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Toc305453291"/>
    <w:p w:rsidR="00433422" w:rsidRPr="00433422" w:rsidRDefault="00886684" w:rsidP="00433422">
      <w:pPr>
        <w:pStyle w:val="Heading2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8640" behindDoc="0" locked="0" layoutInCell="1" allowOverlap="1">
                <wp:simplePos x="0" y="0"/>
                <wp:positionH relativeFrom="column">
                  <wp:posOffset>6099000</wp:posOffset>
                </wp:positionH>
                <wp:positionV relativeFrom="paragraph">
                  <wp:posOffset>592380</wp:posOffset>
                </wp:positionV>
                <wp:extent cx="91080" cy="135720"/>
                <wp:effectExtent l="19050" t="19050" r="23495" b="17145"/>
                <wp:wrapNone/>
                <wp:docPr id="292" name="Ink 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9108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292" o:spid="_x0000_s1026" type="#_x0000_t75" style="position:absolute;margin-left:479.65pt;margin-top:46.2pt;width:8.15pt;height:11.75pt;z-index:2518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">
                <v:imagedata r:id="rId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7616" behindDoc="0" locked="0" layoutInCell="1" allowOverlap="1">
                <wp:simplePos x="0" y="0"/>
                <wp:positionH relativeFrom="column">
                  <wp:posOffset>6074880</wp:posOffset>
                </wp:positionH>
                <wp:positionV relativeFrom="paragraph">
                  <wp:posOffset>594540</wp:posOffset>
                </wp:positionV>
                <wp:extent cx="159120" cy="77400"/>
                <wp:effectExtent l="38100" t="38100" r="31750" b="37465"/>
                <wp:wrapNone/>
                <wp:docPr id="291" name="Ink 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15912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" o:spid="_x0000_s1026" type="#_x0000_t75" style="position:absolute;margin-left:477.8pt;margin-top:46.25pt;width:13.7pt;height:7.35pt;z-index:2518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">
                <v:imagedata r:id="rId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6592" behindDoc="0" locked="0" layoutInCell="1" allowOverlap="1">
                <wp:simplePos x="0" y="0"/>
                <wp:positionH relativeFrom="column">
                  <wp:posOffset>6228240</wp:posOffset>
                </wp:positionH>
                <wp:positionV relativeFrom="paragraph">
                  <wp:posOffset>760860</wp:posOffset>
                </wp:positionV>
                <wp:extent cx="46080" cy="72000"/>
                <wp:effectExtent l="19050" t="38100" r="30480" b="23495"/>
                <wp:wrapNone/>
                <wp:docPr id="290" name="Ink 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460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" o:spid="_x0000_s1026" type="#_x0000_t75" style="position:absolute;margin-left:489.9pt;margin-top:59.3pt;width:4.8pt;height:6.85pt;z-index:2518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">
                <v:imagedata r:id="rId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4544" behindDoc="0" locked="0" layoutInCell="1" allowOverlap="1">
                <wp:simplePos x="0" y="0"/>
                <wp:positionH relativeFrom="column">
                  <wp:posOffset>5659080</wp:posOffset>
                </wp:positionH>
                <wp:positionV relativeFrom="paragraph">
                  <wp:posOffset>955980</wp:posOffset>
                </wp:positionV>
                <wp:extent cx="294120" cy="202680"/>
                <wp:effectExtent l="19050" t="38100" r="29845" b="26035"/>
                <wp:wrapNone/>
                <wp:docPr id="288" name="Ink 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29412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" o:spid="_x0000_s1026" type="#_x0000_t75" style="position:absolute;margin-left:445.15pt;margin-top:74.65pt;width:24.2pt;height:17.2pt;z-index:2518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">
                <v:imagedata r:id="rId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3520" behindDoc="0" locked="0" layoutInCell="1" allowOverlap="1">
                <wp:simplePos x="0" y="0"/>
                <wp:positionH relativeFrom="column">
                  <wp:posOffset>5325360</wp:posOffset>
                </wp:positionH>
                <wp:positionV relativeFrom="paragraph">
                  <wp:posOffset>1007460</wp:posOffset>
                </wp:positionV>
                <wp:extent cx="596520" cy="327960"/>
                <wp:effectExtent l="38100" t="19050" r="32385" b="34290"/>
                <wp:wrapNone/>
                <wp:docPr id="285" name="Ink 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59652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" o:spid="_x0000_s1026" type="#_x0000_t75" style="position:absolute;margin-left:418.8pt;margin-top:78.75pt;width:48.1pt;height:26.9pt;z-index:2518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">
                <v:imagedata r:id="rId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2496" behindDoc="0" locked="0" layoutInCell="1" allowOverlap="1">
                <wp:simplePos x="0" y="0"/>
                <wp:positionH relativeFrom="column">
                  <wp:posOffset>5696520</wp:posOffset>
                </wp:positionH>
                <wp:positionV relativeFrom="paragraph">
                  <wp:posOffset>944820</wp:posOffset>
                </wp:positionV>
                <wp:extent cx="287640" cy="243000"/>
                <wp:effectExtent l="38100" t="38100" r="36830" b="24130"/>
                <wp:wrapNone/>
                <wp:docPr id="284" name="Ink 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2876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" o:spid="_x0000_s1026" type="#_x0000_t75" style="position:absolute;margin-left:447.95pt;margin-top:73.8pt;width:23.9pt;height:20.5pt;z-index:2518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">
                <v:imagedata r:id="rId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1472" behindDoc="0" locked="0" layoutInCell="1" allowOverlap="1">
                <wp:simplePos x="0" y="0"/>
                <wp:positionH relativeFrom="column">
                  <wp:posOffset>6222120</wp:posOffset>
                </wp:positionH>
                <wp:positionV relativeFrom="paragraph">
                  <wp:posOffset>782820</wp:posOffset>
                </wp:positionV>
                <wp:extent cx="45000" cy="40680"/>
                <wp:effectExtent l="19050" t="38100" r="31750" b="35560"/>
                <wp:wrapNone/>
                <wp:docPr id="283" name="Ink 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450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" o:spid="_x0000_s1026" type="#_x0000_t75" style="position:absolute;margin-left:489.3pt;margin-top:61.1pt;width:4.55pt;height:4.35pt;z-index:2518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">
                <v:imagedata r:id="rId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0448" behindDoc="0" locked="0" layoutInCell="1" allowOverlap="1">
                <wp:simplePos x="0" y="0"/>
                <wp:positionH relativeFrom="column">
                  <wp:posOffset>5603280</wp:posOffset>
                </wp:positionH>
                <wp:positionV relativeFrom="paragraph">
                  <wp:posOffset>775260</wp:posOffset>
                </wp:positionV>
                <wp:extent cx="184680" cy="137160"/>
                <wp:effectExtent l="38100" t="19050" r="6350" b="34290"/>
                <wp:wrapNone/>
                <wp:docPr id="282" name="Ink 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1846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" o:spid="_x0000_s1026" type="#_x0000_t75" style="position:absolute;margin-left:440.6pt;margin-top:60.4pt;width:15.8pt;height:11.9pt;z-index:2518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">
                <v:imagedata r:id="rId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9424" behindDoc="0" locked="0" layoutInCell="1" allowOverlap="1">
                <wp:simplePos x="0" y="0"/>
                <wp:positionH relativeFrom="column">
                  <wp:posOffset>5849880</wp:posOffset>
                </wp:positionH>
                <wp:positionV relativeFrom="paragraph">
                  <wp:posOffset>894060</wp:posOffset>
                </wp:positionV>
                <wp:extent cx="140760" cy="143280"/>
                <wp:effectExtent l="19050" t="19050" r="31115" b="28575"/>
                <wp:wrapNone/>
                <wp:docPr id="281" name="Ink 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1407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" o:spid="_x0000_s1026" type="#_x0000_t75" style="position:absolute;margin-left:460.1pt;margin-top:69.9pt;width:12.15pt;height:12.35pt;z-index:2518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">
                <v:imagedata r:id="rId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7376" behindDoc="0" locked="0" layoutInCell="1" allowOverlap="1">
                <wp:simplePos x="0" y="0"/>
                <wp:positionH relativeFrom="column">
                  <wp:posOffset>6295560</wp:posOffset>
                </wp:positionH>
                <wp:positionV relativeFrom="paragraph">
                  <wp:posOffset>1120860</wp:posOffset>
                </wp:positionV>
                <wp:extent cx="57960" cy="85680"/>
                <wp:effectExtent l="19050" t="19050" r="18415" b="29210"/>
                <wp:wrapNone/>
                <wp:docPr id="278" name="Ink 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579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" o:spid="_x0000_s1026" type="#_x0000_t75" style="position:absolute;margin-left:495.35pt;margin-top:87.6pt;width:5.6pt;height:7.9pt;z-index:2518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">
                <v:imagedata r:id="rId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6352" behindDoc="0" locked="0" layoutInCell="1" allowOverlap="1">
                <wp:simplePos x="0" y="0"/>
                <wp:positionH relativeFrom="column">
                  <wp:posOffset>6088920</wp:posOffset>
                </wp:positionH>
                <wp:positionV relativeFrom="paragraph">
                  <wp:posOffset>935100</wp:posOffset>
                </wp:positionV>
                <wp:extent cx="159840" cy="264960"/>
                <wp:effectExtent l="38100" t="38100" r="31115" b="40005"/>
                <wp:wrapNone/>
                <wp:docPr id="249" name="Ink 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15984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" o:spid="_x0000_s1026" type="#_x0000_t75" style="position:absolute;margin-left:478.8pt;margin-top:73.05pt;width:13.8pt;height:22.1pt;z-index:2518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">
                <v:imagedata r:id="rId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1296" behindDoc="0" locked="0" layoutInCell="1" allowOverlap="1">
                <wp:simplePos x="0" y="0"/>
                <wp:positionH relativeFrom="column">
                  <wp:posOffset>5715960</wp:posOffset>
                </wp:positionH>
                <wp:positionV relativeFrom="paragraph">
                  <wp:posOffset>1050660</wp:posOffset>
                </wp:positionV>
                <wp:extent cx="41040" cy="52560"/>
                <wp:effectExtent l="38100" t="38100" r="35560" b="24130"/>
                <wp:wrapNone/>
                <wp:docPr id="11" name="Ink 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410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1" o:spid="_x0000_s1026" type="#_x0000_t75" style="position:absolute;margin-left:449.5pt;margin-top:82.2pt;width:4.45pt;height:5.35pt;z-index:2518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">
                <v:imagedata r:id="rId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0272" behindDoc="0" locked="0" layoutInCell="1" allowOverlap="1">
                <wp:simplePos x="0" y="0"/>
                <wp:positionH relativeFrom="column">
                  <wp:posOffset>5627400</wp:posOffset>
                </wp:positionH>
                <wp:positionV relativeFrom="paragraph">
                  <wp:posOffset>1103220</wp:posOffset>
                </wp:positionV>
                <wp:extent cx="60120" cy="52560"/>
                <wp:effectExtent l="19050" t="38100" r="35560" b="24130"/>
                <wp:wrapNone/>
                <wp:docPr id="10" name="Ink 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6012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0" o:spid="_x0000_s1026" type="#_x0000_t75" style="position:absolute;margin-left:442.6pt;margin-top:86.25pt;width:5.85pt;height:5.4pt;z-index:2518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">
                <v:imagedata r:id="rId34" o:title=""/>
              </v:shape>
            </w:pict>
          </mc:Fallback>
        </mc:AlternateContent>
      </w:r>
      <w:r w:rsidR="00F91CBB">
        <w:t>2</w:t>
      </w:r>
      <w:r w:rsidR="00814296" w:rsidRPr="00433422">
        <w:t>.</w:t>
      </w:r>
      <w:r w:rsidR="00FF45CB" w:rsidRPr="00433422">
        <w:t xml:space="preserve"> </w:t>
      </w:r>
      <w:r w:rsidR="00F91CBB">
        <w:t>Ευθείες και επίπεδα</w:t>
      </w:r>
      <w:r w:rsidR="00F42ADF" w:rsidRPr="00433422">
        <w:t xml:space="preserve"> στον</w:t>
      </w:r>
      <w:r w:rsidR="00FF45CB" w:rsidRPr="00433422">
        <w:t xml:space="preserve"> </w:t>
      </w:r>
      <w:r w:rsidR="00FF45CB" w:rsidRPr="00433422">
        <w:rPr>
          <w:lang w:val="en-US"/>
        </w:rPr>
        <w:t>R</w:t>
      </w:r>
      <w:r w:rsidR="00FF45CB" w:rsidRPr="00433422">
        <w:rPr>
          <w:vertAlign w:val="superscript"/>
          <w:lang w:val="en-US"/>
        </w:rPr>
        <w:t>n</w:t>
      </w:r>
      <w:bookmarkEnd w:id="0"/>
    </w:p>
    <w:p w:rsidR="00F91CBB" w:rsidRPr="00F91CBB" w:rsidRDefault="00886684" w:rsidP="00F91CBB">
      <w:pPr>
        <w:pStyle w:val="Heading3"/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85568" behindDoc="0" locked="0" layoutInCell="1" allowOverlap="1">
                <wp:simplePos x="0" y="0"/>
                <wp:positionH relativeFrom="column">
                  <wp:posOffset>5323200</wp:posOffset>
                </wp:positionH>
                <wp:positionV relativeFrom="paragraph">
                  <wp:posOffset>-127260</wp:posOffset>
                </wp:positionV>
                <wp:extent cx="560520" cy="300240"/>
                <wp:effectExtent l="19050" t="19050" r="30480" b="24130"/>
                <wp:wrapNone/>
                <wp:docPr id="289" name="Ink 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56052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" o:spid="_x0000_s1026" type="#_x0000_t75" style="position:absolute;margin-left:418.75pt;margin-top:-10.65pt;width:45.2pt;height:24.7pt;z-index:2518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">
                <v:imagedata r:id="rId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9248" behindDoc="0" locked="0" layoutInCell="1" allowOverlap="1">
                <wp:simplePos x="0" y="0"/>
                <wp:positionH relativeFrom="column">
                  <wp:posOffset>5538480</wp:posOffset>
                </wp:positionH>
                <wp:positionV relativeFrom="paragraph">
                  <wp:posOffset>-17820</wp:posOffset>
                </wp:positionV>
                <wp:extent cx="62280" cy="54720"/>
                <wp:effectExtent l="19050" t="19050" r="33020" b="21590"/>
                <wp:wrapNone/>
                <wp:docPr id="9" name="Ink 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622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" o:spid="_x0000_s1026" type="#_x0000_t75" style="position:absolute;margin-left:435.6pt;margin-top:-1.8pt;width:5.8pt;height:5.2pt;z-index:2518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">
                <v:imagedata r:id="rId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8224" behindDoc="0" locked="0" layoutInCell="1" allowOverlap="1">
                <wp:simplePos x="0" y="0"/>
                <wp:positionH relativeFrom="column">
                  <wp:posOffset>5467200</wp:posOffset>
                </wp:positionH>
                <wp:positionV relativeFrom="paragraph">
                  <wp:posOffset>38340</wp:posOffset>
                </wp:positionV>
                <wp:extent cx="62280" cy="45000"/>
                <wp:effectExtent l="19050" t="19050" r="33020" b="31750"/>
                <wp:wrapNone/>
                <wp:docPr id="8" name="Ink 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622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" o:spid="_x0000_s1026" type="#_x0000_t75" style="position:absolute;margin-left:429.95pt;margin-top:2.45pt;width:5.95pt;height:4.7pt;z-index:2518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">
                <v:imagedata r:id="rId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7200" behindDoc="0" locked="0" layoutInCell="1" allowOverlap="1">
                <wp:simplePos x="0" y="0"/>
                <wp:positionH relativeFrom="column">
                  <wp:posOffset>4074720</wp:posOffset>
                </wp:positionH>
                <wp:positionV relativeFrom="paragraph">
                  <wp:posOffset>-468900</wp:posOffset>
                </wp:positionV>
                <wp:extent cx="2311200" cy="1267200"/>
                <wp:effectExtent l="19050" t="19050" r="32385" b="28575"/>
                <wp:wrapNone/>
                <wp:docPr id="7" name="Ink 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2311200" cy="12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" o:spid="_x0000_s1026" type="#_x0000_t75" style="position:absolute;margin-left:320.55pt;margin-top:-37.5pt;width:182.9pt;height:100.7pt;z-index:2518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">
                <v:imagedata r:id="rId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6176" behindDoc="0" locked="0" layoutInCell="1" allowOverlap="1">
                <wp:simplePos x="0" y="0"/>
                <wp:positionH relativeFrom="column">
                  <wp:posOffset>4044120</wp:posOffset>
                </wp:positionH>
                <wp:positionV relativeFrom="paragraph">
                  <wp:posOffset>75060</wp:posOffset>
                </wp:positionV>
                <wp:extent cx="2031840" cy="95040"/>
                <wp:effectExtent l="19050" t="38100" r="26035" b="38735"/>
                <wp:wrapNone/>
                <wp:docPr id="5" name="Ink 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203184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" o:spid="_x0000_s1026" type="#_x0000_t75" style="position:absolute;margin-left:317.95pt;margin-top:5.25pt;width:161.05pt;height:8.8pt;z-index:2518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">
                <v:imagedata r:id="rId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5152" behindDoc="0" locked="0" layoutInCell="1" allowOverlap="1">
                <wp:simplePos x="0" y="0"/>
                <wp:positionH relativeFrom="column">
                  <wp:posOffset>4973280</wp:posOffset>
                </wp:positionH>
                <wp:positionV relativeFrom="paragraph">
                  <wp:posOffset>505620</wp:posOffset>
                </wp:positionV>
                <wp:extent cx="360" cy="360"/>
                <wp:effectExtent l="0" t="0" r="0" b="0"/>
                <wp:wrapNone/>
                <wp:docPr id="4" name="Ink 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" o:spid="_x0000_s1026" type="#_x0000_t75" style="position:absolute;margin-left:390.6pt;margin-top:38.8pt;width:2.05pt;height:2.05pt;z-index:2518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">
                <v:imagedata r:id="rId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5153280</wp:posOffset>
                </wp:positionH>
                <wp:positionV relativeFrom="paragraph">
                  <wp:posOffset>-605700</wp:posOffset>
                </wp:positionV>
                <wp:extent cx="124200" cy="1562760"/>
                <wp:effectExtent l="38100" t="38100" r="28575" b="37465"/>
                <wp:wrapNone/>
                <wp:docPr id="1" name="Ink 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124200" cy="156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" o:spid="_x0000_s1026" type="#_x0000_t75" style="position:absolute;margin-left:405.15pt;margin-top:-48.3pt;width:11.1pt;height:124.25pt;z-index:2518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">
                <v:imagedata r:id="rId48" o:title=""/>
              </v:shape>
            </w:pict>
          </mc:Fallback>
        </mc:AlternateContent>
      </w:r>
      <w:r w:rsidR="00F91CBB" w:rsidRPr="00F91CBB">
        <w:t xml:space="preserve">Ευθεία στον </w:t>
      </w:r>
      <w:r w:rsidR="00F91CBB" w:rsidRPr="00FF046B">
        <w:rPr>
          <w:lang w:val="en-US"/>
        </w:rPr>
        <w:t>R</w:t>
      </w:r>
      <w:r w:rsidR="00F91CBB" w:rsidRPr="00F91CBB">
        <w:rPr>
          <w:vertAlign w:val="superscript"/>
        </w:rPr>
        <w:t>2</w:t>
      </w:r>
    </w:p>
    <w:p w:rsidR="00F91CBB" w:rsidRDefault="00F91CBB" w:rsidP="00624843">
      <w:pPr>
        <w:pStyle w:val="ListParagraph"/>
        <w:numPr>
          <w:ilvl w:val="0"/>
          <w:numId w:val="38"/>
        </w:numPr>
        <w:spacing w:before="240"/>
        <w:ind w:left="714" w:hanging="357"/>
        <w:contextualSpacing w:val="0"/>
        <w:rPr>
          <w:lang w:val="el-GR"/>
        </w:rPr>
      </w:pPr>
      <w:r w:rsidRPr="00F91CBB">
        <w:rPr>
          <w:lang w:val="el-GR"/>
        </w:rPr>
        <w:t xml:space="preserve">Η ευθεία είναι </w:t>
      </w:r>
      <w:r w:rsidRPr="00624843">
        <w:rPr>
          <w:highlight w:val="yellow"/>
          <w:lang w:val="el-GR"/>
        </w:rPr>
        <w:t>ένα σύνολο σημείων</w:t>
      </w:r>
      <w:r w:rsidRPr="00F91CBB">
        <w:rPr>
          <w:lang w:val="el-GR"/>
        </w:rPr>
        <w:t xml:space="preserve">. </w:t>
      </w:r>
    </w:p>
    <w:p w:rsidR="00F91CBB" w:rsidRPr="00F91CBB" w:rsidRDefault="003E4A5B" w:rsidP="00624843">
      <w:pPr>
        <w:pStyle w:val="ListParagraph"/>
        <w:numPr>
          <w:ilvl w:val="0"/>
          <w:numId w:val="38"/>
        </w:numPr>
        <w:spacing w:before="240"/>
        <w:ind w:left="714" w:hanging="357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3872" behindDoc="0" locked="0" layoutInCell="1" allowOverlap="1">
                <wp:simplePos x="0" y="0"/>
                <wp:positionH relativeFrom="column">
                  <wp:posOffset>4275960</wp:posOffset>
                </wp:positionH>
                <wp:positionV relativeFrom="paragraph">
                  <wp:posOffset>709260</wp:posOffset>
                </wp:positionV>
                <wp:extent cx="33480" cy="27000"/>
                <wp:effectExtent l="38100" t="38100" r="43180" b="49530"/>
                <wp:wrapNone/>
                <wp:docPr id="1583" name="Ink 1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334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3" o:spid="_x0000_s1026" type="#_x0000_t75" style="position:absolute;margin-left:335.7pt;margin-top:54.85pt;width:4.7pt;height:4.2pt;z-index:2519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">
                <v:imagedata r:id="rId50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1776" behindDoc="0" locked="0" layoutInCell="1" allowOverlap="1">
                <wp:simplePos x="0" y="0"/>
                <wp:positionH relativeFrom="column">
                  <wp:posOffset>6071280</wp:posOffset>
                </wp:positionH>
                <wp:positionV relativeFrom="paragraph">
                  <wp:posOffset>885300</wp:posOffset>
                </wp:positionV>
                <wp:extent cx="162720" cy="152640"/>
                <wp:effectExtent l="38100" t="38100" r="27940" b="38100"/>
                <wp:wrapNone/>
                <wp:docPr id="31" name="Ink 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627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" o:spid="_x0000_s1026" type="#_x0000_t75" style="position:absolute;margin-left:477.55pt;margin-top:69.1pt;width:14.05pt;height:13.2pt;z-index:2518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">
                <v:imagedata r:id="rId52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0752" behindDoc="0" locked="0" layoutInCell="1" allowOverlap="1">
                <wp:simplePos x="0" y="0"/>
                <wp:positionH relativeFrom="column">
                  <wp:posOffset>5962920</wp:posOffset>
                </wp:positionH>
                <wp:positionV relativeFrom="paragraph">
                  <wp:posOffset>845340</wp:posOffset>
                </wp:positionV>
                <wp:extent cx="22680" cy="37800"/>
                <wp:effectExtent l="19050" t="19050" r="15875" b="19685"/>
                <wp:wrapNone/>
                <wp:docPr id="30" name="Ink 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226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" o:spid="_x0000_s1026" type="#_x0000_t75" style="position:absolute;margin-left:469.05pt;margin-top:66.1pt;width:2.75pt;height:3.9pt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">
                <v:imagedata r:id="rId54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9728" behindDoc="0" locked="0" layoutInCell="1" allowOverlap="1">
                <wp:simplePos x="0" y="0"/>
                <wp:positionH relativeFrom="column">
                  <wp:posOffset>5939520</wp:posOffset>
                </wp:positionH>
                <wp:positionV relativeFrom="paragraph">
                  <wp:posOffset>952620</wp:posOffset>
                </wp:positionV>
                <wp:extent cx="93960" cy="75960"/>
                <wp:effectExtent l="19050" t="38100" r="20955" b="19685"/>
                <wp:wrapNone/>
                <wp:docPr id="29" name="Ink 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939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" o:spid="_x0000_s1026" type="#_x0000_t75" style="position:absolute;margin-left:467.3pt;margin-top:74.4pt;width:8.4pt;height:7.15pt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">
                <v:imagedata r:id="rId56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8704" behindDoc="0" locked="0" layoutInCell="1" allowOverlap="1">
                <wp:simplePos x="0" y="0"/>
                <wp:positionH relativeFrom="column">
                  <wp:posOffset>5952480</wp:posOffset>
                </wp:positionH>
                <wp:positionV relativeFrom="paragraph">
                  <wp:posOffset>952980</wp:posOffset>
                </wp:positionV>
                <wp:extent cx="28080" cy="76680"/>
                <wp:effectExtent l="19050" t="19050" r="29210" b="19050"/>
                <wp:wrapNone/>
                <wp:docPr id="28" name="Ink 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280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" o:spid="_x0000_s1026" type="#_x0000_t75" style="position:absolute;margin-left:468.3pt;margin-top:74.65pt;width:3.05pt;height:6.95pt;z-index:2518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">
                <v:imagedata r:id="rId58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7680" behindDoc="0" locked="0" layoutInCell="1" allowOverlap="1">
                <wp:simplePos x="0" y="0"/>
                <wp:positionH relativeFrom="column">
                  <wp:posOffset>5741160</wp:posOffset>
                </wp:positionH>
                <wp:positionV relativeFrom="paragraph">
                  <wp:posOffset>823740</wp:posOffset>
                </wp:positionV>
                <wp:extent cx="85320" cy="286560"/>
                <wp:effectExtent l="19050" t="19050" r="29210" b="18415"/>
                <wp:wrapNone/>
                <wp:docPr id="27" name="Ink 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8532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" o:spid="_x0000_s1026" type="#_x0000_t75" style="position:absolute;margin-left:451.5pt;margin-top:64.4pt;width:7.75pt;height:23.55pt;z-index:2518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">
                <v:imagedata r:id="rId60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6656" behindDoc="0" locked="0" layoutInCell="1" allowOverlap="1">
                <wp:simplePos x="0" y="0"/>
                <wp:positionH relativeFrom="column">
                  <wp:posOffset>5505360</wp:posOffset>
                </wp:positionH>
                <wp:positionV relativeFrom="paragraph">
                  <wp:posOffset>937860</wp:posOffset>
                </wp:positionV>
                <wp:extent cx="399240" cy="139320"/>
                <wp:effectExtent l="38100" t="38100" r="1270" b="32385"/>
                <wp:wrapNone/>
                <wp:docPr id="26" name="Ink 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3992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" o:spid="_x0000_s1026" type="#_x0000_t75" style="position:absolute;margin-left:432.8pt;margin-top:73.2pt;width:32.8pt;height:12.2pt;z-index:2518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">
                <v:imagedata r:id="rId62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5632" behindDoc="0" locked="0" layoutInCell="1" allowOverlap="1">
                <wp:simplePos x="0" y="0"/>
                <wp:positionH relativeFrom="column">
                  <wp:posOffset>5148960</wp:posOffset>
                </wp:positionH>
                <wp:positionV relativeFrom="paragraph">
                  <wp:posOffset>966660</wp:posOffset>
                </wp:positionV>
                <wp:extent cx="191520" cy="146880"/>
                <wp:effectExtent l="19050" t="38100" r="18415" b="24765"/>
                <wp:wrapNone/>
                <wp:docPr id="25" name="Ink 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1915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" o:spid="_x0000_s1026" type="#_x0000_t75" style="position:absolute;margin-left:405.1pt;margin-top:75.45pt;width:16.2pt;height:12.8pt;z-index:2518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">
                <v:imagedata r:id="rId64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4608" behindDoc="0" locked="0" layoutInCell="1" allowOverlap="1">
                <wp:simplePos x="0" y="0"/>
                <wp:positionH relativeFrom="column">
                  <wp:posOffset>5030520</wp:posOffset>
                </wp:positionH>
                <wp:positionV relativeFrom="paragraph">
                  <wp:posOffset>902940</wp:posOffset>
                </wp:positionV>
                <wp:extent cx="68760" cy="94320"/>
                <wp:effectExtent l="19050" t="19050" r="26670" b="20320"/>
                <wp:wrapNone/>
                <wp:docPr id="24" name="Ink 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68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" o:spid="_x0000_s1026" type="#_x0000_t75" style="position:absolute;margin-left:395.5pt;margin-top:70.5pt;width:6.3pt;height:8.35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">
                <v:imagedata r:id="rId66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3344" behindDoc="0" locked="0" layoutInCell="1" allowOverlap="1">
                <wp:simplePos x="0" y="0"/>
                <wp:positionH relativeFrom="column">
                  <wp:posOffset>500640</wp:posOffset>
                </wp:positionH>
                <wp:positionV relativeFrom="paragraph">
                  <wp:posOffset>1000500</wp:posOffset>
                </wp:positionV>
                <wp:extent cx="910080" cy="104760"/>
                <wp:effectExtent l="38100" t="19050" r="23495" b="29210"/>
                <wp:wrapNone/>
                <wp:docPr id="13" name="Ink 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9100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3" o:spid="_x0000_s1026" type="#_x0000_t75" style="position:absolute;margin-left:38.85pt;margin-top:78.15pt;width:72.9pt;height:9.3pt;z-index:2518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">
                <v:imagedata r:id="rId68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2320" behindDoc="0" locked="0" layoutInCell="1" allowOverlap="1">
                <wp:simplePos x="0" y="0"/>
                <wp:positionH relativeFrom="column">
                  <wp:posOffset>3316560</wp:posOffset>
                </wp:positionH>
                <wp:positionV relativeFrom="paragraph">
                  <wp:posOffset>776580</wp:posOffset>
                </wp:positionV>
                <wp:extent cx="1779120" cy="95400"/>
                <wp:effectExtent l="19050" t="38100" r="31115" b="38100"/>
                <wp:wrapNone/>
                <wp:docPr id="12" name="Ink 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7791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2" o:spid="_x0000_s1026" type="#_x0000_t75" style="position:absolute;margin-left:260.85pt;margin-top:60.5pt;width:141pt;height:8.75pt;z-index:2518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">
                <v:imagedata r:id="rId70" o:title=""/>
              </v:shape>
            </w:pict>
          </mc:Fallback>
        </mc:AlternateContent>
      </w:r>
      <w:r w:rsidR="00F91CBB" w:rsidRPr="00F91CBB">
        <w:rPr>
          <w:lang w:val="el-GR"/>
        </w:rPr>
        <w:t>Θέλουμε να περιγράψουμε αυτό το σύνολο με τη μορφή μιας εξίσωσης σημείων/διαν</w:t>
      </w:r>
      <w:r w:rsidR="00F91CBB">
        <w:rPr>
          <w:lang w:val="el-GR"/>
        </w:rPr>
        <w:t>υ</w:t>
      </w:r>
      <w:r w:rsidR="00F91CBB" w:rsidRPr="00F91CBB">
        <w:rPr>
          <w:lang w:val="el-GR"/>
        </w:rPr>
        <w:t xml:space="preserve">σμάτων. Να πούμε δηλαδή ότι η </w:t>
      </w:r>
      <w:r w:rsidR="00F91CBB" w:rsidRPr="00624843">
        <w:rPr>
          <w:b/>
          <w:highlight w:val="yellow"/>
          <w:lang w:val="el-GR"/>
        </w:rPr>
        <w:t>ευθεία είναι  όλα εκείνα τα σημεία του επιπέδου που ικανοποιούν την τάδε εξίσωση</w:t>
      </w:r>
      <w:r w:rsidR="00F91CBB" w:rsidRPr="00F91CBB">
        <w:rPr>
          <w:lang w:val="el-GR"/>
        </w:rPr>
        <w:t xml:space="preserve"> (σημείων/</w:t>
      </w:r>
      <w:proofErr w:type="spellStart"/>
      <w:r w:rsidR="00F91CBB" w:rsidRPr="00F91CBB">
        <w:rPr>
          <w:lang w:val="el-GR"/>
        </w:rPr>
        <w:t>διανυσμάτω</w:t>
      </w:r>
      <w:proofErr w:type="spellEnd"/>
      <w:r w:rsidR="00F91CBB" w:rsidRPr="00F91CBB">
        <w:rPr>
          <w:lang w:val="el-GR"/>
        </w:rPr>
        <w:t>ν)</w:t>
      </w:r>
    </w:p>
    <w:p w:rsidR="00F91CBB" w:rsidRDefault="00886684" w:rsidP="00F91CBB">
      <w:pPr>
        <w:pStyle w:val="Heading4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8400" behindDoc="0" locked="0" layoutInCell="1" allowOverlap="1">
                <wp:simplePos x="0" y="0"/>
                <wp:positionH relativeFrom="column">
                  <wp:posOffset>984480</wp:posOffset>
                </wp:positionH>
                <wp:positionV relativeFrom="paragraph">
                  <wp:posOffset>296940</wp:posOffset>
                </wp:positionV>
                <wp:extent cx="1524240" cy="66960"/>
                <wp:effectExtent l="19050" t="19050" r="19050" b="28575"/>
                <wp:wrapNone/>
                <wp:docPr id="279" name="Ink 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15242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" o:spid="_x0000_s1026" type="#_x0000_t75" style="position:absolute;margin-left:77pt;margin-top:22.85pt;width:121.1pt;height:6.35pt;z-index:2518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">
                <v:imagedata r:id="rId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5328" behindDoc="0" locked="0" layoutInCell="1" allowOverlap="1">
                <wp:simplePos x="0" y="0"/>
                <wp:positionH relativeFrom="column">
                  <wp:posOffset>3640560</wp:posOffset>
                </wp:positionH>
                <wp:positionV relativeFrom="paragraph">
                  <wp:posOffset>137460</wp:posOffset>
                </wp:positionV>
                <wp:extent cx="86760" cy="21240"/>
                <wp:effectExtent l="38100" t="38100" r="27940" b="36195"/>
                <wp:wrapNone/>
                <wp:docPr id="248" name="Ink 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867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" o:spid="_x0000_s1026" type="#_x0000_t75" style="position:absolute;margin-left:286.1pt;margin-top:10.2pt;width:8pt;height:2.9pt;z-index:2518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">
                <v:imagedata r:id="rId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4304" behindDoc="0" locked="0" layoutInCell="1" allowOverlap="1">
                <wp:simplePos x="0" y="0"/>
                <wp:positionH relativeFrom="column">
                  <wp:posOffset>3609600</wp:posOffset>
                </wp:positionH>
                <wp:positionV relativeFrom="paragraph">
                  <wp:posOffset>50340</wp:posOffset>
                </wp:positionV>
                <wp:extent cx="169560" cy="31320"/>
                <wp:effectExtent l="38100" t="38100" r="40005" b="26035"/>
                <wp:wrapNone/>
                <wp:docPr id="247" name="Ink 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16956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" o:spid="_x0000_s1026" type="#_x0000_t75" style="position:absolute;margin-left:283.45pt;margin-top:3.5pt;width:14.55pt;height:3.65pt;z-index:2518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">
                <v:imagedata r:id="rId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3280" behindDoc="0" locked="0" layoutInCell="1" allowOverlap="1">
                <wp:simplePos x="0" y="0"/>
                <wp:positionH relativeFrom="column">
                  <wp:posOffset>3350760</wp:posOffset>
                </wp:positionH>
                <wp:positionV relativeFrom="paragraph">
                  <wp:posOffset>36660</wp:posOffset>
                </wp:positionV>
                <wp:extent cx="96840" cy="146520"/>
                <wp:effectExtent l="38100" t="38100" r="17780" b="25400"/>
                <wp:wrapNone/>
                <wp:docPr id="244" name="Ink 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">
                      <w14:nvContentPartPr>
                        <w14:cNvContentPartPr/>
                      </w14:nvContentPartPr>
                      <w14:xfrm>
                        <a:off x="0" y="0"/>
                        <a:ext cx="9684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" o:spid="_x0000_s1026" type="#_x0000_t75" style="position:absolute;margin-left:263.2pt;margin-top:2.45pt;width:8.8pt;height:12.7pt;z-index:2518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">
                <v:imagedata r:id="rId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2256" behindDoc="0" locked="0" layoutInCell="1" allowOverlap="1">
                <wp:simplePos x="0" y="0"/>
                <wp:positionH relativeFrom="column">
                  <wp:posOffset>3220080</wp:posOffset>
                </wp:positionH>
                <wp:positionV relativeFrom="paragraph">
                  <wp:posOffset>11820</wp:posOffset>
                </wp:positionV>
                <wp:extent cx="4680" cy="10440"/>
                <wp:effectExtent l="19050" t="19050" r="33655" b="27940"/>
                <wp:wrapNone/>
                <wp:docPr id="243" name="Ink 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">
                      <w14:nvContentPartPr>
                        <w14:cNvContentPartPr/>
                      </w14:nvContentPartPr>
                      <w14:xfrm>
                        <a:off x="0" y="0"/>
                        <a:ext cx="4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" o:spid="_x0000_s1026" type="#_x0000_t75" style="position:absolute;margin-left:253.05pt;margin-top:.45pt;width:1.35pt;height:1.75pt;z-index:2518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">
                <v:imagedata r:id="rId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1232" behindDoc="0" locked="0" layoutInCell="1" allowOverlap="1">
                <wp:simplePos x="0" y="0"/>
                <wp:positionH relativeFrom="column">
                  <wp:posOffset>2924520</wp:posOffset>
                </wp:positionH>
                <wp:positionV relativeFrom="paragraph">
                  <wp:posOffset>-47940</wp:posOffset>
                </wp:positionV>
                <wp:extent cx="366120" cy="285840"/>
                <wp:effectExtent l="38100" t="38100" r="15240" b="38100"/>
                <wp:wrapNone/>
                <wp:docPr id="242" name="Ink 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">
                      <w14:nvContentPartPr>
                        <w14:cNvContentPartPr/>
                      </w14:nvContentPartPr>
                      <w14:xfrm>
                        <a:off x="0" y="0"/>
                        <a:ext cx="3661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" o:spid="_x0000_s1026" type="#_x0000_t75" style="position:absolute;margin-left:229.6pt;margin-top:-4.45pt;width:30.15pt;height:23.75pt;z-index:2518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">
                <v:imagedata r:id="rId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70208" behindDoc="0" locked="0" layoutInCell="1" allowOverlap="1">
                <wp:simplePos x="0" y="0"/>
                <wp:positionH relativeFrom="column">
                  <wp:posOffset>2761800</wp:posOffset>
                </wp:positionH>
                <wp:positionV relativeFrom="paragraph">
                  <wp:posOffset>84900</wp:posOffset>
                </wp:positionV>
                <wp:extent cx="194760" cy="154080"/>
                <wp:effectExtent l="19050" t="19050" r="34290" b="36830"/>
                <wp:wrapNone/>
                <wp:docPr id="241" name="Ink 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9476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" o:spid="_x0000_s1026" type="#_x0000_t75" style="position:absolute;margin-left:217pt;margin-top:6.15pt;width:16.4pt;height:13.3pt;z-index:2518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">
                <v:imagedata r:id="rId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9184" behindDoc="0" locked="0" layoutInCell="1" allowOverlap="1">
                <wp:simplePos x="0" y="0"/>
                <wp:positionH relativeFrom="column">
                  <wp:posOffset>2771520</wp:posOffset>
                </wp:positionH>
                <wp:positionV relativeFrom="paragraph">
                  <wp:posOffset>80580</wp:posOffset>
                </wp:positionV>
                <wp:extent cx="47160" cy="176400"/>
                <wp:effectExtent l="19050" t="19050" r="29210" b="33655"/>
                <wp:wrapNone/>
                <wp:docPr id="240" name="Ink 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4716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" o:spid="_x0000_s1026" type="#_x0000_t75" style="position:absolute;margin-left:217.65pt;margin-top:5.85pt;width:4.8pt;height:15pt;z-index:2518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">
                <v:imagedata r:id="rId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8160" behindDoc="0" locked="0" layoutInCell="1" allowOverlap="1">
                <wp:simplePos x="0" y="0"/>
                <wp:positionH relativeFrom="column">
                  <wp:posOffset>5723880</wp:posOffset>
                </wp:positionH>
                <wp:positionV relativeFrom="paragraph">
                  <wp:posOffset>236820</wp:posOffset>
                </wp:positionV>
                <wp:extent cx="138960" cy="106200"/>
                <wp:effectExtent l="38100" t="38100" r="33020" b="27305"/>
                <wp:wrapNone/>
                <wp:docPr id="239" name="Ink 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389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" o:spid="_x0000_s1026" type="#_x0000_t75" style="position:absolute;margin-left:450.1pt;margin-top:18.05pt;width:12.25pt;height:9.55pt;z-index:2518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">
                <v:imagedata r:id="rId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7136" behindDoc="0" locked="0" layoutInCell="1" allowOverlap="1">
                <wp:simplePos x="0" y="0"/>
                <wp:positionH relativeFrom="column">
                  <wp:posOffset>5536320</wp:posOffset>
                </wp:positionH>
                <wp:positionV relativeFrom="paragraph">
                  <wp:posOffset>249060</wp:posOffset>
                </wp:positionV>
                <wp:extent cx="178560" cy="108720"/>
                <wp:effectExtent l="19050" t="38100" r="31115" b="24765"/>
                <wp:wrapNone/>
                <wp:docPr id="238" name="Ink 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178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" o:spid="_x0000_s1026" type="#_x0000_t75" style="position:absolute;margin-left:435.45pt;margin-top:19.05pt;width:15.1pt;height:9.8pt;z-index:2518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">
                <v:imagedata r:id="rId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6112" behindDoc="0" locked="0" layoutInCell="1" allowOverlap="1">
                <wp:simplePos x="0" y="0"/>
                <wp:positionH relativeFrom="column">
                  <wp:posOffset>5430480</wp:posOffset>
                </wp:positionH>
                <wp:positionV relativeFrom="paragraph">
                  <wp:posOffset>244020</wp:posOffset>
                </wp:positionV>
                <wp:extent cx="75600" cy="114840"/>
                <wp:effectExtent l="38100" t="38100" r="38735" b="38100"/>
                <wp:wrapNone/>
                <wp:docPr id="237" name="Ink 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756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" o:spid="_x0000_s1026" type="#_x0000_t75" style="position:absolute;margin-left:426.9pt;margin-top:18.4pt;width:7.45pt;height:10.5pt;z-index:2518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">
                <v:imagedata r:id="rId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5088" behindDoc="0" locked="0" layoutInCell="1" allowOverlap="1">
                <wp:simplePos x="0" y="0"/>
                <wp:positionH relativeFrom="column">
                  <wp:posOffset>5240040</wp:posOffset>
                </wp:positionH>
                <wp:positionV relativeFrom="paragraph">
                  <wp:posOffset>77700</wp:posOffset>
                </wp:positionV>
                <wp:extent cx="169560" cy="288360"/>
                <wp:effectExtent l="38100" t="38100" r="20955" b="35560"/>
                <wp:wrapNone/>
                <wp:docPr id="236" name="Ink 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1695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" o:spid="_x0000_s1026" type="#_x0000_t75" style="position:absolute;margin-left:411.8pt;margin-top:5.4pt;width:14.7pt;height:23.95pt;z-index:2518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">
                <v:imagedata r:id="rId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4064" behindDoc="0" locked="0" layoutInCell="1" allowOverlap="1">
                <wp:simplePos x="0" y="0"/>
                <wp:positionH relativeFrom="column">
                  <wp:posOffset>5160840</wp:posOffset>
                </wp:positionH>
                <wp:positionV relativeFrom="paragraph">
                  <wp:posOffset>152940</wp:posOffset>
                </wp:positionV>
                <wp:extent cx="13680" cy="3960"/>
                <wp:effectExtent l="38100" t="38100" r="24765" b="34290"/>
                <wp:wrapNone/>
                <wp:docPr id="235" name="Ink 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13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" o:spid="_x0000_s1026" type="#_x0000_t75" style="position:absolute;margin-left:405.65pt;margin-top:11.3pt;width:2.35pt;height:1.65pt;z-index:2518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">
                <v:imagedata r:id="rId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3040" behindDoc="0" locked="0" layoutInCell="1" allowOverlap="1">
                <wp:simplePos x="0" y="0"/>
                <wp:positionH relativeFrom="column">
                  <wp:posOffset>5192160</wp:posOffset>
                </wp:positionH>
                <wp:positionV relativeFrom="paragraph">
                  <wp:posOffset>222060</wp:posOffset>
                </wp:positionV>
                <wp:extent cx="14760" cy="131760"/>
                <wp:effectExtent l="38100" t="38100" r="23495" b="40005"/>
                <wp:wrapNone/>
                <wp:docPr id="234" name="Ink 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4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" o:spid="_x0000_s1026" type="#_x0000_t75" style="position:absolute;margin-left:408.15pt;margin-top:16.8pt;width:2.4pt;height:11.6pt;z-index:2518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">
                <v:imagedata r:id="rId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2016" behindDoc="0" locked="0" layoutInCell="1" allowOverlap="1">
                <wp:simplePos x="0" y="0"/>
                <wp:positionH relativeFrom="column">
                  <wp:posOffset>4943040</wp:posOffset>
                </wp:positionH>
                <wp:positionV relativeFrom="paragraph">
                  <wp:posOffset>213060</wp:posOffset>
                </wp:positionV>
                <wp:extent cx="91080" cy="163080"/>
                <wp:effectExtent l="38100" t="38100" r="23495" b="27940"/>
                <wp:wrapNone/>
                <wp:docPr id="233" name="Ink 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910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" o:spid="_x0000_s1026" type="#_x0000_t75" style="position:absolute;margin-left:388.5pt;margin-top:16.15pt;width:8.35pt;height:14.25pt;z-index:2518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">
                <v:imagedata r:id="rId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60992" behindDoc="0" locked="0" layoutInCell="1" allowOverlap="1">
                <wp:simplePos x="0" y="0"/>
                <wp:positionH relativeFrom="column">
                  <wp:posOffset>4869240</wp:posOffset>
                </wp:positionH>
                <wp:positionV relativeFrom="paragraph">
                  <wp:posOffset>258780</wp:posOffset>
                </wp:positionV>
                <wp:extent cx="28440" cy="102600"/>
                <wp:effectExtent l="19050" t="19050" r="29210" b="31115"/>
                <wp:wrapNone/>
                <wp:docPr id="232" name="Ink 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28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" o:spid="_x0000_s1026" type="#_x0000_t75" style="position:absolute;margin-left:382.95pt;margin-top:20pt;width:3.2pt;height:9pt;z-index:2518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">
                <v:imagedata r:id="rId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9968" behindDoc="0" locked="0" layoutInCell="1" allowOverlap="1">
                <wp:simplePos x="0" y="0"/>
                <wp:positionH relativeFrom="column">
                  <wp:posOffset>4671960</wp:posOffset>
                </wp:positionH>
                <wp:positionV relativeFrom="paragraph">
                  <wp:posOffset>235020</wp:posOffset>
                </wp:positionV>
                <wp:extent cx="190800" cy="141840"/>
                <wp:effectExtent l="38100" t="38100" r="38100" b="29845"/>
                <wp:wrapNone/>
                <wp:docPr id="231" name="Ink 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908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" o:spid="_x0000_s1026" type="#_x0000_t75" style="position:absolute;margin-left:367.25pt;margin-top:17.9pt;width:16.3pt;height:12.4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">
                <v:imagedata r:id="rId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8944" behindDoc="0" locked="0" layoutInCell="1" allowOverlap="1">
                <wp:simplePos x="0" y="0"/>
                <wp:positionH relativeFrom="column">
                  <wp:posOffset>4583400</wp:posOffset>
                </wp:positionH>
                <wp:positionV relativeFrom="paragraph">
                  <wp:posOffset>195780</wp:posOffset>
                </wp:positionV>
                <wp:extent cx="9000" cy="26640"/>
                <wp:effectExtent l="19050" t="19050" r="29210" b="31115"/>
                <wp:wrapNone/>
                <wp:docPr id="230" name="Ink 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90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" o:spid="_x0000_s1026" type="#_x0000_t75" style="position:absolute;margin-left:360.4pt;margin-top:14.9pt;width:1.7pt;height:3.15pt;z-index:2518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">
                <v:imagedata r:id="rId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7920" behindDoc="0" locked="0" layoutInCell="1" allowOverlap="1">
                <wp:simplePos x="0" y="0"/>
                <wp:positionH relativeFrom="column">
                  <wp:posOffset>4562520</wp:posOffset>
                </wp:positionH>
                <wp:positionV relativeFrom="paragraph">
                  <wp:posOffset>239700</wp:posOffset>
                </wp:positionV>
                <wp:extent cx="73440" cy="129960"/>
                <wp:effectExtent l="38100" t="38100" r="22225" b="22860"/>
                <wp:wrapNone/>
                <wp:docPr id="229" name="Ink 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734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" o:spid="_x0000_s1026" type="#_x0000_t75" style="position:absolute;margin-left:358.6pt;margin-top:18.35pt;width:7.1pt;height:11.4pt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">
                <v:imagedata r:id="rId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6896" behindDoc="0" locked="0" layoutInCell="1" allowOverlap="1">
                <wp:simplePos x="0" y="0"/>
                <wp:positionH relativeFrom="column">
                  <wp:posOffset>4458840</wp:posOffset>
                </wp:positionH>
                <wp:positionV relativeFrom="paragraph">
                  <wp:posOffset>255540</wp:posOffset>
                </wp:positionV>
                <wp:extent cx="94320" cy="91800"/>
                <wp:effectExtent l="19050" t="19050" r="20320" b="22860"/>
                <wp:wrapNone/>
                <wp:docPr id="228" name="Ink 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943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" o:spid="_x0000_s1026" type="#_x0000_t75" style="position:absolute;margin-left:350.5pt;margin-top:19.5pt;width:8.6pt;height:8.4pt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">
                <v:imagedata r:id="rId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5872" behindDoc="0" locked="0" layoutInCell="1" allowOverlap="1">
                <wp:simplePos x="0" y="0"/>
                <wp:positionH relativeFrom="column">
                  <wp:posOffset>4454880</wp:posOffset>
                </wp:positionH>
                <wp:positionV relativeFrom="paragraph">
                  <wp:posOffset>210180</wp:posOffset>
                </wp:positionV>
                <wp:extent cx="38160" cy="162000"/>
                <wp:effectExtent l="38100" t="19050" r="38100" b="28575"/>
                <wp:wrapNone/>
                <wp:docPr id="227" name="Ink 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381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" o:spid="_x0000_s1026" type="#_x0000_t75" style="position:absolute;margin-left:350.2pt;margin-top:16pt;width:4.15pt;height:13.85pt;z-index:2518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">
                <v:imagedata r:id="rId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4848" behindDoc="0" locked="0" layoutInCell="1" allowOverlap="1">
                <wp:simplePos x="0" y="0"/>
                <wp:positionH relativeFrom="column">
                  <wp:posOffset>4209720</wp:posOffset>
                </wp:positionH>
                <wp:positionV relativeFrom="paragraph">
                  <wp:posOffset>259860</wp:posOffset>
                </wp:positionV>
                <wp:extent cx="99000" cy="100800"/>
                <wp:effectExtent l="19050" t="19050" r="34925" b="33020"/>
                <wp:wrapNone/>
                <wp:docPr id="226" name="Ink 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9900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" o:spid="_x0000_s1026" type="#_x0000_t75" style="position:absolute;margin-left:330.9pt;margin-top:19.95pt;width:8.9pt;height:9pt;z-index:2518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">
                <v:imagedata r:id="rId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3824" behindDoc="0" locked="0" layoutInCell="1" allowOverlap="1">
                <wp:simplePos x="0" y="0"/>
                <wp:positionH relativeFrom="column">
                  <wp:posOffset>4022520</wp:posOffset>
                </wp:positionH>
                <wp:positionV relativeFrom="paragraph">
                  <wp:posOffset>160140</wp:posOffset>
                </wp:positionV>
                <wp:extent cx="99360" cy="367200"/>
                <wp:effectExtent l="38100" t="19050" r="34290" b="33020"/>
                <wp:wrapNone/>
                <wp:docPr id="225" name="Ink 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9936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" o:spid="_x0000_s1026" type="#_x0000_t75" style="position:absolute;margin-left:316.2pt;margin-top:12.15pt;width:8.95pt;height:29.95pt;z-index:2518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">
                <v:imagedata r:id="rId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52800" behindDoc="0" locked="0" layoutInCell="1" allowOverlap="1">
                <wp:simplePos x="0" y="0"/>
                <wp:positionH relativeFrom="column">
                  <wp:posOffset>4056360</wp:posOffset>
                </wp:positionH>
                <wp:positionV relativeFrom="paragraph">
                  <wp:posOffset>256260</wp:posOffset>
                </wp:positionV>
                <wp:extent cx="126720" cy="82080"/>
                <wp:effectExtent l="38100" t="38100" r="26035" b="32385"/>
                <wp:wrapNone/>
                <wp:docPr id="224" name="Ink 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267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" o:spid="_x0000_s1026" type="#_x0000_t75" style="position:absolute;margin-left:318.7pt;margin-top:19.5pt;width:11.35pt;height:7.9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">
                <v:imagedata r:id="rId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3584" behindDoc="0" locked="0" layoutInCell="1" allowOverlap="1">
                <wp:simplePos x="0" y="0"/>
                <wp:positionH relativeFrom="column">
                  <wp:posOffset>4995600</wp:posOffset>
                </wp:positionH>
                <wp:positionV relativeFrom="paragraph">
                  <wp:posOffset>-34620</wp:posOffset>
                </wp:positionV>
                <wp:extent cx="115920" cy="104400"/>
                <wp:effectExtent l="38100" t="38100" r="17780" b="29210"/>
                <wp:wrapNone/>
                <wp:docPr id="23" name="Ink 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159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" o:spid="_x0000_s1026" type="#_x0000_t75" style="position:absolute;margin-left:392.7pt;margin-top:-3.35pt;width:10.5pt;height:9.45pt;z-index:2518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">
                <v:imagedata r:id="rId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2560" behindDoc="0" locked="0" layoutInCell="1" allowOverlap="1">
                <wp:simplePos x="0" y="0"/>
                <wp:positionH relativeFrom="column">
                  <wp:posOffset>4693920</wp:posOffset>
                </wp:positionH>
                <wp:positionV relativeFrom="paragraph">
                  <wp:posOffset>-54420</wp:posOffset>
                </wp:positionV>
                <wp:extent cx="171000" cy="146160"/>
                <wp:effectExtent l="38100" t="19050" r="19685" b="25400"/>
                <wp:wrapNone/>
                <wp:docPr id="22" name="Ink 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1710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" o:spid="_x0000_s1026" type="#_x0000_t75" style="position:absolute;margin-left:369.15pt;margin-top:-4.75pt;width:14.65pt;height:12.5pt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">
                <v:imagedata r:id="rId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1536" behindDoc="0" locked="0" layoutInCell="1" allowOverlap="1">
                <wp:simplePos x="0" y="0"/>
                <wp:positionH relativeFrom="column">
                  <wp:posOffset>4625880</wp:posOffset>
                </wp:positionH>
                <wp:positionV relativeFrom="paragraph">
                  <wp:posOffset>-16620</wp:posOffset>
                </wp:positionV>
                <wp:extent cx="37080" cy="91800"/>
                <wp:effectExtent l="19050" t="19050" r="20320" b="22860"/>
                <wp:wrapNone/>
                <wp:docPr id="21" name="Ink 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3708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" o:spid="_x0000_s1026" type="#_x0000_t75" style="position:absolute;margin-left:363.9pt;margin-top:-1.65pt;width:3.85pt;height:8.2pt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">
                <v:imagedata r:id="rId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40512" behindDoc="0" locked="0" layoutInCell="1" allowOverlap="1">
                <wp:simplePos x="0" y="0"/>
                <wp:positionH relativeFrom="column">
                  <wp:posOffset>4394400</wp:posOffset>
                </wp:positionH>
                <wp:positionV relativeFrom="paragraph">
                  <wp:posOffset>-49020</wp:posOffset>
                </wp:positionV>
                <wp:extent cx="208440" cy="214200"/>
                <wp:effectExtent l="38100" t="19050" r="20320" b="33655"/>
                <wp:wrapNone/>
                <wp:docPr id="20" name="Ink 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20844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" o:spid="_x0000_s1026" type="#_x0000_t75" style="position:absolute;margin-left:345.45pt;margin-top:-4.2pt;width:17.55pt;height:17.75pt;z-index:2518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">
                <v:imagedata r:id="rId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9488" behindDoc="0" locked="0" layoutInCell="1" allowOverlap="1">
                <wp:simplePos x="0" y="0"/>
                <wp:positionH relativeFrom="column">
                  <wp:posOffset>4205760</wp:posOffset>
                </wp:positionH>
                <wp:positionV relativeFrom="paragraph">
                  <wp:posOffset>-129660</wp:posOffset>
                </wp:positionV>
                <wp:extent cx="86760" cy="357480"/>
                <wp:effectExtent l="19050" t="19050" r="27940" b="24130"/>
                <wp:wrapNone/>
                <wp:docPr id="19" name="Ink 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8676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" o:spid="_x0000_s1026" type="#_x0000_t75" style="position:absolute;margin-left:330.6pt;margin-top:-10.65pt;width:8pt;height:29.2pt;z-index:2518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">
                <v:imagedata r:id="rId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8464" behindDoc="0" locked="0" layoutInCell="1" allowOverlap="1">
                <wp:simplePos x="0" y="0"/>
                <wp:positionH relativeFrom="column">
                  <wp:posOffset>4254720</wp:posOffset>
                </wp:positionH>
                <wp:positionV relativeFrom="paragraph">
                  <wp:posOffset>-28500</wp:posOffset>
                </wp:positionV>
                <wp:extent cx="82080" cy="97560"/>
                <wp:effectExtent l="19050" t="38100" r="32385" b="36195"/>
                <wp:wrapNone/>
                <wp:docPr id="18" name="Ink 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820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" o:spid="_x0000_s1026" type="#_x0000_t75" style="position:absolute;margin-left:334.7pt;margin-top:-2.9pt;width:7.3pt;height:8.9pt;z-index:2518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">
                <v:imagedata r:id="rId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7440" behindDoc="0" locked="0" layoutInCell="1" allowOverlap="1">
                <wp:simplePos x="0" y="0"/>
                <wp:positionH relativeFrom="column">
                  <wp:posOffset>4093440</wp:posOffset>
                </wp:positionH>
                <wp:positionV relativeFrom="paragraph">
                  <wp:posOffset>-16260</wp:posOffset>
                </wp:positionV>
                <wp:extent cx="88920" cy="118800"/>
                <wp:effectExtent l="19050" t="38100" r="25400" b="33655"/>
                <wp:wrapNone/>
                <wp:docPr id="17" name="Ink 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889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" o:spid="_x0000_s1026" type="#_x0000_t75" style="position:absolute;margin-left:321.8pt;margin-top:-1.9pt;width:8.1pt;height:10.5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">
                <v:imagedata r:id="rId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6416" behindDoc="0" locked="0" layoutInCell="1" allowOverlap="1">
                <wp:simplePos x="0" y="0"/>
                <wp:positionH relativeFrom="column">
                  <wp:posOffset>4124040</wp:posOffset>
                </wp:positionH>
                <wp:positionV relativeFrom="paragraph">
                  <wp:posOffset>13260</wp:posOffset>
                </wp:positionV>
                <wp:extent cx="16200" cy="9720"/>
                <wp:effectExtent l="19050" t="19050" r="22225" b="28575"/>
                <wp:wrapNone/>
                <wp:docPr id="16" name="Ink 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6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" o:spid="_x0000_s1026" type="#_x0000_t75" style="position:absolute;margin-left:324.45pt;margin-top:.75pt;width:1.9pt;height:1.35pt;z-index:2518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">
                <v:imagedata r:id="rId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5392" behindDoc="0" locked="0" layoutInCell="1" allowOverlap="1">
                <wp:simplePos x="0" y="0"/>
                <wp:positionH relativeFrom="column">
                  <wp:posOffset>3972840</wp:posOffset>
                </wp:positionH>
                <wp:positionV relativeFrom="paragraph">
                  <wp:posOffset>-40740</wp:posOffset>
                </wp:positionV>
                <wp:extent cx="115200" cy="140040"/>
                <wp:effectExtent l="19050" t="19050" r="18415" b="31750"/>
                <wp:wrapNone/>
                <wp:docPr id="15" name="Ink 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152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" o:spid="_x0000_s1026" type="#_x0000_t75" style="position:absolute;margin-left:312.3pt;margin-top:-3.55pt;width:10.25pt;height:11.95pt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">
                <v:imagedata r:id="rId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34368" behindDoc="0" locked="0" layoutInCell="1" allowOverlap="1">
                <wp:simplePos x="0" y="0"/>
                <wp:positionH relativeFrom="column">
                  <wp:posOffset>3835320</wp:posOffset>
                </wp:positionH>
                <wp:positionV relativeFrom="paragraph">
                  <wp:posOffset>-61980</wp:posOffset>
                </wp:positionV>
                <wp:extent cx="90000" cy="282600"/>
                <wp:effectExtent l="38100" t="38100" r="24765" b="22225"/>
                <wp:wrapNone/>
                <wp:docPr id="14" name="Ink 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90000" cy="28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" o:spid="_x0000_s1026" type="#_x0000_t75" style="position:absolute;margin-left:301.4pt;margin-top:-5.5pt;width:8.3pt;height:23.45pt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">
                <v:imagedata r:id="rId138" o:title=""/>
              </v:shape>
            </w:pict>
          </mc:Fallback>
        </mc:AlternateContent>
      </w:r>
      <w:r w:rsidR="00F91CBB">
        <w:rPr>
          <w:lang w:val="el-GR"/>
        </w:rPr>
        <w:t>Ευθεία που δ</w:t>
      </w:r>
      <w:r w:rsidR="001240C2">
        <w:rPr>
          <w:lang w:val="el-GR"/>
        </w:rPr>
        <w:t>ιέρχεται από το μηδέν</w:t>
      </w:r>
      <w:r w:rsidR="00F91CBB" w:rsidRPr="00502726">
        <w:rPr>
          <w:lang w:val="el-GR"/>
        </w:rPr>
        <w:t>.</w:t>
      </w:r>
    </w:p>
    <w:p w:rsidR="00624843" w:rsidRDefault="00F91CBB" w:rsidP="00624843">
      <w:pPr>
        <w:pStyle w:val="ListParagraph"/>
        <w:numPr>
          <w:ilvl w:val="0"/>
          <w:numId w:val="39"/>
        </w:numPr>
        <w:spacing w:before="240"/>
        <w:ind w:left="714" w:hanging="357"/>
        <w:contextualSpacing w:val="0"/>
        <w:rPr>
          <w:lang w:val="el-GR"/>
        </w:rPr>
      </w:pPr>
      <w:r w:rsidRPr="00624843">
        <w:rPr>
          <w:lang w:val="el-GR"/>
        </w:rPr>
        <w:t xml:space="preserve">Για να ορίσω μια ευθεία </w:t>
      </w:r>
      <w:r w:rsidRPr="0031479B">
        <w:rPr>
          <w:position w:val="-12"/>
          <w:lang w:val="el-GR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2pt;height:18pt" o:ole="">
            <v:imagedata r:id="rId139" o:title=""/>
          </v:shape>
          <o:OLEObject Type="Embed" ProgID="Equation.DSMT4" ShapeID="_x0000_i1025" DrawAspect="Content" ObjectID="_1664884724" r:id="rId140"/>
        </w:object>
      </w:r>
      <w:r w:rsidRPr="00624843">
        <w:rPr>
          <w:lang w:val="el-GR"/>
        </w:rPr>
        <w:t xml:space="preserve"> που διέρχεται από την αρχή των αξόνων </w:t>
      </w:r>
      <w:r w:rsidRPr="00624843">
        <w:rPr>
          <w:highlight w:val="yellow"/>
          <w:lang w:val="el-GR"/>
        </w:rPr>
        <w:t xml:space="preserve">χρειάζεται άλλο ένα προκαθορισμένο σημείο </w:t>
      </w:r>
      <w:r w:rsidR="00F909A6" w:rsidRPr="00624843">
        <w:rPr>
          <w:position w:val="-6"/>
          <w:highlight w:val="yellow"/>
        </w:rPr>
        <w:object w:dxaOrig="680" w:dyaOrig="320">
          <v:shape id="_x0000_i1026" type="#_x0000_t75" style="width:31.2pt;height:15.2pt" o:ole="">
            <v:imagedata r:id="rId141" o:title=""/>
          </v:shape>
          <o:OLEObject Type="Embed" ProgID="Equation.DSMT4" ShapeID="_x0000_i1026" DrawAspect="Content" ObjectID="_1664884725" r:id="rId142"/>
        </w:object>
      </w:r>
      <w:r w:rsidRPr="00624843">
        <w:rPr>
          <w:lang w:val="el-GR"/>
        </w:rPr>
        <w:t xml:space="preserve"> από το οποίο να διέρχεται η ευθεία. </w:t>
      </w:r>
    </w:p>
    <w:p w:rsidR="00E50FFE" w:rsidRDefault="00F91CBB" w:rsidP="00624843">
      <w:pPr>
        <w:pStyle w:val="ListParagraph"/>
        <w:numPr>
          <w:ilvl w:val="0"/>
          <w:numId w:val="39"/>
        </w:numPr>
        <w:spacing w:before="240"/>
        <w:ind w:left="714" w:hanging="357"/>
        <w:contextualSpacing w:val="0"/>
        <w:rPr>
          <w:b/>
          <w:lang w:val="el-GR"/>
        </w:rPr>
      </w:pPr>
      <w:r w:rsidRPr="00624843">
        <w:rPr>
          <w:lang w:val="el-GR"/>
        </w:rPr>
        <w:t xml:space="preserve">Όλα τα υπόλοιπα σημεία </w:t>
      </w:r>
      <w:r w:rsidRPr="0031479B">
        <w:rPr>
          <w:position w:val="-6"/>
          <w:lang w:val="el-GR"/>
        </w:rPr>
        <w:object w:dxaOrig="200" w:dyaOrig="220">
          <v:shape id="_x0000_i1027" type="#_x0000_t75" style="width:10.4pt;height:10.8pt" o:ole="">
            <v:imagedata r:id="rId143" o:title=""/>
          </v:shape>
          <o:OLEObject Type="Embed" ProgID="Equation.DSMT4" ShapeID="_x0000_i1027" DrawAspect="Content" ObjectID="_1664884726" r:id="rId144"/>
        </w:object>
      </w:r>
      <w:r w:rsidRPr="00624843">
        <w:rPr>
          <w:lang w:val="el-GR"/>
        </w:rPr>
        <w:t xml:space="preserve"> της ευθείας θα είναι ακριβώς </w:t>
      </w:r>
      <w:r w:rsidRPr="00624843">
        <w:rPr>
          <w:b/>
          <w:lang w:val="el-GR"/>
        </w:rPr>
        <w:t xml:space="preserve">εκείνα τα </w:t>
      </w:r>
      <w:r w:rsidR="00F909A6" w:rsidRPr="00F909A6">
        <w:rPr>
          <w:position w:val="-4"/>
          <w:lang w:val="el-GR"/>
        </w:rPr>
        <w:object w:dxaOrig="200" w:dyaOrig="200">
          <v:shape id="_x0000_i1028" type="#_x0000_t75" style="width:10.4pt;height:9.6pt" o:ole="">
            <v:imagedata r:id="rId145" o:title=""/>
          </v:shape>
          <o:OLEObject Type="Embed" ProgID="Equation.DSMT4" ShapeID="_x0000_i1028" DrawAspect="Content" ObjectID="_1664884727" r:id="rId146"/>
        </w:object>
      </w:r>
      <w:r w:rsidRPr="00624843">
        <w:rPr>
          <w:b/>
          <w:lang w:val="el-GR"/>
        </w:rPr>
        <w:t xml:space="preserve"> που </w:t>
      </w:r>
      <w:r w:rsidR="00624843">
        <w:rPr>
          <w:b/>
          <w:lang w:val="el-GR"/>
        </w:rPr>
        <w:t>???</w:t>
      </w:r>
    </w:p>
    <w:p w:rsidR="00E50FFE" w:rsidRDefault="00E50FFE" w:rsidP="00E50FFE">
      <w:pPr>
        <w:rPr>
          <w:lang w:val="el-GR"/>
        </w:rPr>
      </w:pPr>
      <w:r>
        <w:rPr>
          <w:lang w:val="el-GR"/>
        </w:rPr>
        <w:br w:type="page"/>
      </w:r>
    </w:p>
    <w:p w:rsidR="00F91CBB" w:rsidRPr="00502726" w:rsidRDefault="00886684" w:rsidP="008927E8">
      <w:pPr>
        <w:pStyle w:val="ListParagraph"/>
        <w:spacing w:before="240"/>
        <w:ind w:left="714"/>
        <w:contextualSpacing w:val="0"/>
        <w:rPr>
          <w:lang w:val="el-GR"/>
        </w:rPr>
      </w:pPr>
      <w:r>
        <w:rPr>
          <w:noProof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1929600" behindDoc="0" locked="0" layoutInCell="1" allowOverlap="1">
                <wp:simplePos x="0" y="0"/>
                <wp:positionH relativeFrom="column">
                  <wp:posOffset>4079040</wp:posOffset>
                </wp:positionH>
                <wp:positionV relativeFrom="paragraph">
                  <wp:posOffset>1168260</wp:posOffset>
                </wp:positionV>
                <wp:extent cx="49320" cy="85320"/>
                <wp:effectExtent l="19050" t="19050" r="27305" b="29210"/>
                <wp:wrapNone/>
                <wp:docPr id="413" name="Ink 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493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3" o:spid="_x0000_s1026" type="#_x0000_t75" style="position:absolute;margin-left:320.7pt;margin-top:91.45pt;width:4.95pt;height:7.75pt;z-index:2519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">
                <v:imagedata r:id="rId14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8576" behindDoc="0" locked="0" layoutInCell="1" allowOverlap="1">
                <wp:simplePos x="0" y="0"/>
                <wp:positionH relativeFrom="column">
                  <wp:posOffset>3923520</wp:posOffset>
                </wp:positionH>
                <wp:positionV relativeFrom="paragraph">
                  <wp:posOffset>1279140</wp:posOffset>
                </wp:positionV>
                <wp:extent cx="145440" cy="139680"/>
                <wp:effectExtent l="19050" t="38100" r="26035" b="32385"/>
                <wp:wrapNone/>
                <wp:docPr id="412" name="Ink 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1454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2" o:spid="_x0000_s1026" type="#_x0000_t75" style="position:absolute;margin-left:308.5pt;margin-top:100.15pt;width:12.4pt;height:12.25pt;z-index:2519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">
                <v:imagedata r:id="rId15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1927552" behindDoc="0" locked="0" layoutInCell="1" allowOverlap="1">
                <wp:simplePos x="0" y="0"/>
                <wp:positionH relativeFrom="column">
                  <wp:posOffset>3746040</wp:posOffset>
                </wp:positionH>
                <wp:positionV relativeFrom="paragraph">
                  <wp:posOffset>1118940</wp:posOffset>
                </wp:positionV>
                <wp:extent cx="142560" cy="144720"/>
                <wp:effectExtent l="38100" t="38100" r="29210" b="27305"/>
                <wp:wrapNone/>
                <wp:docPr id="411" name="Ink 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1425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1" o:spid="_x0000_s1026" type="#_x0000_t75" style="position:absolute;margin-left:294.35pt;margin-top:87.5pt;width:12.45pt;height:12.65pt;z-index:2519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">
                <v:imagedata r:id="rId152" o:title=""/>
              </v:shape>
            </w:pict>
          </mc:Fallback>
        </mc:AlternateContent>
      </w:r>
      <w:r w:rsidR="00E50FFE">
        <w:rPr>
          <w:noProof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16960" behindDoc="0" locked="0" layoutInCell="1" allowOverlap="1" wp14:anchorId="5816FBD9" wp14:editId="04C89A30">
                <wp:simplePos x="0" y="0"/>
                <wp:positionH relativeFrom="column">
                  <wp:posOffset>38100</wp:posOffset>
                </wp:positionH>
                <wp:positionV relativeFrom="paragraph">
                  <wp:posOffset>106680</wp:posOffset>
                </wp:positionV>
                <wp:extent cx="5242560" cy="3116580"/>
                <wp:effectExtent l="38100" t="38100" r="0" b="26670"/>
                <wp:wrapTopAndBottom/>
                <wp:docPr id="313" name="Canvas 3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14" name="Straight Connector 314"/>
                        <wps:cNvCnPr/>
                        <wps:spPr>
                          <a:xfrm flipV="1">
                            <a:off x="411480" y="260046"/>
                            <a:ext cx="4792980" cy="23536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3" name="Straight Arrow Connector 193"/>
                        <wps:cNvCnPr>
                          <a:endCxn id="192" idx="4"/>
                        </wps:cNvCnPr>
                        <wps:spPr>
                          <a:xfrm flipV="1">
                            <a:off x="2538429" y="716177"/>
                            <a:ext cx="1763674" cy="852758"/>
                          </a:xfrm>
                          <a:prstGeom prst="straightConnector1">
                            <a:avLst/>
                          </a:prstGeom>
                          <a:ln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2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1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206" name="Group 206"/>
                        <wpg:cNvGrpSpPr/>
                        <wpg:grpSpPr>
                          <a:xfrm>
                            <a:off x="0" y="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207" name="Straight Arrow Connector 207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8" name="Straight Arrow Connector 208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09" name="Straight Connector 209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0" name="Straight Connector 210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1" name="Straight Connector 211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2" name="Straight Connector 212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3" name="Straight Connector 213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4" name="Straight Connector 214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5" name="Straight Connector 215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6" name="Straight Connector 216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7" name="Straight Connector 217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8" name="Straight Connector 218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19" name="Straight Connector 219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0" name="Straight Connector 220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1" name="Straight Connector 221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22" name="Straight Connector 222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59" name="Straight Connector 245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0" name="Straight Connector 246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1" name="Straight Connector 250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2" name="Straight Connector 251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3" name="Straight Connector 252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4" name="Straight Connector 253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5" name="Straight Connector 254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" name="Straight Connector 255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96" name="Straight Connector 296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0" name="Straight Connector 300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1" name="Straight Connector 301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2" name="Straight Connector 302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" name="Straight Connector 303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" name="Straight Connector 304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" name="Straight Connector 305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6" name="Straight Connector 306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8" name="Straight Connector 308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9" name="Straight Connector 309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310" name="Straight Arrow Connector 310"/>
                        <wps:cNvCnPr/>
                        <wps:spPr>
                          <a:xfrm flipV="1">
                            <a:off x="2504540" y="1121903"/>
                            <a:ext cx="951531" cy="463996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270142" y="485235"/>
                            <a:ext cx="341738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430F93" w:rsidRDefault="00F355CA" w:rsidP="00430F93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430F93">
                                <w:rPr>
                                  <w:position w:val="-6"/>
                                  <w:lang w:val="en-US"/>
                                </w:rPr>
                                <w:object w:dxaOrig="200" w:dyaOrig="220">
                                  <v:shape id="_x0000_i1147" type="#_x0000_t75" style="width:10.4pt;height:10.8pt" o:ole="">
                                    <v:imagedata r:id="rId153" o:title=""/>
                                  </v:shape>
                                  <o:OLEObject Type="Embed" ProgID="Equation.DSMT4" ShapeID="_x0000_i1147" DrawAspect="Content" ObjectID="_1664884846" r:id="rId154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312" name="Oval 312"/>
                        <wps:cNvSpPr/>
                        <wps:spPr>
                          <a:xfrm>
                            <a:off x="3438526" y="110538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553" y="2466000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E50FFE" w:rsidRDefault="00F355CA" w:rsidP="00E50FFE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E50FFE">
                                <w:rPr>
                                  <w:position w:val="-12"/>
                                  <w:lang w:val="en-US"/>
                                </w:rPr>
                                <w:object w:dxaOrig="300" w:dyaOrig="360">
                                  <v:shape id="_x0000_i1148" type="#_x0000_t75" style="width:15.2pt;height:18pt" o:ole="">
                                    <v:imagedata r:id="rId155" o:title=""/>
                                  </v:shape>
                                  <o:OLEObject Type="Embed" ProgID="Equation.DSMT4" ShapeID="_x0000_i1148" DrawAspect="Content" ObjectID="_1664884847" r:id="rId156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92" name="Oval 192"/>
                        <wps:cNvSpPr/>
                        <wps:spPr>
                          <a:xfrm>
                            <a:off x="4279560" y="671092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145255" y="154260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430F93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F909A6">
                                <w:rPr>
                                  <w:position w:val="-4"/>
                                </w:rPr>
                                <w:object w:dxaOrig="200" w:dyaOrig="200">
                                  <v:shape id="_x0000_i1149" type="#_x0000_t75" style="width:10.4pt;height:9.6pt" o:ole="">
                                    <v:imagedata r:id="rId157" o:title=""/>
                                  </v:shape>
                                  <o:OLEObject Type="Embed" ProgID="Equation.DSMT4" ShapeID="_x0000_i1149" DrawAspect="Content" ObjectID="_1664884848" r:id="rId15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313" o:spid="_x0000_s1026" editas="canvas" style="position:absolute;left:0;text-align:left;margin-left:3pt;margin-top:8.4pt;width:412.8pt;height:245.4pt;z-index:251816960" coordsize="52425,3116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">
                <v:shape id="_x0000_s1027" type="#_x0000_t75" style="position:absolute;width:52425;height:31165;visibility:visible;mso-wrap-style:square">
                  <v:fill o:detectmouseclick="t"/>
                  <v:path o:connecttype="none"/>
                </v:shape>
                <v:line id="Straight Connector 314" o:spid="_x0000_s1028" style="position:absolute;flip:y;visibility:visible;mso-wrap-style:square" from="4114,2600" to="52044,261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taecYAAADcAAAADwAAAGRycy9kb3ducmV2LnhtbESPT2vCQBTE7wW/w/KE3ppNqlRJXUUE&#10;abDg/0OPj+wzCWbfptmtSfvp3UKhx2FmfsPMFr2pxY1aV1lWkEQxCOLc6ooLBefT+mkKwnlkjbVl&#10;UvBNDhbzwcMMU207PtDt6AsRIOxSVFB636RSurwkgy6yDXHwLrY16INsC6lb7ALc1PI5jl+kwYrD&#10;QokNrUrKr8cvoyDLeLP54fXuI9l/vvlR9b4ddxOlHof98hWEp97/h//amVYwSsbweyYcATm/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7WnnGAAAA3AAAAA8AAAAAAAAA&#10;AAAAAAAAoQIAAGRycy9kb3ducmV2LnhtbFBLBQYAAAAABAAEAPkAAACUAwAAAAA=&#10;" strokecolor="#4579b8 [3044]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93" o:spid="_x0000_s1029" type="#_x0000_t32" style="position:absolute;left:25384;top:7161;width:17637;height:85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fJHycIAAADcAAAADwAAAGRycy9kb3ducmV2LnhtbERPTWvCQBC9F/wPywi9lLrRFjFpNiIB&#10;S0+lavE8ZMdsaHY2ZNcY/71bELzN431Ovh5tKwbqfeNYwXyWgCCunG64VvB72L6uQPiArLF1TAqu&#10;5GFdTJ5yzLS78I6GfahFDGGfoQITQpdJ6StDFv3MdcSRO7neYoiwr6Xu8RLDbSsXSbKUFhuODQY7&#10;Kg1Vf/uzVbAqP3+O6VC9zL99HdCk5btvS6Wep+PmA0SgMTzEd/eXjvPTN/h/Jl4gi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fJHycIAAADcAAAADwAAAAAAAAAAAAAA&#10;AAChAgAAZHJzL2Rvd25yZXYueG1sUEsFBgAAAAAEAAQA+QAAAJADAAAAAA==&#10;" strokecolor="#c0504d [3205]" strokeweight="2pt">
                  <v:stroke endarrow="open"/>
                  <v:shadow on="t" color="black" opacity="24903f" origin=",.5" offset="0,.55556mm"/>
                </v:shape>
                <v:group id="Group 206" o:spid="_x0000_s1030" style="position:absolute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Straight Arrow Connector 207" o:spid="_x0000_s1031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ccc6MMAAADcAAAADwAAAGRycy9kb3ducmV2LnhtbESPT4vCMBTE78J+h/CEvWmih610jaKr&#10;Cx68+Oewx0fzbKvNS2miZr+9EQSPw8z8hpnOo23EjTpfO9YwGioQxIUzNZcajoffwQSED8gGG8ek&#10;4Z88zGcfvSnmxt15R7d9KEWCsM9RQxVCm0vpi4os+qFriZN3cp3FkGRXStPhPcFtI8dKfUmLNaeF&#10;Clv6qai47K9WQ8wWfrssOWTrw99VRbNans1Z689+XHyDCBTDO/xqb4yGscrgeSYdAT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3HHOjDAAAA3AAAAA8AAAAAAAAAAAAA&#10;AAAAoQIAAGRycy9kb3ducmV2LnhtbFBLBQYAAAAABAAEAPkAAACRAwAAAAA=&#10;" strokecolor="black [3213]" strokeweight="1pt">
                    <v:stroke startarrow="open" endarrow="open"/>
                  </v:shape>
                  <v:shape id="Straight Arrow Connector 208" o:spid="_x0000_s1032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iImsAAAADcAAAADwAAAGRycy9kb3ducmV2LnhtbERPu27CMBTdK/EP1kXqVmwYmipgEE+p&#10;Q5eGDh2v4ksSiK+j2CTu39cDEuPRea820bZioN43jjXMZwoEcelMw5WGn/Pp7QOED8gGW8ek4Y88&#10;bNaTlxXmxo38TUMRKpFC2OeooQ6hy6X0ZU0W/cx1xIm7uN5iSLCvpOlxTOG2lQul3qXFhlNDjR3t&#10;aypvxd1qiNnWf+0qDtnx/HtX0Rx2V3PV+nUat0sQgWJ4ih/uT6NhodLadCYdAbn+B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xYiJrAAAAA3AAAAA8AAAAAAAAAAAAAAAAA&#10;oQIAAGRycy9kb3ducmV2LnhtbFBLBQYAAAAABAAEAPkAAACOAwAAAAA=&#10;" strokecolor="black [3213]" strokeweight="1pt">
                    <v:stroke startarrow="open" endarrow="open"/>
                  </v:shape>
                  <v:line id="Straight Connector 209" o:spid="_x0000_s1033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6MUMYAAADcAAAADwAAAGRycy9kb3ducmV2LnhtbESPQWvCQBSE7wX/w/KEXkrdmFLbRDdB&#10;FMGLSFMP9fbIPpNg9m3Ibk36791CocdhZr5hVvloWnGj3jWWFcxnEQji0uqGKwWnz93zOwjnkTW2&#10;lknBDznIs8nDClNtB/6gW+ErESDsUlRQe9+lUrqyJoNuZjvi4F1sb9AH2VdS9zgEuGllHEULabDh&#10;sFBjR5uaymvxbRRsT4uhSKrXt6f5y2FM+Bh/nQ9GqcfpuF6C8DT6//Bfe68VxFECv2fCEZDZ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WejFDGAAAA3AAAAA8AAAAAAAAA&#10;AAAAAAAAoQIAAGRycy9kb3ducmV2LnhtbFBLBQYAAAAABAAEAPkAAACUAwAAAAA=&#10;" strokecolor="black [3213]" strokeweight="1pt"/>
                  <v:line id="Straight Connector 210" o:spid="_x0000_s1034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zEM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bMQxAAAANwAAAAPAAAAAAAAAAAA&#10;AAAAAKECAABkcnMvZG93bnJldi54bWxQSwUGAAAAAAQABAD5AAAAkgMAAAAA&#10;" strokecolor="black [3213]" strokeweight="1pt"/>
                  <v:line id="Straight Connector 211" o:spid="_x0000_s1035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EWi8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WO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4xFovGAAAA3AAAAA8AAAAAAAAA&#10;AAAAAAAAoQIAAGRycy9kb3ducmV2LnhtbFBLBQYAAAAABAAEAPkAAACUAwAAAAA=&#10;" strokecolor="black [3213]" strokeweight="1pt"/>
                  <v:line id="Straight Connector 212" o:spid="_x0000_s1036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uOI/M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RO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7jiPzGAAAA3AAAAA8AAAAAAAAA&#10;AAAAAAAAoQIAAGRycy9kb3ducmV2LnhtbFBLBQYAAAAABAAEAPkAAACUAwAAAAA=&#10;" strokecolor="black [3213]" strokeweight="1pt"/>
                  <v:line id="Straight Connector 213" o:spid="_x0000_s1037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a8tZ8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aQxG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vLWfGAAAA3AAAAA8AAAAAAAAA&#10;AAAAAAAAoQIAAGRycy9kb3ducmV2LnhtbFBLBQYAAAAABAAEAPkAAACUAwAAAAA=&#10;" strokecolor="black [3213]" strokeweight="1pt"/>
                  <v:line id="Straight Connector 214" o:spid="_x0000_s1038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a1E8cAAADcAAAADwAAAGRycy9kb3ducmV2LnhtbESPQWvCQBSE70L/w/IKXqRuEm1aU1cp&#10;LYIXkaYe2tsj+5qEZt+G7Griv3cFweMwM98wy/VgGnGiztWWFcTTCARxYXXNpYLD9+bpFYTzyBob&#10;y6TgTA7Wq4fREjNte/6iU+5LESDsMlRQed9mUrqiIoNualvi4P3ZzqAPsiul7rAPcNPIJIpSabDm&#10;sFBhSx8VFf/50Sj4PKR9viifXybxbDcseJ/8/O6MUuPH4f0NhKfB38O39lYrSOI5XM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RrUTxwAAANwAAAAPAAAAAAAA&#10;AAAAAAAAAKECAABkcnMvZG93bnJldi54bWxQSwUGAAAAAAQABAD5AAAAlQMAAAAA&#10;" strokecolor="black [3213]" strokeweight="1pt"/>
                  <v:line id="Straight Connector 215" o:spid="_x0000_s1039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oQiMcAAADcAAAADwAAAGRycy9kb3ducmV2LnhtbESPQWvCQBSE7wX/w/KEXqRukqLWmI1I&#10;S6EXEaOH9vbIPpNg9m3Ibk3677sFocdhZr5hsu1oWnGj3jWWFcTzCARxaXXDlYLz6f3pBYTzyBpb&#10;y6Tghxxs88lDhqm2Ax/pVvhKBAi7FBXU3neplK6syaCb2444eBfbG/RB9pXUPQ4BblqZRNFSGmw4&#10;LNTY0WtN5bX4NgrezsuhWFeL1Sx+3o9rPiSfX3uj1ON03G1AeBr9f/je/tAKkngBf2fCEZD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ChCIxwAAANwAAAAPAAAAAAAA&#10;AAAAAAAAAKECAABkcnMvZG93bnJldi54bWxQSwUGAAAAAAQABAD5AAAAlQMAAAAA&#10;" strokecolor="black [3213]" strokeweight="1pt"/>
                  <v:line id="Straight Connector 216" o:spid="_x0000_s1040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iO/8YAAADcAAAADwAAAGRycy9kb3ducmV2LnhtbESPQWvCQBSE7wX/w/KEXopuEmnU6Cql&#10;peBFpKkHvT2yzySYfRuyWxP/vVso9DjMzDfMejuYRtyoc7VlBfE0AkFcWF1zqeD4/TlZgHAeWWNj&#10;mRTcycF2M3paY6Ztz190y30pAoRdhgoq79tMSldUZNBNbUscvIvtDPogu1LqDvsAN41MoiiVBmsO&#10;CxW29F5Rcc1/jIKPY9rny/J1/hLP9sOSD8npvDdKPY+HtxUIT4P/D/+1d1pBEqfweyYcAb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HYjv/GAAAA3AAAAA8AAAAAAAAA&#10;AAAAAAAAoQIAAGRycy9kb3ducmV2LnhtbFBLBQYAAAAABAAEAPkAAACUAwAAAAA=&#10;" strokecolor="black [3213]" strokeweight="1pt"/>
                  <v:line id="Straight Connector 217" o:spid="_x0000_s1041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pQrZMcAAADcAAAADwAAAGRycy9kb3ducmV2LnhtbESPQWvCQBSE74L/YXlCL8VskqLWmFXE&#10;UuhFSqOH9vbIvibB7NuQ3Zr033eFgsdhZr5h8t1oWnGl3jWWFSRRDIK4tLrhSsH59Dp/BuE8ssbW&#10;Min4JQe77XSSY6btwB90LXwlAoRdhgpq77tMSlfWZNBFtiMO3rftDfog+0rqHocAN61M43gpDTYc&#10;Fmrs6FBTeSl+jIKX83Io1tVi9Zg8Hcc1v6efX0ej1MNs3G9AeBr9PfzfftMK0m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lCtkxwAAANwAAAAPAAAAAAAA&#10;AAAAAAAAAKECAABkcnMvZG93bnJldi54bWxQSwUGAAAAAAQABAD5AAAAlQMAAAAA&#10;" strokecolor="black [3213]" strokeweight="1pt"/>
                  <v:line id="Straight Connector 218" o:spid="_x0000_s1042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u/Fs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OwNp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C78WxAAAANwAAAAPAAAAAAAAAAAA&#10;AAAAAKECAABkcnMvZG93bnJldi54bWxQSwUGAAAAAAQABAD5AAAAkgMAAAAA&#10;" strokecolor="black [3213]" strokeweight="1pt"/>
                  <v:line id="Straight Connector 219" o:spid="_x0000_s1043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EcajcYAAADcAAAADwAAAGRycy9kb3ducmV2LnhtbESPQWvCQBSE74X+h+UVeim6SaRqUlcR&#10;S8GLiNGD3h7ZZxKafRuyWxP/vVso9DjMzDfMYjWYRtyoc7VlBfE4AkFcWF1zqeB0/BrNQTiPrLGx&#10;TAru5GC1fH5aYKZtzwe65b4UAcIuQwWV920mpSsqMujGtiUO3tV2Bn2QXSl1h32Am0YmUTSVBmsO&#10;CxW2tKmo+M5/jILP07TP0/J99hZPdkPK++R82RmlXl+G9QcIT4P/D/+1t1pBEqfweyYcAbl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HGo3GAAAA3AAAAA8AAAAAAAAA&#10;AAAAAAAAoQIAAGRycy9kb3ducmV2LnhtbFBLBQYAAAAABAAEAPkAAACUAwAAAAA=&#10;" strokecolor="black [3213]" strokeweight="1pt"/>
                  <v:line id="Straight Connector 220" o:spid="_x0000_s1044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F5rcIAAADcAAAADwAAAGRycy9kb3ducmV2LnhtbERPy4rCMBTdD8w/hDvgRjS14qsaZXAQ&#10;3IhYXeju0lzbMs1NaTK2/r1ZCLM8nPdq05lKPKhxpWUFo2EEgjizuuRcweW8G8xBOI+ssbJMCp7k&#10;YLP+/Fhhom3LJ3qkPhchhF2CCgrv60RKlxVk0A1tTRy4u20M+gCbXOoG2xBuKhlH0VQaLDk0FFjT&#10;tqDsN/0zCn4u0zZd5JNZfzQ+dAs+xtfbwSjV++q+lyA8df5f/HbvtYI4DvPDmXAE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xF5rcIAAADcAAAADwAAAAAAAAAAAAAA&#10;AAChAgAAZHJzL2Rvd25yZXYueG1sUEsFBgAAAAAEAAQA+QAAAJADAAAAAA==&#10;" strokecolor="black [3213]" strokeweight="1pt"/>
                  <v:line id="Straight Connector 221" o:spid="_x0000_s1045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3cNs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SWK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Bd3DbGAAAA3AAAAA8AAAAAAAAA&#10;AAAAAAAAoQIAAGRycy9kb3ducmV2LnhtbFBLBQYAAAAABAAEAPkAAACUAwAAAAA=&#10;" strokecolor="black [3213]" strokeweight="1pt"/>
                  <v:line id="Straight Connector 222" o:spid="_x0000_s1046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CQcYAAADcAAAADwAAAGRycy9kb3ducmV2LnhtbESPQWvCQBSE74X+h+UVvEjduNJUU1cp&#10;FcGLSFMP9vbIviah2bchu5r4792C0OMwM98wy/VgG3GhzteONUwnCQjiwpmaSw3Hr+3zHIQPyAYb&#10;x6ThSh7Wq8eHJWbG9fxJlzyUIkLYZ6ihCqHNpPRFRRb9xLXE0ftxncUQZVdK02Ef4baRKklSabHm&#10;uFBhSx8VFb/52WrYHNM+X5Qvr+PpbD8s+KBO33ur9ehpeH8DEWgI/+F7e2c0KKXg70w8AnJ1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CPQkHGAAAA3AAAAA8AAAAAAAAA&#10;AAAAAAAAoQIAAGRycy9kb3ducmV2LnhtbFBLBQYAAAAABAAEAPkAAACUAwAAAAA=&#10;" strokecolor="black [3213]" strokeweight="1pt"/>
                  <v:line id="Straight Connector 245" o:spid="_x0000_s1047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k/lccAAADcAAAADwAAAGRycy9kb3ducmV2LnhtbESPT2vCQBTE70K/w/IKXqTZmPqnSV1F&#10;WgQvUho96O2RfU1Cs29Ddmvit+8WhB6HmfkNs9oMphFX6lxtWcE0ikEQF1bXXCo4HXdPLyCcR9bY&#10;WCYFN3KwWT+MVphp2/MnXXNfigBhl6GCyvs2k9IVFRl0kW2Jg/dlO4M+yK6UusM+wE0jkzheSIM1&#10;h4UKW3qrqPjOf4yC99Oiz9NyvpxMnw9Dyh/J+XIwSo0fh+0rCE+D/w/f23utIJnN4e9MOA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uT+VxwAAANwAAAAPAAAAAAAA&#10;AAAAAAAAAKECAABkcnMvZG93bnJldi54bWxQSwUGAAAAAAQABAD5AAAAlQMAAAAA&#10;" strokecolor="black [3213]" strokeweight="1pt"/>
                  <v:line id="Straight Connector 246" o:spid="_x0000_s1048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uh4scAAADcAAAADwAAAGRycy9kb3ducmV2LnhtbESPQWvCQBSE74L/YXlCL6IbUxtr6ipF&#10;KfQi0piDvT2yr0lo9m3Ibk3677sFweMwM98wm91gGnGlztWWFSzmEQjiwuqaSwX5+W32DMJ5ZI2N&#10;ZVLwSw522/Fog6m2PX/QNfOlCBB2KSqovG9TKV1RkUE3ty1x8L5sZ9AH2ZVSd9gHuGlkHEWJNFhz&#10;WKiwpX1FxXf2YxQc8qTP1uXTarp4PA5rPsWXz6NR6mEyvL6A8DT4e/jWftcK4mUC/2fCEZD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ia6HixwAAANwAAAAPAAAAAAAA&#10;AAAAAAAAAKECAABkcnMvZG93bnJldi54bWxQSwUGAAAAAAQABAD5AAAAlQMAAAAA&#10;" strokecolor="black [3213]" strokeweight="1pt"/>
                  <v:line id="Straight Connector 250" o:spid="_x0000_s1049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xcK0MQAAADcAAAADwAAAGRycy9kb3ducmV2LnhtbERPTWvCQBC9F/oflin0UurGiKmmriKK&#10;4CVI0xzsbchOk9DsbMhuk/jv3UOhx8f73uwm04qBetdYVjCfRSCIS6sbrhQUn6fXFQjnkTW2lknB&#10;jRzsto8PG0y1HfmDhtxXIoSwS1FB7X2XSunKmgy6me2IA/dte4M+wL6SuscxhJtWxlGUSIMNh4Ya&#10;OzrUVP7kv0bBsUjGfF0t317mi2xa8yW+fmVGqeenaf8OwtPk/8V/7rNWEC/D/HAmHAG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FwrQxAAAANwAAAAPAAAAAAAAAAAA&#10;AAAAAKECAABkcnMvZG93bnJldi54bWxQSwUGAAAAAAQABAD5AAAAkgMAAAAA&#10;" strokecolor="black [3213]" strokeweight="1pt"/>
                  <v:line id="Straight Connector 251" o:spid="_x0000_s1050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FuvS8cAAADcAAAADwAAAGRycy9kb3ducmV2LnhtbESPQWvCQBSE7wX/w/KEXqRukqLWmI1I&#10;S6EXEaOH9vbIPpNg9m3Ibk3677sFocdhZr5hsu1oWnGj3jWWFcTzCARxaXXDlYLz6f3pBYTzyBpb&#10;y6Tghxxs88lDhqm2Ax/pVvhKBAi7FBXU3neplK6syaCb2444eBfbG/RB9pXUPQ4BblqZRNFSGmw4&#10;LNTY0WtN5bX4NgrezsuhWFeL1Sx+3o9rPiSfX3uj1ON03G1AeBr9f/je/tAKkkUMf2fCEZD5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oW69LxwAAANwAAAAPAAAAAAAA&#10;AAAAAAAAAKECAABkcnMvZG93bnJldi54bWxQSwUGAAAAAAQABAD5AAAAlQMAAAAA&#10;" strokecolor="black [3213]" strokeweight="1pt"/>
                  <v:line id="Straight Connector 252" o:spid="_x0000_s1051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IkxPMYAAADcAAAADwAAAGRycy9kb3ducmV2LnhtbESPQWvCQBSE74L/YXmCF9GNEWNNXUUs&#10;Qi9SGj3Y2yP7mgSzb0N2a9J/3y0IHoeZ+YbZ7HpTizu1rrKsYD6LQBDnVldcKLicj9MXEM4ja6wt&#10;k4JfcrDbDgcbTLXt+JPumS9EgLBLUUHpfZNK6fKSDLqZbYiD921bgz7ItpC6xS7ATS3jKEqkwYrD&#10;QokNHUrKb9mPUfB2SbpsXSxXk/ni1K/5I75+nYxS41G/fwXhqffP8KP9rhXEyxj+z4QjIL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iJMTzGAAAA3AAAAA8AAAAAAAAA&#10;AAAAAAAAoQIAAGRycy9kb3ducmV2LnhtbFBLBQYAAAAABAAEAPkAAACUAwAAAAA=&#10;" strokecolor="black [3213]" strokeweight="1pt"/>
                  <v:line id="Straight Connector 253" o:spid="_x0000_s1052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8WUp8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kuUC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3xZSnxwAAANwAAAAPAAAAAAAA&#10;AAAAAAAAAKECAABkcnMvZG93bnJldi54bWxQSwUGAAAAAAQABAD5AAAAlQMAAAAA&#10;" strokecolor="black [3213]" strokeweight="1pt"/>
                  <v:line id="Straight Connector 254" o:spid="_x0000_s1053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wM08cAAADcAAAADwAAAGRycy9kb3ducmV2LnhtbESPT2vCQBTE70K/w/IKXqTZmPqnSV1F&#10;WgQvUho96O2RfU1Cs29Ddmvit+8WhB6HmfkNs9oMphFX6lxtWcE0ikEQF1bXXCo4HXdPLyCcR9bY&#10;WCYFN3KwWT+MVphp2/MnXXNfigBhl6GCyvs2k9IVFRl0kW2Jg/dlO4M+yK6UusM+wE0jkzheSIM1&#10;h4UKW3qrqPjOf4yC99Oiz9NyvpxMnw9Dyh/J+XIwSo0fh+0rCE+D/w/f23utIJnP4O9MOAJy/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4LAzTxwAAANwAAAAPAAAAAAAA&#10;AAAAAAAAAKECAABkcnMvZG93bnJldi54bWxQSwUGAAAAAAQABAD5AAAAlQMAAAAA&#10;" strokecolor="black [3213]" strokeweight="1pt"/>
                  <v:line id="Straight Connector 255" o:spid="_x0000_s1054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2CpSMYAAADcAAAADwAAAGRycy9kb3ducmV2LnhtbESPT2vCQBTE7wW/w/KEXopujMQ/0VWk&#10;RehFxOhBb4/sMwlm34bs1qTfvlso9DjMzG+Y9bY3tXhS6yrLCibjCARxbnXFhYLLeT9agHAeWWNt&#10;mRR8k4PtZvCyxlTbjk/0zHwhAoRdigpK75tUSpeXZNCNbUMcvLttDfog20LqFrsAN7WMo2gmDVYc&#10;Fkps6L2k/JF9GQUfl1mXLYtk/jaZHvolH+Pr7WCUeh32uxUIT73/D/+1P7WCOEng90w4AnL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dgqUjGAAAA3AAAAA8AAAAAAAAA&#10;AAAAAAAAoQIAAGRycy9kb3ducmV2LnhtbFBLBQYAAAAABAAEAPkAAACUAwAAAAA=&#10;" strokecolor="black [3213]" strokeweight="1pt"/>
                  <v:line id="Straight Connector 296" o:spid="_x0000_s1055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AuNpc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rA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LjaXGAAAA3AAAAA8AAAAAAAAA&#10;AAAAAAAAoQIAAGRycy9kb3ducmV2LnhtbFBLBQYAAAAABAAEAPkAAACUAwAAAAA=&#10;" strokecolor="black [3213]" strokeweight="1pt"/>
                  <v:line id="Straight Connector 300" o:spid="_x0000_s1056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UqUM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MwP5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RSpQxAAAANwAAAAPAAAAAAAAAAAA&#10;AAAAAKECAABkcnMvZG93bnJldi54bWxQSwUGAAAAAAQABAD5AAAAkgMAAAAA&#10;" strokecolor="black [3213]" strokeweight="1pt"/>
                  <v:line id="Straight Connector 301" o:spid="_x0000_s1057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mPy8YAAADc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WL4OxOOgFw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0Jj8vGAAAA3AAAAA8AAAAAAAAA&#10;AAAAAAAAoQIAAGRycy9kb3ducmV2LnhtbFBLBQYAAAAABAAEAPkAAACUAwAAAAA=&#10;" strokecolor="black [3213]" strokeweight="1pt"/>
                  <v:line id="Straight Connector 302" o:spid="_x0000_s1058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sRvMYAAADcAAAADwAAAGRycy9kb3ducmV2LnhtbESPQWvCQBSE74X+h+UJXopujDTV6CrF&#10;IngRMfWgt0f2mQSzb0N2a+K/dwuFHoeZ+YZZrntTizu1rrKsYDKOQBDnVldcKDh9b0czEM4ja6wt&#10;k4IHOVivXl+WmGrb8ZHumS9EgLBLUUHpfZNK6fKSDLqxbYiDd7WtQR9kW0jdYhfgppZxFCXSYMVh&#10;ocSGNiXlt+zHKPg6JV02L94/3ibTfT/nQ3y+7I1Sw0H/uQDhqff/4b/2TiuYRjH8nglHQK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3bEbzGAAAA3AAAAA8AAAAAAAAA&#10;AAAAAAAAoQIAAGRycy9kb3ducmV2LnhtbFBLBQYAAAAABAAEAPkAAACUAwAAAAA=&#10;" strokecolor="black [3213]" strokeweight="1pt"/>
                  <v:line id="Straight Connector 303" o:spid="_x0000_s1059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pe0J8cAAADc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KMY7m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Sl7QnxwAAANwAAAAPAAAAAAAA&#10;AAAAAAAAAKECAABkcnMvZG93bnJldi54bWxQSwUGAAAAAAQABAD5AAAAlQMAAAAA&#10;" strokecolor="black [3213]" strokeweight="1pt"/>
                  <v:line id="Straight Connector 304" o:spid="_x0000_s1060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X4sU8YAAADcAAAADwAAAGRycy9kb3ducmV2LnhtbESPQWvCQBSE70L/w/IKXopu1FabNKtI&#10;i+BFitGD3h7Z1yQ0+zZktyb9964geBxm5hsmXfWmFhdqXWVZwWQcgSDOra64UHA8bEbvIJxH1lhb&#10;JgX/5GC1fBqkmGjb8Z4umS9EgLBLUEHpfZNI6fKSDLqxbYiD92Nbgz7ItpC6xS7ATS2nUTSXBisO&#10;CyU29FlS/pv9GQVfx3mXxcXb4mUy2/Uxf09P551Ravjcrz9AeOr9I3xvb7WCWfQKtzPhCMjl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1+LFPGAAAA3AAAAA8AAAAAAAAA&#10;AAAAAAAAoQIAAGRycy9kb3ducmV2LnhtbFBLBQYAAAAABAAEAPkAAACUAwAAAAA=&#10;" strokecolor="black [3213]" strokeweight="1pt"/>
                  <v:line id="Straight Connector 305" o:spid="_x0000_s1061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KJyMcAAADc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KIU7mfCEZDbX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MonIxwAAANwAAAAPAAAAAAAA&#10;AAAAAAAAAKECAABkcnMvZG93bnJldi54bWxQSwUGAAAAAAQABAD5AAAAlQMAAAAA&#10;" strokecolor="black [3213]" strokeweight="1pt"/>
                  <v:line id="Straight Connector 306" o:spid="_x0000_s1062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AXv8YAAADcAAAADwAAAGRycy9kb3ducmV2LnhtbESPQWvCQBSE74X+h+UJXopuVJpqdJVi&#10;EbyImOagt0f2mQSzb0N2a+K/dwuFHoeZ+YZZbXpTizu1rrKsYDKOQBDnVldcKMi+d6M5COeRNdaW&#10;ScGDHGzWry8rTLTt+ET31BciQNglqKD0vkmkdHlJBt3YNsTBu9rWoA+yLaRusQtwU8tpFMXSYMVh&#10;ocSGtiXlt/THKPjK4i5dFO8fb5PZoV/wcXq+HIxSw0H/uQThqff/4b/2XiuYRTH8nglHQK6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gF7/GAAAA3AAAAA8AAAAAAAAA&#10;AAAAAAAAoQIAAGRycy9kb3ducmV2LnhtbFBLBQYAAAAABAAEAPkAAACUAwAAAAA=&#10;" strokecolor="black [3213]" strokeweight="1pt"/>
                  <v:line id="Straight Connector 308" o:spid="_x0000_s1063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DMmVsQAAADcAAAADwAAAGRycy9kb3ducmV2LnhtbERPy2rCQBTdF/yH4QrdiE4eGDV1FLEU&#10;uhFp6sLuLpnbJDRzJ2SmSfr3nUWhy8N574+TacVAvWssK4hXEQji0uqGKwW395flFoTzyBpby6Tg&#10;hxwcD7OHPebajvxGQ+ErEULY5aig9r7LpXRlTQbdynbEgfu0vUEfYF9J3eMYwk0rkyjKpMGGQ0ON&#10;HZ1rKr+Kb6Pg+ZaNxa5abxZxepl2fE3uHxej1ON8Oj2B8DT5f/Gf+1UrSKO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MyZWxAAAANwAAAAPAAAAAAAAAAAA&#10;AAAAAKECAABkcnMvZG93bnJldi54bWxQSwUGAAAAAAQABAD5AAAAkgMAAAAA&#10;" strokecolor="black [3213]" strokeweight="1pt"/>
                  <v:line id="Straight Connector 309" o:spid="_x0000_s1064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3+DzcYAAADcAAAADwAAAGRycy9kb3ducmV2LnhtbESPQWvCQBSE74L/YXlCL0U3KtomZiPS&#10;UvAipakHe3tkn0kw+zZktyb9965Q8DjMzDdMuh1MI67UudqygvksAkFcWF1zqeD4/TF9BeE8ssbG&#10;Min4IwfbbDxKMdG25y+65r4UAcIuQQWV920ipSsqMuhmtiUO3tl2Bn2QXSl1h32Am0YuomgtDdYc&#10;Fips6a2i4pL/GgXvx3Wfx+Xq5Xm+PAwxfy5OPwej1NNk2G1AeBr8I/zf3msFyyiG+5lwBGR2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N/g83GAAAA3AAAAA8AAAAAAAAA&#10;AAAAAAAAoQIAAGRycy9kb3ducmV2LnhtbFBLBQYAAAAABAAEAPkAAACUAwAAAAA=&#10;" strokecolor="black [3213]" strokeweight="1pt"/>
                </v:group>
                <v:shape id="Straight Arrow Connector 310" o:spid="_x0000_s1065" type="#_x0000_t32" style="position:absolute;left:25045;top:11219;width:9515;height:4639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/rRP78AAADcAAAADwAAAGRycy9kb3ducmV2LnhtbERPzYrCMBC+C75DGMGLaKoVkWoUWRDE&#10;g2D1AYZmbIvNpDSxzb69OSzs8eP73x+DaURPnastK1guEhDEhdU1lwqej/N8C8J5ZI2NZVLwSw6O&#10;h/Foj5m2A9+pz30pYgi7DBVU3reZlK6oyKBb2JY4ci/bGfQRdqXUHQ4x3DRylSQbabDm2FBhSz8V&#10;Fe/8YxRgfwnJM7+d09fA6XW7vgX3mSk1nYTTDoSn4P/Ff+6LVpAu4/x4Jh4Bef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/rRP78AAADcAAAADwAAAAAAAAAAAAAAAACh&#10;AgAAZHJzL2Rvd25yZXYueG1sUEsFBgAAAAAEAAQA+QAAAI0DAAAAAA==&#10;" strokecolor="#4579b8 [3044]" strokeweight="1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066" type="#_x0000_t202" style="position:absolute;left:32701;top:4852;width:3417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0StsIA&#10;AADcAAAADwAAAGRycy9kb3ducmV2LnhtbESP3YrCMBSE7xf2HcJZ8GbRtP5bjaKC4q0/D3Bsjm3Z&#10;5qQ0WVvf3giCl8PMfMMsVq0pxZ1qV1hWEPciEMSp1QVnCi7nXXcKwnlkjaVlUvAgB6vl99cCE20b&#10;PtL95DMRIOwSVJB7XyVSujQng65nK+Lg3Wxt0AdZZ1LX2AS4KWU/isbSYMFhIceKtjmlf6d/o+B2&#10;aH5Hs+a695fJcTjeYDG52odSnZ92PQfhqfWf8Lt90AoGcQyvM+EIyOU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zRK2wgAAANwAAAAPAAAAAAAAAAAAAAAAAJgCAABkcnMvZG93&#10;bnJldi54bWxQSwUGAAAAAAQABAD1AAAAhwMAAAAA&#10;" stroked="f">
                  <v:textbox>
                    <w:txbxContent>
                      <w:p w:rsidR="001D664A" w:rsidRPr="00430F93" w:rsidRDefault="001D664A" w:rsidP="00430F93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430F93">
                          <w:rPr>
                            <w:position w:val="-6"/>
                            <w:lang w:val="en-US"/>
                          </w:rPr>
                          <w:object w:dxaOrig="200" w:dyaOrig="220">
                            <v:shape id="_x0000_i1147" type="#_x0000_t75" style="width:10.2pt;height:10.8pt" o:ole="">
                              <v:imagedata r:id="rId159" o:title=""/>
                            </v:shape>
                            <o:OLEObject Type="Embed" ProgID="Equation.DSMT4" ShapeID="_x0000_i1147" DrawAspect="Content" ObjectID="_1662285652" r:id="rId160"/>
                          </w:object>
                        </w:r>
                        <w:r>
                          <w:rPr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oval id="Oval 312" o:spid="_x0000_s1067" style="position:absolute;left:34385;top:11053;width:457;height:45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2mAd8YA&#10;AADcAAAADwAAAGRycy9kb3ducmV2LnhtbESPQWvCQBSE70L/w/IKvYhuVAgSXaUKlkI9qK2ot0f2&#10;NQlm36bZrUZ/vSsIHoeZ+YYZTxtTihPVrrCsoNeNQBCnVhecKfj5XnSGIJxH1lhaJgUXcjCdvLTG&#10;mGh75jWdNj4TAcIuQQW591UipUtzMui6tiIO3q+tDfog60zqGs8BbkrZj6JYGiw4LORY0Tyn9Lj5&#10;NwoO8WLG8eqrzcvKpbPtB173uz+l3l6b9xEIT41/hh/tT61g0OvD/Uw4AnJy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2mAd8YAAADcAAAADwAAAAAAAAAAAAAAAACYAgAAZHJz&#10;L2Rvd25yZXYueG1sUEsFBgAAAAAEAAQA9QAAAIsDAAAAAA==&#10;" fillcolor="#4f81bd [3204]" strokecolor="#243f60 [1604]" strokeweight="2pt"/>
                <v:shape id="Text Box 2" o:spid="_x0000_s1068" type="#_x0000_t202" style="position:absolute;left:7625;top:24660;width:3962;height:4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ATbcMA&#10;AADcAAAADwAAAGRycy9kb3ducmV2LnhtbESP3YrCMBSE7xd8h3CEvVlsqvjbNYouKN768wCnzbEt&#10;25yUJtr69kYQvBxm5htmue5MJe7UuNKygmEUgyDOrC45V3A57wZzEM4ja6wsk4IHOVivel9LTLRt&#10;+Uj3k89FgLBLUEHhfZ1I6bKCDLrI1sTBu9rGoA+yyaVusA1wU8lRHE+lwZLDQoE1/RWU/Z9uRsH1&#10;0P5MFm2695fZcTzdYjlL7UOp7363+QXhqfOf8Lt90ArGowm8zoQjIF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TATbcMAAADcAAAADwAAAAAAAAAAAAAAAACYAgAAZHJzL2Rv&#10;d25yZXYueG1sUEsFBgAAAAAEAAQA9QAAAIgDAAAAAA==&#10;" stroked="f">
                  <v:textbox>
                    <w:txbxContent>
                      <w:p w:rsidR="001D664A" w:rsidRPr="00E50FFE" w:rsidRDefault="001D664A" w:rsidP="00E50FFE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E50FFE">
                          <w:rPr>
                            <w:position w:val="-12"/>
                            <w:lang w:val="en-US"/>
                          </w:rPr>
                          <w:object w:dxaOrig="300" w:dyaOrig="360">
                            <v:shape id="_x0000_i1148" type="#_x0000_t75" style="width:15pt;height:18pt" o:ole="">
                              <v:imagedata r:id="rId161" o:title=""/>
                            </v:shape>
                            <o:OLEObject Type="Embed" ProgID="Equation.DSMT4" ShapeID="_x0000_i1148" DrawAspect="Content" ObjectID="_1662285653" r:id="rId162"/>
                          </w:object>
                        </w:r>
                        <w:r>
                          <w:rPr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oval id="Oval 192" o:spid="_x0000_s1069" style="position:absolute;left:42795;top:6710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/Ml8MA&#10;AADcAAAADwAAAGRycy9kb3ducmV2LnhtbERP32vCMBB+H/g/hBvsbaZacK4aRQajg6FgHYhvR3O2&#10;Zc2lJLF2/70RBr7dx/fzluvBtKIn5xvLCibjBARxaXXDlYKfw+frHIQPyBpby6TgjzysV6OnJWba&#10;XnlPfREqEUPYZ6igDqHLpPRlTQb92HbEkTtbZzBE6CqpHV5juGnlNElm0mDDsaHGjj5qKn+Li1HQ&#10;X4pqkuZNkm7TfO92p+/dMX9T6uV52CxABBrCQ/zv/tJx/vsU7s/EC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U/Ml8MAAADcAAAADwAAAAAAAAAAAAAAAACYAgAAZHJzL2Rv&#10;d25yZXYueG1sUEsFBgAAAAAEAAQA9QAAAIgDAAAAAA==&#10;" fillcolor="#c0504d [3205]" strokecolor="#622423 [1605]" strokeweight="2pt"/>
                <v:shape id="Text Box 2" o:spid="_x0000_s1070" type="#_x0000_t202" style="position:absolute;left:41452;top:1542;width:396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K3clcEA&#10;AADcAAAADwAAAGRycy9kb3ducmV2LnhtbERP22rCQBB9F/oPyxT6IrqxxFt0DVZo8dXLB4zZMQlm&#10;Z0N2m8vfu4WCb3M419mmvalES40rLSuYTSMQxJnVJecKrpfvyQqE88gaK8ukYCAH6e5ttMVE245P&#10;1J59LkIIuwQVFN7XiZQuK8igm9qaOHB32xj0ATa51A12IdxU8jOKFtJgyaGhwJoOBWWP869RcD92&#10;4/m6u/346/IUL76wXN7soNTHe7/fgPDU+5f4333UYf46hr9nwgVy9wQ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it3JXBAAAA3AAAAA8AAAAAAAAAAAAAAAAAmAIAAGRycy9kb3du&#10;cmV2LnhtbFBLBQYAAAAABAAEAPUAAACGAwAAAAA=&#10;" stroked="f">
                  <v:textbox>
                    <w:txbxContent>
                      <w:p w:rsidR="001D664A" w:rsidRDefault="001D664A" w:rsidP="00430F93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F909A6">
                          <w:rPr>
                            <w:position w:val="-4"/>
                          </w:rPr>
                          <w:object w:dxaOrig="200" w:dyaOrig="200">
                            <v:shape id="_x0000_i1149" type="#_x0000_t75" style="width:10.2pt;height:9.6pt" o:ole="">
                              <v:imagedata r:id="rId163" o:title=""/>
                            </v:shape>
                            <o:OLEObject Type="Embed" ProgID="Equation.DSMT4" ShapeID="_x0000_i1149" DrawAspect="Content" ObjectID="_1662285654" r:id="rId16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w10:wrap type="topAndBottom"/>
              </v:group>
            </w:pict>
          </mc:Fallback>
        </mc:AlternateContent>
      </w:r>
    </w:p>
    <w:p w:rsidR="00F91CBB" w:rsidRDefault="00F91CBB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1360" behindDoc="0" locked="0" layoutInCell="1" allowOverlap="1" wp14:anchorId="4CB87981" wp14:editId="5C1A1910">
                <wp:simplePos x="0" y="0"/>
                <wp:positionH relativeFrom="column">
                  <wp:posOffset>1866900</wp:posOffset>
                </wp:positionH>
                <wp:positionV relativeFrom="paragraph">
                  <wp:posOffset>1905</wp:posOffset>
                </wp:positionV>
                <wp:extent cx="310515" cy="226060"/>
                <wp:effectExtent l="0" t="1905" r="3810" b="635"/>
                <wp:wrapNone/>
                <wp:docPr id="1542" name="Text Box 5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0515" cy="2260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1D4000">
                              <w:rPr>
                                <w:position w:val="-6"/>
                              </w:rPr>
                              <w:object w:dxaOrig="200" w:dyaOrig="220">
                                <v:shape id="_x0000_i1150" type="#_x0000_t75" style="width:10.4pt;height:10.8pt" o:ole="">
                                  <v:imagedata r:id="rId165" o:title=""/>
                                </v:shape>
                                <o:OLEObject Type="Embed" ProgID="Equation.DSMT4" ShapeID="_x0000_i1150" DrawAspect="Content" ObjectID="_1664884849" r:id="rId166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588" o:spid="_x0000_s1071" type="#_x0000_t202" style="position:absolute;left:0;text-align:left;margin-left:147pt;margin-top:.15pt;width:24.45pt;height:17.8pt;z-index:25179136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" stroked="f">
                <v:textbox>
                  <w:txbxContent>
                    <w:p w:rsidR="001D664A" w:rsidRPr="005C68E3" w:rsidRDefault="001D664A" w:rsidP="00F91CBB">
                      <w:r w:rsidRPr="001D4000">
                        <w:rPr>
                          <w:position w:val="-6"/>
                        </w:rPr>
                        <w:object w:dxaOrig="200" w:dyaOrig="220">
                          <v:shape id="_x0000_i1150" type="#_x0000_t75" style="width:10.2pt;height:10.8pt" o:ole="">
                            <v:imagedata r:id="rId167" o:title=""/>
                          </v:shape>
                          <o:OLEObject Type="Embed" ProgID="Equation.DSMT4" ShapeID="_x0000_i1150" DrawAspect="Content" ObjectID="_1662285655" r:id="rId168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</w:p>
    <w:p w:rsidR="00374C3E" w:rsidRPr="00374C3E" w:rsidRDefault="00886684" w:rsidP="00374C3E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5808" behindDoc="0" locked="0" layoutInCell="1" allowOverlap="1">
                <wp:simplePos x="0" y="0"/>
                <wp:positionH relativeFrom="column">
                  <wp:posOffset>2210640</wp:posOffset>
                </wp:positionH>
                <wp:positionV relativeFrom="paragraph">
                  <wp:posOffset>147930</wp:posOffset>
                </wp:positionV>
                <wp:extent cx="1830960" cy="465840"/>
                <wp:effectExtent l="38100" t="38100" r="36195" b="29845"/>
                <wp:wrapNone/>
                <wp:docPr id="307" name="Ink 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">
                      <w14:nvContentPartPr>
                        <w14:cNvContentPartPr/>
                      </w14:nvContentPartPr>
                      <w14:xfrm>
                        <a:off x="0" y="0"/>
                        <a:ext cx="1830960" cy="46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" o:spid="_x0000_s1026" type="#_x0000_t75" style="position:absolute;margin-left:173.5pt;margin-top:10.95pt;width:145.35pt;height:38.05pt;z-index:2518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">
                <v:imagedata r:id="rId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4784" behindDoc="0" locked="0" layoutInCell="1" allowOverlap="1">
                <wp:simplePos x="0" y="0"/>
                <wp:positionH relativeFrom="column">
                  <wp:posOffset>543480</wp:posOffset>
                </wp:positionH>
                <wp:positionV relativeFrom="paragraph">
                  <wp:posOffset>719970</wp:posOffset>
                </wp:positionV>
                <wp:extent cx="1229760" cy="70200"/>
                <wp:effectExtent l="38100" t="38100" r="46990" b="44450"/>
                <wp:wrapNone/>
                <wp:docPr id="299" name="Ink 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">
                      <w14:nvContentPartPr>
                        <w14:cNvContentPartPr/>
                      </w14:nvContentPartPr>
                      <w14:xfrm>
                        <a:off x="0" y="0"/>
                        <a:ext cx="12297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" o:spid="_x0000_s1026" type="#_x0000_t75" style="position:absolute;margin-left:41.8pt;margin-top:55.7pt;width:98.85pt;height:7.55pt;z-index:2518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">
                <v:imagedata r:id="rId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893760" behindDoc="0" locked="0" layoutInCell="1" allowOverlap="1">
                <wp:simplePos x="0" y="0"/>
                <wp:positionH relativeFrom="column">
                  <wp:posOffset>1945680</wp:posOffset>
                </wp:positionH>
                <wp:positionV relativeFrom="paragraph">
                  <wp:posOffset>436290</wp:posOffset>
                </wp:positionV>
                <wp:extent cx="3353040" cy="154440"/>
                <wp:effectExtent l="0" t="38100" r="0" b="55245"/>
                <wp:wrapNone/>
                <wp:docPr id="298" name="Ink 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/>
                      </w14:nvContentPartPr>
                      <w14:xfrm>
                        <a:off x="0" y="0"/>
                        <a:ext cx="33530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" o:spid="_x0000_s1026" type="#_x0000_t75" style="position:absolute;margin-left:152.2pt;margin-top:33.35pt;width:266pt;height:14.15pt;z-index:2518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">
                <v:imagedata r:id="rId174" o:title=""/>
              </v:shape>
            </w:pict>
          </mc:Fallback>
        </mc:AlternateContent>
      </w:r>
      <w:r w:rsidR="00F91CBB" w:rsidRPr="00374C3E">
        <w:rPr>
          <w:lang w:val="el-GR"/>
        </w:rPr>
        <w:t xml:space="preserve">Άρα για να είναι ευθεία που διέρχεται από το </w:t>
      </w:r>
      <w:r w:rsidR="00F91CBB" w:rsidRPr="00F909A6">
        <w:rPr>
          <w:b/>
          <w:lang w:val="el-GR"/>
        </w:rPr>
        <w:t>0</w:t>
      </w:r>
      <w:r w:rsidR="00374C3E" w:rsidRPr="00374C3E">
        <w:rPr>
          <w:lang w:val="el-GR"/>
        </w:rPr>
        <w:t xml:space="preserve"> και το </w:t>
      </w:r>
      <w:r w:rsidR="00F909A6" w:rsidRPr="00F909A6">
        <w:rPr>
          <w:b/>
          <w:position w:val="-6"/>
          <w:lang w:val="el-GR"/>
        </w:rPr>
        <w:object w:dxaOrig="200" w:dyaOrig="220">
          <v:shape id="_x0000_i1029" type="#_x0000_t75" style="width:10.4pt;height:10.8pt" o:ole="">
            <v:imagedata r:id="rId175" o:title=""/>
          </v:shape>
          <o:OLEObject Type="Embed" ProgID="Equation.DSMT4" ShapeID="_x0000_i1029" DrawAspect="Content" ObjectID="_1664884728" r:id="rId176"/>
        </w:object>
      </w:r>
      <w:r w:rsidR="00374C3E" w:rsidRPr="00374C3E">
        <w:rPr>
          <w:lang w:val="el-GR"/>
        </w:rPr>
        <w:t xml:space="preserve"> </w:t>
      </w:r>
      <w:r w:rsidR="00F91CBB" w:rsidRPr="00374C3E">
        <w:rPr>
          <w:lang w:val="el-GR"/>
        </w:rPr>
        <w:t xml:space="preserve"> η </w:t>
      </w:r>
      <w:r w:rsidR="00F91CBB" w:rsidRPr="0031479B">
        <w:rPr>
          <w:position w:val="-12"/>
          <w:lang w:val="el-GR"/>
        </w:rPr>
        <w:object w:dxaOrig="300" w:dyaOrig="360">
          <v:shape id="_x0000_i1030" type="#_x0000_t75" style="width:15.2pt;height:18pt" o:ole="">
            <v:imagedata r:id="rId139" o:title=""/>
          </v:shape>
          <o:OLEObject Type="Embed" ProgID="Equation.DSMT4" ShapeID="_x0000_i1030" DrawAspect="Content" ObjectID="_1664884729" r:id="rId177"/>
        </w:object>
      </w:r>
      <w:r w:rsidR="00F91CBB" w:rsidRPr="00374C3E">
        <w:rPr>
          <w:lang w:val="el-GR"/>
        </w:rPr>
        <w:t xml:space="preserve"> πρέπει να</w:t>
      </w:r>
      <w:r w:rsidR="00F869D1">
        <w:rPr>
          <w:lang w:val="el-GR"/>
        </w:rPr>
        <w:t xml:space="preserve"> είναι</w:t>
      </w:r>
      <w:r w:rsidR="00374C3E" w:rsidRPr="00374C3E">
        <w:rPr>
          <w:lang w:val="el-GR"/>
        </w:rPr>
        <w:t xml:space="preserve"> </w:t>
      </w:r>
      <w:r w:rsidR="00374C3E" w:rsidRPr="008927E8">
        <w:rPr>
          <w:highlight w:val="yellow"/>
          <w:lang w:val="el-GR"/>
        </w:rPr>
        <w:t xml:space="preserve">το σύνολο των σημείων </w:t>
      </w:r>
      <w:r w:rsidR="00F909A6" w:rsidRPr="00F909A6">
        <w:rPr>
          <w:position w:val="-4"/>
          <w:highlight w:val="yellow"/>
          <w:lang w:val="el-GR"/>
        </w:rPr>
        <w:object w:dxaOrig="660" w:dyaOrig="300">
          <v:shape id="_x0000_i1031" type="#_x0000_t75" style="width:33.2pt;height:15.2pt" o:ole="">
            <v:imagedata r:id="rId178" o:title=""/>
          </v:shape>
          <o:OLEObject Type="Embed" ProgID="Equation.DSMT4" ShapeID="_x0000_i1031" DrawAspect="Content" ObjectID="_1664884730" r:id="rId179"/>
        </w:object>
      </w:r>
      <w:r w:rsidR="00374C3E" w:rsidRPr="008927E8">
        <w:rPr>
          <w:highlight w:val="yellow"/>
          <w:lang w:val="el-GR"/>
        </w:rPr>
        <w:t xml:space="preserve"> που είναι πολλαπλάσια του </w:t>
      </w:r>
      <w:r w:rsidR="00544734" w:rsidRPr="008927E8">
        <w:rPr>
          <w:position w:val="-6"/>
          <w:highlight w:val="yellow"/>
          <w:lang w:val="el-GR"/>
        </w:rPr>
        <w:object w:dxaOrig="200" w:dyaOrig="220">
          <v:shape id="_x0000_i1032" type="#_x0000_t75" style="width:10.4pt;height:10.8pt" o:ole="">
            <v:imagedata r:id="rId180" o:title=""/>
          </v:shape>
          <o:OLEObject Type="Embed" ProgID="Equation.DSMT4" ShapeID="_x0000_i1032" DrawAspect="Content" ObjectID="_1664884731" r:id="rId181"/>
        </w:object>
      </w:r>
      <w:r w:rsidR="00374C3E" w:rsidRPr="008927E8">
        <w:rPr>
          <w:highlight w:val="yellow"/>
          <w:lang w:val="el-GR"/>
        </w:rPr>
        <w:t>,</w:t>
      </w:r>
      <w:r w:rsidR="00374C3E" w:rsidRPr="00374C3E">
        <w:rPr>
          <w:lang w:val="el-GR"/>
        </w:rPr>
        <w:t xml:space="preserve"> δηλαδή</w:t>
      </w:r>
    </w:p>
    <w:p w:rsidR="00F91CBB" w:rsidRDefault="00886684" w:rsidP="00374C3E">
      <w:pPr>
        <w:jc w:val="center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41888" behindDoc="0" locked="0" layoutInCell="1" allowOverlap="1">
                <wp:simplePos x="0" y="0"/>
                <wp:positionH relativeFrom="column">
                  <wp:posOffset>3254640</wp:posOffset>
                </wp:positionH>
                <wp:positionV relativeFrom="paragraph">
                  <wp:posOffset>-2100</wp:posOffset>
                </wp:positionV>
                <wp:extent cx="160560" cy="342000"/>
                <wp:effectExtent l="19050" t="19050" r="30480" b="20320"/>
                <wp:wrapNone/>
                <wp:docPr id="1510" name="Ink 1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16056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0" o:spid="_x0000_s1026" type="#_x0000_t75" style="position:absolute;margin-left:255.95pt;margin-top:-.85pt;width:13.65pt;height:28.05pt;z-index:2519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">
                <v:imagedata r:id="rId18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11168" behindDoc="0" locked="0" layoutInCell="1" allowOverlap="1">
                <wp:simplePos x="0" y="0"/>
                <wp:positionH relativeFrom="column">
                  <wp:posOffset>4828200</wp:posOffset>
                </wp:positionH>
                <wp:positionV relativeFrom="paragraph">
                  <wp:posOffset>129660</wp:posOffset>
                </wp:positionV>
                <wp:extent cx="8640" cy="17280"/>
                <wp:effectExtent l="19050" t="19050" r="29845" b="20955"/>
                <wp:wrapNone/>
                <wp:docPr id="395" name="Ink 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8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5" o:spid="_x0000_s1026" type="#_x0000_t75" style="position:absolute;margin-left:379.7pt;margin-top:9.85pt;width:1.55pt;height:2.15pt;z-index:2519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">
                <v:imagedata r:id="rId18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900928" behindDoc="0" locked="0" layoutInCell="1" allowOverlap="1">
                <wp:simplePos x="0" y="0"/>
                <wp:positionH relativeFrom="column">
                  <wp:posOffset>5157240</wp:posOffset>
                </wp:positionH>
                <wp:positionV relativeFrom="paragraph">
                  <wp:posOffset>96180</wp:posOffset>
                </wp:positionV>
                <wp:extent cx="251640" cy="196560"/>
                <wp:effectExtent l="19050" t="38100" r="34290" b="32385"/>
                <wp:wrapNone/>
                <wp:docPr id="319" name="Ink 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2516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" o:spid="_x0000_s1026" type="#_x0000_t75" style="position:absolute;margin-left:405.6pt;margin-top:7pt;width:20.85pt;height:16.65pt;z-index:2519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">
                <v:imagedata r:id="rId18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9904" behindDoc="0" locked="0" layoutInCell="1" allowOverlap="1">
                <wp:simplePos x="0" y="0"/>
                <wp:positionH relativeFrom="column">
                  <wp:posOffset>4788600</wp:posOffset>
                </wp:positionH>
                <wp:positionV relativeFrom="paragraph">
                  <wp:posOffset>126420</wp:posOffset>
                </wp:positionV>
                <wp:extent cx="148680" cy="196560"/>
                <wp:effectExtent l="38100" t="38100" r="41910" b="32385"/>
                <wp:wrapNone/>
                <wp:docPr id="318" name="Ink 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4868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" o:spid="_x0000_s1026" type="#_x0000_t75" style="position:absolute;margin-left:376.35pt;margin-top:9.45pt;width:13pt;height:16.7pt;z-index:2518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">
                <v:imagedata r:id="rId18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8880" behindDoc="0" locked="0" layoutInCell="1" allowOverlap="1">
                <wp:simplePos x="0" y="0"/>
                <wp:positionH relativeFrom="column">
                  <wp:posOffset>4577280</wp:posOffset>
                </wp:positionH>
                <wp:positionV relativeFrom="paragraph">
                  <wp:posOffset>-94620</wp:posOffset>
                </wp:positionV>
                <wp:extent cx="167400" cy="390960"/>
                <wp:effectExtent l="38100" t="38100" r="23495" b="28575"/>
                <wp:wrapNone/>
                <wp:docPr id="317" name="Ink 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67400" cy="39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" o:spid="_x0000_s1026" type="#_x0000_t75" style="position:absolute;margin-left:359.85pt;margin-top:-8pt;width:14.4pt;height:32pt;z-index:2518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">
                <v:imagedata r:id="rId19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7856" behindDoc="0" locked="0" layoutInCell="1" allowOverlap="1">
                <wp:simplePos x="0" y="0"/>
                <wp:positionH relativeFrom="column">
                  <wp:posOffset>4511040</wp:posOffset>
                </wp:positionH>
                <wp:positionV relativeFrom="paragraph">
                  <wp:posOffset>147660</wp:posOffset>
                </wp:positionV>
                <wp:extent cx="72360" cy="203400"/>
                <wp:effectExtent l="38100" t="38100" r="23495" b="25400"/>
                <wp:wrapNone/>
                <wp:docPr id="316" name="Ink 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7236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" o:spid="_x0000_s1026" type="#_x0000_t75" style="position:absolute;margin-left:354.6pt;margin-top:10.95pt;width:7.05pt;height:17.35pt;z-index:2518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">
                <v:imagedata r:id="rId193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6832" behindDoc="0" locked="0" layoutInCell="1" allowOverlap="1">
                <wp:simplePos x="0" y="0"/>
                <wp:positionH relativeFrom="column">
                  <wp:posOffset>3863040</wp:posOffset>
                </wp:positionH>
                <wp:positionV relativeFrom="paragraph">
                  <wp:posOffset>-199740</wp:posOffset>
                </wp:positionV>
                <wp:extent cx="477360" cy="522000"/>
                <wp:effectExtent l="38100" t="38100" r="37465" b="30480"/>
                <wp:wrapNone/>
                <wp:docPr id="315" name="Ink 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477360" cy="52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" o:spid="_x0000_s1026" type="#_x0000_t75" style="position:absolute;margin-left:303.65pt;margin-top:-16.3pt;width:38.75pt;height:42.25pt;z-index:2518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">
                <v:imagedata r:id="rId195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2736" behindDoc="0" locked="0" layoutInCell="1" allowOverlap="1">
                <wp:simplePos x="0" y="0"/>
                <wp:positionH relativeFrom="column">
                  <wp:posOffset>2285880</wp:posOffset>
                </wp:positionH>
                <wp:positionV relativeFrom="paragraph">
                  <wp:posOffset>231180</wp:posOffset>
                </wp:positionV>
                <wp:extent cx="259560" cy="5400"/>
                <wp:effectExtent l="38100" t="38100" r="45720" b="52070"/>
                <wp:wrapNone/>
                <wp:docPr id="297" name="Ink 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2595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" o:spid="_x0000_s1026" type="#_x0000_t75" style="position:absolute;margin-left:179pt;margin-top:17.15pt;width:22.45pt;height:2.6pt;z-index:2518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">
                <v:imagedata r:id="rId19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1712" behindDoc="0" locked="0" layoutInCell="1" allowOverlap="1">
                <wp:simplePos x="0" y="0"/>
                <wp:positionH relativeFrom="column">
                  <wp:posOffset>2204880</wp:posOffset>
                </wp:positionH>
                <wp:positionV relativeFrom="paragraph">
                  <wp:posOffset>261780</wp:posOffset>
                </wp:positionV>
                <wp:extent cx="1194120" cy="152640"/>
                <wp:effectExtent l="38100" t="38100" r="44450" b="57150"/>
                <wp:wrapNone/>
                <wp:docPr id="295" name="Ink 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11941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" o:spid="_x0000_s1026" type="#_x0000_t75" style="position:absolute;margin-left:172.6pt;margin-top:19.6pt;width:96.05pt;height:14pt;z-index:2518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">
                <v:imagedata r:id="rId19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90688" behindDoc="0" locked="0" layoutInCell="1" allowOverlap="1">
                <wp:simplePos x="0" y="0"/>
                <wp:positionH relativeFrom="column">
                  <wp:posOffset>2199480</wp:posOffset>
                </wp:positionH>
                <wp:positionV relativeFrom="paragraph">
                  <wp:posOffset>297060</wp:posOffset>
                </wp:positionV>
                <wp:extent cx="360" cy="360"/>
                <wp:effectExtent l="0" t="0" r="0" b="0"/>
                <wp:wrapNone/>
                <wp:docPr id="294" name="Ink 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" o:spid="_x0000_s1026" type="#_x0000_t75" style="position:absolute;margin-left:172.2pt;margin-top:22.4pt;width:2.05pt;height:2.05pt;z-index:2518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">
                <v:imagedata r:id="rId201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1889664" behindDoc="0" locked="0" layoutInCell="1" allowOverlap="1">
                <wp:simplePos x="0" y="0"/>
                <wp:positionH relativeFrom="column">
                  <wp:posOffset>1717080</wp:posOffset>
                </wp:positionH>
                <wp:positionV relativeFrom="paragraph">
                  <wp:posOffset>-44580</wp:posOffset>
                </wp:positionV>
                <wp:extent cx="422640" cy="367200"/>
                <wp:effectExtent l="38100" t="38100" r="53975" b="52070"/>
                <wp:wrapNone/>
                <wp:docPr id="293" name="Ink 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4226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" o:spid="_x0000_s1026" type="#_x0000_t75" style="position:absolute;margin-left:134.2pt;margin-top:-4.5pt;width:35.3pt;height:30.9pt;z-index:2518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">
                <v:imagedata r:id="rId203" o:title=""/>
              </v:shape>
            </w:pict>
          </mc:Fallback>
        </mc:AlternateContent>
      </w:r>
      <w:r w:rsidR="00F909A6" w:rsidRPr="008927E8">
        <w:rPr>
          <w:position w:val="-18"/>
          <w:highlight w:val="yellow"/>
        </w:rPr>
        <w:object w:dxaOrig="2500" w:dyaOrig="480">
          <v:shape id="_x0000_i1033" type="#_x0000_t75" style="width:124.8pt;height:24pt" o:ole="">
            <v:imagedata r:id="rId204" o:title=""/>
          </v:shape>
          <o:OLEObject Type="Embed" ProgID="Equation.DSMT4" ShapeID="_x0000_i1033" DrawAspect="Content" ObjectID="_1664884732" r:id="rId205"/>
        </w:object>
      </w:r>
    </w:p>
    <w:p w:rsidR="00F15632" w:rsidRDefault="00886684" w:rsidP="00F15632">
      <w:pPr>
        <w:pStyle w:val="NormalWeb"/>
        <w:rPr>
          <w:rStyle w:val="Hyperlink"/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2192" behindDoc="0" locked="0" layoutInCell="1" allowOverlap="1">
                <wp:simplePos x="0" y="0"/>
                <wp:positionH relativeFrom="column">
                  <wp:posOffset>3758280</wp:posOffset>
                </wp:positionH>
                <wp:positionV relativeFrom="paragraph">
                  <wp:posOffset>-59820</wp:posOffset>
                </wp:positionV>
                <wp:extent cx="808920" cy="712080"/>
                <wp:effectExtent l="19050" t="19050" r="29845" b="31115"/>
                <wp:wrapNone/>
                <wp:docPr id="396" name="Ink 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808920" cy="71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6" o:spid="_x0000_s1026" type="#_x0000_t75" style="position:absolute;margin-left:295.35pt;margin-top:-5.2pt;width:64.85pt;height:57.2pt;z-index:2519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">
                <v:imagedata r:id="rId2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0144" behindDoc="0" locked="0" layoutInCell="1" allowOverlap="1">
                <wp:simplePos x="0" y="0"/>
                <wp:positionH relativeFrom="column">
                  <wp:posOffset>5542080</wp:posOffset>
                </wp:positionH>
                <wp:positionV relativeFrom="paragraph">
                  <wp:posOffset>307020</wp:posOffset>
                </wp:positionV>
                <wp:extent cx="240840" cy="195480"/>
                <wp:effectExtent l="38100" t="38100" r="26035" b="33655"/>
                <wp:wrapNone/>
                <wp:docPr id="392" name="Ink 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2408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2" o:spid="_x0000_s1026" type="#_x0000_t75" style="position:absolute;margin-left:435.8pt;margin-top:23.4pt;width:20.25pt;height:16.9pt;z-index:2519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">
                <v:imagedata r:id="rId2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7072" behindDoc="0" locked="0" layoutInCell="1" allowOverlap="1">
                <wp:simplePos x="0" y="0"/>
                <wp:positionH relativeFrom="column">
                  <wp:posOffset>5325000</wp:posOffset>
                </wp:positionH>
                <wp:positionV relativeFrom="paragraph">
                  <wp:posOffset>88140</wp:posOffset>
                </wp:positionV>
                <wp:extent cx="116640" cy="192960"/>
                <wp:effectExtent l="38100" t="38100" r="36195" b="36195"/>
                <wp:wrapNone/>
                <wp:docPr id="389" name="Ink 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1166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9" o:spid="_x0000_s1026" type="#_x0000_t75" style="position:absolute;margin-left:418.6pt;margin-top:6.25pt;width:10.55pt;height:16.55pt;z-index:2519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">
                <v:imagedata r:id="rId2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6048" behindDoc="0" locked="0" layoutInCell="1" allowOverlap="1">
                <wp:simplePos x="0" y="0"/>
                <wp:positionH relativeFrom="column">
                  <wp:posOffset>5096760</wp:posOffset>
                </wp:positionH>
                <wp:positionV relativeFrom="paragraph">
                  <wp:posOffset>120900</wp:posOffset>
                </wp:positionV>
                <wp:extent cx="155520" cy="168120"/>
                <wp:effectExtent l="38100" t="38100" r="35560" b="22860"/>
                <wp:wrapNone/>
                <wp:docPr id="388" name="Ink 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1555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8" o:spid="_x0000_s1026" type="#_x0000_t75" style="position:absolute;margin-left:400.7pt;margin-top:8.9pt;width:13.45pt;height:14.5pt;z-index:2519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">
                <v:imagedata r:id="rId2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5024" behindDoc="0" locked="0" layoutInCell="1" allowOverlap="1">
                <wp:simplePos x="0" y="0"/>
                <wp:positionH relativeFrom="column">
                  <wp:posOffset>5011800</wp:posOffset>
                </wp:positionH>
                <wp:positionV relativeFrom="paragraph">
                  <wp:posOffset>2100</wp:posOffset>
                </wp:positionV>
                <wp:extent cx="12960" cy="384120"/>
                <wp:effectExtent l="38100" t="38100" r="25400" b="35560"/>
                <wp:wrapNone/>
                <wp:docPr id="387" name="Ink 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1296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7" o:spid="_x0000_s1026" type="#_x0000_t75" style="position:absolute;margin-left:393.95pt;margin-top:-.5pt;width:2.3pt;height:31.55pt;z-index:2519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">
                <v:imagedata r:id="rId2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4000" behindDoc="0" locked="0" layoutInCell="1" allowOverlap="1">
                <wp:simplePos x="0" y="0"/>
                <wp:positionH relativeFrom="column">
                  <wp:posOffset>4789320</wp:posOffset>
                </wp:positionH>
                <wp:positionV relativeFrom="paragraph">
                  <wp:posOffset>12540</wp:posOffset>
                </wp:positionV>
                <wp:extent cx="192240" cy="294840"/>
                <wp:effectExtent l="38100" t="19050" r="17780" b="29210"/>
                <wp:wrapNone/>
                <wp:docPr id="386" name="Ink 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19224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6" o:spid="_x0000_s1026" type="#_x0000_t75" style="position:absolute;margin-left:376.55pt;margin-top:.45pt;width:16.35pt;height:24.3pt;z-index:2519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">
                <v:imagedata r:id="rId2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2976" behindDoc="0" locked="0" layoutInCell="1" allowOverlap="1">
                <wp:simplePos x="0" y="0"/>
                <wp:positionH relativeFrom="column">
                  <wp:posOffset>4734960</wp:posOffset>
                </wp:positionH>
                <wp:positionV relativeFrom="paragraph">
                  <wp:posOffset>183900</wp:posOffset>
                </wp:positionV>
                <wp:extent cx="83520" cy="152640"/>
                <wp:effectExtent l="19050" t="38100" r="31115" b="38100"/>
                <wp:wrapNone/>
                <wp:docPr id="385" name="Ink 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835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5" o:spid="_x0000_s1026" type="#_x0000_t75" style="position:absolute;margin-left:372.5pt;margin-top:13.8pt;width:7.6pt;height:13.2pt;z-index:2519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">
                <v:imagedata r:id="rId2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1952" behindDoc="0" locked="0" layoutInCell="1" allowOverlap="1">
                <wp:simplePos x="0" y="0"/>
                <wp:positionH relativeFrom="column">
                  <wp:posOffset>4576920</wp:posOffset>
                </wp:positionH>
                <wp:positionV relativeFrom="paragraph">
                  <wp:posOffset>166620</wp:posOffset>
                </wp:positionV>
                <wp:extent cx="126360" cy="200160"/>
                <wp:effectExtent l="19050" t="38100" r="26670" b="28575"/>
                <wp:wrapNone/>
                <wp:docPr id="384" name="Ink 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1263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84" o:spid="_x0000_s1026" type="#_x0000_t75" style="position:absolute;margin-left:359.85pt;margin-top:12.5pt;width:11.1pt;height:16.9pt;z-index:2519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">
                <v:imagedata r:id="rId221" o:title=""/>
              </v:shape>
            </w:pict>
          </mc:Fallback>
        </mc:AlternateContent>
      </w:r>
      <w:hyperlink r:id="rId222" w:history="1">
        <w:r w:rsidR="00F15632">
          <w:rPr>
            <w:rStyle w:val="Hyperlink"/>
            <w:rFonts w:ascii="Verdana" w:hAnsi="Verdana"/>
            <w:sz w:val="20"/>
            <w:szCs w:val="20"/>
          </w:rPr>
          <w:t>https://www.geogebra.org/m/KnFAZ8fa</w:t>
        </w:r>
      </w:hyperlink>
    </w:p>
    <w:p w:rsidR="009832A9" w:rsidRDefault="00886684" w:rsidP="009832A9">
      <w:pPr>
        <w:pStyle w:val="NormalWeb"/>
        <w:rPr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2432" behindDoc="0" locked="0" layoutInCell="1" allowOverlap="1">
                <wp:simplePos x="0" y="0"/>
                <wp:positionH relativeFrom="column">
                  <wp:posOffset>4104960</wp:posOffset>
                </wp:positionH>
                <wp:positionV relativeFrom="paragraph">
                  <wp:posOffset>117035</wp:posOffset>
                </wp:positionV>
                <wp:extent cx="65520" cy="356760"/>
                <wp:effectExtent l="19050" t="19050" r="29845" b="24765"/>
                <wp:wrapNone/>
                <wp:docPr id="406" name="Ink 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">
                      <w14:nvContentPartPr>
                        <w14:cNvContentPartPr/>
                      </w14:nvContentPartPr>
                      <w14:xfrm>
                        <a:off x="0" y="0"/>
                        <a:ext cx="65520" cy="35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6" o:spid="_x0000_s1026" type="#_x0000_t75" style="position:absolute;margin-left:322.8pt;margin-top:8.75pt;width:6.2pt;height:29.15pt;z-index:2519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">
                <v:imagedata r:id="rId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1408" behindDoc="0" locked="0" layoutInCell="1" allowOverlap="1">
                <wp:simplePos x="0" y="0"/>
                <wp:positionH relativeFrom="column">
                  <wp:posOffset>4117560</wp:posOffset>
                </wp:positionH>
                <wp:positionV relativeFrom="paragraph">
                  <wp:posOffset>284435</wp:posOffset>
                </wp:positionV>
                <wp:extent cx="87840" cy="70200"/>
                <wp:effectExtent l="19050" t="19050" r="26670" b="25400"/>
                <wp:wrapNone/>
                <wp:docPr id="405" name="Ink 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">
                      <w14:nvContentPartPr>
                        <w14:cNvContentPartPr/>
                      </w14:nvContentPartPr>
                      <w14:xfrm>
                        <a:off x="0" y="0"/>
                        <a:ext cx="8784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5" o:spid="_x0000_s1026" type="#_x0000_t75" style="position:absolute;margin-left:323.75pt;margin-top:22pt;width:7.95pt;height:6.55pt;z-index:2519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">
                <v:imagedata r:id="rId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0384" behindDoc="0" locked="0" layoutInCell="1" allowOverlap="1">
                <wp:simplePos x="0" y="0"/>
                <wp:positionH relativeFrom="column">
                  <wp:posOffset>3951960</wp:posOffset>
                </wp:positionH>
                <wp:positionV relativeFrom="paragraph">
                  <wp:posOffset>259235</wp:posOffset>
                </wp:positionV>
                <wp:extent cx="113040" cy="125640"/>
                <wp:effectExtent l="19050" t="38100" r="20320" b="27305"/>
                <wp:wrapNone/>
                <wp:docPr id="404" name="Ink 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">
                      <w14:nvContentPartPr>
                        <w14:cNvContentPartPr/>
                      </w14:nvContentPartPr>
                      <w14:xfrm>
                        <a:off x="0" y="0"/>
                        <a:ext cx="11304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4" o:spid="_x0000_s1026" type="#_x0000_t75" style="position:absolute;margin-left:310.9pt;margin-top:19.85pt;width:9.8pt;height:11.1pt;z-index:2519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">
                <v:imagedata r:id="rId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13216" behindDoc="0" locked="0" layoutInCell="1" allowOverlap="1">
                <wp:simplePos x="0" y="0"/>
                <wp:positionH relativeFrom="column">
                  <wp:posOffset>3777360</wp:posOffset>
                </wp:positionH>
                <wp:positionV relativeFrom="paragraph">
                  <wp:posOffset>64475</wp:posOffset>
                </wp:positionV>
                <wp:extent cx="114840" cy="169560"/>
                <wp:effectExtent l="38100" t="38100" r="0" b="20955"/>
                <wp:wrapNone/>
                <wp:docPr id="397" name="Ink 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">
                      <w14:nvContentPartPr>
                        <w14:cNvContentPartPr/>
                      </w14:nvContentPartPr>
                      <w14:xfrm>
                        <a:off x="0" y="0"/>
                        <a:ext cx="1148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7" o:spid="_x0000_s1026" type="#_x0000_t75" style="position:absolute;margin-left:296.9pt;margin-top:4.6pt;width:10.25pt;height:14.5pt;z-index:2519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">
                <v:imagedata r:id="rId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9120" behindDoc="0" locked="0" layoutInCell="1" allowOverlap="1">
                <wp:simplePos x="0" y="0"/>
                <wp:positionH relativeFrom="column">
                  <wp:posOffset>5028000</wp:posOffset>
                </wp:positionH>
                <wp:positionV relativeFrom="paragraph">
                  <wp:posOffset>-41365</wp:posOffset>
                </wp:positionV>
                <wp:extent cx="336240" cy="271080"/>
                <wp:effectExtent l="38100" t="19050" r="26035" b="34290"/>
                <wp:wrapNone/>
                <wp:docPr id="391" name="Ink 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">
                      <w14:nvContentPartPr>
                        <w14:cNvContentPartPr/>
                      </w14:nvContentPartPr>
                      <w14:xfrm>
                        <a:off x="0" y="0"/>
                        <a:ext cx="33624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1" o:spid="_x0000_s1026" type="#_x0000_t75" style="position:absolute;margin-left:395.4pt;margin-top:-3.95pt;width:27.75pt;height:22.4pt;z-index:2519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">
                <v:imagedata r:id="rId2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08096" behindDoc="0" locked="0" layoutInCell="1" allowOverlap="1">
                <wp:simplePos x="0" y="0"/>
                <wp:positionH relativeFrom="column">
                  <wp:posOffset>5071200</wp:posOffset>
                </wp:positionH>
                <wp:positionV relativeFrom="paragraph">
                  <wp:posOffset>110915</wp:posOffset>
                </wp:positionV>
                <wp:extent cx="8640" cy="119160"/>
                <wp:effectExtent l="19050" t="19050" r="29845" b="33655"/>
                <wp:wrapNone/>
                <wp:docPr id="390" name="Ink 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">
                      <w14:nvContentPartPr>
                        <w14:cNvContentPartPr/>
                      </w14:nvContentPartPr>
                      <w14:xfrm>
                        <a:off x="0" y="0"/>
                        <a:ext cx="8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0" o:spid="_x0000_s1026" type="#_x0000_t75" style="position:absolute;margin-left:398.85pt;margin-top:8.3pt;width:1.75pt;height:10.3pt;z-index:2519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">
                <v:imagedata r:id="rId234" o:title=""/>
              </v:shape>
            </w:pict>
          </mc:Fallback>
        </mc:AlternateContent>
      </w:r>
      <w:hyperlink r:id="rId235" w:history="1">
        <w:r w:rsidR="009832A9">
          <w:rPr>
            <w:rStyle w:val="Hyperlink"/>
            <w:rFonts w:ascii="Verdana" w:hAnsi="Verdana"/>
            <w:sz w:val="20"/>
            <w:szCs w:val="20"/>
          </w:rPr>
          <w:t>https://www.geogebra.org/m/skj88vSN</w:t>
        </w:r>
      </w:hyperlink>
    </w:p>
    <w:p w:rsidR="009832A9" w:rsidRDefault="00886684" w:rsidP="00F15632">
      <w:pPr>
        <w:pStyle w:val="NormalWeb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40864" behindDoc="0" locked="0" layoutInCell="1" allowOverlap="1">
                <wp:simplePos x="0" y="0"/>
                <wp:positionH relativeFrom="column">
                  <wp:posOffset>5389440</wp:posOffset>
                </wp:positionH>
                <wp:positionV relativeFrom="paragraph">
                  <wp:posOffset>115770</wp:posOffset>
                </wp:positionV>
                <wp:extent cx="46800" cy="16200"/>
                <wp:effectExtent l="38100" t="38100" r="48895" b="41275"/>
                <wp:wrapNone/>
                <wp:docPr id="1509" name="Ink 1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468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9" o:spid="_x0000_s1026" type="#_x0000_t75" style="position:absolute;margin-left:423.35pt;margin-top:8.1pt;width:5.75pt;height:3.35pt;z-index:2519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">
                <v:imagedata r:id="rId237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26528" behindDoc="0" locked="0" layoutInCell="1" allowOverlap="1">
                <wp:simplePos x="0" y="0"/>
                <wp:positionH relativeFrom="column">
                  <wp:posOffset>4077240</wp:posOffset>
                </wp:positionH>
                <wp:positionV relativeFrom="paragraph">
                  <wp:posOffset>309450</wp:posOffset>
                </wp:positionV>
                <wp:extent cx="3960" cy="9360"/>
                <wp:effectExtent l="19050" t="19050" r="34290" b="29210"/>
                <wp:wrapNone/>
                <wp:docPr id="410" name="Ink 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3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0" o:spid="_x0000_s1026" type="#_x0000_t75" style="position:absolute;margin-left:320.45pt;margin-top:23.85pt;width:1.4pt;height:1.9pt;z-index:2519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">
                <v:imagedata r:id="rId239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25504" behindDoc="0" locked="0" layoutInCell="1" allowOverlap="1">
                <wp:simplePos x="0" y="0"/>
                <wp:positionH relativeFrom="column">
                  <wp:posOffset>3833880</wp:posOffset>
                </wp:positionH>
                <wp:positionV relativeFrom="paragraph">
                  <wp:posOffset>125850</wp:posOffset>
                </wp:positionV>
                <wp:extent cx="154800" cy="271440"/>
                <wp:effectExtent l="38100" t="38100" r="17145" b="33655"/>
                <wp:wrapNone/>
                <wp:docPr id="409" name="Ink 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5480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9" o:spid="_x0000_s1026" type="#_x0000_t75" style="position:absolute;margin-left:301.35pt;margin-top:9.3pt;width:13.45pt;height:22.6pt;z-index:2519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">
                <v:imagedata r:id="rId241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23456" behindDoc="0" locked="0" layoutInCell="1" allowOverlap="1">
                <wp:simplePos x="0" y="0"/>
                <wp:positionH relativeFrom="column">
                  <wp:posOffset>4203960</wp:posOffset>
                </wp:positionH>
                <wp:positionV relativeFrom="paragraph">
                  <wp:posOffset>-54510</wp:posOffset>
                </wp:positionV>
                <wp:extent cx="127440" cy="104040"/>
                <wp:effectExtent l="19050" t="38100" r="25400" b="29845"/>
                <wp:wrapNone/>
                <wp:docPr id="407" name="Ink 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">
                      <w14:nvContentPartPr>
                        <w14:cNvContentPartPr/>
                      </w14:nvContentPartPr>
                      <w14:xfrm>
                        <a:off x="0" y="0"/>
                        <a:ext cx="1274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7" o:spid="_x0000_s1026" type="#_x0000_t75" style="position:absolute;margin-left:330.6pt;margin-top:-4.9pt;width:11.05pt;height:9.4pt;z-index:2519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">
                <v:imagedata r:id="rId243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19360" behindDoc="0" locked="0" layoutInCell="1" allowOverlap="1">
                <wp:simplePos x="0" y="0"/>
                <wp:positionH relativeFrom="column">
                  <wp:posOffset>3975360</wp:posOffset>
                </wp:positionH>
                <wp:positionV relativeFrom="paragraph">
                  <wp:posOffset>-68550</wp:posOffset>
                </wp:positionV>
                <wp:extent cx="39600" cy="150120"/>
                <wp:effectExtent l="19050" t="19050" r="17780" b="21590"/>
                <wp:wrapNone/>
                <wp:docPr id="403" name="Ink 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">
                      <w14:nvContentPartPr>
                        <w14:cNvContentPartPr/>
                      </w14:nvContentPartPr>
                      <w14:xfrm>
                        <a:off x="0" y="0"/>
                        <a:ext cx="39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3" o:spid="_x0000_s1026" type="#_x0000_t75" style="position:absolute;margin-left:312.45pt;margin-top:-5.85pt;width:4.15pt;height:12.75pt;z-index:2519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">
                <v:imagedata r:id="rId245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18336" behindDoc="0" locked="0" layoutInCell="1" allowOverlap="1">
                <wp:simplePos x="0" y="0"/>
                <wp:positionH relativeFrom="column">
                  <wp:posOffset>3759000</wp:posOffset>
                </wp:positionH>
                <wp:positionV relativeFrom="paragraph">
                  <wp:posOffset>16770</wp:posOffset>
                </wp:positionV>
                <wp:extent cx="16200" cy="86400"/>
                <wp:effectExtent l="19050" t="19050" r="22225" b="27940"/>
                <wp:wrapNone/>
                <wp:docPr id="402" name="Ink 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">
                      <w14:nvContentPartPr>
                        <w14:cNvContentPartPr/>
                      </w14:nvContentPartPr>
                      <w14:xfrm>
                        <a:off x="0" y="0"/>
                        <a:ext cx="162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2" o:spid="_x0000_s1026" type="#_x0000_t75" style="position:absolute;margin-left:295.6pt;margin-top:.85pt;width:2.25pt;height:7.75pt;z-index:2519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">
                <v:imagedata r:id="rId247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17312" behindDoc="0" locked="0" layoutInCell="1" allowOverlap="1">
                <wp:simplePos x="0" y="0"/>
                <wp:positionH relativeFrom="column">
                  <wp:posOffset>3638040</wp:posOffset>
                </wp:positionH>
                <wp:positionV relativeFrom="paragraph">
                  <wp:posOffset>9930</wp:posOffset>
                </wp:positionV>
                <wp:extent cx="66240" cy="129600"/>
                <wp:effectExtent l="38100" t="38100" r="29210" b="41910"/>
                <wp:wrapNone/>
                <wp:docPr id="401" name="Ink 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6624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1" o:spid="_x0000_s1026" type="#_x0000_t75" style="position:absolute;margin-left:285.85pt;margin-top:.1pt;width:6.5pt;height:11.55pt;z-index:2519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">
                <v:imagedata r:id="rId249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16288" behindDoc="0" locked="0" layoutInCell="1" allowOverlap="1">
                <wp:simplePos x="0" y="0"/>
                <wp:positionH relativeFrom="column">
                  <wp:posOffset>3343200</wp:posOffset>
                </wp:positionH>
                <wp:positionV relativeFrom="paragraph">
                  <wp:posOffset>59610</wp:posOffset>
                </wp:positionV>
                <wp:extent cx="151560" cy="146520"/>
                <wp:effectExtent l="19050" t="19050" r="20320" b="25400"/>
                <wp:wrapNone/>
                <wp:docPr id="400" name="Ink 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515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0" o:spid="_x0000_s1026" type="#_x0000_t75" style="position:absolute;margin-left:262.8pt;margin-top:4.2pt;width:13.05pt;height:12.7pt;z-index:2519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">
                <v:imagedata r:id="rId251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15264" behindDoc="0" locked="0" layoutInCell="1" allowOverlap="1">
                <wp:simplePos x="0" y="0"/>
                <wp:positionH relativeFrom="column">
                  <wp:posOffset>3205320</wp:posOffset>
                </wp:positionH>
                <wp:positionV relativeFrom="paragraph">
                  <wp:posOffset>-58470</wp:posOffset>
                </wp:positionV>
                <wp:extent cx="115920" cy="273600"/>
                <wp:effectExtent l="38100" t="38100" r="36830" b="31750"/>
                <wp:wrapNone/>
                <wp:docPr id="399" name="Ink 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11592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9" o:spid="_x0000_s1026" type="#_x0000_t75" style="position:absolute;margin-left:251.8pt;margin-top:-5.25pt;width:10.45pt;height:22.9pt;z-index:2519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">
                <v:imagedata r:id="rId253" o:title=""/>
              </v:shape>
            </w:pict>
          </mc:Fallback>
        </mc:AlternateContent>
      </w: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1914240" behindDoc="0" locked="0" layoutInCell="1" allowOverlap="1">
                <wp:simplePos x="0" y="0"/>
                <wp:positionH relativeFrom="column">
                  <wp:posOffset>3136200</wp:posOffset>
                </wp:positionH>
                <wp:positionV relativeFrom="paragraph">
                  <wp:posOffset>108210</wp:posOffset>
                </wp:positionV>
                <wp:extent cx="81360" cy="136800"/>
                <wp:effectExtent l="38100" t="19050" r="33020" b="34925"/>
                <wp:wrapNone/>
                <wp:docPr id="398" name="Ink 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813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98" o:spid="_x0000_s1026" type="#_x0000_t75" style="position:absolute;margin-left:246.4pt;margin-top:8pt;width:7.65pt;height:11.9pt;z-index:2519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">
                <v:imagedata r:id="rId255" o:title=""/>
              </v:shape>
            </w:pict>
          </mc:Fallback>
        </mc:AlternateContent>
      </w:r>
    </w:p>
    <w:p w:rsidR="00F15632" w:rsidRPr="00F15632" w:rsidRDefault="00886684" w:rsidP="00374C3E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24480" behindDoc="0" locked="0" layoutInCell="1" allowOverlap="1">
                <wp:simplePos x="0" y="0"/>
                <wp:positionH relativeFrom="column">
                  <wp:posOffset>3441840</wp:posOffset>
                </wp:positionH>
                <wp:positionV relativeFrom="paragraph">
                  <wp:posOffset>-67295</wp:posOffset>
                </wp:positionV>
                <wp:extent cx="263520" cy="195480"/>
                <wp:effectExtent l="19050" t="19050" r="22860" b="33655"/>
                <wp:wrapNone/>
                <wp:docPr id="408" name="Ink 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26352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08" o:spid="_x0000_s1026" type="#_x0000_t75" style="position:absolute;margin-left:270.55pt;margin-top:-5.85pt;width:21.8pt;height:16.45pt;z-index:2519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">
                <v:imagedata r:id="rId257" o:title=""/>
              </v:shape>
            </w:pict>
          </mc:Fallback>
        </mc:AlternateContent>
      </w:r>
    </w:p>
    <w:p w:rsidR="00F869D1" w:rsidRDefault="00886684" w:rsidP="0052377C">
      <w:pPr>
        <w:pStyle w:val="ListParagraph"/>
        <w:numPr>
          <w:ilvl w:val="0"/>
          <w:numId w:val="40"/>
        </w:numPr>
        <w:spacing w:before="240"/>
        <w:ind w:left="714" w:hanging="357"/>
        <w:contextualSpacing w:val="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1648" behindDoc="0" locked="0" layoutInCell="1" allowOverlap="1">
                <wp:simplePos x="0" y="0"/>
                <wp:positionH relativeFrom="column">
                  <wp:posOffset>1976280</wp:posOffset>
                </wp:positionH>
                <wp:positionV relativeFrom="paragraph">
                  <wp:posOffset>516745</wp:posOffset>
                </wp:positionV>
                <wp:extent cx="1558080" cy="76680"/>
                <wp:effectExtent l="38100" t="19050" r="4445" b="19050"/>
                <wp:wrapNone/>
                <wp:docPr id="415" name="Ink 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15580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5" o:spid="_x0000_s1026" type="#_x0000_t75" style="position:absolute;margin-left:155.05pt;margin-top:40.4pt;width:123.9pt;height:6.9pt;z-index:2519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">
                <v:imagedata r:id="rId259" o:title=""/>
              </v:shape>
            </w:pict>
          </mc:Fallback>
        </mc:AlternateContent>
      </w:r>
      <w:r w:rsidR="00F869D1" w:rsidRPr="00F869D1">
        <w:rPr>
          <w:lang w:val="el-GR"/>
        </w:rPr>
        <w:t xml:space="preserve">Σε αυτή την εξίσωση </w:t>
      </w:r>
      <w:r w:rsidR="00F869D1" w:rsidRPr="008927E8">
        <w:rPr>
          <w:highlight w:val="yellow"/>
          <w:lang w:val="el-GR"/>
        </w:rPr>
        <w:t xml:space="preserve">το ρόλο του </w:t>
      </w:r>
      <w:r w:rsidR="00F909A6" w:rsidRPr="008927E8">
        <w:rPr>
          <w:position w:val="-6"/>
          <w:highlight w:val="yellow"/>
        </w:rPr>
        <w:object w:dxaOrig="200" w:dyaOrig="220">
          <v:shape id="_x0000_i1034" type="#_x0000_t75" style="width:10.4pt;height:10.8pt" o:ole="">
            <v:imagedata r:id="rId260" o:title=""/>
          </v:shape>
          <o:OLEObject Type="Embed" ProgID="Equation.DSMT4" ShapeID="_x0000_i1034" DrawAspect="Content" ObjectID="_1664884733" r:id="rId261"/>
        </w:object>
      </w:r>
      <w:r w:rsidR="00F869D1" w:rsidRPr="008927E8">
        <w:rPr>
          <w:highlight w:val="yellow"/>
          <w:lang w:val="el-GR"/>
        </w:rPr>
        <w:t xml:space="preserve"> μπορεί να τον παίξει και οποιοδήποτε άλλο (αυθαίρετα επιλεγμένο) σημείο της ευθείας</w:t>
      </w:r>
      <w:r w:rsidR="00F869D1">
        <w:rPr>
          <w:lang w:val="el-GR"/>
        </w:rPr>
        <w:t>:</w:t>
      </w:r>
    </w:p>
    <w:p w:rsidR="00F869D1" w:rsidRDefault="00F869D1" w:rsidP="00F869D1">
      <w:pPr>
        <w:pStyle w:val="ListParagraph"/>
        <w:rPr>
          <w:lang w:val="el-GR"/>
        </w:rPr>
      </w:pPr>
      <w:r>
        <w:rPr>
          <w:lang w:val="el-GR"/>
        </w:rPr>
        <w:t xml:space="preserve">Δηλαδή, αν </w:t>
      </w:r>
      <w:r w:rsidR="00F909A6" w:rsidRPr="0031479B">
        <w:rPr>
          <w:position w:val="-12"/>
          <w:lang w:val="el-GR"/>
        </w:rPr>
        <w:object w:dxaOrig="720" w:dyaOrig="360">
          <v:shape id="_x0000_i1035" type="#_x0000_t75" style="width:36pt;height:18pt" o:ole="">
            <v:imagedata r:id="rId262" o:title=""/>
          </v:shape>
          <o:OLEObject Type="Embed" ProgID="Equation.DSMT4" ShapeID="_x0000_i1035" DrawAspect="Content" ObjectID="_1664884734" r:id="rId263"/>
        </w:object>
      </w:r>
      <w:r w:rsidRPr="00F869D1">
        <w:rPr>
          <w:lang w:val="el-GR"/>
        </w:rPr>
        <w:t xml:space="preserve"> </w:t>
      </w:r>
      <w:r>
        <w:rPr>
          <w:lang w:val="el-GR"/>
        </w:rPr>
        <w:t xml:space="preserve">και άρα </w:t>
      </w:r>
      <w:r w:rsidR="00F909A6" w:rsidRPr="00F869D1">
        <w:rPr>
          <w:position w:val="-10"/>
          <w:lang w:val="el-GR"/>
        </w:rPr>
        <w:object w:dxaOrig="780" w:dyaOrig="320">
          <v:shape id="_x0000_i1036" type="#_x0000_t75" style="width:39.2pt;height:16.4pt" o:ole="">
            <v:imagedata r:id="rId264" o:title=""/>
          </v:shape>
          <o:OLEObject Type="Embed" ProgID="Equation.DSMT4" ShapeID="_x0000_i1036" DrawAspect="Content" ObjectID="_1664884735" r:id="rId265"/>
        </w:object>
      </w:r>
      <w:r w:rsidRPr="00F869D1">
        <w:rPr>
          <w:lang w:val="el-GR"/>
        </w:rPr>
        <w:t xml:space="preserve"> </w:t>
      </w:r>
      <w:r>
        <w:rPr>
          <w:lang w:val="el-GR"/>
        </w:rPr>
        <w:t xml:space="preserve">για κατάλληλο </w:t>
      </w:r>
      <w:r w:rsidRPr="00F869D1">
        <w:rPr>
          <w:position w:val="-10"/>
          <w:lang w:val="el-GR"/>
        </w:rPr>
        <w:object w:dxaOrig="240" w:dyaOrig="260">
          <v:shape id="_x0000_i1037" type="#_x0000_t75" style="width:12pt;height:13.2pt" o:ole="">
            <v:imagedata r:id="rId266" o:title=""/>
          </v:shape>
          <o:OLEObject Type="Embed" ProgID="Equation.DSMT4" ShapeID="_x0000_i1037" DrawAspect="Content" ObjectID="_1664884736" r:id="rId267"/>
        </w:object>
      </w:r>
      <w:r>
        <w:rPr>
          <w:lang w:val="el-GR"/>
        </w:rPr>
        <w:t xml:space="preserve">, τότε </w:t>
      </w:r>
    </w:p>
    <w:p w:rsidR="00F869D1" w:rsidRDefault="003E4A5B" w:rsidP="00F869D1">
      <w:pPr>
        <w:pStyle w:val="ListParagraph"/>
        <w:jc w:val="center"/>
        <w:rPr>
          <w:lang w:val="el-GR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972608" behindDoc="0" locked="0" layoutInCell="1" allowOverlap="1">
                <wp:simplePos x="0" y="0"/>
                <wp:positionH relativeFrom="column">
                  <wp:posOffset>3174720</wp:posOffset>
                </wp:positionH>
                <wp:positionV relativeFrom="paragraph">
                  <wp:posOffset>228970</wp:posOffset>
                </wp:positionV>
                <wp:extent cx="88200" cy="120600"/>
                <wp:effectExtent l="38100" t="19050" r="26670" b="32385"/>
                <wp:wrapNone/>
                <wp:docPr id="1541" name="Ink 1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882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1" o:spid="_x0000_s1026" type="#_x0000_t75" style="position:absolute;margin-left:249.3pt;margin-top:17.35pt;width:8.4pt;height:10.65pt;z-index:2519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">
                <v:imagedata r:id="rId269" o:title=""/>
              </v:shape>
            </w:pict>
          </mc:Fallback>
        </mc:AlternateContent>
      </w: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961344" behindDoc="0" locked="0" layoutInCell="1" allowOverlap="1">
                <wp:simplePos x="0" y="0"/>
                <wp:positionH relativeFrom="column">
                  <wp:posOffset>2938560</wp:posOffset>
                </wp:positionH>
                <wp:positionV relativeFrom="paragraph">
                  <wp:posOffset>246610</wp:posOffset>
                </wp:positionV>
                <wp:extent cx="111960" cy="100440"/>
                <wp:effectExtent l="38100" t="19050" r="2540" b="33020"/>
                <wp:wrapNone/>
                <wp:docPr id="1529" name="Ink 1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11196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9" o:spid="_x0000_s1026" type="#_x0000_t75" style="position:absolute;margin-left:230.7pt;margin-top:18.7pt;width:10.2pt;height:9pt;z-index:2519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">
                <v:imagedata r:id="rId271" o:title=""/>
              </v:shape>
            </w:pict>
          </mc:Fallback>
        </mc:AlternateContent>
      </w:r>
      <w:r w:rsidR="00886684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939840" behindDoc="0" locked="0" layoutInCell="1" allowOverlap="1">
                <wp:simplePos x="0" y="0"/>
                <wp:positionH relativeFrom="column">
                  <wp:posOffset>3536160</wp:posOffset>
                </wp:positionH>
                <wp:positionV relativeFrom="paragraph">
                  <wp:posOffset>61930</wp:posOffset>
                </wp:positionV>
                <wp:extent cx="185760" cy="291600"/>
                <wp:effectExtent l="38100" t="19050" r="5080" b="32385"/>
                <wp:wrapNone/>
                <wp:docPr id="1508" name="Ink 1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85760" cy="29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8" o:spid="_x0000_s1026" type="#_x0000_t75" style="position:absolute;margin-left:277.9pt;margin-top:4.35pt;width:15.85pt;height:24.05pt;z-index:2519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">
                <v:imagedata r:id="rId273" o:title=""/>
              </v:shape>
            </w:pict>
          </mc:Fallback>
        </mc:AlternateContent>
      </w:r>
      <w:r w:rsidR="00886684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932672" behindDoc="0" locked="0" layoutInCell="1" allowOverlap="1">
                <wp:simplePos x="0" y="0"/>
                <wp:positionH relativeFrom="column">
                  <wp:posOffset>3409080</wp:posOffset>
                </wp:positionH>
                <wp:positionV relativeFrom="paragraph">
                  <wp:posOffset>-259550</wp:posOffset>
                </wp:positionV>
                <wp:extent cx="1347120" cy="850320"/>
                <wp:effectExtent l="19050" t="19050" r="24765" b="26035"/>
                <wp:wrapNone/>
                <wp:docPr id="1408" name="Ink 1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347120" cy="85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8" o:spid="_x0000_s1026" type="#_x0000_t75" style="position:absolute;margin-left:267.95pt;margin-top:-20.9pt;width:107.05pt;height:67.95pt;z-index:2519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">
                <v:imagedata r:id="rId275" o:title=""/>
              </v:shape>
            </w:pict>
          </mc:Fallback>
        </mc:AlternateContent>
      </w:r>
      <w:r w:rsidR="00886684"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1930624" behindDoc="0" locked="0" layoutInCell="1" allowOverlap="1">
                <wp:simplePos x="0" y="0"/>
                <wp:positionH relativeFrom="column">
                  <wp:posOffset>3576480</wp:posOffset>
                </wp:positionH>
                <wp:positionV relativeFrom="paragraph">
                  <wp:posOffset>278290</wp:posOffset>
                </wp:positionV>
                <wp:extent cx="172800" cy="360"/>
                <wp:effectExtent l="0" t="0" r="0" b="0"/>
                <wp:wrapNone/>
                <wp:docPr id="414" name="Ink 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728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14" o:spid="_x0000_s1026" type="#_x0000_t75" style="position:absolute;margin-left:280.6pt;margin-top:20.9pt;width:15.6pt;height:2.05pt;z-index:2519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">
                <v:imagedata r:id="rId277" o:title=""/>
              </v:shape>
            </w:pict>
          </mc:Fallback>
        </mc:AlternateContent>
      </w:r>
      <w:r w:rsidR="009832A9" w:rsidRPr="009832A9">
        <w:rPr>
          <w:position w:val="-20"/>
        </w:rPr>
        <w:object w:dxaOrig="2920" w:dyaOrig="540">
          <v:shape id="_x0000_i1038" type="#_x0000_t75" style="width:146pt;height:27.2pt" o:ole="">
            <v:imagedata r:id="rId278" o:title=""/>
          </v:shape>
          <o:OLEObject Type="Embed" ProgID="Equation.DSMT4" ShapeID="_x0000_i1038" DrawAspect="Content" ObjectID="_1664884737" r:id="rId279"/>
        </w:object>
      </w:r>
    </w:p>
    <w:p w:rsidR="0052377C" w:rsidRDefault="003E4A5B" w:rsidP="00F869D1">
      <w:pPr>
        <w:pStyle w:val="ListParagraph"/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0320" behindDoc="0" locked="0" layoutInCell="1" allowOverlap="1">
                <wp:simplePos x="0" y="0"/>
                <wp:positionH relativeFrom="column">
                  <wp:posOffset>2950800</wp:posOffset>
                </wp:positionH>
                <wp:positionV relativeFrom="paragraph">
                  <wp:posOffset>6310</wp:posOffset>
                </wp:positionV>
                <wp:extent cx="15120" cy="3240"/>
                <wp:effectExtent l="19050" t="19050" r="23495" b="15875"/>
                <wp:wrapNone/>
                <wp:docPr id="1528" name="Ink 1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51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8" o:spid="_x0000_s1026" type="#_x0000_t75" style="position:absolute;margin-left:232.05pt;margin-top:.2pt;width:1.8pt;height:.8pt;z-index:2519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">
                <v:imagedata r:id="rId2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2912" behindDoc="0" locked="0" layoutInCell="1" allowOverlap="1">
                <wp:simplePos x="0" y="0"/>
                <wp:positionH relativeFrom="column">
                  <wp:posOffset>1970880</wp:posOffset>
                </wp:positionH>
                <wp:positionV relativeFrom="paragraph">
                  <wp:posOffset>-53090</wp:posOffset>
                </wp:positionV>
                <wp:extent cx="883800" cy="666360"/>
                <wp:effectExtent l="38100" t="38100" r="31115" b="38735"/>
                <wp:wrapNone/>
                <wp:docPr id="1511" name="Ink 1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883800" cy="66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1" o:spid="_x0000_s1026" type="#_x0000_t75" style="position:absolute;margin-left:154.45pt;margin-top:-4.95pt;width:70.8pt;height:53.95pt;z-index:2519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">
                <v:imagedata r:id="rId283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7792" behindDoc="0" locked="0" layoutInCell="1" allowOverlap="1">
                <wp:simplePos x="0" y="0"/>
                <wp:positionH relativeFrom="column">
                  <wp:posOffset>5440200</wp:posOffset>
                </wp:positionH>
                <wp:positionV relativeFrom="paragraph">
                  <wp:posOffset>-142370</wp:posOffset>
                </wp:positionV>
                <wp:extent cx="260280" cy="528840"/>
                <wp:effectExtent l="19050" t="38100" r="26035" b="24130"/>
                <wp:wrapNone/>
                <wp:docPr id="1506" name="Ink 1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260280" cy="52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6" o:spid="_x0000_s1026" type="#_x0000_t75" style="position:absolute;margin-left:427.65pt;margin-top:-11.8pt;width:21.65pt;height:43pt;z-index:2519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">
                <v:imagedata r:id="rId285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6768" behindDoc="0" locked="0" layoutInCell="1" allowOverlap="1">
                <wp:simplePos x="0" y="0"/>
                <wp:positionH relativeFrom="column">
                  <wp:posOffset>5248680</wp:posOffset>
                </wp:positionH>
                <wp:positionV relativeFrom="paragraph">
                  <wp:posOffset>179110</wp:posOffset>
                </wp:positionV>
                <wp:extent cx="182520" cy="47520"/>
                <wp:effectExtent l="38100" t="38100" r="27305" b="29210"/>
                <wp:wrapNone/>
                <wp:docPr id="1505" name="Ink 1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1825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5" o:spid="_x0000_s1026" type="#_x0000_t75" style="position:absolute;margin-left:412.7pt;margin-top:13.45pt;width:15.65pt;height:5.1pt;z-index:2519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">
                <v:imagedata r:id="rId287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5744" behindDoc="0" locked="0" layoutInCell="1" allowOverlap="1">
                <wp:simplePos x="0" y="0"/>
                <wp:positionH relativeFrom="column">
                  <wp:posOffset>5265240</wp:posOffset>
                </wp:positionH>
                <wp:positionV relativeFrom="paragraph">
                  <wp:posOffset>105670</wp:posOffset>
                </wp:positionV>
                <wp:extent cx="129240" cy="209520"/>
                <wp:effectExtent l="38100" t="38100" r="23495" b="38735"/>
                <wp:wrapNone/>
                <wp:docPr id="1504" name="Ink 1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12924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4" o:spid="_x0000_s1026" type="#_x0000_t75" style="position:absolute;margin-left:413.95pt;margin-top:7.75pt;width:11.4pt;height:17.75pt;z-index:2519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">
                <v:imagedata r:id="rId289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4720" behindDoc="0" locked="0" layoutInCell="1" allowOverlap="1">
                <wp:simplePos x="0" y="0"/>
                <wp:positionH relativeFrom="column">
                  <wp:posOffset>5075160</wp:posOffset>
                </wp:positionH>
                <wp:positionV relativeFrom="paragraph">
                  <wp:posOffset>-56690</wp:posOffset>
                </wp:positionV>
                <wp:extent cx="49680" cy="146520"/>
                <wp:effectExtent l="19050" t="38100" r="26670" b="25400"/>
                <wp:wrapNone/>
                <wp:docPr id="1411" name="Ink 1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4968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11" o:spid="_x0000_s1026" type="#_x0000_t75" style="position:absolute;margin-left:399pt;margin-top:-5.15pt;width:4.95pt;height:12.85pt;z-index:2519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">
                <v:imagedata r:id="rId291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3696" behindDoc="0" locked="0" layoutInCell="1" allowOverlap="1">
                <wp:simplePos x="0" y="0"/>
                <wp:positionH relativeFrom="column">
                  <wp:posOffset>4849080</wp:posOffset>
                </wp:positionH>
                <wp:positionV relativeFrom="paragraph">
                  <wp:posOffset>156430</wp:posOffset>
                </wp:positionV>
                <wp:extent cx="216000" cy="214200"/>
                <wp:effectExtent l="38100" t="38100" r="31750" b="33655"/>
                <wp:wrapNone/>
                <wp:docPr id="1409" name="Ink 1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21600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409" o:spid="_x0000_s1026" type="#_x0000_t75" style="position:absolute;margin-left:381.2pt;margin-top:11.6pt;width:18.3pt;height:18.25pt;z-index:2519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">
                <v:imagedata r:id="rId293" o:title=""/>
              </v:shape>
            </w:pict>
          </mc:Fallback>
        </mc:AlternateContent>
      </w:r>
    </w:p>
    <w:p w:rsidR="0052377C" w:rsidRDefault="003E4A5B" w:rsidP="0052377C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2848" behindDoc="0" locked="0" layoutInCell="1" allowOverlap="1">
                <wp:simplePos x="0" y="0"/>
                <wp:positionH relativeFrom="column">
                  <wp:posOffset>5845560</wp:posOffset>
                </wp:positionH>
                <wp:positionV relativeFrom="paragraph">
                  <wp:posOffset>827230</wp:posOffset>
                </wp:positionV>
                <wp:extent cx="89640" cy="54360"/>
                <wp:effectExtent l="38100" t="19050" r="43815" b="22225"/>
                <wp:wrapNone/>
                <wp:docPr id="1582" name="Ink 1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8964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2" o:spid="_x0000_s1026" type="#_x0000_t75" style="position:absolute;margin-left:459.6pt;margin-top:64.5pt;width:8.4pt;height:5.4pt;z-index:2519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">
                <v:imagedata r:id="rId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1824" behindDoc="0" locked="0" layoutInCell="1" allowOverlap="1">
                <wp:simplePos x="0" y="0"/>
                <wp:positionH relativeFrom="column">
                  <wp:posOffset>5670600</wp:posOffset>
                </wp:positionH>
                <wp:positionV relativeFrom="paragraph">
                  <wp:posOffset>813190</wp:posOffset>
                </wp:positionV>
                <wp:extent cx="193680" cy="149400"/>
                <wp:effectExtent l="19050" t="38100" r="34925" b="41275"/>
                <wp:wrapNone/>
                <wp:docPr id="1581" name="Ink 1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193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1" o:spid="_x0000_s1026" type="#_x0000_t75" style="position:absolute;margin-left:446.1pt;margin-top:63.35pt;width:16.25pt;height:13.05pt;z-index:2519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">
                <v:imagedata r:id="rId2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0800" behindDoc="0" locked="0" layoutInCell="1" allowOverlap="1">
                <wp:simplePos x="0" y="0"/>
                <wp:positionH relativeFrom="column">
                  <wp:posOffset>5445600</wp:posOffset>
                </wp:positionH>
                <wp:positionV relativeFrom="paragraph">
                  <wp:posOffset>897790</wp:posOffset>
                </wp:positionV>
                <wp:extent cx="175320" cy="109440"/>
                <wp:effectExtent l="38100" t="38100" r="34290" b="43180"/>
                <wp:wrapNone/>
                <wp:docPr id="1580" name="Ink 1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7532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0" o:spid="_x0000_s1026" type="#_x0000_t75" style="position:absolute;margin-left:428.35pt;margin-top:70pt;width:15pt;height:10pt;z-index:2519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">
                <v:imagedata r:id="rId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9776" behindDoc="0" locked="0" layoutInCell="1" allowOverlap="1">
                <wp:simplePos x="0" y="0"/>
                <wp:positionH relativeFrom="column">
                  <wp:posOffset>5613360</wp:posOffset>
                </wp:positionH>
                <wp:positionV relativeFrom="paragraph">
                  <wp:posOffset>686110</wp:posOffset>
                </wp:positionV>
                <wp:extent cx="79200" cy="124920"/>
                <wp:effectExtent l="38100" t="38100" r="35560" b="27940"/>
                <wp:wrapNone/>
                <wp:docPr id="1579" name="Ink 1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7920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9" o:spid="_x0000_s1026" type="#_x0000_t75" style="position:absolute;margin-left:441.35pt;margin-top:53.25pt;width:7.6pt;height:11.2pt;z-index:2519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">
                <v:imagedata r:id="rId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8752" behindDoc="0" locked="0" layoutInCell="1" allowOverlap="1">
                <wp:simplePos x="0" y="0"/>
                <wp:positionH relativeFrom="column">
                  <wp:posOffset>5481960</wp:posOffset>
                </wp:positionH>
                <wp:positionV relativeFrom="paragraph">
                  <wp:posOffset>668470</wp:posOffset>
                </wp:positionV>
                <wp:extent cx="61920" cy="156600"/>
                <wp:effectExtent l="19050" t="19050" r="33655" b="34290"/>
                <wp:wrapNone/>
                <wp:docPr id="1578" name="Ink 1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619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8" o:spid="_x0000_s1026" type="#_x0000_t75" style="position:absolute;margin-left:431.25pt;margin-top:52.25pt;width:5.85pt;height:13.3pt;z-index:2519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">
                <v:imagedata r:id="rId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7728" behindDoc="0" locked="0" layoutInCell="1" allowOverlap="1">
                <wp:simplePos x="0" y="0"/>
                <wp:positionH relativeFrom="column">
                  <wp:posOffset>5322480</wp:posOffset>
                </wp:positionH>
                <wp:positionV relativeFrom="paragraph">
                  <wp:posOffset>702310</wp:posOffset>
                </wp:positionV>
                <wp:extent cx="154440" cy="156240"/>
                <wp:effectExtent l="38100" t="38100" r="36195" b="34290"/>
                <wp:wrapNone/>
                <wp:docPr id="1577" name="Ink 1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5444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7" o:spid="_x0000_s1026" type="#_x0000_t75" style="position:absolute;margin-left:418.45pt;margin-top:54.55pt;width:13.5pt;height:13.7pt;z-index:2519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">
                <v:imagedata r:id="rId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6704" behindDoc="0" locked="0" layoutInCell="1" allowOverlap="1">
                <wp:simplePos x="0" y="0"/>
                <wp:positionH relativeFrom="column">
                  <wp:posOffset>5215560</wp:posOffset>
                </wp:positionH>
                <wp:positionV relativeFrom="paragraph">
                  <wp:posOffset>564430</wp:posOffset>
                </wp:positionV>
                <wp:extent cx="24840" cy="82440"/>
                <wp:effectExtent l="19050" t="19050" r="32385" b="32385"/>
                <wp:wrapNone/>
                <wp:docPr id="1575" name="Ink 1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248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75" o:spid="_x0000_s1026" type="#_x0000_t75" style="position:absolute;margin-left:410.05pt;margin-top:43.95pt;width:3.05pt;height:7.5pt;z-index:2519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">
                <v:imagedata r:id="rId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5680" behindDoc="0" locked="0" layoutInCell="1" allowOverlap="1">
                <wp:simplePos x="0" y="0"/>
                <wp:positionH relativeFrom="column">
                  <wp:posOffset>5182080</wp:posOffset>
                </wp:positionH>
                <wp:positionV relativeFrom="paragraph">
                  <wp:posOffset>733630</wp:posOffset>
                </wp:positionV>
                <wp:extent cx="95760" cy="58680"/>
                <wp:effectExtent l="19050" t="19050" r="19050" b="36830"/>
                <wp:wrapNone/>
                <wp:docPr id="1568" name="Ink 1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9576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68" o:spid="_x0000_s1026" type="#_x0000_t75" style="position:absolute;margin-left:407.5pt;margin-top:57.25pt;width:8.65pt;height:5.7pt;z-index:2519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">
                <v:imagedata r:id="rId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4656" behindDoc="0" locked="0" layoutInCell="1" allowOverlap="1">
                <wp:simplePos x="0" y="0"/>
                <wp:positionH relativeFrom="column">
                  <wp:posOffset>5020080</wp:posOffset>
                </wp:positionH>
                <wp:positionV relativeFrom="paragraph">
                  <wp:posOffset>686110</wp:posOffset>
                </wp:positionV>
                <wp:extent cx="211680" cy="174240"/>
                <wp:effectExtent l="38100" t="38100" r="36195" b="35560"/>
                <wp:wrapNone/>
                <wp:docPr id="1551" name="Ink 1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21168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1" o:spid="_x0000_s1026" type="#_x0000_t75" style="position:absolute;margin-left:394.65pt;margin-top:53.3pt;width:18.05pt;height:15.1pt;z-index:2519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">
                <v:imagedata r:id="rId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3632" behindDoc="0" locked="0" layoutInCell="1" allowOverlap="1">
                <wp:simplePos x="0" y="0"/>
                <wp:positionH relativeFrom="column">
                  <wp:posOffset>5091360</wp:posOffset>
                </wp:positionH>
                <wp:positionV relativeFrom="paragraph">
                  <wp:posOffset>680350</wp:posOffset>
                </wp:positionV>
                <wp:extent cx="28800" cy="184320"/>
                <wp:effectExtent l="38100" t="38100" r="28575" b="25400"/>
                <wp:wrapNone/>
                <wp:docPr id="1550" name="Ink 1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288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50" o:spid="_x0000_s1026" type="#_x0000_t75" style="position:absolute;margin-left:400.2pt;margin-top:52.95pt;width:3.6pt;height:15.7pt;z-index:2519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">
                <v:imagedata r:id="rId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1584" behindDoc="0" locked="0" layoutInCell="1" allowOverlap="1">
                <wp:simplePos x="0" y="0"/>
                <wp:positionH relativeFrom="column">
                  <wp:posOffset>3181200</wp:posOffset>
                </wp:positionH>
                <wp:positionV relativeFrom="paragraph">
                  <wp:posOffset>-385610</wp:posOffset>
                </wp:positionV>
                <wp:extent cx="1784160" cy="1170000"/>
                <wp:effectExtent l="38100" t="38100" r="26035" b="30480"/>
                <wp:wrapNone/>
                <wp:docPr id="1540" name="Ink 1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1784160" cy="11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40" o:spid="_x0000_s1026" type="#_x0000_t75" style="position:absolute;margin-left:249.9pt;margin-top:-30.9pt;width:141.8pt;height:93.35pt;z-index:2519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">
                <v:imagedata r:id="rId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70560" behindDoc="0" locked="0" layoutInCell="1" allowOverlap="1">
                <wp:simplePos x="0" y="0"/>
                <wp:positionH relativeFrom="column">
                  <wp:posOffset>5799120</wp:posOffset>
                </wp:positionH>
                <wp:positionV relativeFrom="paragraph">
                  <wp:posOffset>124150</wp:posOffset>
                </wp:positionV>
                <wp:extent cx="122400" cy="85680"/>
                <wp:effectExtent l="38100" t="38100" r="49530" b="48260"/>
                <wp:wrapNone/>
                <wp:docPr id="1539" name="Ink 1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22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9" o:spid="_x0000_s1026" type="#_x0000_t75" style="position:absolute;margin-left:455.6pt;margin-top:8.8pt;width:11.7pt;height:8.8pt;z-index:2519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">
                <v:imagedata r:id="rId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9536" behindDoc="0" locked="0" layoutInCell="1" allowOverlap="1">
                <wp:simplePos x="0" y="0"/>
                <wp:positionH relativeFrom="column">
                  <wp:posOffset>4269840</wp:posOffset>
                </wp:positionH>
                <wp:positionV relativeFrom="paragraph">
                  <wp:posOffset>481270</wp:posOffset>
                </wp:positionV>
                <wp:extent cx="87840" cy="128160"/>
                <wp:effectExtent l="38100" t="38100" r="26670" b="24765"/>
                <wp:wrapNone/>
                <wp:docPr id="1538" name="Ink 1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878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8" o:spid="_x0000_s1026" type="#_x0000_t75" style="position:absolute;margin-left:335.5pt;margin-top:37.3pt;width:8.3pt;height:11.4pt;z-index:2519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">
                <v:imagedata r:id="rId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8512" behindDoc="0" locked="0" layoutInCell="1" allowOverlap="1">
                <wp:simplePos x="0" y="0"/>
                <wp:positionH relativeFrom="column">
                  <wp:posOffset>4160760</wp:posOffset>
                </wp:positionH>
                <wp:positionV relativeFrom="paragraph">
                  <wp:posOffset>437710</wp:posOffset>
                </wp:positionV>
                <wp:extent cx="123840" cy="147240"/>
                <wp:effectExtent l="19050" t="19050" r="28575" b="24765"/>
                <wp:wrapNone/>
                <wp:docPr id="1537" name="Ink 1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238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7" o:spid="_x0000_s1026" type="#_x0000_t75" style="position:absolute;margin-left:327pt;margin-top:34.05pt;width:10.75pt;height:12.65pt;z-index:2519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">
                <v:imagedata r:id="rId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7488" behindDoc="0" locked="0" layoutInCell="1" allowOverlap="1">
                <wp:simplePos x="0" y="0"/>
                <wp:positionH relativeFrom="column">
                  <wp:posOffset>4191000</wp:posOffset>
                </wp:positionH>
                <wp:positionV relativeFrom="paragraph">
                  <wp:posOffset>438430</wp:posOffset>
                </wp:positionV>
                <wp:extent cx="101160" cy="110520"/>
                <wp:effectExtent l="38100" t="38100" r="32385" b="41910"/>
                <wp:wrapNone/>
                <wp:docPr id="1536" name="Ink 1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0116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6" o:spid="_x0000_s1026" type="#_x0000_t75" style="position:absolute;margin-left:329.35pt;margin-top:33.9pt;width:9.25pt;height:10pt;z-index:2519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">
                <v:imagedata r:id="rId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6464" behindDoc="0" locked="0" layoutInCell="1" allowOverlap="1">
                <wp:simplePos x="0" y="0"/>
                <wp:positionH relativeFrom="column">
                  <wp:posOffset>4092360</wp:posOffset>
                </wp:positionH>
                <wp:positionV relativeFrom="paragraph">
                  <wp:posOffset>422590</wp:posOffset>
                </wp:positionV>
                <wp:extent cx="76680" cy="279360"/>
                <wp:effectExtent l="38100" t="38100" r="38100" b="26035"/>
                <wp:wrapNone/>
                <wp:docPr id="1535" name="Ink 1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7668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5" o:spid="_x0000_s1026" type="#_x0000_t75" style="position:absolute;margin-left:321.5pt;margin-top:32.5pt;width:7.5pt;height:23.4pt;z-index:2519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">
                <v:imagedata r:id="rId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5440" behindDoc="0" locked="0" layoutInCell="1" allowOverlap="1">
                <wp:simplePos x="0" y="0"/>
                <wp:positionH relativeFrom="column">
                  <wp:posOffset>4060320</wp:posOffset>
                </wp:positionH>
                <wp:positionV relativeFrom="paragraph">
                  <wp:posOffset>352030</wp:posOffset>
                </wp:positionV>
                <wp:extent cx="17280" cy="45360"/>
                <wp:effectExtent l="19050" t="19050" r="20955" b="31115"/>
                <wp:wrapNone/>
                <wp:docPr id="1534" name="Ink 1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172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4" o:spid="_x0000_s1026" type="#_x0000_t75" style="position:absolute;margin-left:319.15pt;margin-top:27.15pt;width:2.35pt;height:4.65pt;z-index:2519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">
                <v:imagedata r:id="rId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4416" behindDoc="0" locked="0" layoutInCell="1" allowOverlap="1">
                <wp:simplePos x="0" y="0"/>
                <wp:positionH relativeFrom="column">
                  <wp:posOffset>3968160</wp:posOffset>
                </wp:positionH>
                <wp:positionV relativeFrom="paragraph">
                  <wp:posOffset>419710</wp:posOffset>
                </wp:positionV>
                <wp:extent cx="84600" cy="138960"/>
                <wp:effectExtent l="38100" t="19050" r="29845" b="33020"/>
                <wp:wrapNone/>
                <wp:docPr id="1533" name="Ink 1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8460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3" o:spid="_x0000_s1026" type="#_x0000_t75" style="position:absolute;margin-left:311.75pt;margin-top:32.6pt;width:7.95pt;height:12.05pt;z-index:2519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">
                <v:imagedata r:id="rId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3392" behindDoc="0" locked="0" layoutInCell="1" allowOverlap="1">
                <wp:simplePos x="0" y="0"/>
                <wp:positionH relativeFrom="column">
                  <wp:posOffset>3832080</wp:posOffset>
                </wp:positionH>
                <wp:positionV relativeFrom="paragraph">
                  <wp:posOffset>445270</wp:posOffset>
                </wp:positionV>
                <wp:extent cx="89640" cy="136080"/>
                <wp:effectExtent l="38100" t="38100" r="24765" b="35560"/>
                <wp:wrapNone/>
                <wp:docPr id="1531" name="Ink 1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896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1" o:spid="_x0000_s1026" type="#_x0000_t75" style="position:absolute;margin-left:301.05pt;margin-top:34.3pt;width:8.4pt;height:12.1pt;z-index:2519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">
                <v:imagedata r:id="rId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62368" behindDoc="0" locked="0" layoutInCell="1" allowOverlap="1">
                <wp:simplePos x="0" y="0"/>
                <wp:positionH relativeFrom="column">
                  <wp:posOffset>3660360</wp:posOffset>
                </wp:positionH>
                <wp:positionV relativeFrom="paragraph">
                  <wp:posOffset>453550</wp:posOffset>
                </wp:positionV>
                <wp:extent cx="111600" cy="119160"/>
                <wp:effectExtent l="38100" t="38100" r="41275" b="33655"/>
                <wp:wrapNone/>
                <wp:docPr id="1530" name="Ink 1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1160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30" o:spid="_x0000_s1026" type="#_x0000_t75" style="position:absolute;margin-left:287.55pt;margin-top:35pt;width:10.2pt;height:10.8pt;z-index:2519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">
                <v:imagedata r:id="rId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9296" behindDoc="0" locked="0" layoutInCell="1" allowOverlap="1">
                <wp:simplePos x="0" y="0"/>
                <wp:positionH relativeFrom="column">
                  <wp:posOffset>2937120</wp:posOffset>
                </wp:positionH>
                <wp:positionV relativeFrom="paragraph">
                  <wp:posOffset>-397850</wp:posOffset>
                </wp:positionV>
                <wp:extent cx="741960" cy="814320"/>
                <wp:effectExtent l="38100" t="38100" r="39370" b="43180"/>
                <wp:wrapNone/>
                <wp:docPr id="1527" name="Ink 1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41960" cy="81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7" o:spid="_x0000_s1026" type="#_x0000_t75" style="position:absolute;margin-left:230.55pt;margin-top:-32.05pt;width:59.8pt;height:65.5pt;z-index:2519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">
                <v:imagedata r:id="rId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8272" behindDoc="0" locked="0" layoutInCell="1" allowOverlap="1">
                <wp:simplePos x="0" y="0"/>
                <wp:positionH relativeFrom="column">
                  <wp:posOffset>2299200</wp:posOffset>
                </wp:positionH>
                <wp:positionV relativeFrom="paragraph">
                  <wp:posOffset>602950</wp:posOffset>
                </wp:positionV>
                <wp:extent cx="129240" cy="262080"/>
                <wp:effectExtent l="38100" t="19050" r="23495" b="24130"/>
                <wp:wrapNone/>
                <wp:docPr id="1526" name="Ink 1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">
                      <w14:nvContentPartPr>
                        <w14:cNvContentPartPr/>
                      </w14:nvContentPartPr>
                      <w14:xfrm>
                        <a:off x="0" y="0"/>
                        <a:ext cx="1292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6" o:spid="_x0000_s1026" type="#_x0000_t75" style="position:absolute;margin-left:180.5pt;margin-top:47pt;width:11.4pt;height:21.8pt;z-index:2519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">
                <v:imagedata r:id="rId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7248" behindDoc="0" locked="0" layoutInCell="1" allowOverlap="1">
                <wp:simplePos x="0" y="0"/>
                <wp:positionH relativeFrom="column">
                  <wp:posOffset>2131800</wp:posOffset>
                </wp:positionH>
                <wp:positionV relativeFrom="paragraph">
                  <wp:posOffset>575950</wp:posOffset>
                </wp:positionV>
                <wp:extent cx="16920" cy="23760"/>
                <wp:effectExtent l="19050" t="19050" r="21590" b="33655"/>
                <wp:wrapNone/>
                <wp:docPr id="1525" name="Ink 1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">
                      <w14:nvContentPartPr>
                        <w14:cNvContentPartPr/>
                      </w14:nvContentPartPr>
                      <w14:xfrm>
                        <a:off x="0" y="0"/>
                        <a:ext cx="1692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5" o:spid="_x0000_s1026" type="#_x0000_t75" style="position:absolute;margin-left:167.35pt;margin-top:44.85pt;width:2.5pt;height:2.95pt;z-index:2519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">
                <v:imagedata r:id="rId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6224" behindDoc="0" locked="0" layoutInCell="1" allowOverlap="1">
                <wp:simplePos x="0" y="0"/>
                <wp:positionH relativeFrom="column">
                  <wp:posOffset>2164560</wp:posOffset>
                </wp:positionH>
                <wp:positionV relativeFrom="paragraph">
                  <wp:posOffset>664150</wp:posOffset>
                </wp:positionV>
                <wp:extent cx="99360" cy="144000"/>
                <wp:effectExtent l="19050" t="38100" r="34290" b="27940"/>
                <wp:wrapNone/>
                <wp:docPr id="1524" name="Ink 1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">
                      <w14:nvContentPartPr>
                        <w14:cNvContentPartPr/>
                      </w14:nvContentPartPr>
                      <w14:xfrm>
                        <a:off x="0" y="0"/>
                        <a:ext cx="993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4" o:spid="_x0000_s1026" type="#_x0000_t75" style="position:absolute;margin-left:170pt;margin-top:51.7pt;width:8.95pt;height:12.65pt;z-index:2519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">
                <v:imagedata r:id="rId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5200" behindDoc="0" locked="0" layoutInCell="1" allowOverlap="1">
                <wp:simplePos x="0" y="0"/>
                <wp:positionH relativeFrom="column">
                  <wp:posOffset>2013000</wp:posOffset>
                </wp:positionH>
                <wp:positionV relativeFrom="paragraph">
                  <wp:posOffset>690790</wp:posOffset>
                </wp:positionV>
                <wp:extent cx="90360" cy="173520"/>
                <wp:effectExtent l="19050" t="19050" r="24130" b="36195"/>
                <wp:wrapNone/>
                <wp:docPr id="1523" name="Ink 1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903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3" o:spid="_x0000_s1026" type="#_x0000_t75" style="position:absolute;margin-left:157.9pt;margin-top:53.9pt;width:8.2pt;height:14.75pt;z-index:2519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">
                <v:imagedata r:id="rId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4176" behindDoc="0" locked="0" layoutInCell="1" allowOverlap="1">
                <wp:simplePos x="0" y="0"/>
                <wp:positionH relativeFrom="column">
                  <wp:posOffset>1876560</wp:posOffset>
                </wp:positionH>
                <wp:positionV relativeFrom="paragraph">
                  <wp:posOffset>679630</wp:posOffset>
                </wp:positionV>
                <wp:extent cx="272880" cy="167040"/>
                <wp:effectExtent l="38100" t="38100" r="32385" b="23495"/>
                <wp:wrapNone/>
                <wp:docPr id="1522" name="Ink 1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2728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2" o:spid="_x0000_s1026" type="#_x0000_t75" style="position:absolute;margin-left:147.15pt;margin-top:52.9pt;width:22.75pt;height:14.35pt;z-index:2519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">
                <v:imagedata r:id="rId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3152" behindDoc="0" locked="0" layoutInCell="1" allowOverlap="1">
                <wp:simplePos x="0" y="0"/>
                <wp:positionH relativeFrom="column">
                  <wp:posOffset>1772880</wp:posOffset>
                </wp:positionH>
                <wp:positionV relativeFrom="paragraph">
                  <wp:posOffset>709150</wp:posOffset>
                </wp:positionV>
                <wp:extent cx="23040" cy="54720"/>
                <wp:effectExtent l="38100" t="38100" r="34290" b="21590"/>
                <wp:wrapNone/>
                <wp:docPr id="1521" name="Ink 1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">
                      <w14:nvContentPartPr>
                        <w14:cNvContentPartPr/>
                      </w14:nvContentPartPr>
                      <w14:xfrm>
                        <a:off x="0" y="0"/>
                        <a:ext cx="230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1" o:spid="_x0000_s1026" type="#_x0000_t75" style="position:absolute;margin-left:139pt;margin-top:55.25pt;width:3.05pt;height:5.55pt;z-index:2519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">
                <v:imagedata r:id="rId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2128" behindDoc="0" locked="0" layoutInCell="1" allowOverlap="1">
                <wp:simplePos x="0" y="0"/>
                <wp:positionH relativeFrom="column">
                  <wp:posOffset>2833440</wp:posOffset>
                </wp:positionH>
                <wp:positionV relativeFrom="paragraph">
                  <wp:posOffset>313510</wp:posOffset>
                </wp:positionV>
                <wp:extent cx="88560" cy="155520"/>
                <wp:effectExtent l="38100" t="38100" r="45085" b="35560"/>
                <wp:wrapNone/>
                <wp:docPr id="1520" name="Ink 1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">
                      <w14:nvContentPartPr>
                        <w14:cNvContentPartPr/>
                      </w14:nvContentPartPr>
                      <w14:xfrm>
                        <a:off x="0" y="0"/>
                        <a:ext cx="885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20" o:spid="_x0000_s1026" type="#_x0000_t75" style="position:absolute;margin-left:222.4pt;margin-top:23.95pt;width:8.4pt;height:13.65pt;z-index:2519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">
                <v:imagedata r:id="rId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1104" behindDoc="0" locked="0" layoutInCell="1" allowOverlap="1">
                <wp:simplePos x="0" y="0"/>
                <wp:positionH relativeFrom="column">
                  <wp:posOffset>2765400</wp:posOffset>
                </wp:positionH>
                <wp:positionV relativeFrom="paragraph">
                  <wp:posOffset>209830</wp:posOffset>
                </wp:positionV>
                <wp:extent cx="11160" cy="37800"/>
                <wp:effectExtent l="38100" t="38100" r="27305" b="38735"/>
                <wp:wrapNone/>
                <wp:docPr id="1519" name="Ink 1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">
                      <w14:nvContentPartPr>
                        <w14:cNvContentPartPr/>
                      </w14:nvContentPartPr>
                      <w14:xfrm>
                        <a:off x="0" y="0"/>
                        <a:ext cx="111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9" o:spid="_x0000_s1026" type="#_x0000_t75" style="position:absolute;margin-left:217.1pt;margin-top:15.85pt;width:2.2pt;height:4.25pt;z-index:2519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">
                <v:imagedata r:id="rId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50080" behindDoc="0" locked="0" layoutInCell="1" allowOverlap="1">
                <wp:simplePos x="0" y="0"/>
                <wp:positionH relativeFrom="column">
                  <wp:posOffset>2747040</wp:posOffset>
                </wp:positionH>
                <wp:positionV relativeFrom="paragraph">
                  <wp:posOffset>302710</wp:posOffset>
                </wp:positionV>
                <wp:extent cx="34200" cy="128520"/>
                <wp:effectExtent l="19050" t="19050" r="23495" b="24130"/>
                <wp:wrapNone/>
                <wp:docPr id="1518" name="Ink 1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">
                      <w14:nvContentPartPr>
                        <w14:cNvContentPartPr/>
                      </w14:nvContentPartPr>
                      <w14:xfrm>
                        <a:off x="0" y="0"/>
                        <a:ext cx="342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8" o:spid="_x0000_s1026" type="#_x0000_t75" style="position:absolute;margin-left:215.85pt;margin-top:23.35pt;width:3.75pt;height:11.15pt;z-index:2519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">
                <v:imagedata r:id="rId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9056" behindDoc="0" locked="0" layoutInCell="1" allowOverlap="1">
                <wp:simplePos x="0" y="0"/>
                <wp:positionH relativeFrom="column">
                  <wp:posOffset>2526000</wp:posOffset>
                </wp:positionH>
                <wp:positionV relativeFrom="paragraph">
                  <wp:posOffset>301270</wp:posOffset>
                </wp:positionV>
                <wp:extent cx="194040" cy="163440"/>
                <wp:effectExtent l="38100" t="38100" r="34925" b="27305"/>
                <wp:wrapNone/>
                <wp:docPr id="1517" name="Ink 1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">
                      <w14:nvContentPartPr>
                        <w14:cNvContentPartPr/>
                      </w14:nvContentPartPr>
                      <w14:xfrm>
                        <a:off x="0" y="0"/>
                        <a:ext cx="1940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7" o:spid="_x0000_s1026" type="#_x0000_t75" style="position:absolute;margin-left:198.25pt;margin-top:23pt;width:16.65pt;height:14.2pt;z-index:2519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">
                <v:imagedata r:id="rId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8032" behindDoc="0" locked="0" layoutInCell="1" allowOverlap="1">
                <wp:simplePos x="0" y="0"/>
                <wp:positionH relativeFrom="column">
                  <wp:posOffset>2405040</wp:posOffset>
                </wp:positionH>
                <wp:positionV relativeFrom="paragraph">
                  <wp:posOffset>335110</wp:posOffset>
                </wp:positionV>
                <wp:extent cx="68040" cy="103680"/>
                <wp:effectExtent l="19050" t="38100" r="27305" b="29845"/>
                <wp:wrapNone/>
                <wp:docPr id="1516" name="Ink 1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">
                      <w14:nvContentPartPr>
                        <w14:cNvContentPartPr/>
                      </w14:nvContentPartPr>
                      <w14:xfrm>
                        <a:off x="0" y="0"/>
                        <a:ext cx="680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6" o:spid="_x0000_s1026" type="#_x0000_t75" style="position:absolute;margin-left:188.9pt;margin-top:25.7pt;width:6.5pt;height:9.4pt;z-index:2519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">
                <v:imagedata r:id="rId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7008" behindDoc="0" locked="0" layoutInCell="1" allowOverlap="1">
                <wp:simplePos x="0" y="0"/>
                <wp:positionH relativeFrom="column">
                  <wp:posOffset>2179320</wp:posOffset>
                </wp:positionH>
                <wp:positionV relativeFrom="paragraph">
                  <wp:posOffset>247630</wp:posOffset>
                </wp:positionV>
                <wp:extent cx="18000" cy="31320"/>
                <wp:effectExtent l="19050" t="19050" r="20320" b="26035"/>
                <wp:wrapNone/>
                <wp:docPr id="1515" name="Ink 1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">
                      <w14:nvContentPartPr>
                        <w14:cNvContentPartPr/>
                      </w14:nvContentPartPr>
                      <w14:xfrm>
                        <a:off x="0" y="0"/>
                        <a:ext cx="180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5" o:spid="_x0000_s1026" type="#_x0000_t75" style="position:absolute;margin-left:171.1pt;margin-top:19.05pt;width:2.45pt;height:3.45pt;z-index:2519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">
                <v:imagedata r:id="rId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5984" behindDoc="0" locked="0" layoutInCell="1" allowOverlap="1">
                <wp:simplePos x="0" y="0"/>
                <wp:positionH relativeFrom="column">
                  <wp:posOffset>2060520</wp:posOffset>
                </wp:positionH>
                <wp:positionV relativeFrom="paragraph">
                  <wp:posOffset>313150</wp:posOffset>
                </wp:positionV>
                <wp:extent cx="172800" cy="155880"/>
                <wp:effectExtent l="19050" t="19050" r="17780" b="15875"/>
                <wp:wrapNone/>
                <wp:docPr id="1514" name="Ink 1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">
                      <w14:nvContentPartPr>
                        <w14:cNvContentPartPr/>
                      </w14:nvContentPartPr>
                      <w14:xfrm>
                        <a:off x="0" y="0"/>
                        <a:ext cx="1728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4" o:spid="_x0000_s1026" type="#_x0000_t75" style="position:absolute;margin-left:161.75pt;margin-top:24.2pt;width:14.65pt;height:13.25pt;z-index:2519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">
                <v:imagedata r:id="rId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4960" behindDoc="0" locked="0" layoutInCell="1" allowOverlap="1">
                <wp:simplePos x="0" y="0"/>
                <wp:positionH relativeFrom="column">
                  <wp:posOffset>1767120</wp:posOffset>
                </wp:positionH>
                <wp:positionV relativeFrom="paragraph">
                  <wp:posOffset>357430</wp:posOffset>
                </wp:positionV>
                <wp:extent cx="168840" cy="110160"/>
                <wp:effectExtent l="38100" t="38100" r="22225" b="23495"/>
                <wp:wrapNone/>
                <wp:docPr id="1513" name="Ink 1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1688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3" o:spid="_x0000_s1026" type="#_x0000_t75" style="position:absolute;margin-left:138.55pt;margin-top:27.5pt;width:14.5pt;height:9.85pt;z-index:2519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">
                <v:imagedata r:id="rId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43936" behindDoc="0" locked="0" layoutInCell="1" allowOverlap="1">
                <wp:simplePos x="0" y="0"/>
                <wp:positionH relativeFrom="column">
                  <wp:posOffset>1584600</wp:posOffset>
                </wp:positionH>
                <wp:positionV relativeFrom="paragraph">
                  <wp:posOffset>283270</wp:posOffset>
                </wp:positionV>
                <wp:extent cx="155880" cy="352800"/>
                <wp:effectExtent l="38100" t="38100" r="15875" b="28575"/>
                <wp:wrapNone/>
                <wp:docPr id="1512" name="Ink 1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15588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12" o:spid="_x0000_s1026" type="#_x0000_t75" style="position:absolute;margin-left:124.1pt;margin-top:21.7pt;width:13.5pt;height:29.1pt;z-index:2519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">
                <v:imagedata r:id="rId365" o:title=""/>
              </v:shape>
            </w:pict>
          </mc:Fallback>
        </mc:AlternateContent>
      </w:r>
      <w:r w:rsidR="00886684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38816" behindDoc="0" locked="0" layoutInCell="1" allowOverlap="1">
                <wp:simplePos x="0" y="0"/>
                <wp:positionH relativeFrom="column">
                  <wp:posOffset>5698680</wp:posOffset>
                </wp:positionH>
                <wp:positionV relativeFrom="paragraph">
                  <wp:posOffset>-19490</wp:posOffset>
                </wp:positionV>
                <wp:extent cx="51120" cy="85320"/>
                <wp:effectExtent l="19050" t="38100" r="25400" b="29210"/>
                <wp:wrapNone/>
                <wp:docPr id="1507" name="Ink 1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511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07" o:spid="_x0000_s1026" type="#_x0000_t75" style="position:absolute;margin-left:448.1pt;margin-top:-2.25pt;width:5.3pt;height:7.95pt;z-index:2519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">
                <v:imagedata r:id="rId367" o:title=""/>
              </v:shape>
            </w:pict>
          </mc:Fallback>
        </mc:AlternateContent>
      </w:r>
      <w:r w:rsidR="0052377C">
        <w:rPr>
          <w:lang w:val="el-GR"/>
        </w:rPr>
        <w:br w:type="page"/>
      </w:r>
    </w:p>
    <w:p w:rsidR="0052377C" w:rsidRPr="0052377C" w:rsidRDefault="003E4A5B" w:rsidP="00F869D1">
      <w:pPr>
        <w:pStyle w:val="ListParagraph"/>
        <w:jc w:val="center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036096" behindDoc="0" locked="0" layoutInCell="1" allowOverlap="1">
                <wp:simplePos x="0" y="0"/>
                <wp:positionH relativeFrom="column">
                  <wp:posOffset>1970520</wp:posOffset>
                </wp:positionH>
                <wp:positionV relativeFrom="paragraph">
                  <wp:posOffset>-688140</wp:posOffset>
                </wp:positionV>
                <wp:extent cx="39240" cy="381240"/>
                <wp:effectExtent l="38100" t="38100" r="37465" b="38100"/>
                <wp:wrapNone/>
                <wp:docPr id="1634" name="Ink 1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">
                      <w14:nvContentPartPr>
                        <w14:cNvContentPartPr/>
                      </w14:nvContentPartPr>
                      <w14:xfrm>
                        <a:off x="0" y="0"/>
                        <a:ext cx="3924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4" o:spid="_x0000_s1026" type="#_x0000_t75" style="position:absolute;margin-left:154.3pt;margin-top:-54.8pt;width:4.9pt;height:31.45pt;z-index:2520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">
                <v:imagedata r:id="rId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5072" behindDoc="0" locked="0" layoutInCell="1" allowOverlap="1">
                <wp:simplePos x="0" y="0"/>
                <wp:positionH relativeFrom="column">
                  <wp:posOffset>1681080</wp:posOffset>
                </wp:positionH>
                <wp:positionV relativeFrom="paragraph">
                  <wp:posOffset>-721260</wp:posOffset>
                </wp:positionV>
                <wp:extent cx="47880" cy="415080"/>
                <wp:effectExtent l="19050" t="38100" r="28575" b="42545"/>
                <wp:wrapNone/>
                <wp:docPr id="1633" name="Ink 1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">
                      <w14:nvContentPartPr>
                        <w14:cNvContentPartPr/>
                      </w14:nvContentPartPr>
                      <w14:xfrm>
                        <a:off x="0" y="0"/>
                        <a:ext cx="4788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3" o:spid="_x0000_s1026" type="#_x0000_t75" style="position:absolute;margin-left:131.55pt;margin-top:-57.55pt;width:5.25pt;height:34.2pt;z-index:2520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">
                <v:imagedata r:id="rId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4048" behindDoc="0" locked="0" layoutInCell="1" allowOverlap="1">
                <wp:simplePos x="0" y="0"/>
                <wp:positionH relativeFrom="column">
                  <wp:posOffset>1741200</wp:posOffset>
                </wp:positionH>
                <wp:positionV relativeFrom="paragraph">
                  <wp:posOffset>-557820</wp:posOffset>
                </wp:positionV>
                <wp:extent cx="160560" cy="131760"/>
                <wp:effectExtent l="38100" t="38100" r="30480" b="40005"/>
                <wp:wrapNone/>
                <wp:docPr id="1632" name="Ink 1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">
                      <w14:nvContentPartPr>
                        <w14:cNvContentPartPr/>
                      </w14:nvContentPartPr>
                      <w14:xfrm>
                        <a:off x="0" y="0"/>
                        <a:ext cx="1605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2" o:spid="_x0000_s1026" type="#_x0000_t75" style="position:absolute;margin-left:136.3pt;margin-top:-44.85pt;width:14.15pt;height:11.9pt;z-index:2520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">
                <v:imagedata r:id="rId3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3024" behindDoc="0" locked="0" layoutInCell="1" allowOverlap="1">
                <wp:simplePos x="0" y="0"/>
                <wp:positionH relativeFrom="column">
                  <wp:posOffset>1330800</wp:posOffset>
                </wp:positionH>
                <wp:positionV relativeFrom="paragraph">
                  <wp:posOffset>-478980</wp:posOffset>
                </wp:positionV>
                <wp:extent cx="263160" cy="108360"/>
                <wp:effectExtent l="38100" t="38100" r="41910" b="44450"/>
                <wp:wrapNone/>
                <wp:docPr id="1631" name="Ink 1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">
                      <w14:nvContentPartPr>
                        <w14:cNvContentPartPr/>
                      </w14:nvContentPartPr>
                      <w14:xfrm>
                        <a:off x="0" y="0"/>
                        <a:ext cx="2631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1" o:spid="_x0000_s1026" type="#_x0000_t75" style="position:absolute;margin-left:104.15pt;margin-top:-38.6pt;width:22.2pt;height:10.25pt;z-index:2520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">
                <v:imagedata r:id="rId3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2000" behindDoc="0" locked="0" layoutInCell="1" allowOverlap="1">
                <wp:simplePos x="0" y="0"/>
                <wp:positionH relativeFrom="column">
                  <wp:posOffset>1219920</wp:posOffset>
                </wp:positionH>
                <wp:positionV relativeFrom="paragraph">
                  <wp:posOffset>-456660</wp:posOffset>
                </wp:positionV>
                <wp:extent cx="104400" cy="85680"/>
                <wp:effectExtent l="19050" t="38100" r="29210" b="48260"/>
                <wp:wrapNone/>
                <wp:docPr id="1630" name="Ink 1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">
                      <w14:nvContentPartPr>
                        <w14:cNvContentPartPr/>
                      </w14:nvContentPartPr>
                      <w14:xfrm>
                        <a:off x="0" y="0"/>
                        <a:ext cx="1044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0" o:spid="_x0000_s1026" type="#_x0000_t75" style="position:absolute;margin-left:95.55pt;margin-top:-36.8pt;width:9.6pt;height:8.45pt;z-index:2520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">
                <v:imagedata r:id="rId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0976" behindDoc="0" locked="0" layoutInCell="1" allowOverlap="1">
                <wp:simplePos x="0" y="0"/>
                <wp:positionH relativeFrom="column">
                  <wp:posOffset>1241880</wp:posOffset>
                </wp:positionH>
                <wp:positionV relativeFrom="paragraph">
                  <wp:posOffset>-429300</wp:posOffset>
                </wp:positionV>
                <wp:extent cx="35640" cy="168120"/>
                <wp:effectExtent l="38100" t="19050" r="21590" b="22860"/>
                <wp:wrapNone/>
                <wp:docPr id="1629" name="Ink 1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">
                      <w14:nvContentPartPr>
                        <w14:cNvContentPartPr/>
                      </w14:nvContentPartPr>
                      <w14:xfrm>
                        <a:off x="0" y="0"/>
                        <a:ext cx="3564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9" o:spid="_x0000_s1026" type="#_x0000_t75" style="position:absolute;margin-left:97.2pt;margin-top:-34.3pt;width:3.95pt;height:14.35pt;z-index:2520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">
                <v:imagedata r:id="rId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9952" behindDoc="0" locked="0" layoutInCell="1" allowOverlap="1">
                <wp:simplePos x="0" y="0"/>
                <wp:positionH relativeFrom="column">
                  <wp:posOffset>1051080</wp:posOffset>
                </wp:positionH>
                <wp:positionV relativeFrom="paragraph">
                  <wp:posOffset>-603180</wp:posOffset>
                </wp:positionV>
                <wp:extent cx="141840" cy="271440"/>
                <wp:effectExtent l="19050" t="38100" r="10795" b="52705"/>
                <wp:wrapNone/>
                <wp:docPr id="1628" name="Ink 1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">
                      <w14:nvContentPartPr>
                        <w14:cNvContentPartPr/>
                      </w14:nvContentPartPr>
                      <w14:xfrm>
                        <a:off x="0" y="0"/>
                        <a:ext cx="1418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8" o:spid="_x0000_s1026" type="#_x0000_t75" style="position:absolute;margin-left:81.95pt;margin-top:-48.25pt;width:12.8pt;height:23.1pt;z-index:2520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">
                <v:imagedata r:id="rId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8928" behindDoc="0" locked="0" layoutInCell="1" allowOverlap="1">
                <wp:simplePos x="0" y="0"/>
                <wp:positionH relativeFrom="column">
                  <wp:posOffset>776400</wp:posOffset>
                </wp:positionH>
                <wp:positionV relativeFrom="paragraph">
                  <wp:posOffset>-521460</wp:posOffset>
                </wp:positionV>
                <wp:extent cx="239040" cy="47880"/>
                <wp:effectExtent l="38100" t="38100" r="46990" b="28575"/>
                <wp:wrapNone/>
                <wp:docPr id="1627" name="Ink 1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">
                      <w14:nvContentPartPr>
                        <w14:cNvContentPartPr/>
                      </w14:nvContentPartPr>
                      <w14:xfrm>
                        <a:off x="0" y="0"/>
                        <a:ext cx="239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7" o:spid="_x0000_s1026" type="#_x0000_t75" style="position:absolute;margin-left:60.5pt;margin-top:-41.6pt;width:20.3pt;height:5.05pt;z-index:2520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">
                <v:imagedata r:id="rId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6880" behindDoc="0" locked="0" layoutInCell="1" allowOverlap="1">
                <wp:simplePos x="0" y="0"/>
                <wp:positionH relativeFrom="column">
                  <wp:posOffset>132360</wp:posOffset>
                </wp:positionH>
                <wp:positionV relativeFrom="paragraph">
                  <wp:posOffset>-777420</wp:posOffset>
                </wp:positionV>
                <wp:extent cx="1400760" cy="559440"/>
                <wp:effectExtent l="38100" t="38100" r="28575" b="31115"/>
                <wp:wrapNone/>
                <wp:docPr id="1625" name="Ink 1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">
                      <w14:nvContentPartPr>
                        <w14:cNvContentPartPr/>
                      </w14:nvContentPartPr>
                      <w14:xfrm>
                        <a:off x="0" y="0"/>
                        <a:ext cx="1400760" cy="55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5" o:spid="_x0000_s1026" type="#_x0000_t75" style="position:absolute;margin-left:10.05pt;margin-top:-62pt;width:111.6pt;height:45.25pt;z-index:2520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">
                <v:imagedata r:id="rId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5856" behindDoc="0" locked="0" layoutInCell="1" allowOverlap="1">
                <wp:simplePos x="0" y="0"/>
                <wp:positionH relativeFrom="column">
                  <wp:posOffset>-1016040</wp:posOffset>
                </wp:positionH>
                <wp:positionV relativeFrom="paragraph">
                  <wp:posOffset>-124020</wp:posOffset>
                </wp:positionV>
                <wp:extent cx="957960" cy="471960"/>
                <wp:effectExtent l="19050" t="19050" r="33020" b="23495"/>
                <wp:wrapNone/>
                <wp:docPr id="1624" name="Ink 1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">
                      <w14:nvContentPartPr>
                        <w14:cNvContentPartPr/>
                      </w14:nvContentPartPr>
                      <w14:xfrm>
                        <a:off x="0" y="0"/>
                        <a:ext cx="95796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4" o:spid="_x0000_s1026" type="#_x0000_t75" style="position:absolute;margin-left:-80.4pt;margin-top:-10.1pt;width:76.25pt;height:37.95pt;z-index:2520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">
                <v:imagedata r:id="rId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4832" behindDoc="0" locked="0" layoutInCell="1" allowOverlap="1">
                <wp:simplePos x="0" y="0"/>
                <wp:positionH relativeFrom="column">
                  <wp:posOffset>-94440</wp:posOffset>
                </wp:positionH>
                <wp:positionV relativeFrom="paragraph">
                  <wp:posOffset>-562860</wp:posOffset>
                </wp:positionV>
                <wp:extent cx="216360" cy="144000"/>
                <wp:effectExtent l="38100" t="38100" r="31750" b="27940"/>
                <wp:wrapNone/>
                <wp:docPr id="1623" name="Ink 1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">
                      <w14:nvContentPartPr>
                        <w14:cNvContentPartPr/>
                      </w14:nvContentPartPr>
                      <w14:xfrm>
                        <a:off x="0" y="0"/>
                        <a:ext cx="2163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3" o:spid="_x0000_s1026" type="#_x0000_t75" style="position:absolute;margin-left:-8.15pt;margin-top:-45pt;width:18.4pt;height:12.8pt;z-index:2520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">
                <v:imagedata r:id="rId3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3808" behindDoc="0" locked="0" layoutInCell="1" allowOverlap="1">
                <wp:simplePos x="0" y="0"/>
                <wp:positionH relativeFrom="column">
                  <wp:posOffset>199680</wp:posOffset>
                </wp:positionH>
                <wp:positionV relativeFrom="paragraph">
                  <wp:posOffset>-337500</wp:posOffset>
                </wp:positionV>
                <wp:extent cx="149400" cy="123120"/>
                <wp:effectExtent l="38100" t="38100" r="41275" b="29845"/>
                <wp:wrapNone/>
                <wp:docPr id="1622" name="Ink 1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">
                      <w14:nvContentPartPr>
                        <w14:cNvContentPartPr/>
                      </w14:nvContentPartPr>
                      <w14:xfrm>
                        <a:off x="0" y="0"/>
                        <a:ext cx="14940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2" o:spid="_x0000_s1026" type="#_x0000_t75" style="position:absolute;margin-left:15.1pt;margin-top:-27pt;width:13.05pt;height:10.95pt;z-index:2520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">
                <v:imagedata r:id="rId3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2784" behindDoc="0" locked="0" layoutInCell="1" allowOverlap="1">
                <wp:simplePos x="0" y="0"/>
                <wp:positionH relativeFrom="column">
                  <wp:posOffset>-365880</wp:posOffset>
                </wp:positionH>
                <wp:positionV relativeFrom="paragraph">
                  <wp:posOffset>-316620</wp:posOffset>
                </wp:positionV>
                <wp:extent cx="642960" cy="303120"/>
                <wp:effectExtent l="38100" t="38100" r="43180" b="40005"/>
                <wp:wrapNone/>
                <wp:docPr id="1621" name="Ink 1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">
                      <w14:nvContentPartPr>
                        <w14:cNvContentPartPr/>
                      </w14:nvContentPartPr>
                      <w14:xfrm>
                        <a:off x="0" y="0"/>
                        <a:ext cx="6429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1" o:spid="_x0000_s1026" type="#_x0000_t75" style="position:absolute;margin-left:-29.4pt;margin-top:-25.55pt;width:52.05pt;height:25.1pt;z-index:2520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">
                <v:imagedata r:id="rId3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1760" behindDoc="0" locked="0" layoutInCell="1" allowOverlap="1">
                <wp:simplePos x="0" y="0"/>
                <wp:positionH relativeFrom="column">
                  <wp:posOffset>-966360</wp:posOffset>
                </wp:positionH>
                <wp:positionV relativeFrom="paragraph">
                  <wp:posOffset>-78300</wp:posOffset>
                </wp:positionV>
                <wp:extent cx="1496880" cy="169920"/>
                <wp:effectExtent l="19050" t="38100" r="27305" b="20955"/>
                <wp:wrapNone/>
                <wp:docPr id="1620" name="Ink 1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">
                      <w14:nvContentPartPr>
                        <w14:cNvContentPartPr/>
                      </w14:nvContentPartPr>
                      <w14:xfrm>
                        <a:off x="0" y="0"/>
                        <a:ext cx="14968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0" o:spid="_x0000_s1026" type="#_x0000_t75" style="position:absolute;margin-left:-76.6pt;margin-top:-6.8pt;width:118.9pt;height:14.6pt;z-index:2520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">
                <v:imagedata r:id="rId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0736" behindDoc="0" locked="0" layoutInCell="1" allowOverlap="1">
                <wp:simplePos x="0" y="0"/>
                <wp:positionH relativeFrom="column">
                  <wp:posOffset>-418440</wp:posOffset>
                </wp:positionH>
                <wp:positionV relativeFrom="paragraph">
                  <wp:posOffset>-665460</wp:posOffset>
                </wp:positionV>
                <wp:extent cx="99720" cy="1163160"/>
                <wp:effectExtent l="38100" t="38100" r="33655" b="37465"/>
                <wp:wrapNone/>
                <wp:docPr id="1619" name="Ink 1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">
                      <w14:nvContentPartPr>
                        <w14:cNvContentPartPr/>
                      </w14:nvContentPartPr>
                      <w14:xfrm>
                        <a:off x="0" y="0"/>
                        <a:ext cx="99720" cy="11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9" o:spid="_x0000_s1026" type="#_x0000_t75" style="position:absolute;margin-left:-33.5pt;margin-top:-53pt;width:9.25pt;height:93pt;z-index:2520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">
                <v:imagedata r:id="rId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9712" behindDoc="0" locked="0" layoutInCell="1" allowOverlap="1">
                <wp:simplePos x="0" y="0"/>
                <wp:positionH relativeFrom="column">
                  <wp:posOffset>6081720</wp:posOffset>
                </wp:positionH>
                <wp:positionV relativeFrom="paragraph">
                  <wp:posOffset>-174060</wp:posOffset>
                </wp:positionV>
                <wp:extent cx="5400" cy="20520"/>
                <wp:effectExtent l="19050" t="19050" r="33020" b="17780"/>
                <wp:wrapNone/>
                <wp:docPr id="1618" name="Ink 1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">
                      <w14:nvContentPartPr>
                        <w14:cNvContentPartPr/>
                      </w14:nvContentPartPr>
                      <w14:xfrm>
                        <a:off x="0" y="0"/>
                        <a:ext cx="54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8" o:spid="_x0000_s1026" type="#_x0000_t75" style="position:absolute;margin-left:478.5pt;margin-top:-14.1pt;width:1.35pt;height:2.45pt;z-index:2520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">
                <v:imagedata r:id="rId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8688" behindDoc="0" locked="0" layoutInCell="1" allowOverlap="1">
                <wp:simplePos x="0" y="0"/>
                <wp:positionH relativeFrom="column">
                  <wp:posOffset>5822880</wp:posOffset>
                </wp:positionH>
                <wp:positionV relativeFrom="paragraph">
                  <wp:posOffset>-418860</wp:posOffset>
                </wp:positionV>
                <wp:extent cx="189000" cy="347760"/>
                <wp:effectExtent l="19050" t="38100" r="20955" b="33655"/>
                <wp:wrapNone/>
                <wp:docPr id="1617" name="Ink 1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">
                      <w14:nvContentPartPr>
                        <w14:cNvContentPartPr/>
                      </w14:nvContentPartPr>
                      <w14:xfrm>
                        <a:off x="0" y="0"/>
                        <a:ext cx="18900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7" o:spid="_x0000_s1026" type="#_x0000_t75" style="position:absolute;margin-left:457.85pt;margin-top:-33.45pt;width:16.2pt;height:28.55pt;z-index:2520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">
                <v:imagedata r:id="rId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7664" behindDoc="0" locked="0" layoutInCell="1" allowOverlap="1">
                <wp:simplePos x="0" y="0"/>
                <wp:positionH relativeFrom="column">
                  <wp:posOffset>5668800</wp:posOffset>
                </wp:positionH>
                <wp:positionV relativeFrom="paragraph">
                  <wp:posOffset>-218700</wp:posOffset>
                </wp:positionV>
                <wp:extent cx="115200" cy="49320"/>
                <wp:effectExtent l="19050" t="19050" r="18415" b="27305"/>
                <wp:wrapNone/>
                <wp:docPr id="1616" name="Ink 1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">
                      <w14:nvContentPartPr>
                        <w14:cNvContentPartPr/>
                      </w14:nvContentPartPr>
                      <w14:xfrm>
                        <a:off x="0" y="0"/>
                        <a:ext cx="11520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6" o:spid="_x0000_s1026" type="#_x0000_t75" style="position:absolute;margin-left:445.8pt;margin-top:-17.7pt;width:10.15pt;height:5.05pt;z-index:2520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">
                <v:imagedata r:id="rId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6640" behindDoc="0" locked="0" layoutInCell="1" allowOverlap="1">
                <wp:simplePos x="0" y="0"/>
                <wp:positionH relativeFrom="column">
                  <wp:posOffset>5665920</wp:posOffset>
                </wp:positionH>
                <wp:positionV relativeFrom="paragraph">
                  <wp:posOffset>-256860</wp:posOffset>
                </wp:positionV>
                <wp:extent cx="74880" cy="147600"/>
                <wp:effectExtent l="38100" t="38100" r="20955" b="24130"/>
                <wp:wrapNone/>
                <wp:docPr id="1615" name="Ink 1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">
                      <w14:nvContentPartPr>
                        <w14:cNvContentPartPr/>
                      </w14:nvContentPartPr>
                      <w14:xfrm>
                        <a:off x="0" y="0"/>
                        <a:ext cx="7488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5" o:spid="_x0000_s1026" type="#_x0000_t75" style="position:absolute;margin-left:445.5pt;margin-top:-20.9pt;width:7.1pt;height:12.95pt;z-index:2520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">
                <v:imagedata r:id="rId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4592" behindDoc="0" locked="0" layoutInCell="1" allowOverlap="1">
                <wp:simplePos x="0" y="0"/>
                <wp:positionH relativeFrom="column">
                  <wp:posOffset>5726400</wp:posOffset>
                </wp:positionH>
                <wp:positionV relativeFrom="paragraph">
                  <wp:posOffset>-84420</wp:posOffset>
                </wp:positionV>
                <wp:extent cx="10800" cy="44640"/>
                <wp:effectExtent l="19050" t="19050" r="27305" b="31750"/>
                <wp:wrapNone/>
                <wp:docPr id="1613" name="Ink 1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">
                      <w14:nvContentPartPr>
                        <w14:cNvContentPartPr/>
                      </w14:nvContentPartPr>
                      <w14:xfrm>
                        <a:off x="0" y="0"/>
                        <a:ext cx="1080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3" o:spid="_x0000_s1026" type="#_x0000_t75" style="position:absolute;margin-left:450.45pt;margin-top:-7.1pt;width:1.9pt;height:4.55pt;z-index:2520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">
                <v:imagedata r:id="rId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3568" behindDoc="0" locked="0" layoutInCell="1" allowOverlap="1">
                <wp:simplePos x="0" y="0"/>
                <wp:positionH relativeFrom="column">
                  <wp:posOffset>5419680</wp:posOffset>
                </wp:positionH>
                <wp:positionV relativeFrom="paragraph">
                  <wp:posOffset>-465660</wp:posOffset>
                </wp:positionV>
                <wp:extent cx="197280" cy="439200"/>
                <wp:effectExtent l="38100" t="38100" r="31750" b="37465"/>
                <wp:wrapNone/>
                <wp:docPr id="1612" name="Ink 1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">
                      <w14:nvContentPartPr>
                        <w14:cNvContentPartPr/>
                      </w14:nvContentPartPr>
                      <w14:xfrm>
                        <a:off x="0" y="0"/>
                        <a:ext cx="19728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2" o:spid="_x0000_s1026" type="#_x0000_t75" style="position:absolute;margin-left:426.05pt;margin-top:-37.4pt;width:17pt;height:36pt;z-index:2520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">
                <v:imagedata r:id="rId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2544" behindDoc="0" locked="0" layoutInCell="1" allowOverlap="1">
                <wp:simplePos x="0" y="0"/>
                <wp:positionH relativeFrom="column">
                  <wp:posOffset>5539920</wp:posOffset>
                </wp:positionH>
                <wp:positionV relativeFrom="paragraph">
                  <wp:posOffset>-243180</wp:posOffset>
                </wp:positionV>
                <wp:extent cx="6120" cy="10080"/>
                <wp:effectExtent l="19050" t="19050" r="32385" b="28575"/>
                <wp:wrapNone/>
                <wp:docPr id="1611" name="Ink 1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">
                      <w14:nvContentPartPr>
                        <w14:cNvContentPartPr/>
                      </w14:nvContentPartPr>
                      <w14:xfrm>
                        <a:off x="0" y="0"/>
                        <a:ext cx="61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1" o:spid="_x0000_s1026" type="#_x0000_t75" style="position:absolute;margin-left:435.9pt;margin-top:-19.5pt;width:1.3pt;height:1.5pt;z-index:2520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">
                <v:imagedata r:id="rId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1520" behindDoc="0" locked="0" layoutInCell="1" allowOverlap="1">
                <wp:simplePos x="0" y="0"/>
                <wp:positionH relativeFrom="column">
                  <wp:posOffset>4812000</wp:posOffset>
                </wp:positionH>
                <wp:positionV relativeFrom="paragraph">
                  <wp:posOffset>-199620</wp:posOffset>
                </wp:positionV>
                <wp:extent cx="446400" cy="197640"/>
                <wp:effectExtent l="19050" t="38100" r="30480" b="31115"/>
                <wp:wrapNone/>
                <wp:docPr id="1610" name="Ink 1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">
                      <w14:nvContentPartPr>
                        <w14:cNvContentPartPr/>
                      </w14:nvContentPartPr>
                      <w14:xfrm>
                        <a:off x="0" y="0"/>
                        <a:ext cx="4464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0" o:spid="_x0000_s1026" type="#_x0000_t75" style="position:absolute;margin-left:378.55pt;margin-top:-16.25pt;width:36.15pt;height:16.8pt;z-index:2520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">
                <v:imagedata r:id="rId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0496" behindDoc="0" locked="0" layoutInCell="1" allowOverlap="1">
                <wp:simplePos x="0" y="0"/>
                <wp:positionH relativeFrom="column">
                  <wp:posOffset>4674120</wp:posOffset>
                </wp:positionH>
                <wp:positionV relativeFrom="paragraph">
                  <wp:posOffset>-159300</wp:posOffset>
                </wp:positionV>
                <wp:extent cx="118800" cy="173520"/>
                <wp:effectExtent l="19050" t="38100" r="33655" b="36195"/>
                <wp:wrapNone/>
                <wp:docPr id="1609" name="Ink 1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">
                      <w14:nvContentPartPr>
                        <w14:cNvContentPartPr/>
                      </w14:nvContentPartPr>
                      <w14:xfrm>
                        <a:off x="0" y="0"/>
                        <a:ext cx="11880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9" o:spid="_x0000_s1026" type="#_x0000_t75" style="position:absolute;margin-left:367.7pt;margin-top:-13.15pt;width:10.45pt;height:14.95pt;z-index:2520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">
                <v:imagedata r:id="rId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9472" behindDoc="0" locked="0" layoutInCell="1" allowOverlap="1">
                <wp:simplePos x="0" y="0"/>
                <wp:positionH relativeFrom="column">
                  <wp:posOffset>4518240</wp:posOffset>
                </wp:positionH>
                <wp:positionV relativeFrom="paragraph">
                  <wp:posOffset>-360900</wp:posOffset>
                </wp:positionV>
                <wp:extent cx="124200" cy="417240"/>
                <wp:effectExtent l="38100" t="38100" r="28575" b="40005"/>
                <wp:wrapNone/>
                <wp:docPr id="1608" name="Ink 1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">
                      <w14:nvContentPartPr>
                        <w14:cNvContentPartPr/>
                      </w14:nvContentPartPr>
                      <w14:xfrm>
                        <a:off x="0" y="0"/>
                        <a:ext cx="12420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8" o:spid="_x0000_s1026" type="#_x0000_t75" style="position:absolute;margin-left:355pt;margin-top:-29.1pt;width:11.05pt;height:34.15pt;z-index:2520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">
                <v:imagedata r:id="rId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8448" behindDoc="0" locked="0" layoutInCell="1" allowOverlap="1">
                <wp:simplePos x="0" y="0"/>
                <wp:positionH relativeFrom="column">
                  <wp:posOffset>4211880</wp:posOffset>
                </wp:positionH>
                <wp:positionV relativeFrom="paragraph">
                  <wp:posOffset>-69660</wp:posOffset>
                </wp:positionV>
                <wp:extent cx="201600" cy="204120"/>
                <wp:effectExtent l="19050" t="19050" r="27305" b="24765"/>
                <wp:wrapNone/>
                <wp:docPr id="1607" name="Ink 1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">
                      <w14:nvContentPartPr>
                        <w14:cNvContentPartPr/>
                      </w14:nvContentPartPr>
                      <w14:xfrm>
                        <a:off x="0" y="0"/>
                        <a:ext cx="20160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7" o:spid="_x0000_s1026" type="#_x0000_t75" style="position:absolute;margin-left:331.15pt;margin-top:-6.05pt;width:16.95pt;height:17.1pt;z-index:2520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">
                <v:imagedata r:id="rId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7424" behindDoc="0" locked="0" layoutInCell="1" allowOverlap="1">
                <wp:simplePos x="0" y="0"/>
                <wp:positionH relativeFrom="column">
                  <wp:posOffset>4004160</wp:posOffset>
                </wp:positionH>
                <wp:positionV relativeFrom="paragraph">
                  <wp:posOffset>36180</wp:posOffset>
                </wp:positionV>
                <wp:extent cx="70920" cy="147600"/>
                <wp:effectExtent l="38100" t="19050" r="24765" b="24130"/>
                <wp:wrapNone/>
                <wp:docPr id="1606" name="Ink 1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709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6" o:spid="_x0000_s1026" type="#_x0000_t75" style="position:absolute;margin-left:314.65pt;margin-top:2.4pt;width:6.85pt;height:12.65pt;z-index:2520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">
                <v:imagedata r:id="rId4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6400" behindDoc="0" locked="0" layoutInCell="1" allowOverlap="1">
                <wp:simplePos x="0" y="0"/>
                <wp:positionH relativeFrom="column">
                  <wp:posOffset>3860160</wp:posOffset>
                </wp:positionH>
                <wp:positionV relativeFrom="paragraph">
                  <wp:posOffset>-84780</wp:posOffset>
                </wp:positionV>
                <wp:extent cx="122400" cy="280440"/>
                <wp:effectExtent l="38100" t="38100" r="30480" b="24765"/>
                <wp:wrapNone/>
                <wp:docPr id="1605" name="Ink 1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1224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5" o:spid="_x0000_s1026" type="#_x0000_t75" style="position:absolute;margin-left:303.4pt;margin-top:-7.25pt;width:10.8pt;height:23.35pt;z-index:2520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">
                <v:imagedata r:id="rId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5376" behindDoc="0" locked="0" layoutInCell="1" allowOverlap="1">
                <wp:simplePos x="0" y="0"/>
                <wp:positionH relativeFrom="column">
                  <wp:posOffset>3821640</wp:posOffset>
                </wp:positionH>
                <wp:positionV relativeFrom="paragraph">
                  <wp:posOffset>89460</wp:posOffset>
                </wp:positionV>
                <wp:extent cx="81000" cy="127080"/>
                <wp:effectExtent l="19050" t="38100" r="33655" b="25400"/>
                <wp:wrapNone/>
                <wp:docPr id="1604" name="Ink 1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">
                      <w14:nvContentPartPr>
                        <w14:cNvContentPartPr/>
                      </w14:nvContentPartPr>
                      <w14:xfrm>
                        <a:off x="0" y="0"/>
                        <a:ext cx="810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4" o:spid="_x0000_s1026" type="#_x0000_t75" style="position:absolute;margin-left:300.45pt;margin-top:6.35pt;width:7.55pt;height:11.2pt;z-index:2520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">
                <v:imagedata r:id="rId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4352" behindDoc="0" locked="0" layoutInCell="1" allowOverlap="1">
                <wp:simplePos x="0" y="0"/>
                <wp:positionH relativeFrom="column">
                  <wp:posOffset>3595200</wp:posOffset>
                </wp:positionH>
                <wp:positionV relativeFrom="paragraph">
                  <wp:posOffset>116100</wp:posOffset>
                </wp:positionV>
                <wp:extent cx="102600" cy="135000"/>
                <wp:effectExtent l="38100" t="19050" r="31115" b="17780"/>
                <wp:wrapNone/>
                <wp:docPr id="1603" name="Ink 1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">
                      <w14:nvContentPartPr>
                        <w14:cNvContentPartPr/>
                      </w14:nvContentPartPr>
                      <w14:xfrm>
                        <a:off x="0" y="0"/>
                        <a:ext cx="10260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3" o:spid="_x0000_s1026" type="#_x0000_t75" style="position:absolute;margin-left:282.4pt;margin-top:8.75pt;width:9.45pt;height:11.75pt;z-index:2520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">
                <v:imagedata r:id="rId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2304" behindDoc="0" locked="0" layoutInCell="1" allowOverlap="1">
                <wp:simplePos x="0" y="0"/>
                <wp:positionH relativeFrom="column">
                  <wp:posOffset>3187680</wp:posOffset>
                </wp:positionH>
                <wp:positionV relativeFrom="paragraph">
                  <wp:posOffset>68220</wp:posOffset>
                </wp:positionV>
                <wp:extent cx="84960" cy="257400"/>
                <wp:effectExtent l="38100" t="38100" r="29845" b="28575"/>
                <wp:wrapNone/>
                <wp:docPr id="1601" name="Ink 1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8496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1" o:spid="_x0000_s1026" type="#_x0000_t75" style="position:absolute;margin-left:250.45pt;margin-top:4.8pt;width:7.9pt;height:21.4pt;z-index:2520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">
                <v:imagedata r:id="rId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0256" behindDoc="0" locked="0" layoutInCell="1" allowOverlap="1">
                <wp:simplePos x="0" y="0"/>
                <wp:positionH relativeFrom="column">
                  <wp:posOffset>2938560</wp:posOffset>
                </wp:positionH>
                <wp:positionV relativeFrom="paragraph">
                  <wp:posOffset>55980</wp:posOffset>
                </wp:positionV>
                <wp:extent cx="122760" cy="281520"/>
                <wp:effectExtent l="38100" t="38100" r="29845" b="42545"/>
                <wp:wrapNone/>
                <wp:docPr id="1599" name="Ink 1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122760" cy="28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9" o:spid="_x0000_s1026" type="#_x0000_t75" style="position:absolute;margin-left:230.65pt;margin-top:3.7pt;width:11pt;height:23.5pt;z-index:2520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">
                <v:imagedata r:id="rId4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9232" behindDoc="0" locked="0" layoutInCell="1" allowOverlap="1">
                <wp:simplePos x="0" y="0"/>
                <wp:positionH relativeFrom="column">
                  <wp:posOffset>4069320</wp:posOffset>
                </wp:positionH>
                <wp:positionV relativeFrom="paragraph">
                  <wp:posOffset>-555300</wp:posOffset>
                </wp:positionV>
                <wp:extent cx="142560" cy="348120"/>
                <wp:effectExtent l="38100" t="38100" r="29210" b="33020"/>
                <wp:wrapNone/>
                <wp:docPr id="1598" name="Ink 1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14256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8" o:spid="_x0000_s1026" type="#_x0000_t75" style="position:absolute;margin-left:319.8pt;margin-top:-44.3pt;width:12.5pt;height:28.6pt;z-index:2519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">
                <v:imagedata r:id="rId4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8208" behindDoc="0" locked="0" layoutInCell="1" allowOverlap="1">
                <wp:simplePos x="0" y="0"/>
                <wp:positionH relativeFrom="column">
                  <wp:posOffset>3860520</wp:posOffset>
                </wp:positionH>
                <wp:positionV relativeFrom="paragraph">
                  <wp:posOffset>-310860</wp:posOffset>
                </wp:positionV>
                <wp:extent cx="21960" cy="158040"/>
                <wp:effectExtent l="19050" t="38100" r="16510" b="33020"/>
                <wp:wrapNone/>
                <wp:docPr id="1597" name="Ink 1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219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7" o:spid="_x0000_s1026" type="#_x0000_t75" style="position:absolute;margin-left:303.6pt;margin-top:-25.1pt;width:2.75pt;height:13.65pt;z-index:2519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">
                <v:imagedata r:id="rId4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7184" behindDoc="0" locked="0" layoutInCell="1" allowOverlap="1">
                <wp:simplePos x="0" y="0"/>
                <wp:positionH relativeFrom="column">
                  <wp:posOffset>3599880</wp:posOffset>
                </wp:positionH>
                <wp:positionV relativeFrom="paragraph">
                  <wp:posOffset>-250740</wp:posOffset>
                </wp:positionV>
                <wp:extent cx="202680" cy="137520"/>
                <wp:effectExtent l="38100" t="19050" r="6985" b="34290"/>
                <wp:wrapNone/>
                <wp:docPr id="1596" name="Ink 1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026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6" o:spid="_x0000_s1026" type="#_x0000_t75" style="position:absolute;margin-left:282.85pt;margin-top:-20.1pt;width:17.25pt;height:11.75pt;z-index:2519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">
                <v:imagedata r:id="rId4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6160" behindDoc="0" locked="0" layoutInCell="1" allowOverlap="1">
                <wp:simplePos x="0" y="0"/>
                <wp:positionH relativeFrom="column">
                  <wp:posOffset>3217920</wp:posOffset>
                </wp:positionH>
                <wp:positionV relativeFrom="paragraph">
                  <wp:posOffset>-410220</wp:posOffset>
                </wp:positionV>
                <wp:extent cx="242640" cy="358920"/>
                <wp:effectExtent l="38100" t="38100" r="24130" b="22225"/>
                <wp:wrapNone/>
                <wp:docPr id="1595" name="Ink 1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242640" cy="35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5" o:spid="_x0000_s1026" type="#_x0000_t75" style="position:absolute;margin-left:252.8pt;margin-top:-32.9pt;width:20.35pt;height:29.5pt;z-index:2519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">
                <v:imagedata r:id="rId4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5136" behindDoc="0" locked="0" layoutInCell="1" allowOverlap="1">
                <wp:simplePos x="0" y="0"/>
                <wp:positionH relativeFrom="column">
                  <wp:posOffset>3104160</wp:posOffset>
                </wp:positionH>
                <wp:positionV relativeFrom="paragraph">
                  <wp:posOffset>-163260</wp:posOffset>
                </wp:positionV>
                <wp:extent cx="166320" cy="133560"/>
                <wp:effectExtent l="38100" t="38100" r="5715" b="38100"/>
                <wp:wrapNone/>
                <wp:docPr id="1594" name="Ink 1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16632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4" o:spid="_x0000_s1026" type="#_x0000_t75" style="position:absolute;margin-left:243.85pt;margin-top:-13.4pt;width:14.35pt;height:11.7pt;z-index:2519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">
                <v:imagedata r:id="rId4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4112" behindDoc="0" locked="0" layoutInCell="1" allowOverlap="1">
                <wp:simplePos x="0" y="0"/>
                <wp:positionH relativeFrom="column">
                  <wp:posOffset>2970240</wp:posOffset>
                </wp:positionH>
                <wp:positionV relativeFrom="paragraph">
                  <wp:posOffset>-298260</wp:posOffset>
                </wp:positionV>
                <wp:extent cx="21960" cy="43920"/>
                <wp:effectExtent l="19050" t="19050" r="16510" b="32385"/>
                <wp:wrapNone/>
                <wp:docPr id="1593" name="Ink 1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2196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3" o:spid="_x0000_s1026" type="#_x0000_t75" style="position:absolute;margin-left:233.4pt;margin-top:-24pt;width:2.8pt;height:4.45pt;z-index:2519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">
                <v:imagedata r:id="rId4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3088" behindDoc="0" locked="0" layoutInCell="1" allowOverlap="1">
                <wp:simplePos x="0" y="0"/>
                <wp:positionH relativeFrom="column">
                  <wp:posOffset>2913720</wp:posOffset>
                </wp:positionH>
                <wp:positionV relativeFrom="paragraph">
                  <wp:posOffset>-144180</wp:posOffset>
                </wp:positionV>
                <wp:extent cx="183240" cy="150120"/>
                <wp:effectExtent l="38100" t="19050" r="7620" b="21590"/>
                <wp:wrapNone/>
                <wp:docPr id="1592" name="Ink 1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1832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2" o:spid="_x0000_s1026" type="#_x0000_t75" style="position:absolute;margin-left:228.8pt;margin-top:-11.95pt;width:15.75pt;height:12.9pt;z-index:2519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">
                <v:imagedata r:id="rId4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2064" behindDoc="0" locked="0" layoutInCell="1" allowOverlap="1">
                <wp:simplePos x="0" y="0"/>
                <wp:positionH relativeFrom="column">
                  <wp:posOffset>2636160</wp:posOffset>
                </wp:positionH>
                <wp:positionV relativeFrom="paragraph">
                  <wp:posOffset>-202500</wp:posOffset>
                </wp:positionV>
                <wp:extent cx="20160" cy="57600"/>
                <wp:effectExtent l="19050" t="19050" r="18415" b="19050"/>
                <wp:wrapNone/>
                <wp:docPr id="1591" name="Ink 1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201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1" o:spid="_x0000_s1026" type="#_x0000_t75" style="position:absolute;margin-left:207.05pt;margin-top:-16.45pt;width:2.7pt;height:5.65pt;z-index:2519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">
                <v:imagedata r:id="rId4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1040" behindDoc="0" locked="0" layoutInCell="1" allowOverlap="1">
                <wp:simplePos x="0" y="0"/>
                <wp:positionH relativeFrom="column">
                  <wp:posOffset>2520960</wp:posOffset>
                </wp:positionH>
                <wp:positionV relativeFrom="paragraph">
                  <wp:posOffset>-100620</wp:posOffset>
                </wp:positionV>
                <wp:extent cx="181440" cy="181440"/>
                <wp:effectExtent l="38100" t="38100" r="28575" b="28575"/>
                <wp:wrapNone/>
                <wp:docPr id="1590" name="Ink 1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814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90" o:spid="_x0000_s1026" type="#_x0000_t75" style="position:absolute;margin-left:197.9pt;margin-top:-8.55pt;width:15.65pt;height:15.6pt;z-index:2519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">
                <v:imagedata r:id="rId4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90016" behindDoc="0" locked="0" layoutInCell="1" allowOverlap="1">
                <wp:simplePos x="0" y="0"/>
                <wp:positionH relativeFrom="column">
                  <wp:posOffset>2173920</wp:posOffset>
                </wp:positionH>
                <wp:positionV relativeFrom="paragraph">
                  <wp:posOffset>-65700</wp:posOffset>
                </wp:positionV>
                <wp:extent cx="158040" cy="195840"/>
                <wp:effectExtent l="38100" t="19050" r="33020" b="33020"/>
                <wp:wrapNone/>
                <wp:docPr id="1589" name="Ink 1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580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9" o:spid="_x0000_s1026" type="#_x0000_t75" style="position:absolute;margin-left:170.5pt;margin-top:-5.5pt;width:13.7pt;height:16.35pt;z-index:2519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">
                <v:imagedata r:id="rId4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8992" behindDoc="0" locked="0" layoutInCell="1" allowOverlap="1">
                <wp:simplePos x="0" y="0"/>
                <wp:positionH relativeFrom="column">
                  <wp:posOffset>2042880</wp:posOffset>
                </wp:positionH>
                <wp:positionV relativeFrom="paragraph">
                  <wp:posOffset>-57420</wp:posOffset>
                </wp:positionV>
                <wp:extent cx="129600" cy="326160"/>
                <wp:effectExtent l="19050" t="19050" r="22860" b="17145"/>
                <wp:wrapNone/>
                <wp:docPr id="1588" name="Ink 1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29600" cy="3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8" o:spid="_x0000_s1026" type="#_x0000_t75" style="position:absolute;margin-left:160.4pt;margin-top:-4.95pt;width:11.15pt;height:26.75pt;z-index:2519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">
                <v:imagedata r:id="rId453" o:title=""/>
              </v:shape>
            </w:pict>
          </mc:Fallback>
        </mc:AlternateContent>
      </w:r>
    </w:p>
    <w:p w:rsidR="00F869D1" w:rsidRPr="00F869D1" w:rsidRDefault="003E4A5B" w:rsidP="00F869D1">
      <w:pPr>
        <w:pStyle w:val="ListParagraph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3328" behindDoc="0" locked="0" layoutInCell="1" allowOverlap="1">
                <wp:simplePos x="0" y="0"/>
                <wp:positionH relativeFrom="column">
                  <wp:posOffset>3453720</wp:posOffset>
                </wp:positionH>
                <wp:positionV relativeFrom="paragraph">
                  <wp:posOffset>-131940</wp:posOffset>
                </wp:positionV>
                <wp:extent cx="143280" cy="279720"/>
                <wp:effectExtent l="38100" t="38100" r="9525" b="25400"/>
                <wp:wrapNone/>
                <wp:docPr id="1602" name="Ink 1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4328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2" o:spid="_x0000_s1026" type="#_x0000_t75" style="position:absolute;margin-left:271.4pt;margin-top:-10.95pt;width:12.45pt;height:23.25pt;z-index:2520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">
                <v:imagedata r:id="rId4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01280" behindDoc="0" locked="0" layoutInCell="1" allowOverlap="1">
                <wp:simplePos x="0" y="0"/>
                <wp:positionH relativeFrom="column">
                  <wp:posOffset>3078960</wp:posOffset>
                </wp:positionH>
                <wp:positionV relativeFrom="paragraph">
                  <wp:posOffset>-31860</wp:posOffset>
                </wp:positionV>
                <wp:extent cx="127440" cy="106920"/>
                <wp:effectExtent l="19050" t="19050" r="25400" b="26670"/>
                <wp:wrapNone/>
                <wp:docPr id="1600" name="Ink 1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127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00" o:spid="_x0000_s1026" type="#_x0000_t75" style="position:absolute;margin-left:241.8pt;margin-top:-3.15pt;width:11.2pt;height:9.45pt;z-index:2520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">
                <v:imagedata r:id="rId4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7968" behindDoc="0" locked="0" layoutInCell="1" allowOverlap="1">
                <wp:simplePos x="0" y="0"/>
                <wp:positionH relativeFrom="column">
                  <wp:posOffset>1614840</wp:posOffset>
                </wp:positionH>
                <wp:positionV relativeFrom="paragraph">
                  <wp:posOffset>-157140</wp:posOffset>
                </wp:positionV>
                <wp:extent cx="329400" cy="344880"/>
                <wp:effectExtent l="38100" t="38100" r="33020" b="36195"/>
                <wp:wrapNone/>
                <wp:docPr id="1587" name="Ink 1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32940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7" o:spid="_x0000_s1026" type="#_x0000_t75" style="position:absolute;margin-left:126.55pt;margin-top:-12.95pt;width:27.2pt;height:28.3pt;z-index:2519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">
                <v:imagedata r:id="rId4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6944" behindDoc="0" locked="0" layoutInCell="1" allowOverlap="1">
                <wp:simplePos x="0" y="0"/>
                <wp:positionH relativeFrom="column">
                  <wp:posOffset>1617360</wp:posOffset>
                </wp:positionH>
                <wp:positionV relativeFrom="paragraph">
                  <wp:posOffset>190980</wp:posOffset>
                </wp:positionV>
                <wp:extent cx="720" cy="2880"/>
                <wp:effectExtent l="19050" t="19050" r="18415" b="16510"/>
                <wp:wrapNone/>
                <wp:docPr id="1586" name="Ink 1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6" o:spid="_x0000_s1026" type="#_x0000_t75" style="position:absolute;margin-left:126.85pt;margin-top:14.55pt;width:1.05pt;height:1.25pt;z-index:2519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">
                <v:imagedata r:id="rId461" o:title=""/>
              </v:shape>
            </w:pict>
          </mc:Fallback>
        </mc:AlternateContent>
      </w:r>
    </w:p>
    <w:p w:rsidR="00374C3E" w:rsidRPr="00F869D1" w:rsidRDefault="003E4A5B" w:rsidP="00F869D1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27904" behindDoc="0" locked="0" layoutInCell="1" allowOverlap="1">
                <wp:simplePos x="0" y="0"/>
                <wp:positionH relativeFrom="column">
                  <wp:posOffset>2569920</wp:posOffset>
                </wp:positionH>
                <wp:positionV relativeFrom="paragraph">
                  <wp:posOffset>632340</wp:posOffset>
                </wp:positionV>
                <wp:extent cx="360" cy="360"/>
                <wp:effectExtent l="0" t="0" r="0" b="0"/>
                <wp:wrapNone/>
                <wp:docPr id="1626" name="Ink 1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26" o:spid="_x0000_s1026" type="#_x0000_t75" style="position:absolute;margin-left:200.95pt;margin-top:48.4pt;width:2.9pt;height:2.9pt;z-index:2520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">
                <v:imagedata r:id="rId4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15616" behindDoc="0" locked="0" layoutInCell="1" allowOverlap="1">
                <wp:simplePos x="0" y="0"/>
                <wp:positionH relativeFrom="column">
                  <wp:posOffset>7345680</wp:posOffset>
                </wp:positionH>
                <wp:positionV relativeFrom="paragraph">
                  <wp:posOffset>479340</wp:posOffset>
                </wp:positionV>
                <wp:extent cx="360" cy="360"/>
                <wp:effectExtent l="0" t="0" r="0" b="0"/>
                <wp:wrapNone/>
                <wp:docPr id="1614" name="Ink 1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14" o:spid="_x0000_s1026" type="#_x0000_t75" style="position:absolute;margin-left:577.4pt;margin-top:36.75pt;width:2.05pt;height:2.05pt;z-index:2520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Vomy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59MkwlnTlhiRdLZkJNBxwWsLhGoEx1af2F3Gm3vClFmXcbJ+F3/HUxXXWCSivf9&#10;PUiq98EZ5v7f44Sz7dPYC5/P85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">
                <v:imagedata r:id="rId4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5920" behindDoc="0" locked="0" layoutInCell="1" allowOverlap="1">
                <wp:simplePos x="0" y="0"/>
                <wp:positionH relativeFrom="column">
                  <wp:posOffset>715200</wp:posOffset>
                </wp:positionH>
                <wp:positionV relativeFrom="paragraph">
                  <wp:posOffset>-186660</wp:posOffset>
                </wp:positionV>
                <wp:extent cx="2001240" cy="570600"/>
                <wp:effectExtent l="38100" t="38100" r="37465" b="39370"/>
                <wp:wrapNone/>
                <wp:docPr id="1585" name="Ink 1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2001240" cy="57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5" o:spid="_x0000_s1026" type="#_x0000_t75" style="position:absolute;margin-left:55.6pt;margin-top:-15.35pt;width:158.95pt;height:46.2pt;z-index:2519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">
                <v:imagedata r:id="rId4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1984896" behindDoc="0" locked="0" layoutInCell="1" allowOverlap="1">
                <wp:simplePos x="0" y="0"/>
                <wp:positionH relativeFrom="column">
                  <wp:posOffset>2215320</wp:posOffset>
                </wp:positionH>
                <wp:positionV relativeFrom="paragraph">
                  <wp:posOffset>496260</wp:posOffset>
                </wp:positionV>
                <wp:extent cx="1469880" cy="57240"/>
                <wp:effectExtent l="38100" t="38100" r="35560" b="38100"/>
                <wp:wrapNone/>
                <wp:docPr id="1584" name="Ink 1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146988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584" o:spid="_x0000_s1026" type="#_x0000_t75" style="position:absolute;margin-left:173.9pt;margin-top:38.4pt;width:117pt;height:5.8pt;z-index:2519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">
                <v:imagedata r:id="rId469" o:title=""/>
              </v:shape>
            </w:pict>
          </mc:Fallback>
        </mc:AlternateContent>
      </w:r>
      <w:r w:rsidR="00374C3E" w:rsidRPr="00F869D1">
        <w:rPr>
          <w:lang w:val="el-GR"/>
        </w:rPr>
        <w:t xml:space="preserve">Το σύνολο των πολλαπλασίων ενός στοιχείου / διανύσματος / σημείου </w:t>
      </w:r>
      <w:r w:rsidR="00F909A6" w:rsidRPr="0031479B">
        <w:rPr>
          <w:position w:val="-6"/>
        </w:rPr>
        <w:object w:dxaOrig="680" w:dyaOrig="320">
          <v:shape id="_x0000_i1039" type="#_x0000_t75" style="width:31.2pt;height:15.2pt" o:ole="">
            <v:imagedata r:id="rId470" o:title=""/>
          </v:shape>
          <o:OLEObject Type="Embed" ProgID="Equation.DSMT4" ShapeID="_x0000_i1039" DrawAspect="Content" ObjectID="_1664884738" r:id="rId471"/>
        </w:object>
      </w:r>
      <w:r w:rsidR="00374C3E" w:rsidRPr="00F869D1">
        <w:rPr>
          <w:lang w:val="el-GR"/>
        </w:rPr>
        <w:t xml:space="preserve"> </w:t>
      </w:r>
      <w:r w:rsidR="0052377C">
        <w:rPr>
          <w:lang w:val="el-GR"/>
        </w:rPr>
        <w:t xml:space="preserve">λέγεται </w:t>
      </w:r>
      <w:r w:rsidR="0052377C" w:rsidRPr="0052377C">
        <w:rPr>
          <w:highlight w:val="yellow"/>
          <w:lang w:val="el-GR"/>
        </w:rPr>
        <w:t xml:space="preserve">γραμμική θήκη του </w:t>
      </w:r>
      <w:r w:rsidR="00F909A6" w:rsidRPr="0052377C">
        <w:rPr>
          <w:position w:val="-6"/>
          <w:highlight w:val="yellow"/>
        </w:rPr>
        <w:object w:dxaOrig="200" w:dyaOrig="220">
          <v:shape id="_x0000_i1040" type="#_x0000_t75" style="width:9.6pt;height:10pt" o:ole="">
            <v:imagedata r:id="rId472" o:title=""/>
          </v:shape>
          <o:OLEObject Type="Embed" ProgID="Equation.DSMT4" ShapeID="_x0000_i1040" DrawAspect="Content" ObjectID="_1664884739" r:id="rId473"/>
        </w:object>
      </w:r>
      <w:r w:rsidR="0052377C" w:rsidRPr="0052377C">
        <w:rPr>
          <w:highlight w:val="yellow"/>
          <w:lang w:val="el-GR"/>
        </w:rPr>
        <w:t xml:space="preserve"> και </w:t>
      </w:r>
      <w:r w:rsidR="00374C3E" w:rsidRPr="0052377C">
        <w:rPr>
          <w:highlight w:val="yellow"/>
          <w:lang w:val="el-GR"/>
        </w:rPr>
        <w:t xml:space="preserve">το γράφουμε και ως </w:t>
      </w:r>
      <w:r w:rsidR="009832A9" w:rsidRPr="009832A9">
        <w:rPr>
          <w:position w:val="-14"/>
          <w:highlight w:val="yellow"/>
          <w:lang w:val="el-GR"/>
        </w:rPr>
        <w:object w:dxaOrig="1020" w:dyaOrig="420">
          <v:shape id="_x0000_i1041" type="#_x0000_t75" style="width:51.2pt;height:21.2pt" o:ole="">
            <v:imagedata r:id="rId474" o:title=""/>
          </v:shape>
          <o:OLEObject Type="Embed" ProgID="Equation.DSMT4" ShapeID="_x0000_i1041" DrawAspect="Content" ObjectID="_1664884740" r:id="rId475"/>
        </w:object>
      </w:r>
      <w:r w:rsidR="00374C3E" w:rsidRPr="00F869D1">
        <w:rPr>
          <w:lang w:val="el-GR"/>
        </w:rPr>
        <w:t xml:space="preserve">. Δηλαδή </w:t>
      </w:r>
    </w:p>
    <w:p w:rsidR="00374C3E" w:rsidRDefault="003E4A5B" w:rsidP="00374C3E">
      <w:pPr>
        <w:jc w:val="center"/>
        <w:rPr>
          <w:lang w:val="el-GR"/>
        </w:rPr>
      </w:pPr>
      <w:r>
        <w:rPr>
          <w:noProof/>
          <w:position w:val="-20"/>
          <w:lang w:val="en-US" w:eastAsia="en-US"/>
        </w:rPr>
        <mc:AlternateContent>
          <mc:Choice Requires="wpi">
            <w:drawing>
              <wp:anchor distT="0" distB="0" distL="114300" distR="114300" simplePos="0" relativeHeight="252037120" behindDoc="0" locked="0" layoutInCell="1" allowOverlap="1">
                <wp:simplePos x="0" y="0"/>
                <wp:positionH relativeFrom="column">
                  <wp:posOffset>2646600</wp:posOffset>
                </wp:positionH>
                <wp:positionV relativeFrom="paragraph">
                  <wp:posOffset>279360</wp:posOffset>
                </wp:positionV>
                <wp:extent cx="366120" cy="360"/>
                <wp:effectExtent l="0" t="0" r="0" b="0"/>
                <wp:wrapNone/>
                <wp:docPr id="1635" name="Ink 1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366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5" o:spid="_x0000_s1026" type="#_x0000_t75" style="position:absolute;margin-left:207pt;margin-top:20.6pt;width:31.7pt;height:2.9pt;z-index:2520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">
                <v:imagedata r:id="rId477" o:title=""/>
              </v:shape>
            </w:pict>
          </mc:Fallback>
        </mc:AlternateContent>
      </w:r>
      <w:r w:rsidR="009832A9" w:rsidRPr="009832A9">
        <w:rPr>
          <w:position w:val="-20"/>
          <w:highlight w:val="yellow"/>
        </w:rPr>
        <w:object w:dxaOrig="4080" w:dyaOrig="540">
          <v:shape id="_x0000_i1042" type="#_x0000_t75" style="width:204pt;height:27.2pt" o:ole="">
            <v:imagedata r:id="rId478" o:title=""/>
          </v:shape>
          <o:OLEObject Type="Embed" ProgID="Equation.DSMT4" ShapeID="_x0000_i1042" DrawAspect="Content" ObjectID="_1664884741" r:id="rId479"/>
        </w:object>
      </w:r>
    </w:p>
    <w:p w:rsidR="00F869D1" w:rsidRDefault="003E4A5B" w:rsidP="00F869D1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8144" behindDoc="0" locked="0" layoutInCell="1" allowOverlap="1">
                <wp:simplePos x="0" y="0"/>
                <wp:positionH relativeFrom="column">
                  <wp:posOffset>4135200</wp:posOffset>
                </wp:positionH>
                <wp:positionV relativeFrom="paragraph">
                  <wp:posOffset>418980</wp:posOffset>
                </wp:positionV>
                <wp:extent cx="1133280" cy="54360"/>
                <wp:effectExtent l="57150" t="57150" r="67310" b="79375"/>
                <wp:wrapNone/>
                <wp:docPr id="1636" name="Ink 1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11332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6" o:spid="_x0000_s1026" type="#_x0000_t75" style="position:absolute;margin-left:324.2pt;margin-top:31.55pt;width:92.1pt;height:7.2pt;z-index:2520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">
                <v:imagedata r:id="rId481" o:title=""/>
              </v:shape>
            </w:pict>
          </mc:Fallback>
        </mc:AlternateContent>
      </w:r>
      <w:r w:rsidR="00F869D1">
        <w:rPr>
          <w:lang w:val="el-GR"/>
        </w:rPr>
        <w:t xml:space="preserve">Δέστε ότι για κάθε συγκεκριμένη τιμή του </w:t>
      </w:r>
      <w:r w:rsidR="00F869D1" w:rsidRPr="00E46F82">
        <w:rPr>
          <w:position w:val="-6"/>
          <w:lang w:val="el-GR"/>
        </w:rPr>
        <w:object w:dxaOrig="220" w:dyaOrig="279">
          <v:shape id="_x0000_i1043" type="#_x0000_t75" style="width:10.8pt;height:13.6pt" o:ole="">
            <v:imagedata r:id="rId482" o:title=""/>
          </v:shape>
          <o:OLEObject Type="Embed" ProgID="Equation.DSMT4" ShapeID="_x0000_i1043" DrawAspect="Content" ObjectID="_1664884742" r:id="rId483"/>
        </w:object>
      </w:r>
      <w:r w:rsidR="00F869D1">
        <w:rPr>
          <w:lang w:val="el-GR"/>
        </w:rPr>
        <w:t xml:space="preserve"> παίρνω κ</w:t>
      </w:r>
      <w:r w:rsidR="0052377C">
        <w:rPr>
          <w:lang w:val="el-GR"/>
        </w:rPr>
        <w:t>αι ένα άλλο συγκεκριμένο σημείο</w:t>
      </w:r>
      <w:r w:rsidR="00F869D1">
        <w:rPr>
          <w:lang w:val="el-GR"/>
        </w:rPr>
        <w:t xml:space="preserve"> </w:t>
      </w:r>
      <w:r w:rsidR="00F909A6" w:rsidRPr="00F909A6">
        <w:rPr>
          <w:position w:val="-4"/>
          <w:lang w:val="el-GR"/>
        </w:rPr>
        <w:object w:dxaOrig="200" w:dyaOrig="200">
          <v:shape id="_x0000_i1044" type="#_x0000_t75" style="width:10.4pt;height:9.6pt" o:ole="">
            <v:imagedata r:id="rId484" o:title=""/>
          </v:shape>
          <o:OLEObject Type="Embed" ProgID="Equation.DSMT4" ShapeID="_x0000_i1044" DrawAspect="Content" ObjectID="_1664884743" r:id="rId485"/>
        </w:object>
      </w:r>
      <w:r w:rsidR="00F869D1">
        <w:rPr>
          <w:lang w:val="el-GR"/>
        </w:rPr>
        <w:t xml:space="preserve"> της </w:t>
      </w:r>
      <w:r w:rsidR="00F869D1" w:rsidRPr="0052377C">
        <w:rPr>
          <w:position w:val="-12"/>
          <w:highlight w:val="yellow"/>
          <w:lang w:val="el-GR"/>
        </w:rPr>
        <w:object w:dxaOrig="300" w:dyaOrig="360">
          <v:shape id="_x0000_i1045" type="#_x0000_t75" style="width:15.2pt;height:18pt" o:ole="">
            <v:imagedata r:id="rId486" o:title=""/>
          </v:shape>
          <o:OLEObject Type="Embed" ProgID="Equation.DSMT4" ShapeID="_x0000_i1045" DrawAspect="Content" ObjectID="_1664884744" r:id="rId487"/>
        </w:object>
      </w:r>
      <w:r w:rsidR="00F869D1" w:rsidRPr="0052377C">
        <w:rPr>
          <w:highlight w:val="yellow"/>
          <w:lang w:val="el-GR"/>
        </w:rPr>
        <w:t xml:space="preserve">. Όταν αφήσω το </w:t>
      </w:r>
      <w:r w:rsidR="00F869D1" w:rsidRPr="0052377C">
        <w:rPr>
          <w:position w:val="-6"/>
          <w:highlight w:val="yellow"/>
          <w:lang w:val="el-GR"/>
        </w:rPr>
        <w:object w:dxaOrig="220" w:dyaOrig="279">
          <v:shape id="_x0000_i1046" type="#_x0000_t75" style="width:10.8pt;height:13.6pt" o:ole="">
            <v:imagedata r:id="rId482" o:title=""/>
          </v:shape>
          <o:OLEObject Type="Embed" ProgID="Equation.DSMT4" ShapeID="_x0000_i1046" DrawAspect="Content" ObjectID="_1664884745" r:id="rId488"/>
        </w:object>
      </w:r>
      <w:r w:rsidR="00F869D1" w:rsidRPr="0052377C">
        <w:rPr>
          <w:highlight w:val="yellow"/>
          <w:lang w:val="el-GR"/>
        </w:rPr>
        <w:t xml:space="preserve"> να «τρέχει» στους πραγματικούς αριθμούς τότε το </w:t>
      </w:r>
      <w:r w:rsidR="00F909A6" w:rsidRPr="00F909A6">
        <w:rPr>
          <w:position w:val="-4"/>
          <w:highlight w:val="yellow"/>
          <w:lang w:val="el-GR"/>
        </w:rPr>
        <w:object w:dxaOrig="200" w:dyaOrig="200">
          <v:shape id="_x0000_i1047" type="#_x0000_t75" style="width:10.4pt;height:9.6pt" o:ole="">
            <v:imagedata r:id="rId489" o:title=""/>
          </v:shape>
          <o:OLEObject Type="Embed" ProgID="Equation.DSMT4" ShapeID="_x0000_i1047" DrawAspect="Content" ObjectID="_1664884746" r:id="rId490"/>
        </w:object>
      </w:r>
      <w:r w:rsidR="00F869D1" w:rsidRPr="0052377C">
        <w:rPr>
          <w:highlight w:val="yellow"/>
          <w:lang w:val="el-GR"/>
        </w:rPr>
        <w:t xml:space="preserve"> τρέχει πάνω στη </w:t>
      </w:r>
      <w:r w:rsidR="00F869D1" w:rsidRPr="0052377C">
        <w:rPr>
          <w:position w:val="-12"/>
          <w:highlight w:val="yellow"/>
          <w:lang w:val="el-GR"/>
        </w:rPr>
        <w:object w:dxaOrig="300" w:dyaOrig="360">
          <v:shape id="_x0000_i1048" type="#_x0000_t75" style="width:15.2pt;height:18pt" o:ole="">
            <v:imagedata r:id="rId486" o:title=""/>
          </v:shape>
          <o:OLEObject Type="Embed" ProgID="Equation.DSMT4" ShapeID="_x0000_i1048" DrawAspect="Content" ObjectID="_1664884747" r:id="rId491"/>
        </w:object>
      </w:r>
      <w:r w:rsidR="00F869D1" w:rsidRPr="0052377C">
        <w:rPr>
          <w:highlight w:val="yellow"/>
          <w:lang w:val="el-GR"/>
        </w:rPr>
        <w:t>.</w:t>
      </w:r>
    </w:p>
    <w:p w:rsidR="00F15632" w:rsidRDefault="003E4A5B" w:rsidP="00F15632">
      <w:pPr>
        <w:pStyle w:val="NormalWeb"/>
        <w:rPr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39168" behindDoc="0" locked="0" layoutInCell="1" allowOverlap="1">
                <wp:simplePos x="0" y="0"/>
                <wp:positionH relativeFrom="column">
                  <wp:posOffset>1178520</wp:posOffset>
                </wp:positionH>
                <wp:positionV relativeFrom="paragraph">
                  <wp:posOffset>188755</wp:posOffset>
                </wp:positionV>
                <wp:extent cx="360" cy="360"/>
                <wp:effectExtent l="0" t="0" r="0" b="0"/>
                <wp:wrapNone/>
                <wp:docPr id="1637" name="Ink 1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7" o:spid="_x0000_s1026" type="#_x0000_t75" style="position:absolute;margin-left:91.4pt;margin-top:13.45pt;width:2.9pt;height:2.9pt;z-index:2520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">
                <v:imagedata r:id="rId493" o:title=""/>
              </v:shape>
            </w:pict>
          </mc:Fallback>
        </mc:AlternateContent>
      </w:r>
      <w:hyperlink r:id="rId494" w:history="1">
        <w:r w:rsidR="00F15632">
          <w:rPr>
            <w:rStyle w:val="Hyperlink"/>
            <w:rFonts w:ascii="Verdana" w:hAnsi="Verdana"/>
            <w:sz w:val="20"/>
            <w:szCs w:val="20"/>
          </w:rPr>
          <w:t>https://www.geogebra.org/m/skj88vSN</w:t>
        </w:r>
      </w:hyperlink>
    </w:p>
    <w:p w:rsidR="0018165A" w:rsidRDefault="0018165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18165A" w:rsidRDefault="0018165A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432384" behindDoc="0" locked="0" layoutInCell="1" allowOverlap="1">
                <wp:simplePos x="0" y="0"/>
                <wp:positionH relativeFrom="column">
                  <wp:posOffset>333240</wp:posOffset>
                </wp:positionH>
                <wp:positionV relativeFrom="paragraph">
                  <wp:posOffset>735620</wp:posOffset>
                </wp:positionV>
                <wp:extent cx="243000" cy="150120"/>
                <wp:effectExtent l="38100" t="38100" r="43180" b="40640"/>
                <wp:wrapNone/>
                <wp:docPr id="2183" name="Ink 2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">
                      <w14:nvContentPartPr>
                        <w14:cNvContentPartPr/>
                      </w14:nvContentPartPr>
                      <w14:xfrm>
                        <a:off x="0" y="0"/>
                        <a:ext cx="2430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3" o:spid="_x0000_s1026" type="#_x0000_t75" style="position:absolute;margin-left:25.3pt;margin-top:56.95pt;width:20.9pt;height:13.65pt;z-index:2524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">
                <v:imagedata r:id="rId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1360" behindDoc="0" locked="0" layoutInCell="1" allowOverlap="1">
                <wp:simplePos x="0" y="0"/>
                <wp:positionH relativeFrom="column">
                  <wp:posOffset>668040</wp:posOffset>
                </wp:positionH>
                <wp:positionV relativeFrom="paragraph">
                  <wp:posOffset>995180</wp:posOffset>
                </wp:positionV>
                <wp:extent cx="267120" cy="226440"/>
                <wp:effectExtent l="38100" t="38100" r="19050" b="40640"/>
                <wp:wrapNone/>
                <wp:docPr id="2182" name="Ink 2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">
                      <w14:nvContentPartPr>
                        <w14:cNvContentPartPr/>
                      </w14:nvContentPartPr>
                      <w14:xfrm>
                        <a:off x="0" y="0"/>
                        <a:ext cx="26712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2" o:spid="_x0000_s1026" type="#_x0000_t75" style="position:absolute;margin-left:51.6pt;margin-top:77.55pt;width:23.15pt;height:19.55pt;z-index:2524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">
                <v:imagedata r:id="rId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0336" behindDoc="0" locked="0" layoutInCell="1" allowOverlap="1">
                <wp:simplePos x="0" y="0"/>
                <wp:positionH relativeFrom="column">
                  <wp:posOffset>200400</wp:posOffset>
                </wp:positionH>
                <wp:positionV relativeFrom="paragraph">
                  <wp:posOffset>1111460</wp:posOffset>
                </wp:positionV>
                <wp:extent cx="618480" cy="479520"/>
                <wp:effectExtent l="38100" t="38100" r="29845" b="34925"/>
                <wp:wrapNone/>
                <wp:docPr id="2181" name="Ink 2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">
                      <w14:nvContentPartPr>
                        <w14:cNvContentPartPr/>
                      </w14:nvContentPartPr>
                      <w14:xfrm>
                        <a:off x="0" y="0"/>
                        <a:ext cx="618480" cy="47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1" o:spid="_x0000_s1026" type="#_x0000_t75" style="position:absolute;margin-left:15.25pt;margin-top:86.85pt;width:50pt;height:39pt;z-index:2524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">
                <v:imagedata r:id="rId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9312" behindDoc="0" locked="0" layoutInCell="1" allowOverlap="1">
                <wp:simplePos x="0" y="0"/>
                <wp:positionH relativeFrom="column">
                  <wp:posOffset>216600</wp:posOffset>
                </wp:positionH>
                <wp:positionV relativeFrom="paragraph">
                  <wp:posOffset>1080860</wp:posOffset>
                </wp:positionV>
                <wp:extent cx="605880" cy="464760"/>
                <wp:effectExtent l="38100" t="38100" r="41910" b="50165"/>
                <wp:wrapNone/>
                <wp:docPr id="2180" name="Ink 2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">
                      <w14:nvContentPartPr>
                        <w14:cNvContentPartPr/>
                      </w14:nvContentPartPr>
                      <w14:xfrm>
                        <a:off x="0" y="0"/>
                        <a:ext cx="605880" cy="46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0" o:spid="_x0000_s1026" type="#_x0000_t75" style="position:absolute;margin-left:16.25pt;margin-top:84.2pt;width:49.4pt;height:38.35pt;z-index:2524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">
                <v:imagedata r:id="rId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8288" behindDoc="0" locked="0" layoutInCell="1" allowOverlap="1">
                <wp:simplePos x="0" y="0"/>
                <wp:positionH relativeFrom="column">
                  <wp:posOffset>196440</wp:posOffset>
                </wp:positionH>
                <wp:positionV relativeFrom="paragraph">
                  <wp:posOffset>1038740</wp:posOffset>
                </wp:positionV>
                <wp:extent cx="672120" cy="549000"/>
                <wp:effectExtent l="38100" t="38100" r="33020" b="41910"/>
                <wp:wrapNone/>
                <wp:docPr id="2179" name="Ink 2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">
                      <w14:nvContentPartPr>
                        <w14:cNvContentPartPr/>
                      </w14:nvContentPartPr>
                      <w14:xfrm>
                        <a:off x="0" y="0"/>
                        <a:ext cx="672120" cy="54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9" o:spid="_x0000_s1026" type="#_x0000_t75" style="position:absolute;margin-left:14.75pt;margin-top:80.85pt;width:54.55pt;height:44.95pt;z-index:2524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">
                <v:imagedata r:id="rId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7264" behindDoc="0" locked="0" layoutInCell="1" allowOverlap="1">
                <wp:simplePos x="0" y="0"/>
                <wp:positionH relativeFrom="column">
                  <wp:posOffset>823200</wp:posOffset>
                </wp:positionH>
                <wp:positionV relativeFrom="paragraph">
                  <wp:posOffset>975020</wp:posOffset>
                </wp:positionV>
                <wp:extent cx="180000" cy="103680"/>
                <wp:effectExtent l="38100" t="38100" r="29845" b="48895"/>
                <wp:wrapNone/>
                <wp:docPr id="2178" name="Ink 2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">
                      <w14:nvContentPartPr>
                        <w14:cNvContentPartPr/>
                      </w14:nvContentPartPr>
                      <w14:xfrm>
                        <a:off x="0" y="0"/>
                        <a:ext cx="1800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8" o:spid="_x0000_s1026" type="#_x0000_t75" style="position:absolute;margin-left:64.1pt;margin-top:75.9pt;width:15.7pt;height:9.8pt;z-index:2524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">
                <v:imagedata r:id="rId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6240" behindDoc="0" locked="0" layoutInCell="1" allowOverlap="1">
                <wp:simplePos x="0" y="0"/>
                <wp:positionH relativeFrom="column">
                  <wp:posOffset>592080</wp:posOffset>
                </wp:positionH>
                <wp:positionV relativeFrom="paragraph">
                  <wp:posOffset>1684940</wp:posOffset>
                </wp:positionV>
                <wp:extent cx="105480" cy="135360"/>
                <wp:effectExtent l="38100" t="38100" r="46990" b="36195"/>
                <wp:wrapNone/>
                <wp:docPr id="2177" name="Ink 2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">
                      <w14:nvContentPartPr>
                        <w14:cNvContentPartPr/>
                      </w14:nvContentPartPr>
                      <w14:xfrm>
                        <a:off x="0" y="0"/>
                        <a:ext cx="1054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7" o:spid="_x0000_s1026" type="#_x0000_t75" style="position:absolute;margin-left:45.75pt;margin-top:131.85pt;width:9.95pt;height:12.35pt;z-index:2524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">
                <v:imagedata r:id="rId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5216" behindDoc="0" locked="0" layoutInCell="1" allowOverlap="1">
                <wp:simplePos x="0" y="0"/>
                <wp:positionH relativeFrom="column">
                  <wp:posOffset>1130640</wp:posOffset>
                </wp:positionH>
                <wp:positionV relativeFrom="paragraph">
                  <wp:posOffset>1180940</wp:posOffset>
                </wp:positionV>
                <wp:extent cx="77760" cy="125640"/>
                <wp:effectExtent l="19050" t="38100" r="36830" b="27305"/>
                <wp:wrapNone/>
                <wp:docPr id="2176" name="Ink 2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">
                      <w14:nvContentPartPr>
                        <w14:cNvContentPartPr/>
                      </w14:nvContentPartPr>
                      <w14:xfrm>
                        <a:off x="0" y="0"/>
                        <a:ext cx="7776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6" o:spid="_x0000_s1026" type="#_x0000_t75" style="position:absolute;margin-left:88.35pt;margin-top:92.45pt;width:7.6pt;height:11.15pt;z-index:2524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">
                <v:imagedata r:id="rId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4192" behindDoc="0" locked="0" layoutInCell="1" allowOverlap="1">
                <wp:simplePos x="0" y="0"/>
                <wp:positionH relativeFrom="column">
                  <wp:posOffset>1026240</wp:posOffset>
                </wp:positionH>
                <wp:positionV relativeFrom="paragraph">
                  <wp:posOffset>1152140</wp:posOffset>
                </wp:positionV>
                <wp:extent cx="88560" cy="236160"/>
                <wp:effectExtent l="38100" t="38100" r="6985" b="31115"/>
                <wp:wrapNone/>
                <wp:docPr id="2175" name="Ink 2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">
                      <w14:nvContentPartPr>
                        <w14:cNvContentPartPr/>
                      </w14:nvContentPartPr>
                      <w14:xfrm>
                        <a:off x="0" y="0"/>
                        <a:ext cx="8856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5" o:spid="_x0000_s1026" type="#_x0000_t75" style="position:absolute;margin-left:80.15pt;margin-top:90pt;width:8.3pt;height:20pt;z-index:2524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">
                <v:imagedata r:id="rId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3168" behindDoc="0" locked="0" layoutInCell="1" allowOverlap="1">
                <wp:simplePos x="0" y="0"/>
                <wp:positionH relativeFrom="column">
                  <wp:posOffset>979440</wp:posOffset>
                </wp:positionH>
                <wp:positionV relativeFrom="paragraph">
                  <wp:posOffset>1030820</wp:posOffset>
                </wp:positionV>
                <wp:extent cx="42120" cy="28800"/>
                <wp:effectExtent l="38100" t="38100" r="34290" b="28575"/>
                <wp:wrapNone/>
                <wp:docPr id="2174" name="Ink 2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">
                      <w14:nvContentPartPr>
                        <w14:cNvContentPartPr/>
                      </w14:nvContentPartPr>
                      <w14:xfrm>
                        <a:off x="0" y="0"/>
                        <a:ext cx="421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4" o:spid="_x0000_s1026" type="#_x0000_t75" style="position:absolute;margin-left:76.35pt;margin-top:80.55pt;width:4.5pt;height:3.6pt;z-index:2524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">
                <v:imagedata r:id="rId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2144" behindDoc="0" locked="0" layoutInCell="1" allowOverlap="1">
                <wp:simplePos x="0" y="0"/>
                <wp:positionH relativeFrom="column">
                  <wp:posOffset>967560</wp:posOffset>
                </wp:positionH>
                <wp:positionV relativeFrom="paragraph">
                  <wp:posOffset>1031540</wp:posOffset>
                </wp:positionV>
                <wp:extent cx="56880" cy="540000"/>
                <wp:effectExtent l="19050" t="38100" r="38735" b="31750"/>
                <wp:wrapNone/>
                <wp:docPr id="2173" name="Ink 2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">
                      <w14:nvContentPartPr>
                        <w14:cNvContentPartPr/>
                      </w14:nvContentPartPr>
                      <w14:xfrm>
                        <a:off x="0" y="0"/>
                        <a:ext cx="56880" cy="54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3" o:spid="_x0000_s1026" type="#_x0000_t75" style="position:absolute;margin-left:75.3pt;margin-top:80.4pt;width:6pt;height:44.1pt;z-index:2524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">
                <v:imagedata r:id="rId5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1120" behindDoc="0" locked="0" layoutInCell="1" allowOverlap="1">
                <wp:simplePos x="0" y="0"/>
                <wp:positionH relativeFrom="column">
                  <wp:posOffset>196800</wp:posOffset>
                </wp:positionH>
                <wp:positionV relativeFrom="paragraph">
                  <wp:posOffset>1533380</wp:posOffset>
                </wp:positionV>
                <wp:extent cx="817560" cy="119160"/>
                <wp:effectExtent l="38100" t="38100" r="40005" b="33655"/>
                <wp:wrapNone/>
                <wp:docPr id="2172" name="Ink 2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">
                      <w14:nvContentPartPr>
                        <w14:cNvContentPartPr/>
                      </w14:nvContentPartPr>
                      <w14:xfrm>
                        <a:off x="0" y="0"/>
                        <a:ext cx="817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2" o:spid="_x0000_s1026" type="#_x0000_t75" style="position:absolute;margin-left:14.75pt;margin-top:120pt;width:65.9pt;height:10.95pt;z-index:2524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">
                <v:imagedata r:id="rId5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20096" behindDoc="0" locked="0" layoutInCell="1" allowOverlap="1">
                <wp:simplePos x="0" y="0"/>
                <wp:positionH relativeFrom="column">
                  <wp:posOffset>4993080</wp:posOffset>
                </wp:positionH>
                <wp:positionV relativeFrom="paragraph">
                  <wp:posOffset>1361660</wp:posOffset>
                </wp:positionV>
                <wp:extent cx="48600" cy="31320"/>
                <wp:effectExtent l="19050" t="19050" r="27940" b="26035"/>
                <wp:wrapNone/>
                <wp:docPr id="2171" name="Ink 2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">
                      <w14:nvContentPartPr>
                        <w14:cNvContentPartPr/>
                      </w14:nvContentPartPr>
                      <w14:xfrm>
                        <a:off x="0" y="0"/>
                        <a:ext cx="486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1" o:spid="_x0000_s1026" type="#_x0000_t75" style="position:absolute;margin-left:392.85pt;margin-top:106.9pt;width:4.45pt;height:3.05pt;z-index:2524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">
                <v:imagedata r:id="rId5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9072" behindDoc="0" locked="0" layoutInCell="1" allowOverlap="1">
                <wp:simplePos x="0" y="0"/>
                <wp:positionH relativeFrom="column">
                  <wp:posOffset>4717680</wp:posOffset>
                </wp:positionH>
                <wp:positionV relativeFrom="paragraph">
                  <wp:posOffset>1467860</wp:posOffset>
                </wp:positionV>
                <wp:extent cx="140040" cy="231120"/>
                <wp:effectExtent l="19050" t="38100" r="31750" b="36195"/>
                <wp:wrapNone/>
                <wp:docPr id="2170" name="Ink 2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">
                      <w14:nvContentPartPr>
                        <w14:cNvContentPartPr/>
                      </w14:nvContentPartPr>
                      <w14:xfrm>
                        <a:off x="0" y="0"/>
                        <a:ext cx="1400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70" o:spid="_x0000_s1026" type="#_x0000_t75" style="position:absolute;margin-left:370.95pt;margin-top:114.9pt;width:12.15pt;height:19.6pt;z-index:2524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">
                <v:imagedata r:id="rId5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8048" behindDoc="0" locked="0" layoutInCell="1" allowOverlap="1">
                <wp:simplePos x="0" y="0"/>
                <wp:positionH relativeFrom="column">
                  <wp:posOffset>4744680</wp:posOffset>
                </wp:positionH>
                <wp:positionV relativeFrom="paragraph">
                  <wp:posOffset>1461380</wp:posOffset>
                </wp:positionV>
                <wp:extent cx="3600" cy="251640"/>
                <wp:effectExtent l="38100" t="38100" r="34925" b="34290"/>
                <wp:wrapNone/>
                <wp:docPr id="2169" name="Ink 2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">
                      <w14:nvContentPartPr>
                        <w14:cNvContentPartPr/>
                      </w14:nvContentPartPr>
                      <w14:xfrm>
                        <a:off x="0" y="0"/>
                        <a:ext cx="36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9" o:spid="_x0000_s1026" type="#_x0000_t75" style="position:absolute;margin-left:372.9pt;margin-top:114.45pt;width:1.7pt;height:21.05pt;z-index:25241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">
                <v:imagedata r:id="rId5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7024" behindDoc="0" locked="0" layoutInCell="1" allowOverlap="1">
                <wp:simplePos x="0" y="0"/>
                <wp:positionH relativeFrom="column">
                  <wp:posOffset>4682760</wp:posOffset>
                </wp:positionH>
                <wp:positionV relativeFrom="paragraph">
                  <wp:posOffset>1478660</wp:posOffset>
                </wp:positionV>
                <wp:extent cx="23760" cy="208800"/>
                <wp:effectExtent l="38100" t="19050" r="33655" b="20320"/>
                <wp:wrapNone/>
                <wp:docPr id="2168" name="Ink 2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">
                      <w14:nvContentPartPr>
                        <w14:cNvContentPartPr/>
                      </w14:nvContentPartPr>
                      <w14:xfrm>
                        <a:off x="0" y="0"/>
                        <a:ext cx="2376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8" o:spid="_x0000_s1026" type="#_x0000_t75" style="position:absolute;margin-left:368pt;margin-top:115.95pt;width:3.2pt;height:17.6pt;z-index:2524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">
                <v:imagedata r:id="rId5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6000" behindDoc="0" locked="0" layoutInCell="1" allowOverlap="1">
                <wp:simplePos x="0" y="0"/>
                <wp:positionH relativeFrom="column">
                  <wp:posOffset>4544160</wp:posOffset>
                </wp:positionH>
                <wp:positionV relativeFrom="paragraph">
                  <wp:posOffset>1560740</wp:posOffset>
                </wp:positionV>
                <wp:extent cx="99360" cy="45000"/>
                <wp:effectExtent l="38100" t="38100" r="34290" b="31750"/>
                <wp:wrapNone/>
                <wp:docPr id="2167" name="Ink 2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">
                      <w14:nvContentPartPr>
                        <w14:cNvContentPartPr/>
                      </w14:nvContentPartPr>
                      <w14:xfrm>
                        <a:off x="0" y="0"/>
                        <a:ext cx="993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7" o:spid="_x0000_s1026" type="#_x0000_t75" style="position:absolute;margin-left:357.3pt;margin-top:122.25pt;width:8.95pt;height:4.9pt;z-index:2524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">
                <v:imagedata r:id="rId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4976" behindDoc="0" locked="0" layoutInCell="1" allowOverlap="1">
                <wp:simplePos x="0" y="0"/>
                <wp:positionH relativeFrom="column">
                  <wp:posOffset>4548480</wp:posOffset>
                </wp:positionH>
                <wp:positionV relativeFrom="paragraph">
                  <wp:posOffset>1495580</wp:posOffset>
                </wp:positionV>
                <wp:extent cx="81360" cy="150120"/>
                <wp:effectExtent l="38100" t="38100" r="33020" b="40640"/>
                <wp:wrapNone/>
                <wp:docPr id="2166" name="Ink 2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">
                      <w14:nvContentPartPr>
                        <w14:cNvContentPartPr/>
                      </w14:nvContentPartPr>
                      <w14:xfrm>
                        <a:off x="0" y="0"/>
                        <a:ext cx="813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6" o:spid="_x0000_s1026" type="#_x0000_t75" style="position:absolute;margin-left:357.4pt;margin-top:117.05pt;width:7.75pt;height:13.2pt;z-index:2524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">
                <v:imagedata r:id="rId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3952" behindDoc="0" locked="0" layoutInCell="1" allowOverlap="1">
                <wp:simplePos x="0" y="0"/>
                <wp:positionH relativeFrom="column">
                  <wp:posOffset>4672680</wp:posOffset>
                </wp:positionH>
                <wp:positionV relativeFrom="paragraph">
                  <wp:posOffset>1166180</wp:posOffset>
                </wp:positionV>
                <wp:extent cx="110520" cy="239760"/>
                <wp:effectExtent l="38100" t="38100" r="22860" b="27305"/>
                <wp:wrapNone/>
                <wp:docPr id="2165" name="Ink 2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">
                      <w14:nvContentPartPr>
                        <w14:cNvContentPartPr/>
                      </w14:nvContentPartPr>
                      <w14:xfrm>
                        <a:off x="0" y="0"/>
                        <a:ext cx="11052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5" o:spid="_x0000_s1026" type="#_x0000_t75" style="position:absolute;margin-left:367.15pt;margin-top:91.3pt;width:9.95pt;height:20.3pt;z-index:2524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">
                <v:imagedata r:id="rId5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2928" behindDoc="0" locked="0" layoutInCell="1" allowOverlap="1">
                <wp:simplePos x="0" y="0"/>
                <wp:positionH relativeFrom="column">
                  <wp:posOffset>4647480</wp:posOffset>
                </wp:positionH>
                <wp:positionV relativeFrom="paragraph">
                  <wp:posOffset>1154300</wp:posOffset>
                </wp:positionV>
                <wp:extent cx="143280" cy="185400"/>
                <wp:effectExtent l="38100" t="38100" r="47625" b="43815"/>
                <wp:wrapNone/>
                <wp:docPr id="2164" name="Ink 2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">
                      <w14:nvContentPartPr>
                        <w14:cNvContentPartPr/>
                      </w14:nvContentPartPr>
                      <w14:xfrm>
                        <a:off x="0" y="0"/>
                        <a:ext cx="14328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4" o:spid="_x0000_s1026" type="#_x0000_t75" style="position:absolute;margin-left:365.25pt;margin-top:90.2pt;width:12.85pt;height:16.2pt;z-index:25241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">
                <v:imagedata r:id="rId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1904" behindDoc="0" locked="0" layoutInCell="1" allowOverlap="1">
                <wp:simplePos x="0" y="0"/>
                <wp:positionH relativeFrom="column">
                  <wp:posOffset>4617960</wp:posOffset>
                </wp:positionH>
                <wp:positionV relativeFrom="paragraph">
                  <wp:posOffset>1149980</wp:posOffset>
                </wp:positionV>
                <wp:extent cx="144000" cy="262440"/>
                <wp:effectExtent l="38100" t="38100" r="27940" b="42545"/>
                <wp:wrapNone/>
                <wp:docPr id="2163" name="Ink 2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">
                      <w14:nvContentPartPr>
                        <w14:cNvContentPartPr/>
                      </w14:nvContentPartPr>
                      <w14:xfrm>
                        <a:off x="0" y="0"/>
                        <a:ext cx="14400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3" o:spid="_x0000_s1026" type="#_x0000_t75" style="position:absolute;margin-left:362.9pt;margin-top:89.95pt;width:12.7pt;height:21.95pt;z-index:25241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">
                <v:imagedata r:id="rId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10880" behindDoc="0" locked="0" layoutInCell="1" allowOverlap="1">
                <wp:simplePos x="0" y="0"/>
                <wp:positionH relativeFrom="column">
                  <wp:posOffset>4612200</wp:posOffset>
                </wp:positionH>
                <wp:positionV relativeFrom="paragraph">
                  <wp:posOffset>1203980</wp:posOffset>
                </wp:positionV>
                <wp:extent cx="170280" cy="171000"/>
                <wp:effectExtent l="38100" t="38100" r="39370" b="38735"/>
                <wp:wrapNone/>
                <wp:docPr id="2162" name="Ink 2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">
                      <w14:nvContentPartPr>
                        <w14:cNvContentPartPr/>
                      </w14:nvContentPartPr>
                      <w14:xfrm>
                        <a:off x="0" y="0"/>
                        <a:ext cx="1702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2" o:spid="_x0000_s1026" type="#_x0000_t75" style="position:absolute;margin-left:362.45pt;margin-top:94.1pt;width:14.75pt;height:14.85pt;z-index:2524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">
                <v:imagedata r:id="rId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9856" behindDoc="0" locked="0" layoutInCell="1" allowOverlap="1">
                <wp:simplePos x="0" y="0"/>
                <wp:positionH relativeFrom="column">
                  <wp:posOffset>4730640</wp:posOffset>
                </wp:positionH>
                <wp:positionV relativeFrom="paragraph">
                  <wp:posOffset>-22900</wp:posOffset>
                </wp:positionV>
                <wp:extent cx="168480" cy="388800"/>
                <wp:effectExtent l="38100" t="38100" r="22225" b="30480"/>
                <wp:wrapNone/>
                <wp:docPr id="2161" name="Ink 2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">
                      <w14:nvContentPartPr>
                        <w14:cNvContentPartPr/>
                      </w14:nvContentPartPr>
                      <w14:xfrm>
                        <a:off x="0" y="0"/>
                        <a:ext cx="16848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1" o:spid="_x0000_s1026" type="#_x0000_t75" style="position:absolute;margin-left:371.95pt;margin-top:-2.45pt;width:14.5pt;height:31.9pt;z-index:2524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">
                <v:imagedata r:id="rId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8832" behindDoc="0" locked="0" layoutInCell="1" allowOverlap="1">
                <wp:simplePos x="0" y="0"/>
                <wp:positionH relativeFrom="column">
                  <wp:posOffset>4607520</wp:posOffset>
                </wp:positionH>
                <wp:positionV relativeFrom="paragraph">
                  <wp:posOffset>178700</wp:posOffset>
                </wp:positionV>
                <wp:extent cx="157680" cy="858600"/>
                <wp:effectExtent l="38100" t="38100" r="33020" b="36830"/>
                <wp:wrapNone/>
                <wp:docPr id="2160" name="Ink 2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">
                      <w14:nvContentPartPr>
                        <w14:cNvContentPartPr/>
                      </w14:nvContentPartPr>
                      <w14:xfrm>
                        <a:off x="0" y="0"/>
                        <a:ext cx="157680" cy="85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60" o:spid="_x0000_s1026" type="#_x0000_t75" style="position:absolute;margin-left:362.1pt;margin-top:13.25pt;width:13.95pt;height:69pt;z-index:2524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">
                <v:imagedata r:id="rId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7808" behindDoc="0" locked="0" layoutInCell="1" allowOverlap="1">
                <wp:simplePos x="0" y="0"/>
                <wp:positionH relativeFrom="column">
                  <wp:posOffset>5507520</wp:posOffset>
                </wp:positionH>
                <wp:positionV relativeFrom="paragraph">
                  <wp:posOffset>153140</wp:posOffset>
                </wp:positionV>
                <wp:extent cx="194400" cy="170280"/>
                <wp:effectExtent l="38100" t="38100" r="34290" b="39370"/>
                <wp:wrapNone/>
                <wp:docPr id="2159" name="Ink 2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">
                      <w14:nvContentPartPr>
                        <w14:cNvContentPartPr/>
                      </w14:nvContentPartPr>
                      <w14:xfrm>
                        <a:off x="0" y="0"/>
                        <a:ext cx="19440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9" o:spid="_x0000_s1026" type="#_x0000_t75" style="position:absolute;margin-left:433.05pt;margin-top:11.3pt;width:16.65pt;height:14.9pt;z-index:2524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">
                <v:imagedata r:id="rId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6784" behindDoc="0" locked="0" layoutInCell="1" allowOverlap="1">
                <wp:simplePos x="0" y="0"/>
                <wp:positionH relativeFrom="column">
                  <wp:posOffset>5106840</wp:posOffset>
                </wp:positionH>
                <wp:positionV relativeFrom="paragraph">
                  <wp:posOffset>310100</wp:posOffset>
                </wp:positionV>
                <wp:extent cx="321120" cy="419040"/>
                <wp:effectExtent l="19050" t="38100" r="41275" b="38735"/>
                <wp:wrapNone/>
                <wp:docPr id="2158" name="Ink 2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">
                      <w14:nvContentPartPr>
                        <w14:cNvContentPartPr/>
                      </w14:nvContentPartPr>
                      <w14:xfrm>
                        <a:off x="0" y="0"/>
                        <a:ext cx="321120" cy="41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8" o:spid="_x0000_s1026" type="#_x0000_t75" style="position:absolute;margin-left:401.4pt;margin-top:23.6pt;width:26.8pt;height:34.45pt;z-index:2524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">
                <v:imagedata r:id="rId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5760" behindDoc="0" locked="0" layoutInCell="1" allowOverlap="1">
                <wp:simplePos x="0" y="0"/>
                <wp:positionH relativeFrom="column">
                  <wp:posOffset>5165520</wp:posOffset>
                </wp:positionH>
                <wp:positionV relativeFrom="paragraph">
                  <wp:posOffset>754700</wp:posOffset>
                </wp:positionV>
                <wp:extent cx="185400" cy="837360"/>
                <wp:effectExtent l="38100" t="38100" r="43815" b="39370"/>
                <wp:wrapNone/>
                <wp:docPr id="2157" name="Ink 2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">
                      <w14:nvContentPartPr>
                        <w14:cNvContentPartPr/>
                      </w14:nvContentPartPr>
                      <w14:xfrm>
                        <a:off x="0" y="0"/>
                        <a:ext cx="185400" cy="83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7" o:spid="_x0000_s1026" type="#_x0000_t75" style="position:absolute;margin-left:406.1pt;margin-top:58.7pt;width:16.2pt;height:67.6pt;z-index:2524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">
                <v:imagedata r:id="rId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4736" behindDoc="0" locked="0" layoutInCell="1" allowOverlap="1">
                <wp:simplePos x="0" y="0"/>
                <wp:positionH relativeFrom="column">
                  <wp:posOffset>5026200</wp:posOffset>
                </wp:positionH>
                <wp:positionV relativeFrom="paragraph">
                  <wp:posOffset>1257260</wp:posOffset>
                </wp:positionV>
                <wp:extent cx="145440" cy="176760"/>
                <wp:effectExtent l="38100" t="38100" r="45085" b="33020"/>
                <wp:wrapNone/>
                <wp:docPr id="2156" name="Ink 2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">
                      <w14:nvContentPartPr>
                        <w14:cNvContentPartPr/>
                      </w14:nvContentPartPr>
                      <w14:xfrm>
                        <a:off x="0" y="0"/>
                        <a:ext cx="1454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6" o:spid="_x0000_s1026" type="#_x0000_t75" style="position:absolute;margin-left:394.95pt;margin-top:98.4pt;width:13pt;height:15.3pt;z-index:2524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">
                <v:imagedata r:id="rId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3712" behindDoc="0" locked="0" layoutInCell="1" allowOverlap="1">
                <wp:simplePos x="0" y="0"/>
                <wp:positionH relativeFrom="column">
                  <wp:posOffset>5030880</wp:posOffset>
                </wp:positionH>
                <wp:positionV relativeFrom="paragraph">
                  <wp:posOffset>801140</wp:posOffset>
                </wp:positionV>
                <wp:extent cx="49680" cy="237600"/>
                <wp:effectExtent l="38100" t="38100" r="26670" b="48260"/>
                <wp:wrapNone/>
                <wp:docPr id="2155" name="Ink 2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">
                      <w14:nvContentPartPr>
                        <w14:cNvContentPartPr/>
                      </w14:nvContentPartPr>
                      <w14:xfrm>
                        <a:off x="0" y="0"/>
                        <a:ext cx="49680" cy="23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5" o:spid="_x0000_s1026" type="#_x0000_t75" style="position:absolute;margin-left:395.45pt;margin-top:62.3pt;width:5.25pt;height:20.25pt;z-index:2524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">
                <v:imagedata r:id="rId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2688" behindDoc="0" locked="0" layoutInCell="1" allowOverlap="1">
                <wp:simplePos x="0" y="0"/>
                <wp:positionH relativeFrom="column">
                  <wp:posOffset>6964440</wp:posOffset>
                </wp:positionH>
                <wp:positionV relativeFrom="paragraph">
                  <wp:posOffset>2081660</wp:posOffset>
                </wp:positionV>
                <wp:extent cx="360" cy="360"/>
                <wp:effectExtent l="0" t="0" r="0" b="0"/>
                <wp:wrapNone/>
                <wp:docPr id="2154" name="Ink 2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4" o:spid="_x0000_s1026" type="#_x0000_t75" style="position:absolute;margin-left:547.4pt;margin-top:162.9pt;width:2.05pt;height:2.05pt;z-index:2524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nP36AAQAAMAMAAA4AAABkcnMvZTJvRG9jLnhtbJxSy07DMBC8I/EP&#10;lu80SSk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D5OHEWdOWGJF0lmfk0GHBSwvEagT7Vt/YbcabecKUWZtxsn4bfftTVdtYJKK9909&#10;SKp3wRnm7t/DhLPt09gLn8/zjtLZoU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">
                <v:imagedata r:id="rId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1664" behindDoc="0" locked="0" layoutInCell="1" allowOverlap="1">
                <wp:simplePos x="0" y="0"/>
                <wp:positionH relativeFrom="column">
                  <wp:posOffset>4893720</wp:posOffset>
                </wp:positionH>
                <wp:positionV relativeFrom="paragraph">
                  <wp:posOffset>793580</wp:posOffset>
                </wp:positionV>
                <wp:extent cx="102240" cy="719640"/>
                <wp:effectExtent l="38100" t="38100" r="50165" b="42545"/>
                <wp:wrapNone/>
                <wp:docPr id="2153" name="Ink 2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">
                      <w14:nvContentPartPr>
                        <w14:cNvContentPartPr/>
                      </w14:nvContentPartPr>
                      <w14:xfrm>
                        <a:off x="0" y="0"/>
                        <a:ext cx="102240" cy="71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3" o:spid="_x0000_s1026" type="#_x0000_t75" style="position:absolute;margin-left:384.55pt;margin-top:61.85pt;width:9.8pt;height:58.3pt;z-index:2524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">
                <v:imagedata r:id="rId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00640" behindDoc="0" locked="0" layoutInCell="1" allowOverlap="1">
                <wp:simplePos x="0" y="0"/>
                <wp:positionH relativeFrom="column">
                  <wp:posOffset>4645680</wp:posOffset>
                </wp:positionH>
                <wp:positionV relativeFrom="paragraph">
                  <wp:posOffset>1152140</wp:posOffset>
                </wp:positionV>
                <wp:extent cx="92520" cy="173520"/>
                <wp:effectExtent l="38100" t="38100" r="41275" b="36195"/>
                <wp:wrapNone/>
                <wp:docPr id="2152" name="Ink 2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">
                      <w14:nvContentPartPr>
                        <w14:cNvContentPartPr/>
                      </w14:nvContentPartPr>
                      <w14:xfrm>
                        <a:off x="0" y="0"/>
                        <a:ext cx="9252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2" o:spid="_x0000_s1026" type="#_x0000_t75" style="position:absolute;margin-left:364.9pt;margin-top:89.95pt;width:8.65pt;height:15.3pt;z-index:2524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">
                <v:imagedata r:id="rId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9616" behindDoc="0" locked="0" layoutInCell="1" allowOverlap="1">
                <wp:simplePos x="0" y="0"/>
                <wp:positionH relativeFrom="column">
                  <wp:posOffset>4634160</wp:posOffset>
                </wp:positionH>
                <wp:positionV relativeFrom="paragraph">
                  <wp:posOffset>1154660</wp:posOffset>
                </wp:positionV>
                <wp:extent cx="136080" cy="133560"/>
                <wp:effectExtent l="57150" t="38100" r="54610" b="38100"/>
                <wp:wrapNone/>
                <wp:docPr id="2151" name="Ink 2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">
                      <w14:nvContentPartPr>
                        <w14:cNvContentPartPr/>
                      </w14:nvContentPartPr>
                      <w14:xfrm>
                        <a:off x="0" y="0"/>
                        <a:ext cx="13608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1" o:spid="_x0000_s1026" type="#_x0000_t75" style="position:absolute;margin-left:363.95pt;margin-top:90.2pt;width:12.6pt;height:12.15pt;z-index:2523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">
                <v:imagedata r:id="rId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8592" behindDoc="0" locked="0" layoutInCell="1" allowOverlap="1">
                <wp:simplePos x="0" y="0"/>
                <wp:positionH relativeFrom="column">
                  <wp:posOffset>6359640</wp:posOffset>
                </wp:positionH>
                <wp:positionV relativeFrom="paragraph">
                  <wp:posOffset>2280380</wp:posOffset>
                </wp:positionV>
                <wp:extent cx="6480" cy="7200"/>
                <wp:effectExtent l="38100" t="38100" r="31750" b="50165"/>
                <wp:wrapNone/>
                <wp:docPr id="2150" name="Ink 2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">
                      <w14:nvContentPartPr>
                        <w14:cNvContentPartPr/>
                      </w14:nvContentPartPr>
                      <w14:xfrm>
                        <a:off x="0" y="0"/>
                        <a:ext cx="64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50" o:spid="_x0000_s1026" type="#_x0000_t75" style="position:absolute;margin-left:499.95pt;margin-top:178.8pt;width:2.05pt;height:2.25pt;z-index:2523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">
                <v:imagedata r:id="rId5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7568" behindDoc="0" locked="0" layoutInCell="1" allowOverlap="1">
                <wp:simplePos x="0" y="0"/>
                <wp:positionH relativeFrom="column">
                  <wp:posOffset>6277200</wp:posOffset>
                </wp:positionH>
                <wp:positionV relativeFrom="paragraph">
                  <wp:posOffset>2159420</wp:posOffset>
                </wp:positionV>
                <wp:extent cx="48600" cy="115560"/>
                <wp:effectExtent l="38100" t="38100" r="27940" b="37465"/>
                <wp:wrapNone/>
                <wp:docPr id="2149" name="Ink 2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">
                      <w14:nvContentPartPr>
                        <w14:cNvContentPartPr/>
                      </w14:nvContentPartPr>
                      <w14:xfrm>
                        <a:off x="0" y="0"/>
                        <a:ext cx="486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9" o:spid="_x0000_s1026" type="#_x0000_t75" style="position:absolute;margin-left:493.55pt;margin-top:169.5pt;width:5.25pt;height:10.5pt;z-index:2523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">
                <v:imagedata r:id="rId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6544" behindDoc="0" locked="0" layoutInCell="1" allowOverlap="1">
                <wp:simplePos x="0" y="0"/>
                <wp:positionH relativeFrom="column">
                  <wp:posOffset>6193320</wp:posOffset>
                </wp:positionH>
                <wp:positionV relativeFrom="paragraph">
                  <wp:posOffset>2166980</wp:posOffset>
                </wp:positionV>
                <wp:extent cx="48240" cy="209880"/>
                <wp:effectExtent l="19050" t="38100" r="28575" b="38100"/>
                <wp:wrapNone/>
                <wp:docPr id="2148" name="Ink 2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">
                      <w14:nvContentPartPr>
                        <w14:cNvContentPartPr/>
                      </w14:nvContentPartPr>
                      <w14:xfrm>
                        <a:off x="0" y="0"/>
                        <a:ext cx="482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8" o:spid="_x0000_s1026" type="#_x0000_t75" style="position:absolute;margin-left:486.85pt;margin-top:169.85pt;width:5.35pt;height:18.1pt;z-index:2523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">
                <v:imagedata r:id="rId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5520" behindDoc="0" locked="0" layoutInCell="1" allowOverlap="1">
                <wp:simplePos x="0" y="0"/>
                <wp:positionH relativeFrom="column">
                  <wp:posOffset>6035280</wp:posOffset>
                </wp:positionH>
                <wp:positionV relativeFrom="paragraph">
                  <wp:posOffset>2106140</wp:posOffset>
                </wp:positionV>
                <wp:extent cx="59760" cy="50760"/>
                <wp:effectExtent l="38100" t="38100" r="35560" b="26035"/>
                <wp:wrapNone/>
                <wp:docPr id="2147" name="Ink 2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">
                      <w14:nvContentPartPr>
                        <w14:cNvContentPartPr/>
                      </w14:nvContentPartPr>
                      <w14:xfrm>
                        <a:off x="0" y="0"/>
                        <a:ext cx="59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7" o:spid="_x0000_s1026" type="#_x0000_t75" style="position:absolute;margin-left:474.5pt;margin-top:165.25pt;width:6.05pt;height:5.25pt;z-index:2523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">
                <v:imagedata r:id="rId5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4496" behindDoc="0" locked="0" layoutInCell="1" allowOverlap="1">
                <wp:simplePos x="0" y="0"/>
                <wp:positionH relativeFrom="column">
                  <wp:posOffset>5736480</wp:posOffset>
                </wp:positionH>
                <wp:positionV relativeFrom="paragraph">
                  <wp:posOffset>2213780</wp:posOffset>
                </wp:positionV>
                <wp:extent cx="405720" cy="155160"/>
                <wp:effectExtent l="38100" t="38100" r="13970" b="35560"/>
                <wp:wrapNone/>
                <wp:docPr id="2146" name="Ink 2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">
                      <w14:nvContentPartPr>
                        <w14:cNvContentPartPr/>
                      </w14:nvContentPartPr>
                      <w14:xfrm>
                        <a:off x="0" y="0"/>
                        <a:ext cx="4057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6" o:spid="_x0000_s1026" type="#_x0000_t75" style="position:absolute;margin-left:451pt;margin-top:173.55pt;width:33.4pt;height:13.7pt;z-index:2523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">
                <v:imagedata r:id="rId5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3472" behindDoc="0" locked="0" layoutInCell="1" allowOverlap="1">
                <wp:simplePos x="0" y="0"/>
                <wp:positionH relativeFrom="column">
                  <wp:posOffset>6188640</wp:posOffset>
                </wp:positionH>
                <wp:positionV relativeFrom="paragraph">
                  <wp:posOffset>1882940</wp:posOffset>
                </wp:positionV>
                <wp:extent cx="67320" cy="129960"/>
                <wp:effectExtent l="38100" t="38100" r="46990" b="41910"/>
                <wp:wrapNone/>
                <wp:docPr id="2145" name="Ink 2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">
                      <w14:nvContentPartPr>
                        <w14:cNvContentPartPr/>
                      </w14:nvContentPartPr>
                      <w14:xfrm>
                        <a:off x="0" y="0"/>
                        <a:ext cx="673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5" o:spid="_x0000_s1026" type="#_x0000_t75" style="position:absolute;margin-left:486.35pt;margin-top:147.3pt;width:6.85pt;height:11.95pt;z-index:2523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">
                <v:imagedata r:id="rId5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2448" behindDoc="0" locked="0" layoutInCell="1" allowOverlap="1">
                <wp:simplePos x="0" y="0"/>
                <wp:positionH relativeFrom="column">
                  <wp:posOffset>5987040</wp:posOffset>
                </wp:positionH>
                <wp:positionV relativeFrom="paragraph">
                  <wp:posOffset>1894100</wp:posOffset>
                </wp:positionV>
                <wp:extent cx="202320" cy="131040"/>
                <wp:effectExtent l="38100" t="38100" r="26670" b="40640"/>
                <wp:wrapNone/>
                <wp:docPr id="2144" name="Ink 2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">
                      <w14:nvContentPartPr>
                        <w14:cNvContentPartPr/>
                      </w14:nvContentPartPr>
                      <w14:xfrm>
                        <a:off x="0" y="0"/>
                        <a:ext cx="2023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4" o:spid="_x0000_s1026" type="#_x0000_t75" style="position:absolute;margin-left:470.85pt;margin-top:148.45pt;width:17.25pt;height:11.75pt;z-index:2523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">
                <v:imagedata r:id="rId5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1424" behindDoc="0" locked="0" layoutInCell="1" allowOverlap="1">
                <wp:simplePos x="0" y="0"/>
                <wp:positionH relativeFrom="column">
                  <wp:posOffset>5767800</wp:posOffset>
                </wp:positionH>
                <wp:positionV relativeFrom="paragraph">
                  <wp:posOffset>1936220</wp:posOffset>
                </wp:positionV>
                <wp:extent cx="78840" cy="107640"/>
                <wp:effectExtent l="38100" t="38100" r="35560" b="45085"/>
                <wp:wrapNone/>
                <wp:docPr id="2143" name="Ink 2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">
                      <w14:nvContentPartPr>
                        <w14:cNvContentPartPr/>
                      </w14:nvContentPartPr>
                      <w14:xfrm>
                        <a:off x="0" y="0"/>
                        <a:ext cx="78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3" o:spid="_x0000_s1026" type="#_x0000_t75" style="position:absolute;margin-left:453.35pt;margin-top:151.9pt;width:7.9pt;height:9.95pt;z-index:2523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">
                <v:imagedata r:id="rId5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90400" behindDoc="0" locked="0" layoutInCell="1" allowOverlap="1">
                <wp:simplePos x="0" y="0"/>
                <wp:positionH relativeFrom="column">
                  <wp:posOffset>5638920</wp:posOffset>
                </wp:positionH>
                <wp:positionV relativeFrom="paragraph">
                  <wp:posOffset>1808420</wp:posOffset>
                </wp:positionV>
                <wp:extent cx="75240" cy="384120"/>
                <wp:effectExtent l="38100" t="38100" r="39370" b="35560"/>
                <wp:wrapNone/>
                <wp:docPr id="2142" name="Ink 2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">
                      <w14:nvContentPartPr>
                        <w14:cNvContentPartPr/>
                      </w14:nvContentPartPr>
                      <w14:xfrm>
                        <a:off x="0" y="0"/>
                        <a:ext cx="7524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2" o:spid="_x0000_s1026" type="#_x0000_t75" style="position:absolute;margin-left:443.25pt;margin-top:141.8pt;width:7.45pt;height:31.7pt;z-index:2523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">
                <v:imagedata r:id="rId5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9376" behindDoc="0" locked="0" layoutInCell="1" allowOverlap="1">
                <wp:simplePos x="0" y="0"/>
                <wp:positionH relativeFrom="column">
                  <wp:posOffset>5522280</wp:posOffset>
                </wp:positionH>
                <wp:positionV relativeFrom="paragraph">
                  <wp:posOffset>1978340</wp:posOffset>
                </wp:positionV>
                <wp:extent cx="280440" cy="93240"/>
                <wp:effectExtent l="38100" t="38100" r="5715" b="40640"/>
                <wp:wrapNone/>
                <wp:docPr id="2141" name="Ink 2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">
                      <w14:nvContentPartPr>
                        <w14:cNvContentPartPr/>
                      </w14:nvContentPartPr>
                      <w14:xfrm>
                        <a:off x="0" y="0"/>
                        <a:ext cx="2804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1" o:spid="_x0000_s1026" type="#_x0000_t75" style="position:absolute;margin-left:434.25pt;margin-top:154.95pt;width:23.45pt;height:9pt;z-index:2523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">
                <v:imagedata r:id="rId5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8352" behindDoc="0" locked="0" layoutInCell="1" allowOverlap="1">
                <wp:simplePos x="0" y="0"/>
                <wp:positionH relativeFrom="column">
                  <wp:posOffset>5394480</wp:posOffset>
                </wp:positionH>
                <wp:positionV relativeFrom="paragraph">
                  <wp:posOffset>1947020</wp:posOffset>
                </wp:positionV>
                <wp:extent cx="97200" cy="249480"/>
                <wp:effectExtent l="38100" t="38100" r="36195" b="36830"/>
                <wp:wrapNone/>
                <wp:docPr id="2140" name="Ink 2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">
                      <w14:nvContentPartPr>
                        <w14:cNvContentPartPr/>
                      </w14:nvContentPartPr>
                      <w14:xfrm>
                        <a:off x="0" y="0"/>
                        <a:ext cx="9720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40" o:spid="_x0000_s1026" type="#_x0000_t75" style="position:absolute;margin-left:424.05pt;margin-top:152.6pt;width:9.15pt;height:21.05pt;z-index:2523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">
                <v:imagedata r:id="rId5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7328" behindDoc="0" locked="0" layoutInCell="1" allowOverlap="1">
                <wp:simplePos x="0" y="0"/>
                <wp:positionH relativeFrom="column">
                  <wp:posOffset>5259840</wp:posOffset>
                </wp:positionH>
                <wp:positionV relativeFrom="paragraph">
                  <wp:posOffset>1911020</wp:posOffset>
                </wp:positionV>
                <wp:extent cx="115200" cy="208080"/>
                <wp:effectExtent l="38100" t="38100" r="37465" b="40005"/>
                <wp:wrapNone/>
                <wp:docPr id="2139" name="Ink 2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">
                      <w14:nvContentPartPr>
                        <w14:cNvContentPartPr/>
                      </w14:nvContentPartPr>
                      <w14:xfrm>
                        <a:off x="0" y="0"/>
                        <a:ext cx="1152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9" o:spid="_x0000_s1026" type="#_x0000_t75" style="position:absolute;margin-left:413.45pt;margin-top:149.9pt;width:10.4pt;height:17.75pt;z-index:2523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">
                <v:imagedata r:id="rId5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6304" behindDoc="0" locked="0" layoutInCell="1" allowOverlap="1">
                <wp:simplePos x="0" y="0"/>
                <wp:positionH relativeFrom="column">
                  <wp:posOffset>5085600</wp:posOffset>
                </wp:positionH>
                <wp:positionV relativeFrom="paragraph">
                  <wp:posOffset>1900220</wp:posOffset>
                </wp:positionV>
                <wp:extent cx="153000" cy="352080"/>
                <wp:effectExtent l="38100" t="38100" r="38100" b="29210"/>
                <wp:wrapNone/>
                <wp:docPr id="2138" name="Ink 2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">
                      <w14:nvContentPartPr>
                        <w14:cNvContentPartPr/>
                      </w14:nvContentPartPr>
                      <w14:xfrm>
                        <a:off x="0" y="0"/>
                        <a:ext cx="15300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8" o:spid="_x0000_s1026" type="#_x0000_t75" style="position:absolute;margin-left:399.75pt;margin-top:148.95pt;width:13.6pt;height:29.15pt;z-index:2523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">
                <v:imagedata r:id="rId5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5280" behindDoc="0" locked="0" layoutInCell="1" allowOverlap="1">
                <wp:simplePos x="0" y="0"/>
                <wp:positionH relativeFrom="column">
                  <wp:posOffset>4822080</wp:posOffset>
                </wp:positionH>
                <wp:positionV relativeFrom="paragraph">
                  <wp:posOffset>2013260</wp:posOffset>
                </wp:positionV>
                <wp:extent cx="167040" cy="59040"/>
                <wp:effectExtent l="38100" t="38100" r="42545" b="36830"/>
                <wp:wrapNone/>
                <wp:docPr id="2137" name="Ink 2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">
                      <w14:nvContentPartPr>
                        <w14:cNvContentPartPr/>
                      </w14:nvContentPartPr>
                      <w14:xfrm>
                        <a:off x="0" y="0"/>
                        <a:ext cx="1670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7" o:spid="_x0000_s1026" type="#_x0000_t75" style="position:absolute;margin-left:379pt;margin-top:157.8pt;width:14.55pt;height:6.1pt;z-index:2523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">
                <v:imagedata r:id="rId5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4256" behindDoc="0" locked="0" layoutInCell="1" allowOverlap="1">
                <wp:simplePos x="0" y="0"/>
                <wp:positionH relativeFrom="column">
                  <wp:posOffset>4844400</wp:posOffset>
                </wp:positionH>
                <wp:positionV relativeFrom="paragraph">
                  <wp:posOffset>1943420</wp:posOffset>
                </wp:positionV>
                <wp:extent cx="100800" cy="178200"/>
                <wp:effectExtent l="19050" t="38100" r="33020" b="31750"/>
                <wp:wrapNone/>
                <wp:docPr id="2136" name="Ink 2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">
                      <w14:nvContentPartPr>
                        <w14:cNvContentPartPr/>
                      </w14:nvContentPartPr>
                      <w14:xfrm>
                        <a:off x="0" y="0"/>
                        <a:ext cx="10080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6" o:spid="_x0000_s1026" type="#_x0000_t75" style="position:absolute;margin-left:380.7pt;margin-top:152.35pt;width:9.3pt;height:15.45pt;z-index:2523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">
                <v:imagedata r:id="rId5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3232" behindDoc="0" locked="0" layoutInCell="1" allowOverlap="1">
                <wp:simplePos x="0" y="0"/>
                <wp:positionH relativeFrom="column">
                  <wp:posOffset>4633080</wp:posOffset>
                </wp:positionH>
                <wp:positionV relativeFrom="paragraph">
                  <wp:posOffset>1777460</wp:posOffset>
                </wp:positionV>
                <wp:extent cx="89280" cy="163080"/>
                <wp:effectExtent l="38100" t="38100" r="25400" b="27940"/>
                <wp:wrapNone/>
                <wp:docPr id="2135" name="Ink 2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">
                      <w14:nvContentPartPr>
                        <w14:cNvContentPartPr/>
                      </w14:nvContentPartPr>
                      <w14:xfrm>
                        <a:off x="0" y="0"/>
                        <a:ext cx="892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5" o:spid="_x0000_s1026" type="#_x0000_t75" style="position:absolute;margin-left:364.15pt;margin-top:139.1pt;width:8.3pt;height:14.35pt;z-index:2523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">
                <v:imagedata r:id="rId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2208" behindDoc="0" locked="0" layoutInCell="1" allowOverlap="1">
                <wp:simplePos x="0" y="0"/>
                <wp:positionH relativeFrom="column">
                  <wp:posOffset>4479360</wp:posOffset>
                </wp:positionH>
                <wp:positionV relativeFrom="paragraph">
                  <wp:posOffset>1869980</wp:posOffset>
                </wp:positionV>
                <wp:extent cx="195120" cy="277560"/>
                <wp:effectExtent l="38100" t="38100" r="33655" b="27305"/>
                <wp:wrapNone/>
                <wp:docPr id="2134" name="Ink 2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">
                      <w14:nvContentPartPr>
                        <w14:cNvContentPartPr/>
                      </w14:nvContentPartPr>
                      <w14:xfrm>
                        <a:off x="0" y="0"/>
                        <a:ext cx="1951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4" o:spid="_x0000_s1026" type="#_x0000_t75" style="position:absolute;margin-left:352.1pt;margin-top:146.45pt;width:16.6pt;height:23.3pt;z-index:2523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">
                <v:imagedata r:id="rId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1184" behindDoc="0" locked="0" layoutInCell="1" allowOverlap="1">
                <wp:simplePos x="0" y="0"/>
                <wp:positionH relativeFrom="column">
                  <wp:posOffset>4540200</wp:posOffset>
                </wp:positionH>
                <wp:positionV relativeFrom="paragraph">
                  <wp:posOffset>1878980</wp:posOffset>
                </wp:positionV>
                <wp:extent cx="32760" cy="293040"/>
                <wp:effectExtent l="38100" t="38100" r="24765" b="31115"/>
                <wp:wrapNone/>
                <wp:docPr id="2133" name="Ink 2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">
                      <w14:nvContentPartPr>
                        <w14:cNvContentPartPr/>
                      </w14:nvContentPartPr>
                      <w14:xfrm>
                        <a:off x="0" y="0"/>
                        <a:ext cx="3276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3" o:spid="_x0000_s1026" type="#_x0000_t75" style="position:absolute;margin-left:356.95pt;margin-top:147.3pt;width:3.85pt;height:24.4pt;z-index:2523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">
                <v:imagedata r:id="rId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80160" behindDoc="0" locked="0" layoutInCell="1" allowOverlap="1">
                <wp:simplePos x="0" y="0"/>
                <wp:positionH relativeFrom="column">
                  <wp:posOffset>4488360</wp:posOffset>
                </wp:positionH>
                <wp:positionV relativeFrom="paragraph">
                  <wp:posOffset>1861700</wp:posOffset>
                </wp:positionV>
                <wp:extent cx="24480" cy="286200"/>
                <wp:effectExtent l="38100" t="38100" r="33020" b="38100"/>
                <wp:wrapNone/>
                <wp:docPr id="2132" name="Ink 2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">
                      <w14:nvContentPartPr>
                        <w14:cNvContentPartPr/>
                      </w14:nvContentPartPr>
                      <w14:xfrm>
                        <a:off x="0" y="0"/>
                        <a:ext cx="2448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2" o:spid="_x0000_s1026" type="#_x0000_t75" style="position:absolute;margin-left:352.6pt;margin-top:145.9pt;width:3.45pt;height:23.85pt;z-index:2523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">
                <v:imagedata r:id="rId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9136" behindDoc="0" locked="0" layoutInCell="1" allowOverlap="1">
                <wp:simplePos x="0" y="0"/>
                <wp:positionH relativeFrom="column">
                  <wp:posOffset>4166880</wp:posOffset>
                </wp:positionH>
                <wp:positionV relativeFrom="paragraph">
                  <wp:posOffset>1973300</wp:posOffset>
                </wp:positionV>
                <wp:extent cx="240840" cy="177480"/>
                <wp:effectExtent l="38100" t="38100" r="26035" b="32385"/>
                <wp:wrapNone/>
                <wp:docPr id="2131" name="Ink 2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">
                      <w14:nvContentPartPr>
                        <w14:cNvContentPartPr/>
                      </w14:nvContentPartPr>
                      <w14:xfrm>
                        <a:off x="0" y="0"/>
                        <a:ext cx="24084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1" o:spid="_x0000_s1026" type="#_x0000_t75" style="position:absolute;margin-left:327.5pt;margin-top:154.7pt;width:20.35pt;height:15.35pt;z-index:2523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">
                <v:imagedata r:id="rId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8112" behindDoc="0" locked="0" layoutInCell="1" allowOverlap="1">
                <wp:simplePos x="0" y="0"/>
                <wp:positionH relativeFrom="column">
                  <wp:posOffset>3786720</wp:posOffset>
                </wp:positionH>
                <wp:positionV relativeFrom="paragraph">
                  <wp:posOffset>2062580</wp:posOffset>
                </wp:positionV>
                <wp:extent cx="160560" cy="111960"/>
                <wp:effectExtent l="19050" t="38100" r="30480" b="40640"/>
                <wp:wrapNone/>
                <wp:docPr id="2130" name="Ink 2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605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30" o:spid="_x0000_s1026" type="#_x0000_t75" style="position:absolute;margin-left:297.7pt;margin-top:161.75pt;width:13.7pt;height:10.15pt;z-index:2523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">
                <v:imagedata r:id="rId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7088" behindDoc="0" locked="0" layoutInCell="1" allowOverlap="1">
                <wp:simplePos x="0" y="0"/>
                <wp:positionH relativeFrom="column">
                  <wp:posOffset>3778080</wp:posOffset>
                </wp:positionH>
                <wp:positionV relativeFrom="paragraph">
                  <wp:posOffset>2050340</wp:posOffset>
                </wp:positionV>
                <wp:extent cx="28440" cy="117000"/>
                <wp:effectExtent l="19050" t="19050" r="29210" b="35560"/>
                <wp:wrapNone/>
                <wp:docPr id="2129" name="Ink 2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284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9" o:spid="_x0000_s1026" type="#_x0000_t75" style="position:absolute;margin-left:297.05pt;margin-top:160.9pt;width:3.4pt;height:10.3pt;z-index:2523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">
                <v:imagedata r:id="rId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6064" behindDoc="0" locked="0" layoutInCell="1" allowOverlap="1">
                <wp:simplePos x="0" y="0"/>
                <wp:positionH relativeFrom="column">
                  <wp:posOffset>3651000</wp:posOffset>
                </wp:positionH>
                <wp:positionV relativeFrom="paragraph">
                  <wp:posOffset>2050340</wp:posOffset>
                </wp:positionV>
                <wp:extent cx="110520" cy="141480"/>
                <wp:effectExtent l="38100" t="38100" r="41910" b="30480"/>
                <wp:wrapNone/>
                <wp:docPr id="2128" name="Ink 2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1052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8" o:spid="_x0000_s1026" type="#_x0000_t75" style="position:absolute;margin-left:286.85pt;margin-top:160.75pt;width:10pt;height:12.6pt;z-index:2523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">
                <v:imagedata r:id="rId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5040" behindDoc="0" locked="0" layoutInCell="1" allowOverlap="1">
                <wp:simplePos x="0" y="0"/>
                <wp:positionH relativeFrom="column">
                  <wp:posOffset>3497640</wp:posOffset>
                </wp:positionH>
                <wp:positionV relativeFrom="paragraph">
                  <wp:posOffset>1958540</wp:posOffset>
                </wp:positionV>
                <wp:extent cx="49320" cy="318240"/>
                <wp:effectExtent l="38100" t="38100" r="27305" b="24765"/>
                <wp:wrapNone/>
                <wp:docPr id="2127" name="Ink 2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49320" cy="31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7" o:spid="_x0000_s1026" type="#_x0000_t75" style="position:absolute;margin-left:274.75pt;margin-top:153.65pt;width:5.2pt;height:26.25pt;z-index:2523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">
                <v:imagedata r:id="rId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4016" behindDoc="0" locked="0" layoutInCell="1" allowOverlap="1">
                <wp:simplePos x="0" y="0"/>
                <wp:positionH relativeFrom="column">
                  <wp:posOffset>3413760</wp:posOffset>
                </wp:positionH>
                <wp:positionV relativeFrom="paragraph">
                  <wp:posOffset>2029460</wp:posOffset>
                </wp:positionV>
                <wp:extent cx="225000" cy="127800"/>
                <wp:effectExtent l="38100" t="38100" r="3810" b="24765"/>
                <wp:wrapNone/>
                <wp:docPr id="2126" name="Ink 2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225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6" o:spid="_x0000_s1026" type="#_x0000_t75" style="position:absolute;margin-left:268.1pt;margin-top:159.1pt;width:19.05pt;height:11.35pt;z-index:2523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">
                <v:imagedata r:id="rId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2992" behindDoc="0" locked="0" layoutInCell="1" allowOverlap="1">
                <wp:simplePos x="0" y="0"/>
                <wp:positionH relativeFrom="column">
                  <wp:posOffset>3302880</wp:posOffset>
                </wp:positionH>
                <wp:positionV relativeFrom="paragraph">
                  <wp:posOffset>1954940</wp:posOffset>
                </wp:positionV>
                <wp:extent cx="14040" cy="18360"/>
                <wp:effectExtent l="19050" t="19050" r="24130" b="20320"/>
                <wp:wrapNone/>
                <wp:docPr id="2125" name="Ink 2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140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5" o:spid="_x0000_s1026" type="#_x0000_t75" style="position:absolute;margin-left:259.55pt;margin-top:153.45pt;width:2.15pt;height:2.55pt;z-index:2523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">
                <v:imagedata r:id="rId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1968" behindDoc="0" locked="0" layoutInCell="1" allowOverlap="1">
                <wp:simplePos x="0" y="0"/>
                <wp:positionH relativeFrom="column">
                  <wp:posOffset>3155640</wp:posOffset>
                </wp:positionH>
                <wp:positionV relativeFrom="paragraph">
                  <wp:posOffset>2002820</wp:posOffset>
                </wp:positionV>
                <wp:extent cx="185040" cy="192240"/>
                <wp:effectExtent l="38100" t="38100" r="24765" b="36830"/>
                <wp:wrapNone/>
                <wp:docPr id="2124" name="Ink 2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850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4" o:spid="_x0000_s1026" type="#_x0000_t75" style="position:absolute;margin-left:247.9pt;margin-top:157.1pt;width:15.9pt;height:16.45pt;z-index:2523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">
                <v:imagedata r:id="rId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70944" behindDoc="0" locked="0" layoutInCell="1" allowOverlap="1">
                <wp:simplePos x="0" y="0"/>
                <wp:positionH relativeFrom="column">
                  <wp:posOffset>3051960</wp:posOffset>
                </wp:positionH>
                <wp:positionV relativeFrom="paragraph">
                  <wp:posOffset>2002100</wp:posOffset>
                </wp:positionV>
                <wp:extent cx="65520" cy="189000"/>
                <wp:effectExtent l="38100" t="19050" r="29845" b="20955"/>
                <wp:wrapNone/>
                <wp:docPr id="2123" name="Ink 2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655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3" o:spid="_x0000_s1026" type="#_x0000_t75" style="position:absolute;margin-left:239.7pt;margin-top:157.15pt;width:6.45pt;height:16.05pt;z-index:2523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">
                <v:imagedata r:id="rId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9920" behindDoc="0" locked="0" layoutInCell="1" allowOverlap="1">
                <wp:simplePos x="0" y="0"/>
                <wp:positionH relativeFrom="column">
                  <wp:posOffset>3008760</wp:posOffset>
                </wp:positionH>
                <wp:positionV relativeFrom="paragraph">
                  <wp:posOffset>2021900</wp:posOffset>
                </wp:positionV>
                <wp:extent cx="14040" cy="126000"/>
                <wp:effectExtent l="38100" t="19050" r="24130" b="26670"/>
                <wp:wrapNone/>
                <wp:docPr id="2122" name="Ink 2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404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2" o:spid="_x0000_s1026" type="#_x0000_t75" style="position:absolute;margin-left:236.3pt;margin-top:158.7pt;width:2.35pt;height:11pt;z-index:2523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">
                <v:imagedata r:id="rId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8896" behindDoc="0" locked="0" layoutInCell="1" allowOverlap="1">
                <wp:simplePos x="0" y="0"/>
                <wp:positionH relativeFrom="column">
                  <wp:posOffset>2779440</wp:posOffset>
                </wp:positionH>
                <wp:positionV relativeFrom="paragraph">
                  <wp:posOffset>1859540</wp:posOffset>
                </wp:positionV>
                <wp:extent cx="132840" cy="325440"/>
                <wp:effectExtent l="38100" t="38100" r="38735" b="36830"/>
                <wp:wrapNone/>
                <wp:docPr id="2121" name="Ink 2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328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1" o:spid="_x0000_s1026" type="#_x0000_t75" style="position:absolute;margin-left:218.1pt;margin-top:145.8pt;width:11.9pt;height:26.9pt;z-index:2523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">
                <v:imagedata r:id="rId6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7872" behindDoc="0" locked="0" layoutInCell="1" allowOverlap="1">
                <wp:simplePos x="0" y="0"/>
                <wp:positionH relativeFrom="column">
                  <wp:posOffset>2596560</wp:posOffset>
                </wp:positionH>
                <wp:positionV relativeFrom="paragraph">
                  <wp:posOffset>1943060</wp:posOffset>
                </wp:positionV>
                <wp:extent cx="24480" cy="46080"/>
                <wp:effectExtent l="38100" t="38100" r="33020" b="30480"/>
                <wp:wrapNone/>
                <wp:docPr id="2120" name="Ink 2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448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20" o:spid="_x0000_s1026" type="#_x0000_t75" style="position:absolute;margin-left:203.9pt;margin-top:152.45pt;width:3.15pt;height:4.85pt;z-index:2523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">
                <v:imagedata r:id="rId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6848" behindDoc="0" locked="0" layoutInCell="1" allowOverlap="1">
                <wp:simplePos x="0" y="0"/>
                <wp:positionH relativeFrom="column">
                  <wp:posOffset>2396760</wp:posOffset>
                </wp:positionH>
                <wp:positionV relativeFrom="paragraph">
                  <wp:posOffset>2013260</wp:posOffset>
                </wp:positionV>
                <wp:extent cx="236160" cy="141480"/>
                <wp:effectExtent l="19050" t="38100" r="31115" b="30480"/>
                <wp:wrapNone/>
                <wp:docPr id="2119" name="Ink 2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2361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9" o:spid="_x0000_s1026" type="#_x0000_t75" style="position:absolute;margin-left:188.15pt;margin-top:157.8pt;width:19.75pt;height:12.6pt;z-index:2523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">
                <v:imagedata r:id="rId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5824" behindDoc="0" locked="0" layoutInCell="1" allowOverlap="1">
                <wp:simplePos x="0" y="0"/>
                <wp:positionH relativeFrom="column">
                  <wp:posOffset>2469480</wp:posOffset>
                </wp:positionH>
                <wp:positionV relativeFrom="paragraph">
                  <wp:posOffset>2008580</wp:posOffset>
                </wp:positionV>
                <wp:extent cx="21600" cy="127800"/>
                <wp:effectExtent l="19050" t="19050" r="16510" b="24765"/>
                <wp:wrapNone/>
                <wp:docPr id="2118" name="Ink 2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216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8" o:spid="_x0000_s1026" type="#_x0000_t75" style="position:absolute;margin-left:193.95pt;margin-top:157.65pt;width:2.7pt;height:11.05pt;z-index:2523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">
                <v:imagedata r:id="rId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4800" behindDoc="0" locked="0" layoutInCell="1" allowOverlap="1">
                <wp:simplePos x="0" y="0"/>
                <wp:positionH relativeFrom="column">
                  <wp:posOffset>5327160</wp:posOffset>
                </wp:positionH>
                <wp:positionV relativeFrom="paragraph">
                  <wp:posOffset>-532300</wp:posOffset>
                </wp:positionV>
                <wp:extent cx="533880" cy="236160"/>
                <wp:effectExtent l="38100" t="38100" r="38100" b="31115"/>
                <wp:wrapNone/>
                <wp:docPr id="2117" name="Ink 2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5338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7" o:spid="_x0000_s1026" type="#_x0000_t75" style="position:absolute;margin-left:418.8pt;margin-top:-42.6pt;width:43.45pt;height:20pt;z-index:2523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">
                <v:imagedata r:id="rId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3776" behindDoc="0" locked="0" layoutInCell="1" allowOverlap="1">
                <wp:simplePos x="0" y="0"/>
                <wp:positionH relativeFrom="column">
                  <wp:posOffset>5258040</wp:posOffset>
                </wp:positionH>
                <wp:positionV relativeFrom="paragraph">
                  <wp:posOffset>-446980</wp:posOffset>
                </wp:positionV>
                <wp:extent cx="43920" cy="235080"/>
                <wp:effectExtent l="38100" t="38100" r="32385" b="31750"/>
                <wp:wrapNone/>
                <wp:docPr id="2116" name="Ink 2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439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6" o:spid="_x0000_s1026" type="#_x0000_t75" style="position:absolute;margin-left:413.3pt;margin-top:-35.9pt;width:4.85pt;height:19.85pt;z-index:2523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">
                <v:imagedata r:id="rId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2752" behindDoc="0" locked="0" layoutInCell="1" allowOverlap="1">
                <wp:simplePos x="0" y="0"/>
                <wp:positionH relativeFrom="column">
                  <wp:posOffset>5109360</wp:posOffset>
                </wp:positionH>
                <wp:positionV relativeFrom="paragraph">
                  <wp:posOffset>-583060</wp:posOffset>
                </wp:positionV>
                <wp:extent cx="7200" cy="19440"/>
                <wp:effectExtent l="19050" t="19050" r="31115" b="19050"/>
                <wp:wrapNone/>
                <wp:docPr id="2115" name="Ink 2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7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5" o:spid="_x0000_s1026" type="#_x0000_t75" style="position:absolute;margin-left:401.9pt;margin-top:-46.3pt;width:1.35pt;height:2.35pt;z-index:2523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">
                <v:imagedata r:id="rId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1728" behindDoc="0" locked="0" layoutInCell="1" allowOverlap="1">
                <wp:simplePos x="0" y="0"/>
                <wp:positionH relativeFrom="column">
                  <wp:posOffset>4841520</wp:posOffset>
                </wp:positionH>
                <wp:positionV relativeFrom="paragraph">
                  <wp:posOffset>-426460</wp:posOffset>
                </wp:positionV>
                <wp:extent cx="355680" cy="163800"/>
                <wp:effectExtent l="38100" t="38100" r="6350" b="27305"/>
                <wp:wrapNone/>
                <wp:docPr id="2114" name="Ink 2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355680" cy="16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4" o:spid="_x0000_s1026" type="#_x0000_t75" style="position:absolute;margin-left:380.55pt;margin-top:-34.3pt;width:29.3pt;height:14.3pt;z-index:2523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">
                <v:imagedata r:id="rId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60704" behindDoc="0" locked="0" layoutInCell="1" allowOverlap="1">
                <wp:simplePos x="0" y="0"/>
                <wp:positionH relativeFrom="column">
                  <wp:posOffset>4556400</wp:posOffset>
                </wp:positionH>
                <wp:positionV relativeFrom="paragraph">
                  <wp:posOffset>-482620</wp:posOffset>
                </wp:positionV>
                <wp:extent cx="25200" cy="68760"/>
                <wp:effectExtent l="19050" t="19050" r="32385" b="26670"/>
                <wp:wrapNone/>
                <wp:docPr id="2113" name="Ink 2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2520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3" o:spid="_x0000_s1026" type="#_x0000_t75" style="position:absolute;margin-left:358.25pt;margin-top:-38.5pt;width:3pt;height:6.35pt;z-index:2523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">
                <v:imagedata r:id="rId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9680" behindDoc="0" locked="0" layoutInCell="1" allowOverlap="1">
                <wp:simplePos x="0" y="0"/>
                <wp:positionH relativeFrom="column">
                  <wp:posOffset>4359840</wp:posOffset>
                </wp:positionH>
                <wp:positionV relativeFrom="paragraph">
                  <wp:posOffset>-337180</wp:posOffset>
                </wp:positionV>
                <wp:extent cx="282240" cy="186480"/>
                <wp:effectExtent l="38100" t="19050" r="3810" b="23495"/>
                <wp:wrapNone/>
                <wp:docPr id="2112" name="Ink 2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28224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2" o:spid="_x0000_s1026" type="#_x0000_t75" style="position:absolute;margin-left:342.8pt;margin-top:-27pt;width:23.35pt;height:15.85pt;z-index:2523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">
                <v:imagedata r:id="rId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8656" behindDoc="0" locked="0" layoutInCell="1" allowOverlap="1">
                <wp:simplePos x="0" y="0"/>
                <wp:positionH relativeFrom="column">
                  <wp:posOffset>4282080</wp:posOffset>
                </wp:positionH>
                <wp:positionV relativeFrom="paragraph">
                  <wp:posOffset>-342220</wp:posOffset>
                </wp:positionV>
                <wp:extent cx="56520" cy="169920"/>
                <wp:effectExtent l="38100" t="38100" r="38735" b="40005"/>
                <wp:wrapNone/>
                <wp:docPr id="2111" name="Ink 2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5652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1" o:spid="_x0000_s1026" type="#_x0000_t75" style="position:absolute;margin-left:336.45pt;margin-top:-27.45pt;width:5.65pt;height:14.65pt;z-index:2523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">
                <v:imagedata r:id="rId6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7632" behindDoc="0" locked="0" layoutInCell="1" allowOverlap="1">
                <wp:simplePos x="0" y="0"/>
                <wp:positionH relativeFrom="column">
                  <wp:posOffset>4113960</wp:posOffset>
                </wp:positionH>
                <wp:positionV relativeFrom="paragraph">
                  <wp:posOffset>-312340</wp:posOffset>
                </wp:positionV>
                <wp:extent cx="136800" cy="285840"/>
                <wp:effectExtent l="38100" t="38100" r="34925" b="38100"/>
                <wp:wrapNone/>
                <wp:docPr id="2110" name="Ink 2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13680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10" o:spid="_x0000_s1026" type="#_x0000_t75" style="position:absolute;margin-left:323.35pt;margin-top:-25.3pt;width:11.95pt;height:23.85pt;z-index:2523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">
                <v:imagedata r:id="rId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6608" behindDoc="0" locked="0" layoutInCell="1" allowOverlap="1">
                <wp:simplePos x="0" y="0"/>
                <wp:positionH relativeFrom="column">
                  <wp:posOffset>4034760</wp:posOffset>
                </wp:positionH>
                <wp:positionV relativeFrom="paragraph">
                  <wp:posOffset>-227740</wp:posOffset>
                </wp:positionV>
                <wp:extent cx="29160" cy="77760"/>
                <wp:effectExtent l="38100" t="19050" r="28575" b="36830"/>
                <wp:wrapNone/>
                <wp:docPr id="2109" name="Ink 2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2916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9" o:spid="_x0000_s1026" type="#_x0000_t75" style="position:absolute;margin-left:317.1pt;margin-top:-18.45pt;width:3.55pt;height:7.25pt;z-index:2523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">
                <v:imagedata r:id="rId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5584" behindDoc="0" locked="0" layoutInCell="1" allowOverlap="1">
                <wp:simplePos x="0" y="0"/>
                <wp:positionH relativeFrom="column">
                  <wp:posOffset>3882120</wp:posOffset>
                </wp:positionH>
                <wp:positionV relativeFrom="paragraph">
                  <wp:posOffset>-239620</wp:posOffset>
                </wp:positionV>
                <wp:extent cx="132840" cy="238680"/>
                <wp:effectExtent l="38100" t="38100" r="38735" b="28575"/>
                <wp:wrapNone/>
                <wp:docPr id="2108" name="Ink 2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328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8" o:spid="_x0000_s1026" type="#_x0000_t75" style="position:absolute;margin-left:305.1pt;margin-top:-19.55pt;width:11.75pt;height:20.25pt;z-index:2523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">
                <v:imagedata r:id="rId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4560" behindDoc="0" locked="0" layoutInCell="1" allowOverlap="1">
                <wp:simplePos x="0" y="0"/>
                <wp:positionH relativeFrom="column">
                  <wp:posOffset>3852240</wp:posOffset>
                </wp:positionH>
                <wp:positionV relativeFrom="paragraph">
                  <wp:posOffset>-252220</wp:posOffset>
                </wp:positionV>
                <wp:extent cx="46800" cy="184320"/>
                <wp:effectExtent l="38100" t="38100" r="29845" b="25400"/>
                <wp:wrapNone/>
                <wp:docPr id="2107" name="Ink 2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468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7" o:spid="_x0000_s1026" type="#_x0000_t75" style="position:absolute;margin-left:302.7pt;margin-top:-20.4pt;width:4.95pt;height:15.65pt;z-index:2523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">
                <v:imagedata r:id="rId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3536" behindDoc="0" locked="0" layoutInCell="1" allowOverlap="1">
                <wp:simplePos x="0" y="0"/>
                <wp:positionH relativeFrom="column">
                  <wp:posOffset>3646680</wp:posOffset>
                </wp:positionH>
                <wp:positionV relativeFrom="paragraph">
                  <wp:posOffset>-200740</wp:posOffset>
                </wp:positionV>
                <wp:extent cx="160200" cy="137880"/>
                <wp:effectExtent l="38100" t="38100" r="30480" b="33655"/>
                <wp:wrapNone/>
                <wp:docPr id="2106" name="Ink 2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602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6" o:spid="_x0000_s1026" type="#_x0000_t75" style="position:absolute;margin-left:286.55pt;margin-top:-16.5pt;width:13.8pt;height:12.15pt;z-index:2523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">
                <v:imagedata r:id="rId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2512" behindDoc="0" locked="0" layoutInCell="1" allowOverlap="1">
                <wp:simplePos x="0" y="0"/>
                <wp:positionH relativeFrom="column">
                  <wp:posOffset>3687720</wp:posOffset>
                </wp:positionH>
                <wp:positionV relativeFrom="paragraph">
                  <wp:posOffset>-168340</wp:posOffset>
                </wp:positionV>
                <wp:extent cx="52560" cy="138600"/>
                <wp:effectExtent l="38100" t="38100" r="24130" b="33020"/>
                <wp:wrapNone/>
                <wp:docPr id="2105" name="Ink 2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525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5" o:spid="_x0000_s1026" type="#_x0000_t75" style="position:absolute;margin-left:289.65pt;margin-top:-13.9pt;width:5.4pt;height:12.15pt;z-index:2523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">
                <v:imagedata r:id="rId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1488" behindDoc="0" locked="0" layoutInCell="1" allowOverlap="1">
                <wp:simplePos x="0" y="0"/>
                <wp:positionH relativeFrom="column">
                  <wp:posOffset>4452000</wp:posOffset>
                </wp:positionH>
                <wp:positionV relativeFrom="paragraph">
                  <wp:posOffset>1298300</wp:posOffset>
                </wp:positionV>
                <wp:extent cx="39240" cy="7200"/>
                <wp:effectExtent l="38100" t="38100" r="37465" b="31115"/>
                <wp:wrapNone/>
                <wp:docPr id="2104" name="Ink 2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39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4" o:spid="_x0000_s1026" type="#_x0000_t75" style="position:absolute;margin-left:349.9pt;margin-top:101.7pt;width:4.35pt;height:1.8pt;z-index:2523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">
                <v:imagedata r:id="rId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50464" behindDoc="0" locked="0" layoutInCell="1" allowOverlap="1">
                <wp:simplePos x="0" y="0"/>
                <wp:positionH relativeFrom="column">
                  <wp:posOffset>4434720</wp:posOffset>
                </wp:positionH>
                <wp:positionV relativeFrom="paragraph">
                  <wp:posOffset>1242860</wp:posOffset>
                </wp:positionV>
                <wp:extent cx="92160" cy="8280"/>
                <wp:effectExtent l="38100" t="38100" r="41275" b="48895"/>
                <wp:wrapNone/>
                <wp:docPr id="2103" name="Ink 2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9216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3" o:spid="_x0000_s1026" type="#_x0000_t75" style="position:absolute;margin-left:348.4pt;margin-top:97.05pt;width:8.75pt;height:2.2pt;z-index:2523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">
                <v:imagedata r:id="rId6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9440" behindDoc="0" locked="0" layoutInCell="1" allowOverlap="1">
                <wp:simplePos x="0" y="0"/>
                <wp:positionH relativeFrom="column">
                  <wp:posOffset>4167240</wp:posOffset>
                </wp:positionH>
                <wp:positionV relativeFrom="paragraph">
                  <wp:posOffset>735260</wp:posOffset>
                </wp:positionV>
                <wp:extent cx="156240" cy="927720"/>
                <wp:effectExtent l="38100" t="38100" r="34290" b="44450"/>
                <wp:wrapNone/>
                <wp:docPr id="2102" name="Ink 2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56240" cy="9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2" o:spid="_x0000_s1026" type="#_x0000_t75" style="position:absolute;margin-left:327.45pt;margin-top:57.35pt;width:13.8pt;height:74.55pt;z-index:2523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">
                <v:imagedata r:id="rId6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8416" behindDoc="0" locked="0" layoutInCell="1" allowOverlap="1">
                <wp:simplePos x="0" y="0"/>
                <wp:positionH relativeFrom="column">
                  <wp:posOffset>4095600</wp:posOffset>
                </wp:positionH>
                <wp:positionV relativeFrom="paragraph">
                  <wp:posOffset>1336100</wp:posOffset>
                </wp:positionV>
                <wp:extent cx="76680" cy="123120"/>
                <wp:effectExtent l="19050" t="38100" r="19050" b="29845"/>
                <wp:wrapNone/>
                <wp:docPr id="2101" name="Ink 2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766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1" o:spid="_x0000_s1026" type="#_x0000_t75" style="position:absolute;margin-left:321.85pt;margin-top:104.6pt;width:7.2pt;height:10.95pt;z-index:2523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">
                <v:imagedata r:id="rId6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7392" behindDoc="0" locked="0" layoutInCell="1" allowOverlap="1">
                <wp:simplePos x="0" y="0"/>
                <wp:positionH relativeFrom="column">
                  <wp:posOffset>4105320</wp:posOffset>
                </wp:positionH>
                <wp:positionV relativeFrom="paragraph">
                  <wp:posOffset>1310900</wp:posOffset>
                </wp:positionV>
                <wp:extent cx="71640" cy="129240"/>
                <wp:effectExtent l="38100" t="38100" r="24130" b="23495"/>
                <wp:wrapNone/>
                <wp:docPr id="2100" name="Ink 2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716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00" o:spid="_x0000_s1026" type="#_x0000_t75" style="position:absolute;margin-left:322.75pt;margin-top:102.7pt;width:6.9pt;height:11.5pt;z-index:2523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">
                <v:imagedata r:id="rId6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6368" behindDoc="0" locked="0" layoutInCell="1" allowOverlap="1">
                <wp:simplePos x="0" y="0"/>
                <wp:positionH relativeFrom="column">
                  <wp:posOffset>3954480</wp:posOffset>
                </wp:positionH>
                <wp:positionV relativeFrom="paragraph">
                  <wp:posOffset>1269860</wp:posOffset>
                </wp:positionV>
                <wp:extent cx="109440" cy="177120"/>
                <wp:effectExtent l="38100" t="19050" r="24130" b="33020"/>
                <wp:wrapNone/>
                <wp:docPr id="2099" name="Ink 2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10944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9" o:spid="_x0000_s1026" type="#_x0000_t75" style="position:absolute;margin-left:310.65pt;margin-top:99.55pt;width:9.95pt;height:15pt;z-index:2523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">
                <v:imagedata r:id="rId6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5344" behindDoc="0" locked="0" layoutInCell="1" allowOverlap="1">
                <wp:simplePos x="0" y="0"/>
                <wp:positionH relativeFrom="column">
                  <wp:posOffset>4035120</wp:posOffset>
                </wp:positionH>
                <wp:positionV relativeFrom="paragraph">
                  <wp:posOffset>891140</wp:posOffset>
                </wp:positionV>
                <wp:extent cx="53640" cy="154080"/>
                <wp:effectExtent l="38100" t="19050" r="22860" b="36830"/>
                <wp:wrapNone/>
                <wp:docPr id="2098" name="Ink 2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536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8" o:spid="_x0000_s1026" type="#_x0000_t75" style="position:absolute;margin-left:317.2pt;margin-top:69.6pt;width:5.35pt;height:13.3pt;z-index:2523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">
                <v:imagedata r:id="rId6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4320" behindDoc="0" locked="0" layoutInCell="1" allowOverlap="1">
                <wp:simplePos x="0" y="0"/>
                <wp:positionH relativeFrom="column">
                  <wp:posOffset>4036560</wp:posOffset>
                </wp:positionH>
                <wp:positionV relativeFrom="paragraph">
                  <wp:posOffset>883220</wp:posOffset>
                </wp:positionV>
                <wp:extent cx="58320" cy="151920"/>
                <wp:effectExtent l="38100" t="38100" r="37465" b="38735"/>
                <wp:wrapNone/>
                <wp:docPr id="2097" name="Ink 2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583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7" o:spid="_x0000_s1026" type="#_x0000_t75" style="position:absolute;margin-left:317pt;margin-top:68.75pt;width:6.05pt;height:13.6pt;z-index:2523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">
                <v:imagedata r:id="rId6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3296" behindDoc="0" locked="0" layoutInCell="1" allowOverlap="1">
                <wp:simplePos x="0" y="0"/>
                <wp:positionH relativeFrom="column">
                  <wp:posOffset>3839280</wp:posOffset>
                </wp:positionH>
                <wp:positionV relativeFrom="paragraph">
                  <wp:posOffset>786740</wp:posOffset>
                </wp:positionV>
                <wp:extent cx="74160" cy="866160"/>
                <wp:effectExtent l="38100" t="38100" r="21590" b="29210"/>
                <wp:wrapNone/>
                <wp:docPr id="2096" name="Ink 2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74160" cy="86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6" o:spid="_x0000_s1026" type="#_x0000_t75" style="position:absolute;margin-left:301.55pt;margin-top:61.35pt;width:7.1pt;height:69.65pt;z-index:2523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">
                <v:imagedata r:id="rId6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2272" behindDoc="0" locked="0" layoutInCell="1" allowOverlap="1">
                <wp:simplePos x="0" y="0"/>
                <wp:positionH relativeFrom="column">
                  <wp:posOffset>3617520</wp:posOffset>
                </wp:positionH>
                <wp:positionV relativeFrom="paragraph">
                  <wp:posOffset>1257980</wp:posOffset>
                </wp:positionV>
                <wp:extent cx="98280" cy="7920"/>
                <wp:effectExtent l="38100" t="38100" r="35560" b="30480"/>
                <wp:wrapNone/>
                <wp:docPr id="2095" name="Ink 2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9828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5" o:spid="_x0000_s1026" type="#_x0000_t75" style="position:absolute;margin-left:284.1pt;margin-top:98.2pt;width:9.2pt;height:2.15pt;z-index:2523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">
                <v:imagedata r:id="rId6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1248" behindDoc="0" locked="0" layoutInCell="1" allowOverlap="1">
                <wp:simplePos x="0" y="0"/>
                <wp:positionH relativeFrom="column">
                  <wp:posOffset>3588000</wp:posOffset>
                </wp:positionH>
                <wp:positionV relativeFrom="paragraph">
                  <wp:posOffset>1184540</wp:posOffset>
                </wp:positionV>
                <wp:extent cx="151200" cy="37080"/>
                <wp:effectExtent l="38100" t="38100" r="39370" b="39370"/>
                <wp:wrapNone/>
                <wp:docPr id="2094" name="Ink 2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1512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4" o:spid="_x0000_s1026" type="#_x0000_t75" style="position:absolute;margin-left:281.75pt;margin-top:92.65pt;width:13.25pt;height:4.3pt;z-index:2523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">
                <v:imagedata r:id="rId6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40224" behindDoc="0" locked="0" layoutInCell="1" allowOverlap="1">
                <wp:simplePos x="0" y="0"/>
                <wp:positionH relativeFrom="column">
                  <wp:posOffset>3429240</wp:posOffset>
                </wp:positionH>
                <wp:positionV relativeFrom="paragraph">
                  <wp:posOffset>852620</wp:posOffset>
                </wp:positionV>
                <wp:extent cx="93960" cy="799560"/>
                <wp:effectExtent l="38100" t="38100" r="40005" b="38735"/>
                <wp:wrapNone/>
                <wp:docPr id="2093" name="Ink 2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93960" cy="79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3" o:spid="_x0000_s1026" type="#_x0000_t75" style="position:absolute;margin-left:269.3pt;margin-top:66.6pt;width:8.9pt;height:64.25pt;z-index:2523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">
                <v:imagedata r:id="rId6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9200" behindDoc="0" locked="0" layoutInCell="1" allowOverlap="1">
                <wp:simplePos x="0" y="0"/>
                <wp:positionH relativeFrom="column">
                  <wp:posOffset>3212520</wp:posOffset>
                </wp:positionH>
                <wp:positionV relativeFrom="paragraph">
                  <wp:posOffset>830300</wp:posOffset>
                </wp:positionV>
                <wp:extent cx="82440" cy="768240"/>
                <wp:effectExtent l="38100" t="38100" r="32385" b="32385"/>
                <wp:wrapNone/>
                <wp:docPr id="2092" name="Ink 2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82440" cy="76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2" o:spid="_x0000_s1026" type="#_x0000_t75" style="position:absolute;margin-left:252.2pt;margin-top:64.85pt;width:8.1pt;height:61.85pt;z-index:2523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">
                <v:imagedata r:id="rId6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8176" behindDoc="0" locked="0" layoutInCell="1" allowOverlap="1">
                <wp:simplePos x="0" y="0"/>
                <wp:positionH relativeFrom="column">
                  <wp:posOffset>3338880</wp:posOffset>
                </wp:positionH>
                <wp:positionV relativeFrom="paragraph">
                  <wp:posOffset>1211180</wp:posOffset>
                </wp:positionV>
                <wp:extent cx="69120" cy="303480"/>
                <wp:effectExtent l="38100" t="38100" r="26670" b="40005"/>
                <wp:wrapNone/>
                <wp:docPr id="2091" name="Ink 2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6912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1" o:spid="_x0000_s1026" type="#_x0000_t75" style="position:absolute;margin-left:262.25pt;margin-top:94.6pt;width:6.9pt;height:25.4pt;z-index:2523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">
                <v:imagedata r:id="rId6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7152" behindDoc="0" locked="0" layoutInCell="1" allowOverlap="1">
                <wp:simplePos x="0" y="0"/>
                <wp:positionH relativeFrom="column">
                  <wp:posOffset>3398640</wp:posOffset>
                </wp:positionH>
                <wp:positionV relativeFrom="paragraph">
                  <wp:posOffset>901580</wp:posOffset>
                </wp:positionV>
                <wp:extent cx="360" cy="360"/>
                <wp:effectExtent l="0" t="0" r="0" b="0"/>
                <wp:wrapNone/>
                <wp:docPr id="2090" name="Ink 2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90" o:spid="_x0000_s1026" type="#_x0000_t75" style="position:absolute;margin-left:266.6pt;margin-top:70pt;width:2.05pt;height:2.05pt;z-index:2523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">
                <v:imagedata r:id="rId6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6128" behindDoc="0" locked="0" layoutInCell="1" allowOverlap="1">
                <wp:simplePos x="0" y="0"/>
                <wp:positionH relativeFrom="column">
                  <wp:posOffset>3345000</wp:posOffset>
                </wp:positionH>
                <wp:positionV relativeFrom="paragraph">
                  <wp:posOffset>900860</wp:posOffset>
                </wp:positionV>
                <wp:extent cx="55080" cy="111240"/>
                <wp:effectExtent l="38100" t="38100" r="21590" b="22225"/>
                <wp:wrapNone/>
                <wp:docPr id="2089" name="Ink 2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550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9" o:spid="_x0000_s1026" type="#_x0000_t75" style="position:absolute;margin-left:262.75pt;margin-top:70.35pt;width:5.55pt;height:10pt;z-index:2523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">
                <v:imagedata r:id="rId6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5104" behindDoc="0" locked="0" layoutInCell="1" allowOverlap="1">
                <wp:simplePos x="0" y="0"/>
                <wp:positionH relativeFrom="column">
                  <wp:posOffset>3361560</wp:posOffset>
                </wp:positionH>
                <wp:positionV relativeFrom="paragraph">
                  <wp:posOffset>849740</wp:posOffset>
                </wp:positionV>
                <wp:extent cx="81000" cy="167040"/>
                <wp:effectExtent l="38100" t="38100" r="33655" b="42545"/>
                <wp:wrapNone/>
                <wp:docPr id="2088" name="Ink 2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810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8" o:spid="_x0000_s1026" type="#_x0000_t75" style="position:absolute;margin-left:263.9pt;margin-top:66.15pt;width:7.9pt;height:14.6pt;z-index:2523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">
                <v:imagedata r:id="rId6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4080" behindDoc="0" locked="0" layoutInCell="1" allowOverlap="1">
                <wp:simplePos x="0" y="0"/>
                <wp:positionH relativeFrom="column">
                  <wp:posOffset>2850720</wp:posOffset>
                </wp:positionH>
                <wp:positionV relativeFrom="paragraph">
                  <wp:posOffset>351860</wp:posOffset>
                </wp:positionV>
                <wp:extent cx="815040" cy="92160"/>
                <wp:effectExtent l="19050" t="19050" r="23495" b="22225"/>
                <wp:wrapNone/>
                <wp:docPr id="2086" name="Ink 2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8150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6" o:spid="_x0000_s1026" type="#_x0000_t75" style="position:absolute;margin-left:224.1pt;margin-top:27.2pt;width:65.1pt;height:8.1pt;z-index:2523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">
                <v:imagedata r:id="rId6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3056" behindDoc="0" locked="0" layoutInCell="1" allowOverlap="1">
                <wp:simplePos x="0" y="0"/>
                <wp:positionH relativeFrom="column">
                  <wp:posOffset>2083200</wp:posOffset>
                </wp:positionH>
                <wp:positionV relativeFrom="paragraph">
                  <wp:posOffset>618620</wp:posOffset>
                </wp:positionV>
                <wp:extent cx="50760" cy="14400"/>
                <wp:effectExtent l="19050" t="19050" r="26035" b="24130"/>
                <wp:wrapNone/>
                <wp:docPr id="2085" name="Ink 2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507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5" o:spid="_x0000_s1026" type="#_x0000_t75" style="position:absolute;margin-left:163.5pt;margin-top:48.25pt;width:5.1pt;height:2.2pt;z-index:2523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">
                <v:imagedata r:id="rId6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2032" behindDoc="0" locked="0" layoutInCell="1" allowOverlap="1">
                <wp:simplePos x="0" y="0"/>
                <wp:positionH relativeFrom="column">
                  <wp:posOffset>2064480</wp:posOffset>
                </wp:positionH>
                <wp:positionV relativeFrom="paragraph">
                  <wp:posOffset>579020</wp:posOffset>
                </wp:positionV>
                <wp:extent cx="93960" cy="19800"/>
                <wp:effectExtent l="19050" t="19050" r="20955" b="18415"/>
                <wp:wrapNone/>
                <wp:docPr id="2084" name="Ink 2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939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4" o:spid="_x0000_s1026" type="#_x0000_t75" style="position:absolute;margin-left:162.1pt;margin-top:45.2pt;width:8.3pt;height:2.4pt;z-index:2523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">
                <v:imagedata r:id="rId6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31008" behindDoc="0" locked="0" layoutInCell="1" allowOverlap="1">
                <wp:simplePos x="0" y="0"/>
                <wp:positionH relativeFrom="column">
                  <wp:posOffset>767760</wp:posOffset>
                </wp:positionH>
                <wp:positionV relativeFrom="paragraph">
                  <wp:posOffset>-400180</wp:posOffset>
                </wp:positionV>
                <wp:extent cx="106200" cy="916200"/>
                <wp:effectExtent l="38100" t="38100" r="27305" b="36830"/>
                <wp:wrapNone/>
                <wp:docPr id="2083" name="Ink 2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106200" cy="9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3" o:spid="_x0000_s1026" type="#_x0000_t75" style="position:absolute;margin-left:59.75pt;margin-top:-31.95pt;width:9.75pt;height:73.4pt;z-index:2523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">
                <v:imagedata r:id="rId6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9984" behindDoc="0" locked="0" layoutInCell="1" allowOverlap="1">
                <wp:simplePos x="0" y="0"/>
                <wp:positionH relativeFrom="column">
                  <wp:posOffset>478320</wp:posOffset>
                </wp:positionH>
                <wp:positionV relativeFrom="paragraph">
                  <wp:posOffset>-354820</wp:posOffset>
                </wp:positionV>
                <wp:extent cx="129600" cy="806760"/>
                <wp:effectExtent l="38100" t="38100" r="22860" b="31750"/>
                <wp:wrapNone/>
                <wp:docPr id="2082" name="Ink 2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29600" cy="80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2" o:spid="_x0000_s1026" type="#_x0000_t75" style="position:absolute;margin-left:36.95pt;margin-top:-28.55pt;width:11.4pt;height:64.75pt;z-index:2523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">
                <v:imagedata r:id="rId6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8960" behindDoc="0" locked="0" layoutInCell="1" allowOverlap="1">
                <wp:simplePos x="0" y="0"/>
                <wp:positionH relativeFrom="column">
                  <wp:posOffset>589920</wp:posOffset>
                </wp:positionH>
                <wp:positionV relativeFrom="paragraph">
                  <wp:posOffset>-9940</wp:posOffset>
                </wp:positionV>
                <wp:extent cx="110520" cy="372600"/>
                <wp:effectExtent l="38100" t="38100" r="41910" b="27940"/>
                <wp:wrapNone/>
                <wp:docPr id="2081" name="Ink 2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1052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1" o:spid="_x0000_s1026" type="#_x0000_t75" style="position:absolute;margin-left:45.65pt;margin-top:-1.55pt;width:10.2pt;height:30.85pt;z-index:2523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">
                <v:imagedata r:id="rId6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7936" behindDoc="0" locked="0" layoutInCell="1" allowOverlap="1">
                <wp:simplePos x="0" y="0"/>
                <wp:positionH relativeFrom="column">
                  <wp:posOffset>605400</wp:posOffset>
                </wp:positionH>
                <wp:positionV relativeFrom="paragraph">
                  <wp:posOffset>-290020</wp:posOffset>
                </wp:positionV>
                <wp:extent cx="136800" cy="160920"/>
                <wp:effectExtent l="38100" t="38100" r="34925" b="29845"/>
                <wp:wrapNone/>
                <wp:docPr id="2080" name="Ink 2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3680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80" o:spid="_x0000_s1026" type="#_x0000_t75" style="position:absolute;margin-left:46.9pt;margin-top:-23.45pt;width:12pt;height:14.05pt;z-index:2523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">
                <v:imagedata r:id="rId7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6912" behindDoc="0" locked="0" layoutInCell="1" allowOverlap="1">
                <wp:simplePos x="0" y="0"/>
                <wp:positionH relativeFrom="column">
                  <wp:posOffset>605760</wp:posOffset>
                </wp:positionH>
                <wp:positionV relativeFrom="paragraph">
                  <wp:posOffset>-315580</wp:posOffset>
                </wp:positionV>
                <wp:extent cx="119520" cy="181080"/>
                <wp:effectExtent l="38100" t="38100" r="33020" b="28575"/>
                <wp:wrapNone/>
                <wp:docPr id="2079" name="Ink 2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195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9" o:spid="_x0000_s1026" type="#_x0000_t75" style="position:absolute;margin-left:47pt;margin-top:-25.35pt;width:10.85pt;height:15.4pt;z-index:2523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">
                <v:imagedata r:id="rId7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5888" behindDoc="0" locked="0" layoutInCell="1" allowOverlap="1">
                <wp:simplePos x="0" y="0"/>
                <wp:positionH relativeFrom="column">
                  <wp:posOffset>879720</wp:posOffset>
                </wp:positionH>
                <wp:positionV relativeFrom="paragraph">
                  <wp:posOffset>-327820</wp:posOffset>
                </wp:positionV>
                <wp:extent cx="966600" cy="554760"/>
                <wp:effectExtent l="38100" t="38100" r="43180" b="36195"/>
                <wp:wrapNone/>
                <wp:docPr id="2078" name="Ink 2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966600" cy="55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8" o:spid="_x0000_s1026" type="#_x0000_t75" style="position:absolute;margin-left:68.35pt;margin-top:-26.5pt;width:77.45pt;height:45.05pt;z-index:2523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">
                <v:imagedata r:id="rId7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4864" behindDoc="0" locked="0" layoutInCell="1" allowOverlap="1">
                <wp:simplePos x="0" y="0"/>
                <wp:positionH relativeFrom="column">
                  <wp:posOffset>1811400</wp:posOffset>
                </wp:positionH>
                <wp:positionV relativeFrom="paragraph">
                  <wp:posOffset>210380</wp:posOffset>
                </wp:positionV>
                <wp:extent cx="78840" cy="101880"/>
                <wp:effectExtent l="38100" t="38100" r="35560" b="31750"/>
                <wp:wrapNone/>
                <wp:docPr id="2077" name="Ink 2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">
                      <w14:nvContentPartPr>
                        <w14:cNvContentPartPr/>
                      </w14:nvContentPartPr>
                      <w14:xfrm>
                        <a:off x="0" y="0"/>
                        <a:ext cx="788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7" o:spid="_x0000_s1026" type="#_x0000_t75" style="position:absolute;margin-left:141.9pt;margin-top:15.8pt;width:7.8pt;height:9.6pt;z-index:2523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">
                <v:imagedata r:id="rId7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3840" behindDoc="0" locked="0" layoutInCell="1" allowOverlap="1">
                <wp:simplePos x="0" y="0"/>
                <wp:positionH relativeFrom="column">
                  <wp:posOffset>2385960</wp:posOffset>
                </wp:positionH>
                <wp:positionV relativeFrom="paragraph">
                  <wp:posOffset>500900</wp:posOffset>
                </wp:positionV>
                <wp:extent cx="300960" cy="47880"/>
                <wp:effectExtent l="19050" t="19050" r="23495" b="28575"/>
                <wp:wrapNone/>
                <wp:docPr id="2076" name="Ink 2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30096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6" o:spid="_x0000_s1026" type="#_x0000_t75" style="position:absolute;margin-left:187.35pt;margin-top:38.9pt;width:24.8pt;height:4.9pt;z-index:2523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">
                <v:imagedata r:id="rId7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2816" behindDoc="0" locked="0" layoutInCell="1" allowOverlap="1">
                <wp:simplePos x="0" y="0"/>
                <wp:positionH relativeFrom="column">
                  <wp:posOffset>2402520</wp:posOffset>
                </wp:positionH>
                <wp:positionV relativeFrom="paragraph">
                  <wp:posOffset>453020</wp:posOffset>
                </wp:positionV>
                <wp:extent cx="218160" cy="35640"/>
                <wp:effectExtent l="19050" t="38100" r="29845" b="21590"/>
                <wp:wrapNone/>
                <wp:docPr id="2075" name="Ink 2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21816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5" o:spid="_x0000_s1026" type="#_x0000_t75" style="position:absolute;margin-left:188.75pt;margin-top:35.05pt;width:18.15pt;height:3.95pt;z-index:2523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">
                <v:imagedata r:id="rId7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1792" behindDoc="0" locked="0" layoutInCell="1" allowOverlap="1">
                <wp:simplePos x="0" y="0"/>
                <wp:positionH relativeFrom="column">
                  <wp:posOffset>863880</wp:posOffset>
                </wp:positionH>
                <wp:positionV relativeFrom="paragraph">
                  <wp:posOffset>1367780</wp:posOffset>
                </wp:positionV>
                <wp:extent cx="3600" cy="7200"/>
                <wp:effectExtent l="38100" t="19050" r="34925" b="31115"/>
                <wp:wrapNone/>
                <wp:docPr id="2074" name="Ink 2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3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4" o:spid="_x0000_s1026" type="#_x0000_t75" style="position:absolute;margin-left:67.4pt;margin-top:107.2pt;width:1.6pt;height:1.75pt;z-index:2523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">
                <v:imagedata r:id="rId7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20768" behindDoc="0" locked="0" layoutInCell="1" allowOverlap="1">
                <wp:simplePos x="0" y="0"/>
                <wp:positionH relativeFrom="column">
                  <wp:posOffset>716280</wp:posOffset>
                </wp:positionH>
                <wp:positionV relativeFrom="paragraph">
                  <wp:posOffset>1251500</wp:posOffset>
                </wp:positionV>
                <wp:extent cx="96480" cy="164880"/>
                <wp:effectExtent l="38100" t="38100" r="37465" b="26035"/>
                <wp:wrapNone/>
                <wp:docPr id="2073" name="Ink 2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964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3" o:spid="_x0000_s1026" type="#_x0000_t75" style="position:absolute;margin-left:55.7pt;margin-top:98.05pt;width:8.85pt;height:14.25pt;z-index:2523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">
                <v:imagedata r:id="rId7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9744" behindDoc="0" locked="0" layoutInCell="1" allowOverlap="1">
                <wp:simplePos x="0" y="0"/>
                <wp:positionH relativeFrom="column">
                  <wp:posOffset>610800</wp:posOffset>
                </wp:positionH>
                <wp:positionV relativeFrom="paragraph">
                  <wp:posOffset>1258340</wp:posOffset>
                </wp:positionV>
                <wp:extent cx="59400" cy="285120"/>
                <wp:effectExtent l="38100" t="38100" r="36195" b="38735"/>
                <wp:wrapNone/>
                <wp:docPr id="2072" name="Ink 2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5940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2" o:spid="_x0000_s1026" type="#_x0000_t75" style="position:absolute;margin-left:47.4pt;margin-top:98.65pt;width:6.15pt;height:23.6pt;z-index:2523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">
                <v:imagedata r:id="rId7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8720" behindDoc="0" locked="0" layoutInCell="1" allowOverlap="1">
                <wp:simplePos x="0" y="0"/>
                <wp:positionH relativeFrom="column">
                  <wp:posOffset>3373440</wp:posOffset>
                </wp:positionH>
                <wp:positionV relativeFrom="paragraph">
                  <wp:posOffset>111380</wp:posOffset>
                </wp:positionV>
                <wp:extent cx="135360" cy="198360"/>
                <wp:effectExtent l="38100" t="38100" r="36195" b="30480"/>
                <wp:wrapNone/>
                <wp:docPr id="2071" name="Ink 2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3536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1" o:spid="_x0000_s1026" type="#_x0000_t75" style="position:absolute;margin-left:264.9pt;margin-top:8.3pt;width:11.95pt;height:16.8pt;z-index:2523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">
                <v:imagedata r:id="rId7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7696" behindDoc="0" locked="0" layoutInCell="1" allowOverlap="1">
                <wp:simplePos x="0" y="0"/>
                <wp:positionH relativeFrom="column">
                  <wp:posOffset>3378120</wp:posOffset>
                </wp:positionH>
                <wp:positionV relativeFrom="paragraph">
                  <wp:posOffset>120380</wp:posOffset>
                </wp:positionV>
                <wp:extent cx="138240" cy="152280"/>
                <wp:effectExtent l="38100" t="38100" r="33655" b="38735"/>
                <wp:wrapNone/>
                <wp:docPr id="2070" name="Ink 2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1382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70" o:spid="_x0000_s1026" type="#_x0000_t75" style="position:absolute;margin-left:265.35pt;margin-top:9pt;width:12.2pt;height:13.25pt;z-index:2523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">
                <v:imagedata r:id="rId7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6672" behindDoc="0" locked="0" layoutInCell="1" allowOverlap="1">
                <wp:simplePos x="0" y="0"/>
                <wp:positionH relativeFrom="column">
                  <wp:posOffset>3311880</wp:posOffset>
                </wp:positionH>
                <wp:positionV relativeFrom="paragraph">
                  <wp:posOffset>170780</wp:posOffset>
                </wp:positionV>
                <wp:extent cx="8280" cy="15840"/>
                <wp:effectExtent l="38100" t="38100" r="29845" b="22860"/>
                <wp:wrapNone/>
                <wp:docPr id="2069" name="Ink 2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82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9" o:spid="_x0000_s1026" type="#_x0000_t75" style="position:absolute;margin-left:260.15pt;margin-top:12.9pt;width:1.95pt;height:2.5pt;z-index:2523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">
                <v:imagedata r:id="rId7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5648" behindDoc="0" locked="0" layoutInCell="1" allowOverlap="1">
                <wp:simplePos x="0" y="0"/>
                <wp:positionH relativeFrom="column">
                  <wp:posOffset>3022800</wp:posOffset>
                </wp:positionH>
                <wp:positionV relativeFrom="paragraph">
                  <wp:posOffset>91580</wp:posOffset>
                </wp:positionV>
                <wp:extent cx="216360" cy="195840"/>
                <wp:effectExtent l="38100" t="38100" r="31750" b="33020"/>
                <wp:wrapNone/>
                <wp:docPr id="2068" name="Ink 2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21636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8" o:spid="_x0000_s1026" type="#_x0000_t75" style="position:absolute;margin-left:237.25pt;margin-top:6.5pt;width:18.55pt;height:16.9pt;z-index:2523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">
                <v:imagedata r:id="rId7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4624" behindDoc="0" locked="0" layoutInCell="1" allowOverlap="1">
                <wp:simplePos x="0" y="0"/>
                <wp:positionH relativeFrom="column">
                  <wp:posOffset>2830920</wp:posOffset>
                </wp:positionH>
                <wp:positionV relativeFrom="paragraph">
                  <wp:posOffset>218660</wp:posOffset>
                </wp:positionV>
                <wp:extent cx="95040" cy="21600"/>
                <wp:effectExtent l="38100" t="38100" r="19685" b="35560"/>
                <wp:wrapNone/>
                <wp:docPr id="2067" name="Ink 2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950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7" o:spid="_x0000_s1026" type="#_x0000_t75" style="position:absolute;margin-left:222.35pt;margin-top:16.6pt;width:8.65pt;height:2.9pt;z-index:2523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">
                <v:imagedata r:id="rId7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3600" behindDoc="0" locked="0" layoutInCell="1" allowOverlap="1">
                <wp:simplePos x="0" y="0"/>
                <wp:positionH relativeFrom="column">
                  <wp:posOffset>2841000</wp:posOffset>
                </wp:positionH>
                <wp:positionV relativeFrom="paragraph">
                  <wp:posOffset>169340</wp:posOffset>
                </wp:positionV>
                <wp:extent cx="98280" cy="16920"/>
                <wp:effectExtent l="38100" t="38100" r="35560" b="40640"/>
                <wp:wrapNone/>
                <wp:docPr id="2066" name="Ink 2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98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6" o:spid="_x0000_s1026" type="#_x0000_t75" style="position:absolute;margin-left:223pt;margin-top:12.75pt;width:9.05pt;height:2.7pt;z-index:2523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">
                <v:imagedata r:id="rId7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2576" behindDoc="0" locked="0" layoutInCell="1" allowOverlap="1">
                <wp:simplePos x="0" y="0"/>
                <wp:positionH relativeFrom="column">
                  <wp:posOffset>1850280</wp:posOffset>
                </wp:positionH>
                <wp:positionV relativeFrom="paragraph">
                  <wp:posOffset>297500</wp:posOffset>
                </wp:positionV>
                <wp:extent cx="95400" cy="1076760"/>
                <wp:effectExtent l="19050" t="38100" r="19050" b="28575"/>
                <wp:wrapNone/>
                <wp:docPr id="2065" name="Ink 2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95400" cy="10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5" o:spid="_x0000_s1026" type="#_x0000_t75" style="position:absolute;margin-left:145.25pt;margin-top:22.95pt;width:8.4pt;height:86.1pt;z-index:2523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">
                <v:imagedata r:id="rId7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1552" behindDoc="0" locked="0" layoutInCell="1" allowOverlap="1">
                <wp:simplePos x="0" y="0"/>
                <wp:positionH relativeFrom="column">
                  <wp:posOffset>2637960</wp:posOffset>
                </wp:positionH>
                <wp:positionV relativeFrom="paragraph">
                  <wp:posOffset>93020</wp:posOffset>
                </wp:positionV>
                <wp:extent cx="60480" cy="244800"/>
                <wp:effectExtent l="38100" t="38100" r="34925" b="22225"/>
                <wp:wrapNone/>
                <wp:docPr id="2064" name="Ink 2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6048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4" o:spid="_x0000_s1026" type="#_x0000_t75" style="position:absolute;margin-left:207.25pt;margin-top:6.75pt;width:5.9pt;height:20.5pt;z-index:2523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">
                <v:imagedata r:id="rId7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10528" behindDoc="0" locked="0" layoutInCell="1" allowOverlap="1">
                <wp:simplePos x="0" y="0"/>
                <wp:positionH relativeFrom="column">
                  <wp:posOffset>2473800</wp:posOffset>
                </wp:positionH>
                <wp:positionV relativeFrom="paragraph">
                  <wp:posOffset>206060</wp:posOffset>
                </wp:positionV>
                <wp:extent cx="70920" cy="186480"/>
                <wp:effectExtent l="19050" t="19050" r="24765" b="23495"/>
                <wp:wrapNone/>
                <wp:docPr id="2063" name="Ink 2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7092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3" o:spid="_x0000_s1026" type="#_x0000_t75" style="position:absolute;margin-left:194.2pt;margin-top:15.75pt;width:6.75pt;height:15.8pt;z-index:2523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">
                <v:imagedata r:id="rId7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9504" behindDoc="0" locked="0" layoutInCell="1" allowOverlap="1">
                <wp:simplePos x="0" y="0"/>
                <wp:positionH relativeFrom="column">
                  <wp:posOffset>2573880</wp:posOffset>
                </wp:positionH>
                <wp:positionV relativeFrom="paragraph">
                  <wp:posOffset>236300</wp:posOffset>
                </wp:positionV>
                <wp:extent cx="64440" cy="49320"/>
                <wp:effectExtent l="19050" t="38100" r="31115" b="27305"/>
                <wp:wrapNone/>
                <wp:docPr id="2062" name="Ink 2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6444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2" o:spid="_x0000_s1026" type="#_x0000_t75" style="position:absolute;margin-left:202.05pt;margin-top:18pt;width:6.1pt;height:5.15pt;z-index:2523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">
                <v:imagedata r:id="rId7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8480" behindDoc="0" locked="0" layoutInCell="1" allowOverlap="1">
                <wp:simplePos x="0" y="0"/>
                <wp:positionH relativeFrom="column">
                  <wp:posOffset>2520960</wp:posOffset>
                </wp:positionH>
                <wp:positionV relativeFrom="paragraph">
                  <wp:posOffset>218660</wp:posOffset>
                </wp:positionV>
                <wp:extent cx="125640" cy="74160"/>
                <wp:effectExtent l="19050" t="19050" r="27305" b="21590"/>
                <wp:wrapNone/>
                <wp:docPr id="2061" name="Ink 2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2564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1" o:spid="_x0000_s1026" type="#_x0000_t75" style="position:absolute;margin-left:198.05pt;margin-top:16.75pt;width:10.95pt;height:6.9pt;z-index:2523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">
                <v:imagedata r:id="rId7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7456" behindDoc="0" locked="0" layoutInCell="1" allowOverlap="1">
                <wp:simplePos x="0" y="0"/>
                <wp:positionH relativeFrom="column">
                  <wp:posOffset>2323680</wp:posOffset>
                </wp:positionH>
                <wp:positionV relativeFrom="paragraph">
                  <wp:posOffset>282380</wp:posOffset>
                </wp:positionV>
                <wp:extent cx="102960" cy="23040"/>
                <wp:effectExtent l="38100" t="38100" r="30480" b="34290"/>
                <wp:wrapNone/>
                <wp:docPr id="2060" name="Ink 2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1029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60" o:spid="_x0000_s1026" type="#_x0000_t75" style="position:absolute;margin-left:182.35pt;margin-top:21.65pt;width:9.35pt;height:3.05pt;z-index:2523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">
                <v:imagedata r:id="rId7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6432" behindDoc="0" locked="0" layoutInCell="1" allowOverlap="1">
                <wp:simplePos x="0" y="0"/>
                <wp:positionH relativeFrom="column">
                  <wp:posOffset>2369040</wp:posOffset>
                </wp:positionH>
                <wp:positionV relativeFrom="paragraph">
                  <wp:posOffset>32180</wp:posOffset>
                </wp:positionV>
                <wp:extent cx="50040" cy="379440"/>
                <wp:effectExtent l="38100" t="38100" r="26670" b="40005"/>
                <wp:wrapNone/>
                <wp:docPr id="2059" name="Ink 2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5004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9" o:spid="_x0000_s1026" type="#_x0000_t75" style="position:absolute;margin-left:185.9pt;margin-top:1.9pt;width:5.25pt;height:31.15pt;z-index:2523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">
                <v:imagedata r:id="rId7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5408" behindDoc="0" locked="0" layoutInCell="1" allowOverlap="1">
                <wp:simplePos x="0" y="0"/>
                <wp:positionH relativeFrom="column">
                  <wp:posOffset>2156280</wp:posOffset>
                </wp:positionH>
                <wp:positionV relativeFrom="paragraph">
                  <wp:posOffset>283820</wp:posOffset>
                </wp:positionV>
                <wp:extent cx="82800" cy="32040"/>
                <wp:effectExtent l="38100" t="38100" r="31750" b="25400"/>
                <wp:wrapNone/>
                <wp:docPr id="2058" name="Ink 2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828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8" o:spid="_x0000_s1026" type="#_x0000_t75" style="position:absolute;margin-left:169.25pt;margin-top:21.8pt;width:7.65pt;height:3.7pt;z-index:2523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">
                <v:imagedata r:id="rId7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4384" behindDoc="0" locked="0" layoutInCell="1" allowOverlap="1">
                <wp:simplePos x="0" y="0"/>
                <wp:positionH relativeFrom="column">
                  <wp:posOffset>2155920</wp:posOffset>
                </wp:positionH>
                <wp:positionV relativeFrom="paragraph">
                  <wp:posOffset>211460</wp:posOffset>
                </wp:positionV>
                <wp:extent cx="96840" cy="25560"/>
                <wp:effectExtent l="19050" t="38100" r="36830" b="31750"/>
                <wp:wrapNone/>
                <wp:docPr id="2057" name="Ink 2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96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7" o:spid="_x0000_s1026" type="#_x0000_t75" style="position:absolute;margin-left:169.25pt;margin-top:16.1pt;width:8.75pt;height:3.25pt;z-index:2523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">
                <v:imagedata r:id="rId7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3360" behindDoc="0" locked="0" layoutInCell="1" allowOverlap="1">
                <wp:simplePos x="0" y="0"/>
                <wp:positionH relativeFrom="column">
                  <wp:posOffset>2011560</wp:posOffset>
                </wp:positionH>
                <wp:positionV relativeFrom="paragraph">
                  <wp:posOffset>198860</wp:posOffset>
                </wp:positionV>
                <wp:extent cx="114840" cy="272520"/>
                <wp:effectExtent l="38100" t="38100" r="38100" b="32385"/>
                <wp:wrapNone/>
                <wp:docPr id="2056" name="Ink 2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1484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6" o:spid="_x0000_s1026" type="#_x0000_t75" style="position:absolute;margin-left:157.75pt;margin-top:15pt;width:10.4pt;height:22.8pt;z-index:2523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">
                <v:imagedata r:id="rId7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2336" behindDoc="0" locked="0" layoutInCell="1" allowOverlap="1">
                <wp:simplePos x="0" y="0"/>
                <wp:positionH relativeFrom="column">
                  <wp:posOffset>1778280</wp:posOffset>
                </wp:positionH>
                <wp:positionV relativeFrom="paragraph">
                  <wp:posOffset>1739300</wp:posOffset>
                </wp:positionV>
                <wp:extent cx="76320" cy="157320"/>
                <wp:effectExtent l="38100" t="38100" r="38100" b="33655"/>
                <wp:wrapNone/>
                <wp:docPr id="2055" name="Ink 2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7632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5" o:spid="_x0000_s1026" type="#_x0000_t75" style="position:absolute;margin-left:139.4pt;margin-top:136.45pt;width:7.15pt;height:13.55pt;z-index:2523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">
                <v:imagedata r:id="rId7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1312" behindDoc="0" locked="0" layoutInCell="1" allowOverlap="1">
                <wp:simplePos x="0" y="0"/>
                <wp:positionH relativeFrom="column">
                  <wp:posOffset>1818240</wp:posOffset>
                </wp:positionH>
                <wp:positionV relativeFrom="paragraph">
                  <wp:posOffset>1724180</wp:posOffset>
                </wp:positionV>
                <wp:extent cx="60120" cy="139320"/>
                <wp:effectExtent l="38100" t="19050" r="35560" b="32385"/>
                <wp:wrapNone/>
                <wp:docPr id="2054" name="Ink 2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601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4" o:spid="_x0000_s1026" type="#_x0000_t75" style="position:absolute;margin-left:142.5pt;margin-top:135.25pt;width:6.05pt;height:12.1pt;z-index:2523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">
                <v:imagedata r:id="rId7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300288" behindDoc="0" locked="0" layoutInCell="1" allowOverlap="1">
                <wp:simplePos x="0" y="0"/>
                <wp:positionH relativeFrom="column">
                  <wp:posOffset>1843440</wp:posOffset>
                </wp:positionH>
                <wp:positionV relativeFrom="paragraph">
                  <wp:posOffset>1435820</wp:posOffset>
                </wp:positionV>
                <wp:extent cx="13680" cy="148320"/>
                <wp:effectExtent l="19050" t="38100" r="24765" b="23495"/>
                <wp:wrapNone/>
                <wp:docPr id="2053" name="Ink 2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36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3" o:spid="_x0000_s1026" type="#_x0000_t75" style="position:absolute;margin-left:144.65pt;margin-top:112.5pt;width:2.25pt;height:12.95pt;z-index:2523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">
                <v:imagedata r:id="rId7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9264" behindDoc="0" locked="0" layoutInCell="1" allowOverlap="1">
                <wp:simplePos x="0" y="0"/>
                <wp:positionH relativeFrom="column">
                  <wp:posOffset>1846320</wp:posOffset>
                </wp:positionH>
                <wp:positionV relativeFrom="paragraph">
                  <wp:posOffset>290300</wp:posOffset>
                </wp:positionV>
                <wp:extent cx="16200" cy="29880"/>
                <wp:effectExtent l="19050" t="19050" r="22225" b="27305"/>
                <wp:wrapNone/>
                <wp:docPr id="2052" name="Ink 2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62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2" o:spid="_x0000_s1026" type="#_x0000_t75" style="position:absolute;margin-left:144.9pt;margin-top:22.4pt;width:2.15pt;height:3.3pt;z-index:2522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">
                <v:imagedata r:id="rId7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8240" behindDoc="0" locked="0" layoutInCell="1" allowOverlap="1">
                <wp:simplePos x="0" y="0"/>
                <wp:positionH relativeFrom="column">
                  <wp:posOffset>1834800</wp:posOffset>
                </wp:positionH>
                <wp:positionV relativeFrom="paragraph">
                  <wp:posOffset>257180</wp:posOffset>
                </wp:positionV>
                <wp:extent cx="38880" cy="27000"/>
                <wp:effectExtent l="19050" t="19050" r="18415" b="30480"/>
                <wp:wrapNone/>
                <wp:docPr id="2051" name="Ink 2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388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1" o:spid="_x0000_s1026" type="#_x0000_t75" style="position:absolute;margin-left:143.75pt;margin-top:19.8pt;width:4.1pt;height:3.3pt;z-index:2522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">
                <v:imagedata r:id="rId7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7216" behindDoc="0" locked="0" layoutInCell="1" allowOverlap="1">
                <wp:simplePos x="0" y="0"/>
                <wp:positionH relativeFrom="column">
                  <wp:posOffset>-141240</wp:posOffset>
                </wp:positionH>
                <wp:positionV relativeFrom="paragraph">
                  <wp:posOffset>-228820</wp:posOffset>
                </wp:positionV>
                <wp:extent cx="2529360" cy="2050920"/>
                <wp:effectExtent l="19050" t="19050" r="23495" b="26035"/>
                <wp:wrapNone/>
                <wp:docPr id="2050" name="Ink 2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2529360" cy="20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50" o:spid="_x0000_s1026" type="#_x0000_t75" style="position:absolute;margin-left:-11.6pt;margin-top:-18.55pt;width:200.25pt;height:162.65pt;z-index:2522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">
                <v:imagedata r:id="rId7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6192" behindDoc="0" locked="0" layoutInCell="1" allowOverlap="1">
                <wp:simplePos x="0" y="0"/>
                <wp:positionH relativeFrom="column">
                  <wp:posOffset>63960</wp:posOffset>
                </wp:positionH>
                <wp:positionV relativeFrom="paragraph">
                  <wp:posOffset>1513220</wp:posOffset>
                </wp:positionV>
                <wp:extent cx="2305800" cy="111600"/>
                <wp:effectExtent l="19050" t="38100" r="18415" b="22225"/>
                <wp:wrapNone/>
                <wp:docPr id="2049" name="Ink 2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23058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9" o:spid="_x0000_s1026" type="#_x0000_t75" style="position:absolute;margin-left:4.6pt;margin-top:118.5pt;width:182.6pt;height:10pt;z-index:2522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">
                <v:imagedata r:id="rId7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5168" behindDoc="0" locked="0" layoutInCell="1" allowOverlap="1">
                <wp:simplePos x="0" y="0"/>
                <wp:positionH relativeFrom="column">
                  <wp:posOffset>218400</wp:posOffset>
                </wp:positionH>
                <wp:positionV relativeFrom="paragraph">
                  <wp:posOffset>1597820</wp:posOffset>
                </wp:positionV>
                <wp:extent cx="360" cy="360"/>
                <wp:effectExtent l="0" t="0" r="0" b="0"/>
                <wp:wrapNone/>
                <wp:docPr id="2048" name="Ink 2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8" o:spid="_x0000_s1026" type="#_x0000_t75" style="position:absolute;margin-left:16.2pt;margin-top:124.8pt;width:2.05pt;height:2.05pt;z-index:2522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Wlqi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2k8putxwhIrks6GnAw6LmB5iUCd6ND6C3ur0fauEGW2zTkZv+u/g+lqG5ik4n1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">
                <v:imagedata r:id="rId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4144" behindDoc="0" locked="0" layoutInCell="1" allowOverlap="1">
                <wp:simplePos x="0" y="0"/>
                <wp:positionH relativeFrom="column">
                  <wp:posOffset>131640</wp:posOffset>
                </wp:positionH>
                <wp:positionV relativeFrom="paragraph">
                  <wp:posOffset>-119380</wp:posOffset>
                </wp:positionV>
                <wp:extent cx="87120" cy="1732680"/>
                <wp:effectExtent l="38100" t="38100" r="27305" b="39370"/>
                <wp:wrapNone/>
                <wp:docPr id="2047" name="Ink 2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87120" cy="173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47" o:spid="_x0000_s1026" type="#_x0000_t75" style="position:absolute;margin-left:9.7pt;margin-top:-10pt;width:8pt;height:137.75pt;z-index:2522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">
                <v:imagedata r:id="rId766" o:title=""/>
              </v:shape>
            </w:pict>
          </mc:Fallback>
        </mc:AlternateContent>
      </w:r>
      <w:r>
        <w:rPr>
          <w:lang w:val="el-GR"/>
        </w:rPr>
        <w:br w:type="page"/>
      </w:r>
    </w:p>
    <w:p w:rsidR="0052377C" w:rsidRDefault="0052377C" w:rsidP="00F869D1">
      <w:pPr>
        <w:ind w:left="720"/>
        <w:rPr>
          <w:lang w:val="el-GR"/>
        </w:rPr>
      </w:pPr>
    </w:p>
    <w:p w:rsidR="0052377C" w:rsidRDefault="0052377C" w:rsidP="00F869D1">
      <w:pPr>
        <w:ind w:left="720"/>
        <w:rPr>
          <w:lang w:val="el-GR"/>
        </w:rPr>
      </w:pPr>
    </w:p>
    <w:p w:rsidR="0052377C" w:rsidRDefault="003E4A5B" w:rsidP="0052377C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2240" behindDoc="0" locked="0" layoutInCell="1" allowOverlap="1">
                <wp:simplePos x="0" y="0"/>
                <wp:positionH relativeFrom="column">
                  <wp:posOffset>3728760</wp:posOffset>
                </wp:positionH>
                <wp:positionV relativeFrom="paragraph">
                  <wp:posOffset>207090</wp:posOffset>
                </wp:positionV>
                <wp:extent cx="924840" cy="30600"/>
                <wp:effectExtent l="0" t="57150" r="66040" b="64770"/>
                <wp:wrapNone/>
                <wp:docPr id="1640" name="Ink 1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924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0" o:spid="_x0000_s1026" type="#_x0000_t75" style="position:absolute;margin-left:292.2pt;margin-top:14.9pt;width:75.65pt;height:5.25pt;z-index:2520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">
                <v:imagedata r:id="rId768" o:title=""/>
              </v:shape>
            </w:pict>
          </mc:Fallback>
        </mc:AlternateContent>
      </w:r>
      <w:r w:rsidR="0052377C">
        <w:rPr>
          <w:lang w:val="el-GR"/>
        </w:rPr>
        <w:t xml:space="preserve">Σημειώστε ότι, όπως και προηγουμένως, </w:t>
      </w:r>
      <w:r w:rsidR="0052377C" w:rsidRPr="0052377C">
        <w:rPr>
          <w:highlight w:val="yellow"/>
          <w:lang w:val="el-GR"/>
        </w:rPr>
        <w:t xml:space="preserve">αν </w:t>
      </w:r>
      <w:r w:rsidR="009832A9" w:rsidRPr="0052377C">
        <w:rPr>
          <w:position w:val="-14"/>
          <w:highlight w:val="yellow"/>
          <w:lang w:val="el-GR"/>
        </w:rPr>
        <w:object w:dxaOrig="1500" w:dyaOrig="420">
          <v:shape id="_x0000_i1049" type="#_x0000_t75" style="width:75.6pt;height:21.2pt" o:ole="">
            <v:imagedata r:id="rId769" o:title=""/>
          </v:shape>
          <o:OLEObject Type="Embed" ProgID="Equation.DSMT4" ShapeID="_x0000_i1049" DrawAspect="Content" ObjectID="_1664884748" r:id="rId770"/>
        </w:object>
      </w:r>
      <w:r w:rsidR="0052377C" w:rsidRPr="00F869D1">
        <w:rPr>
          <w:lang w:val="el-GR"/>
        </w:rPr>
        <w:t xml:space="preserve"> </w:t>
      </w:r>
      <w:r w:rsidR="0052377C">
        <w:rPr>
          <w:lang w:val="el-GR"/>
        </w:rPr>
        <w:t xml:space="preserve">και άρα </w:t>
      </w:r>
      <w:r w:rsidR="00F909A6" w:rsidRPr="00F869D1">
        <w:rPr>
          <w:position w:val="-10"/>
          <w:lang w:val="el-GR"/>
        </w:rPr>
        <w:object w:dxaOrig="780" w:dyaOrig="320">
          <v:shape id="_x0000_i1050" type="#_x0000_t75" style="width:39.2pt;height:16.4pt" o:ole="">
            <v:imagedata r:id="rId771" o:title=""/>
          </v:shape>
          <o:OLEObject Type="Embed" ProgID="Equation.DSMT4" ShapeID="_x0000_i1050" DrawAspect="Content" ObjectID="_1664884749" r:id="rId772"/>
        </w:object>
      </w:r>
      <w:r w:rsidR="0052377C" w:rsidRPr="00F869D1">
        <w:rPr>
          <w:lang w:val="el-GR"/>
        </w:rPr>
        <w:t xml:space="preserve"> </w:t>
      </w:r>
      <w:r w:rsidR="0052377C">
        <w:rPr>
          <w:lang w:val="el-GR"/>
        </w:rPr>
        <w:t xml:space="preserve">για κατάλληλο </w:t>
      </w:r>
      <w:r w:rsidR="0052377C" w:rsidRPr="00F869D1">
        <w:rPr>
          <w:position w:val="-10"/>
          <w:lang w:val="el-GR"/>
        </w:rPr>
        <w:object w:dxaOrig="240" w:dyaOrig="260">
          <v:shape id="_x0000_i1051" type="#_x0000_t75" style="width:12pt;height:13.2pt" o:ole="">
            <v:imagedata r:id="rId266" o:title=""/>
          </v:shape>
          <o:OLEObject Type="Embed" ProgID="Equation.DSMT4" ShapeID="_x0000_i1051" DrawAspect="Content" ObjectID="_1664884750" r:id="rId773"/>
        </w:object>
      </w:r>
      <w:r w:rsidR="0052377C">
        <w:rPr>
          <w:lang w:val="el-GR"/>
        </w:rPr>
        <w:t xml:space="preserve">, τότε </w:t>
      </w:r>
    </w:p>
    <w:p w:rsidR="0052377C" w:rsidRPr="0052377C" w:rsidRDefault="003E4A5B" w:rsidP="0052377C">
      <w:pPr>
        <w:pStyle w:val="ListParagraph"/>
        <w:jc w:val="center"/>
        <w:rPr>
          <w:lang w:val="el-GR"/>
        </w:rPr>
      </w:pP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55552" behindDoc="0" locked="0" layoutInCell="1" allowOverlap="1">
                <wp:simplePos x="0" y="0"/>
                <wp:positionH relativeFrom="column">
                  <wp:posOffset>460320</wp:posOffset>
                </wp:positionH>
                <wp:positionV relativeFrom="paragraph">
                  <wp:posOffset>-13995</wp:posOffset>
                </wp:positionV>
                <wp:extent cx="503280" cy="43920"/>
                <wp:effectExtent l="38100" t="38100" r="49530" b="51435"/>
                <wp:wrapNone/>
                <wp:docPr id="1653" name="Ink 1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">
                      <w14:nvContentPartPr>
                        <w14:cNvContentPartPr/>
                      </w14:nvContentPartPr>
                      <w14:xfrm>
                        <a:off x="0" y="0"/>
                        <a:ext cx="5032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3" o:spid="_x0000_s1026" type="#_x0000_t75" style="position:absolute;margin-left:35.6pt;margin-top:-2.3pt;width:41.5pt;height:5.45pt;z-index:2520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">
                <v:imagedata r:id="rId775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43264" behindDoc="0" locked="0" layoutInCell="1" allowOverlap="1">
                <wp:simplePos x="0" y="0"/>
                <wp:positionH relativeFrom="column">
                  <wp:posOffset>2920920</wp:posOffset>
                </wp:positionH>
                <wp:positionV relativeFrom="paragraph">
                  <wp:posOffset>-103275</wp:posOffset>
                </wp:positionV>
                <wp:extent cx="833400" cy="451440"/>
                <wp:effectExtent l="57150" t="57150" r="62230" b="63500"/>
                <wp:wrapNone/>
                <wp:docPr id="1641" name="Ink 1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">
                      <w14:nvContentPartPr>
                        <w14:cNvContentPartPr/>
                      </w14:nvContentPartPr>
                      <w14:xfrm>
                        <a:off x="0" y="0"/>
                        <a:ext cx="833400" cy="45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1" o:spid="_x0000_s1026" type="#_x0000_t75" style="position:absolute;margin-left:228.6pt;margin-top:-9.55pt;width:68.45pt;height:38.45pt;z-index:2520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">
                <v:imagedata r:id="rId777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41216" behindDoc="0" locked="0" layoutInCell="1" allowOverlap="1">
                <wp:simplePos x="0" y="0"/>
                <wp:positionH relativeFrom="column">
                  <wp:posOffset>1930560</wp:posOffset>
                </wp:positionH>
                <wp:positionV relativeFrom="paragraph">
                  <wp:posOffset>-122715</wp:posOffset>
                </wp:positionV>
                <wp:extent cx="876960" cy="563040"/>
                <wp:effectExtent l="57150" t="57150" r="75565" b="66040"/>
                <wp:wrapNone/>
                <wp:docPr id="1639" name="Ink 1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8">
                      <w14:nvContentPartPr>
                        <w14:cNvContentPartPr/>
                      </w14:nvContentPartPr>
                      <w14:xfrm>
                        <a:off x="0" y="0"/>
                        <a:ext cx="876960" cy="5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9" o:spid="_x0000_s1026" type="#_x0000_t75" style="position:absolute;margin-left:150.6pt;margin-top:-11.05pt;width:71.9pt;height:47.2pt;z-index:2520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">
                <v:imagedata r:id="rId779" o:title=""/>
              </v:shape>
            </w:pict>
          </mc:Fallback>
        </mc:AlternateContent>
      </w:r>
      <w:r>
        <w:rPr>
          <w:noProof/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2040192" behindDoc="0" locked="0" layoutInCell="1" allowOverlap="1">
                <wp:simplePos x="0" y="0"/>
                <wp:positionH relativeFrom="column">
                  <wp:posOffset>2616360</wp:posOffset>
                </wp:positionH>
                <wp:positionV relativeFrom="paragraph">
                  <wp:posOffset>217845</wp:posOffset>
                </wp:positionV>
                <wp:extent cx="66240" cy="5400"/>
                <wp:effectExtent l="57150" t="57150" r="67310" b="71120"/>
                <wp:wrapNone/>
                <wp:docPr id="1638" name="Ink 1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0">
                      <w14:nvContentPartPr>
                        <w14:cNvContentPartPr/>
                      </w14:nvContentPartPr>
                      <w14:xfrm>
                        <a:off x="0" y="0"/>
                        <a:ext cx="662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38" o:spid="_x0000_s1026" type="#_x0000_t75" style="position:absolute;margin-left:204.6pt;margin-top:15.75pt;width:8.05pt;height:3.3pt;z-index:2520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">
                <v:imagedata r:id="rId781" o:title=""/>
              </v:shape>
            </w:pict>
          </mc:Fallback>
        </mc:AlternateContent>
      </w:r>
      <w:r w:rsidR="009832A9" w:rsidRPr="0052377C">
        <w:rPr>
          <w:position w:val="-14"/>
          <w:highlight w:val="yellow"/>
        </w:rPr>
        <w:object w:dxaOrig="2320" w:dyaOrig="420">
          <v:shape id="_x0000_i1052" type="#_x0000_t75" style="width:115.6pt;height:21.2pt" o:ole="">
            <v:imagedata r:id="rId782" o:title=""/>
          </v:shape>
          <o:OLEObject Type="Embed" ProgID="Equation.DSMT4" ShapeID="_x0000_i1052" DrawAspect="Content" ObjectID="_1664884751" r:id="rId783"/>
        </w:object>
      </w:r>
    </w:p>
    <w:p w:rsidR="0052377C" w:rsidRPr="00E46F82" w:rsidRDefault="003E4A5B" w:rsidP="00F869D1">
      <w:pPr>
        <w:ind w:left="720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4288" behindDoc="0" locked="0" layoutInCell="1" allowOverlap="1">
                <wp:simplePos x="0" y="0"/>
                <wp:positionH relativeFrom="column">
                  <wp:posOffset>1856040</wp:posOffset>
                </wp:positionH>
                <wp:positionV relativeFrom="paragraph">
                  <wp:posOffset>90585</wp:posOffset>
                </wp:positionV>
                <wp:extent cx="381960" cy="399600"/>
                <wp:effectExtent l="57150" t="38100" r="56515" b="38735"/>
                <wp:wrapNone/>
                <wp:docPr id="1642" name="Ink 1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4">
                      <w14:nvContentPartPr>
                        <w14:cNvContentPartPr/>
                      </w14:nvContentPartPr>
                      <w14:xfrm>
                        <a:off x="0" y="0"/>
                        <a:ext cx="381960" cy="39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2" o:spid="_x0000_s1026" type="#_x0000_t75" style="position:absolute;margin-left:145.1pt;margin-top:6.3pt;width:32pt;height:33.35pt;z-index:2520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">
                <v:imagedata r:id="rId785" o:title=""/>
              </v:shape>
            </w:pict>
          </mc:Fallback>
        </mc:AlternateContent>
      </w:r>
    </w:p>
    <w:p w:rsidR="0052377C" w:rsidRDefault="003E4A5B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0368" behindDoc="0" locked="0" layoutInCell="1" allowOverlap="1">
                <wp:simplePos x="0" y="0"/>
                <wp:positionH relativeFrom="column">
                  <wp:posOffset>5589960</wp:posOffset>
                </wp:positionH>
                <wp:positionV relativeFrom="paragraph">
                  <wp:posOffset>193665</wp:posOffset>
                </wp:positionV>
                <wp:extent cx="282240" cy="1013760"/>
                <wp:effectExtent l="19050" t="38100" r="41910" b="53340"/>
                <wp:wrapNone/>
                <wp:docPr id="1687" name="Ink 1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6">
                      <w14:nvContentPartPr>
                        <w14:cNvContentPartPr/>
                      </w14:nvContentPartPr>
                      <w14:xfrm>
                        <a:off x="0" y="0"/>
                        <a:ext cx="282240" cy="10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7" o:spid="_x0000_s1026" type="#_x0000_t75" style="position:absolute;margin-left:439.35pt;margin-top:14.45pt;width:24.1pt;height:81.55pt;z-index:2520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">
                <v:imagedata r:id="rId7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9344" behindDoc="0" locked="0" layoutInCell="1" allowOverlap="1">
                <wp:simplePos x="0" y="0"/>
                <wp:positionH relativeFrom="column">
                  <wp:posOffset>1943880</wp:posOffset>
                </wp:positionH>
                <wp:positionV relativeFrom="paragraph">
                  <wp:posOffset>753825</wp:posOffset>
                </wp:positionV>
                <wp:extent cx="215280" cy="33120"/>
                <wp:effectExtent l="38100" t="38100" r="32385" b="43180"/>
                <wp:wrapNone/>
                <wp:docPr id="1686" name="Ink 1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8">
                      <w14:nvContentPartPr>
                        <w14:cNvContentPartPr/>
                      </w14:nvContentPartPr>
                      <w14:xfrm>
                        <a:off x="0" y="0"/>
                        <a:ext cx="2152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6" o:spid="_x0000_s1026" type="#_x0000_t75" style="position:absolute;margin-left:152.45pt;margin-top:58.65pt;width:18.3pt;height:3.95pt;z-index:2520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">
                <v:imagedata r:id="rId7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8320" behindDoc="0" locked="0" layoutInCell="1" allowOverlap="1">
                <wp:simplePos x="0" y="0"/>
                <wp:positionH relativeFrom="column">
                  <wp:posOffset>1914720</wp:posOffset>
                </wp:positionH>
                <wp:positionV relativeFrom="paragraph">
                  <wp:posOffset>687585</wp:posOffset>
                </wp:positionV>
                <wp:extent cx="204480" cy="33120"/>
                <wp:effectExtent l="38100" t="38100" r="24130" b="24130"/>
                <wp:wrapNone/>
                <wp:docPr id="1685" name="Ink 1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0">
                      <w14:nvContentPartPr>
                        <w14:cNvContentPartPr/>
                      </w14:nvContentPartPr>
                      <w14:xfrm>
                        <a:off x="0" y="0"/>
                        <a:ext cx="2044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5" o:spid="_x0000_s1026" type="#_x0000_t75" style="position:absolute;margin-left:150pt;margin-top:53.6pt;width:17.4pt;height:3.9pt;z-index:2520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">
                <v:imagedata r:id="rId7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7296" behindDoc="0" locked="0" layoutInCell="1" allowOverlap="1">
                <wp:simplePos x="0" y="0"/>
                <wp:positionH relativeFrom="column">
                  <wp:posOffset>1895640</wp:posOffset>
                </wp:positionH>
                <wp:positionV relativeFrom="paragraph">
                  <wp:posOffset>623505</wp:posOffset>
                </wp:positionV>
                <wp:extent cx="58680" cy="11160"/>
                <wp:effectExtent l="38100" t="38100" r="36830" b="27305"/>
                <wp:wrapNone/>
                <wp:docPr id="1684" name="Ink 1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2">
                      <w14:nvContentPartPr>
                        <w14:cNvContentPartPr/>
                      </w14:nvContentPartPr>
                      <w14:xfrm>
                        <a:off x="0" y="0"/>
                        <a:ext cx="586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4" o:spid="_x0000_s1026" type="#_x0000_t75" style="position:absolute;margin-left:148.55pt;margin-top:48.35pt;width:5.9pt;height:2.4pt;z-index:2520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">
                <v:imagedata r:id="rId7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6272" behindDoc="0" locked="0" layoutInCell="1" allowOverlap="1">
                <wp:simplePos x="0" y="0"/>
                <wp:positionH relativeFrom="column">
                  <wp:posOffset>5732880</wp:posOffset>
                </wp:positionH>
                <wp:positionV relativeFrom="paragraph">
                  <wp:posOffset>1354305</wp:posOffset>
                </wp:positionV>
                <wp:extent cx="529560" cy="54720"/>
                <wp:effectExtent l="38100" t="38100" r="42545" b="40640"/>
                <wp:wrapNone/>
                <wp:docPr id="1683" name="Ink 1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4">
                      <w14:nvContentPartPr>
                        <w14:cNvContentPartPr/>
                      </w14:nvContentPartPr>
                      <w14:xfrm>
                        <a:off x="0" y="0"/>
                        <a:ext cx="52956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3" o:spid="_x0000_s1026" type="#_x0000_t75" style="position:absolute;margin-left:450.85pt;margin-top:105.75pt;width:43.2pt;height:5.75pt;z-index:2520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">
                <v:imagedata r:id="rId7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5248" behindDoc="0" locked="0" layoutInCell="1" allowOverlap="1">
                <wp:simplePos x="0" y="0"/>
                <wp:positionH relativeFrom="column">
                  <wp:posOffset>5568720</wp:posOffset>
                </wp:positionH>
                <wp:positionV relativeFrom="paragraph">
                  <wp:posOffset>1294185</wp:posOffset>
                </wp:positionV>
                <wp:extent cx="661680" cy="63360"/>
                <wp:effectExtent l="38100" t="38100" r="24130" b="32385"/>
                <wp:wrapNone/>
                <wp:docPr id="1682" name="Ink 1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6">
                      <w14:nvContentPartPr>
                        <w14:cNvContentPartPr/>
                      </w14:nvContentPartPr>
                      <w14:xfrm>
                        <a:off x="0" y="0"/>
                        <a:ext cx="6616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2" o:spid="_x0000_s1026" type="#_x0000_t75" style="position:absolute;margin-left:437.95pt;margin-top:101.05pt;width:53.3pt;height:6.45pt;z-index:2520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">
                <v:imagedata r:id="rId7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4224" behindDoc="0" locked="0" layoutInCell="1" allowOverlap="1">
                <wp:simplePos x="0" y="0"/>
                <wp:positionH relativeFrom="column">
                  <wp:posOffset>3737040</wp:posOffset>
                </wp:positionH>
                <wp:positionV relativeFrom="paragraph">
                  <wp:posOffset>1161345</wp:posOffset>
                </wp:positionV>
                <wp:extent cx="131400" cy="6480"/>
                <wp:effectExtent l="38100" t="38100" r="40640" b="31750"/>
                <wp:wrapNone/>
                <wp:docPr id="1681" name="Ink 1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8">
                      <w14:nvContentPartPr>
                        <w14:cNvContentPartPr/>
                      </w14:nvContentPartPr>
                      <w14:xfrm>
                        <a:off x="0" y="0"/>
                        <a:ext cx="1314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1" o:spid="_x0000_s1026" type="#_x0000_t75" style="position:absolute;margin-left:293.4pt;margin-top:90.7pt;width:12pt;height:1.95pt;z-index:2520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">
                <v:imagedata r:id="rId7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3200" behindDoc="0" locked="0" layoutInCell="1" allowOverlap="1">
                <wp:simplePos x="0" y="0"/>
                <wp:positionH relativeFrom="column">
                  <wp:posOffset>3730200</wp:posOffset>
                </wp:positionH>
                <wp:positionV relativeFrom="paragraph">
                  <wp:posOffset>1087185</wp:posOffset>
                </wp:positionV>
                <wp:extent cx="226440" cy="35280"/>
                <wp:effectExtent l="38100" t="38100" r="40640" b="41275"/>
                <wp:wrapNone/>
                <wp:docPr id="1680" name="Ink 1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0">
                      <w14:nvContentPartPr>
                        <w14:cNvContentPartPr/>
                      </w14:nvContentPartPr>
                      <w14:xfrm>
                        <a:off x="0" y="0"/>
                        <a:ext cx="2264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0" o:spid="_x0000_s1026" type="#_x0000_t75" style="position:absolute;margin-left:293.1pt;margin-top:84.9pt;width:19.2pt;height:4.15pt;z-index:2520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">
                <v:imagedata r:id="rId8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2176" behindDoc="0" locked="0" layoutInCell="1" allowOverlap="1">
                <wp:simplePos x="0" y="0"/>
                <wp:positionH relativeFrom="column">
                  <wp:posOffset>6203760</wp:posOffset>
                </wp:positionH>
                <wp:positionV relativeFrom="paragraph">
                  <wp:posOffset>458985</wp:posOffset>
                </wp:positionV>
                <wp:extent cx="35280" cy="100800"/>
                <wp:effectExtent l="38100" t="38100" r="41275" b="33020"/>
                <wp:wrapNone/>
                <wp:docPr id="1679" name="Ink 1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2">
                      <w14:nvContentPartPr>
                        <w14:cNvContentPartPr/>
                      </w14:nvContentPartPr>
                      <w14:xfrm>
                        <a:off x="0" y="0"/>
                        <a:ext cx="3528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9" o:spid="_x0000_s1026" type="#_x0000_t75" style="position:absolute;margin-left:487.65pt;margin-top:35.4pt;width:4.5pt;height:9.6pt;z-index:2520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">
                <v:imagedata r:id="rId8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1152" behindDoc="0" locked="0" layoutInCell="1" allowOverlap="1">
                <wp:simplePos x="0" y="0"/>
                <wp:positionH relativeFrom="column">
                  <wp:posOffset>5993520</wp:posOffset>
                </wp:positionH>
                <wp:positionV relativeFrom="paragraph">
                  <wp:posOffset>627465</wp:posOffset>
                </wp:positionV>
                <wp:extent cx="146880" cy="164520"/>
                <wp:effectExtent l="38100" t="38100" r="43815" b="45085"/>
                <wp:wrapNone/>
                <wp:docPr id="1678" name="Ink 1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4">
                      <w14:nvContentPartPr>
                        <w14:cNvContentPartPr/>
                      </w14:nvContentPartPr>
                      <w14:xfrm>
                        <a:off x="0" y="0"/>
                        <a:ext cx="1468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8" o:spid="_x0000_s1026" type="#_x0000_t75" style="position:absolute;margin-left:471pt;margin-top:48.4pt;width:13.3pt;height:14.75pt;z-index:2520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">
                <v:imagedata r:id="rId8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80128" behindDoc="0" locked="0" layoutInCell="1" allowOverlap="1">
                <wp:simplePos x="0" y="0"/>
                <wp:positionH relativeFrom="column">
                  <wp:posOffset>5685360</wp:posOffset>
                </wp:positionH>
                <wp:positionV relativeFrom="paragraph">
                  <wp:posOffset>789105</wp:posOffset>
                </wp:positionV>
                <wp:extent cx="10440" cy="410760"/>
                <wp:effectExtent l="57150" t="38100" r="46990" b="46990"/>
                <wp:wrapNone/>
                <wp:docPr id="1677" name="Ink 1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6">
                      <w14:nvContentPartPr>
                        <w14:cNvContentPartPr/>
                      </w14:nvContentPartPr>
                      <w14:xfrm>
                        <a:off x="0" y="0"/>
                        <a:ext cx="1044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7" o:spid="_x0000_s1026" type="#_x0000_t75" style="position:absolute;margin-left:446.65pt;margin-top:61.45pt;width:2.8pt;height:34.05pt;z-index:2520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">
                <v:imagedata r:id="rId8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9104" behindDoc="0" locked="0" layoutInCell="1" allowOverlap="1">
                <wp:simplePos x="0" y="0"/>
                <wp:positionH relativeFrom="column">
                  <wp:posOffset>5665200</wp:posOffset>
                </wp:positionH>
                <wp:positionV relativeFrom="paragraph">
                  <wp:posOffset>857865</wp:posOffset>
                </wp:positionV>
                <wp:extent cx="107280" cy="101160"/>
                <wp:effectExtent l="38100" t="38100" r="45720" b="51435"/>
                <wp:wrapNone/>
                <wp:docPr id="1676" name="Ink 1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8">
                      <w14:nvContentPartPr>
                        <w14:cNvContentPartPr/>
                      </w14:nvContentPartPr>
                      <w14:xfrm>
                        <a:off x="0" y="0"/>
                        <a:ext cx="1072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6" o:spid="_x0000_s1026" type="#_x0000_t75" style="position:absolute;margin-left:445.55pt;margin-top:66.65pt;width:10pt;height:9.65pt;z-index:2520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">
                <v:imagedata r:id="rId8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8080" behindDoc="0" locked="0" layoutInCell="1" allowOverlap="1">
                <wp:simplePos x="0" y="0"/>
                <wp:positionH relativeFrom="column">
                  <wp:posOffset>5626320</wp:posOffset>
                </wp:positionH>
                <wp:positionV relativeFrom="paragraph">
                  <wp:posOffset>720345</wp:posOffset>
                </wp:positionV>
                <wp:extent cx="218160" cy="27000"/>
                <wp:effectExtent l="38100" t="38100" r="48895" b="49530"/>
                <wp:wrapNone/>
                <wp:docPr id="1675" name="Ink 1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0">
                      <w14:nvContentPartPr>
                        <w14:cNvContentPartPr/>
                      </w14:nvContentPartPr>
                      <w14:xfrm>
                        <a:off x="0" y="0"/>
                        <a:ext cx="2181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5" o:spid="_x0000_s1026" type="#_x0000_t75" style="position:absolute;margin-left:442.05pt;margin-top:55.85pt;width:18.95pt;height:3.95pt;z-index:2520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">
                <v:imagedata r:id="rId8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7056" behindDoc="0" locked="0" layoutInCell="1" allowOverlap="1">
                <wp:simplePos x="0" y="0"/>
                <wp:positionH relativeFrom="column">
                  <wp:posOffset>5640720</wp:posOffset>
                </wp:positionH>
                <wp:positionV relativeFrom="paragraph">
                  <wp:posOffset>434505</wp:posOffset>
                </wp:positionV>
                <wp:extent cx="92520" cy="194760"/>
                <wp:effectExtent l="38100" t="38100" r="41275" b="53340"/>
                <wp:wrapNone/>
                <wp:docPr id="1674" name="Ink 1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2">
                      <w14:nvContentPartPr>
                        <w14:cNvContentPartPr/>
                      </w14:nvContentPartPr>
                      <w14:xfrm>
                        <a:off x="0" y="0"/>
                        <a:ext cx="925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4" o:spid="_x0000_s1026" type="#_x0000_t75" style="position:absolute;margin-left:443.35pt;margin-top:33.3pt;width:9.05pt;height:17.25pt;z-index:2520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">
                <v:imagedata r:id="rId8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6032" behindDoc="0" locked="0" layoutInCell="1" allowOverlap="1">
                <wp:simplePos x="0" y="0"/>
                <wp:positionH relativeFrom="column">
                  <wp:posOffset>5427960</wp:posOffset>
                </wp:positionH>
                <wp:positionV relativeFrom="paragraph">
                  <wp:posOffset>716025</wp:posOffset>
                </wp:positionV>
                <wp:extent cx="164160" cy="59400"/>
                <wp:effectExtent l="38100" t="38100" r="26670" b="36195"/>
                <wp:wrapNone/>
                <wp:docPr id="1673" name="Ink 1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4">
                      <w14:nvContentPartPr>
                        <w14:cNvContentPartPr/>
                      </w14:nvContentPartPr>
                      <w14:xfrm>
                        <a:off x="0" y="0"/>
                        <a:ext cx="1641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3" o:spid="_x0000_s1026" type="#_x0000_t75" style="position:absolute;margin-left:426.6pt;margin-top:55.8pt;width:14.4pt;height:6.2pt;z-index:2520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">
                <v:imagedata r:id="rId8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5008" behindDoc="0" locked="0" layoutInCell="1" allowOverlap="1">
                <wp:simplePos x="0" y="0"/>
                <wp:positionH relativeFrom="column">
                  <wp:posOffset>5421120</wp:posOffset>
                </wp:positionH>
                <wp:positionV relativeFrom="paragraph">
                  <wp:posOffset>705945</wp:posOffset>
                </wp:positionV>
                <wp:extent cx="129240" cy="33120"/>
                <wp:effectExtent l="38100" t="38100" r="42545" b="43180"/>
                <wp:wrapNone/>
                <wp:docPr id="1672" name="Ink 1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6">
                      <w14:nvContentPartPr>
                        <w14:cNvContentPartPr/>
                      </w14:nvContentPartPr>
                      <w14:xfrm>
                        <a:off x="0" y="0"/>
                        <a:ext cx="1292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2" o:spid="_x0000_s1026" type="#_x0000_t75" style="position:absolute;margin-left:426.15pt;margin-top:54.75pt;width:11.75pt;height:4.15pt;z-index:2520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">
                <v:imagedata r:id="rId8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3984" behindDoc="0" locked="0" layoutInCell="1" allowOverlap="1">
                <wp:simplePos x="0" y="0"/>
                <wp:positionH relativeFrom="column">
                  <wp:posOffset>5234280</wp:posOffset>
                </wp:positionH>
                <wp:positionV relativeFrom="paragraph">
                  <wp:posOffset>634665</wp:posOffset>
                </wp:positionV>
                <wp:extent cx="93960" cy="343440"/>
                <wp:effectExtent l="38100" t="38100" r="40005" b="38100"/>
                <wp:wrapNone/>
                <wp:docPr id="1671" name="Ink 1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8">
                      <w14:nvContentPartPr>
                        <w14:cNvContentPartPr/>
                      </w14:nvContentPartPr>
                      <w14:xfrm>
                        <a:off x="0" y="0"/>
                        <a:ext cx="9396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1" o:spid="_x0000_s1026" type="#_x0000_t75" style="position:absolute;margin-left:411.45pt;margin-top:49.1pt;width:9.05pt;height:28.75pt;z-index:2520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">
                <v:imagedata r:id="rId8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2960" behindDoc="0" locked="0" layoutInCell="1" allowOverlap="1">
                <wp:simplePos x="0" y="0"/>
                <wp:positionH relativeFrom="column">
                  <wp:posOffset>4866000</wp:posOffset>
                </wp:positionH>
                <wp:positionV relativeFrom="paragraph">
                  <wp:posOffset>592185</wp:posOffset>
                </wp:positionV>
                <wp:extent cx="55080" cy="459720"/>
                <wp:effectExtent l="38100" t="38100" r="40640" b="36195"/>
                <wp:wrapNone/>
                <wp:docPr id="1670" name="Ink 1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0">
                      <w14:nvContentPartPr>
                        <w14:cNvContentPartPr/>
                      </w14:nvContentPartPr>
                      <w14:xfrm>
                        <a:off x="0" y="0"/>
                        <a:ext cx="55080" cy="45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70" o:spid="_x0000_s1026" type="#_x0000_t75" style="position:absolute;margin-left:382.3pt;margin-top:45.95pt;width:6.1pt;height:37.8pt;z-index:2520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">
                <v:imagedata r:id="rId8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1936" behindDoc="0" locked="0" layoutInCell="1" allowOverlap="1">
                <wp:simplePos x="0" y="0"/>
                <wp:positionH relativeFrom="column">
                  <wp:posOffset>5151480</wp:posOffset>
                </wp:positionH>
                <wp:positionV relativeFrom="paragraph">
                  <wp:posOffset>664905</wp:posOffset>
                </wp:positionV>
                <wp:extent cx="120240" cy="172080"/>
                <wp:effectExtent l="38100" t="38100" r="51435" b="38100"/>
                <wp:wrapNone/>
                <wp:docPr id="1669" name="Ink 1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2">
                      <w14:nvContentPartPr>
                        <w14:cNvContentPartPr/>
                      </w14:nvContentPartPr>
                      <w14:xfrm>
                        <a:off x="0" y="0"/>
                        <a:ext cx="12024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9" o:spid="_x0000_s1026" type="#_x0000_t75" style="position:absolute;margin-left:404.8pt;margin-top:51.45pt;width:11.15pt;height:15.4pt;z-index:2520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">
                <v:imagedata r:id="rId8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70912" behindDoc="0" locked="0" layoutInCell="1" allowOverlap="1">
                <wp:simplePos x="0" y="0"/>
                <wp:positionH relativeFrom="column">
                  <wp:posOffset>4963920</wp:posOffset>
                </wp:positionH>
                <wp:positionV relativeFrom="paragraph">
                  <wp:posOffset>679665</wp:posOffset>
                </wp:positionV>
                <wp:extent cx="43200" cy="339120"/>
                <wp:effectExtent l="38100" t="38100" r="52070" b="41910"/>
                <wp:wrapNone/>
                <wp:docPr id="1668" name="Ink 1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4">
                      <w14:nvContentPartPr>
                        <w14:cNvContentPartPr/>
                      </w14:nvContentPartPr>
                      <w14:xfrm>
                        <a:off x="0" y="0"/>
                        <a:ext cx="4320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8" o:spid="_x0000_s1026" type="#_x0000_t75" style="position:absolute;margin-left:390pt;margin-top:52.8pt;width:5.2pt;height:28.3pt;z-index:2520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">
                <v:imagedata r:id="rId8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9888" behindDoc="0" locked="0" layoutInCell="1" allowOverlap="1">
                <wp:simplePos x="0" y="0"/>
                <wp:positionH relativeFrom="column">
                  <wp:posOffset>4994520</wp:posOffset>
                </wp:positionH>
                <wp:positionV relativeFrom="paragraph">
                  <wp:posOffset>706305</wp:posOffset>
                </wp:positionV>
                <wp:extent cx="73800" cy="152280"/>
                <wp:effectExtent l="38100" t="38100" r="40640" b="38735"/>
                <wp:wrapNone/>
                <wp:docPr id="1667" name="Ink 1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6">
                      <w14:nvContentPartPr>
                        <w14:cNvContentPartPr/>
                      </w14:nvContentPartPr>
                      <w14:xfrm>
                        <a:off x="0" y="0"/>
                        <a:ext cx="73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7" o:spid="_x0000_s1026" type="#_x0000_t75" style="position:absolute;margin-left:392.35pt;margin-top:54.65pt;width:7.4pt;height:13.7pt;z-index:2520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">
                <v:imagedata r:id="rId8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8864" behindDoc="0" locked="0" layoutInCell="1" allowOverlap="1">
                <wp:simplePos x="0" y="0"/>
                <wp:positionH relativeFrom="column">
                  <wp:posOffset>4527600</wp:posOffset>
                </wp:positionH>
                <wp:positionV relativeFrom="paragraph">
                  <wp:posOffset>961905</wp:posOffset>
                </wp:positionV>
                <wp:extent cx="34920" cy="354960"/>
                <wp:effectExtent l="38100" t="38100" r="41910" b="45720"/>
                <wp:wrapNone/>
                <wp:docPr id="1666" name="Ink 1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8">
                      <w14:nvContentPartPr>
                        <w14:cNvContentPartPr/>
                      </w14:nvContentPartPr>
                      <w14:xfrm>
                        <a:off x="0" y="0"/>
                        <a:ext cx="3492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6" o:spid="_x0000_s1026" type="#_x0000_t75" style="position:absolute;margin-left:355.6pt;margin-top:75.05pt;width:4.6pt;height:29.6pt;z-index:2520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">
                <v:imagedata r:id="rId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7840" behindDoc="0" locked="0" layoutInCell="1" allowOverlap="1">
                <wp:simplePos x="0" y="0"/>
                <wp:positionH relativeFrom="column">
                  <wp:posOffset>4464600</wp:posOffset>
                </wp:positionH>
                <wp:positionV relativeFrom="paragraph">
                  <wp:posOffset>977745</wp:posOffset>
                </wp:positionV>
                <wp:extent cx="155880" cy="157680"/>
                <wp:effectExtent l="38100" t="38100" r="34925" b="52070"/>
                <wp:wrapNone/>
                <wp:docPr id="1665" name="Ink 1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0">
                      <w14:nvContentPartPr>
                        <w14:cNvContentPartPr/>
                      </w14:nvContentPartPr>
                      <w14:xfrm>
                        <a:off x="0" y="0"/>
                        <a:ext cx="155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5" o:spid="_x0000_s1026" type="#_x0000_t75" style="position:absolute;margin-left:350.7pt;margin-top:76.05pt;width:13.85pt;height:14.1pt;z-index:2520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">
                <v:imagedata r:id="rId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6816" behindDoc="0" locked="0" layoutInCell="1" allowOverlap="1">
                <wp:simplePos x="0" y="0"/>
                <wp:positionH relativeFrom="column">
                  <wp:posOffset>4390080</wp:posOffset>
                </wp:positionH>
                <wp:positionV relativeFrom="paragraph">
                  <wp:posOffset>871545</wp:posOffset>
                </wp:positionV>
                <wp:extent cx="326160" cy="59400"/>
                <wp:effectExtent l="38100" t="38100" r="36195" b="36195"/>
                <wp:wrapNone/>
                <wp:docPr id="1664" name="Ink 1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2">
                      <w14:nvContentPartPr>
                        <w14:cNvContentPartPr/>
                      </w14:nvContentPartPr>
                      <w14:xfrm>
                        <a:off x="0" y="0"/>
                        <a:ext cx="32616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4" o:spid="_x0000_s1026" type="#_x0000_t75" style="position:absolute;margin-left:345pt;margin-top:67.75pt;width:27.3pt;height:6.45pt;z-index:2520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">
                <v:imagedata r:id="rId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5792" behindDoc="0" locked="0" layoutInCell="1" allowOverlap="1">
                <wp:simplePos x="0" y="0"/>
                <wp:positionH relativeFrom="column">
                  <wp:posOffset>4435080</wp:posOffset>
                </wp:positionH>
                <wp:positionV relativeFrom="paragraph">
                  <wp:posOffset>586065</wp:posOffset>
                </wp:positionV>
                <wp:extent cx="92160" cy="258480"/>
                <wp:effectExtent l="57150" t="38100" r="60325" b="46355"/>
                <wp:wrapNone/>
                <wp:docPr id="1663" name="Ink 1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4">
                      <w14:nvContentPartPr>
                        <w14:cNvContentPartPr/>
                      </w14:nvContentPartPr>
                      <w14:xfrm>
                        <a:off x="0" y="0"/>
                        <a:ext cx="9216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3" o:spid="_x0000_s1026" type="#_x0000_t75" style="position:absolute;margin-left:348.2pt;margin-top:45.1pt;width:9.25pt;height:22.4pt;z-index:2520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">
                <v:imagedata r:id="rId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4768" behindDoc="0" locked="0" layoutInCell="1" allowOverlap="1">
                <wp:simplePos x="0" y="0"/>
                <wp:positionH relativeFrom="column">
                  <wp:posOffset>4039800</wp:posOffset>
                </wp:positionH>
                <wp:positionV relativeFrom="paragraph">
                  <wp:posOffset>834825</wp:posOffset>
                </wp:positionV>
                <wp:extent cx="148680" cy="30240"/>
                <wp:effectExtent l="38100" t="38100" r="41910" b="46355"/>
                <wp:wrapNone/>
                <wp:docPr id="1662" name="Ink 1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6">
                      <w14:nvContentPartPr>
                        <w14:cNvContentPartPr/>
                      </w14:nvContentPartPr>
                      <w14:xfrm>
                        <a:off x="0" y="0"/>
                        <a:ext cx="1486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2" o:spid="_x0000_s1026" type="#_x0000_t75" style="position:absolute;margin-left:317.45pt;margin-top:64.85pt;width:13.25pt;height:4.15pt;z-index:2520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">
                <v:imagedata r:id="rId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3744" behindDoc="0" locked="0" layoutInCell="1" allowOverlap="1">
                <wp:simplePos x="0" y="0"/>
                <wp:positionH relativeFrom="column">
                  <wp:posOffset>4034400</wp:posOffset>
                </wp:positionH>
                <wp:positionV relativeFrom="paragraph">
                  <wp:posOffset>781545</wp:posOffset>
                </wp:positionV>
                <wp:extent cx="164880" cy="33840"/>
                <wp:effectExtent l="38100" t="38100" r="45085" b="42545"/>
                <wp:wrapNone/>
                <wp:docPr id="1661" name="Ink 1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8">
                      <w14:nvContentPartPr>
                        <w14:cNvContentPartPr/>
                      </w14:nvContentPartPr>
                      <w14:xfrm>
                        <a:off x="0" y="0"/>
                        <a:ext cx="1648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1" o:spid="_x0000_s1026" type="#_x0000_t75" style="position:absolute;margin-left:316.75pt;margin-top:60.65pt;width:14.8pt;height:4.55pt;z-index:2520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">
                <v:imagedata r:id="rId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2720" behindDoc="0" locked="0" layoutInCell="1" allowOverlap="1">
                <wp:simplePos x="0" y="0"/>
                <wp:positionH relativeFrom="column">
                  <wp:posOffset>3787440</wp:posOffset>
                </wp:positionH>
                <wp:positionV relativeFrom="paragraph">
                  <wp:posOffset>789825</wp:posOffset>
                </wp:positionV>
                <wp:extent cx="120960" cy="214920"/>
                <wp:effectExtent l="38100" t="38100" r="50800" b="52070"/>
                <wp:wrapNone/>
                <wp:docPr id="1660" name="Ink 1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0">
                      <w14:nvContentPartPr>
                        <w14:cNvContentPartPr/>
                      </w14:nvContentPartPr>
                      <w14:xfrm>
                        <a:off x="0" y="0"/>
                        <a:ext cx="12096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60" o:spid="_x0000_s1026" type="#_x0000_t75" style="position:absolute;margin-left:297.15pt;margin-top:61.4pt;width:11.25pt;height:18.75pt;z-index:2520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">
                <v:imagedata r:id="rId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1696" behindDoc="0" locked="0" layoutInCell="1" allowOverlap="1">
                <wp:simplePos x="0" y="0"/>
                <wp:positionH relativeFrom="column">
                  <wp:posOffset>3765480</wp:posOffset>
                </wp:positionH>
                <wp:positionV relativeFrom="paragraph">
                  <wp:posOffset>793065</wp:posOffset>
                </wp:positionV>
                <wp:extent cx="208800" cy="159480"/>
                <wp:effectExtent l="38100" t="38100" r="39370" b="50165"/>
                <wp:wrapNone/>
                <wp:docPr id="1659" name="Ink 1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2">
                      <w14:nvContentPartPr>
                        <w14:cNvContentPartPr/>
                      </w14:nvContentPartPr>
                      <w14:xfrm>
                        <a:off x="0" y="0"/>
                        <a:ext cx="20880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9" o:spid="_x0000_s1026" type="#_x0000_t75" style="position:absolute;margin-left:295.6pt;margin-top:61.55pt;width:18.25pt;height:14.4pt;z-index:2520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">
                <v:imagedata r:id="rId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60672" behindDoc="0" locked="0" layoutInCell="1" allowOverlap="1">
                <wp:simplePos x="0" y="0"/>
                <wp:positionH relativeFrom="column">
                  <wp:posOffset>3414480</wp:posOffset>
                </wp:positionH>
                <wp:positionV relativeFrom="paragraph">
                  <wp:posOffset>509745</wp:posOffset>
                </wp:positionV>
                <wp:extent cx="105120" cy="102960"/>
                <wp:effectExtent l="38100" t="38100" r="28575" b="30480"/>
                <wp:wrapNone/>
                <wp:docPr id="1658" name="Ink 1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4">
                      <w14:nvContentPartPr>
                        <w14:cNvContentPartPr/>
                      </w14:nvContentPartPr>
                      <w14:xfrm>
                        <a:off x="0" y="0"/>
                        <a:ext cx="1051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8" o:spid="_x0000_s1026" type="#_x0000_t75" style="position:absolute;margin-left:267.95pt;margin-top:39.6pt;width:9.75pt;height:9.45pt;z-index:2520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">
                <v:imagedata r:id="rId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9648" behindDoc="0" locked="0" layoutInCell="1" allowOverlap="1">
                <wp:simplePos x="0" y="0"/>
                <wp:positionH relativeFrom="column">
                  <wp:posOffset>3396840</wp:posOffset>
                </wp:positionH>
                <wp:positionV relativeFrom="paragraph">
                  <wp:posOffset>450705</wp:posOffset>
                </wp:positionV>
                <wp:extent cx="1010520" cy="153000"/>
                <wp:effectExtent l="38100" t="38100" r="37465" b="38100"/>
                <wp:wrapNone/>
                <wp:docPr id="1657" name="Ink 1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6">
                      <w14:nvContentPartPr>
                        <w14:cNvContentPartPr/>
                      </w14:nvContentPartPr>
                      <w14:xfrm>
                        <a:off x="0" y="0"/>
                        <a:ext cx="101052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7" o:spid="_x0000_s1026" type="#_x0000_t75" style="position:absolute;margin-left:266.55pt;margin-top:34.8pt;width:80.85pt;height:13.75pt;z-index:2520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">
                <v:imagedata r:id="rId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8624" behindDoc="0" locked="0" layoutInCell="1" allowOverlap="1">
                <wp:simplePos x="0" y="0"/>
                <wp:positionH relativeFrom="column">
                  <wp:posOffset>4931160</wp:posOffset>
                </wp:positionH>
                <wp:positionV relativeFrom="paragraph">
                  <wp:posOffset>96465</wp:posOffset>
                </wp:positionV>
                <wp:extent cx="280440" cy="145080"/>
                <wp:effectExtent l="38100" t="38100" r="24765" b="45720"/>
                <wp:wrapNone/>
                <wp:docPr id="1656" name="Ink 1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8">
                      <w14:nvContentPartPr>
                        <w14:cNvContentPartPr/>
                      </w14:nvContentPartPr>
                      <w14:xfrm>
                        <a:off x="0" y="0"/>
                        <a:ext cx="2804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6" o:spid="_x0000_s1026" type="#_x0000_t75" style="position:absolute;margin-left:387.75pt;margin-top:6.7pt;width:23.75pt;height:13.25pt;z-index:2520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">
                <v:imagedata r:id="rId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7600" behindDoc="0" locked="0" layoutInCell="1" allowOverlap="1">
                <wp:simplePos x="0" y="0"/>
                <wp:positionH relativeFrom="column">
                  <wp:posOffset>4729920</wp:posOffset>
                </wp:positionH>
                <wp:positionV relativeFrom="paragraph">
                  <wp:posOffset>60105</wp:posOffset>
                </wp:positionV>
                <wp:extent cx="49680" cy="415440"/>
                <wp:effectExtent l="38100" t="38100" r="45720" b="41910"/>
                <wp:wrapNone/>
                <wp:docPr id="1655" name="Ink 1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0">
                      <w14:nvContentPartPr>
                        <w14:cNvContentPartPr/>
                      </w14:nvContentPartPr>
                      <w14:xfrm>
                        <a:off x="0" y="0"/>
                        <a:ext cx="49680" cy="41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5" o:spid="_x0000_s1026" type="#_x0000_t75" style="position:absolute;margin-left:371.65pt;margin-top:4.05pt;width:5.55pt;height:34.2pt;z-index:2520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">
                <v:imagedata r:id="rId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6576" behindDoc="0" locked="0" layoutInCell="1" allowOverlap="1">
                <wp:simplePos x="0" y="0"/>
                <wp:positionH relativeFrom="column">
                  <wp:posOffset>4741800</wp:posOffset>
                </wp:positionH>
                <wp:positionV relativeFrom="paragraph">
                  <wp:posOffset>152985</wp:posOffset>
                </wp:positionV>
                <wp:extent cx="127440" cy="87840"/>
                <wp:effectExtent l="38100" t="38100" r="44450" b="45720"/>
                <wp:wrapNone/>
                <wp:docPr id="1654" name="Ink 1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2">
                      <w14:nvContentPartPr>
                        <w14:cNvContentPartPr/>
                      </w14:nvContentPartPr>
                      <w14:xfrm>
                        <a:off x="0" y="0"/>
                        <a:ext cx="1274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4" o:spid="_x0000_s1026" type="#_x0000_t75" style="position:absolute;margin-left:372.45pt;margin-top:11.1pt;width:11.8pt;height:8.7pt;z-index:2520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">
                <v:imagedata r:id="rId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4528" behindDoc="0" locked="0" layoutInCell="1" allowOverlap="1">
                <wp:simplePos x="0" y="0"/>
                <wp:positionH relativeFrom="column">
                  <wp:posOffset>4457400</wp:posOffset>
                </wp:positionH>
                <wp:positionV relativeFrom="paragraph">
                  <wp:posOffset>231105</wp:posOffset>
                </wp:positionV>
                <wp:extent cx="99000" cy="16200"/>
                <wp:effectExtent l="38100" t="38100" r="34925" b="41275"/>
                <wp:wrapNone/>
                <wp:docPr id="1652" name="Ink 1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4">
                      <w14:nvContentPartPr>
                        <w14:cNvContentPartPr/>
                      </w14:nvContentPartPr>
                      <w14:xfrm>
                        <a:off x="0" y="0"/>
                        <a:ext cx="99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2" o:spid="_x0000_s1026" type="#_x0000_t75" style="position:absolute;margin-left:350.15pt;margin-top:17.35pt;width:9.5pt;height:3.05pt;z-index:2520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">
                <v:imagedata r:id="rId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3504" behindDoc="0" locked="0" layoutInCell="1" allowOverlap="1">
                <wp:simplePos x="0" y="0"/>
                <wp:positionH relativeFrom="column">
                  <wp:posOffset>4403400</wp:posOffset>
                </wp:positionH>
                <wp:positionV relativeFrom="paragraph">
                  <wp:posOffset>189705</wp:posOffset>
                </wp:positionV>
                <wp:extent cx="137160" cy="13320"/>
                <wp:effectExtent l="38100" t="38100" r="34290" b="25400"/>
                <wp:wrapNone/>
                <wp:docPr id="1651" name="Ink 1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6">
                      <w14:nvContentPartPr>
                        <w14:cNvContentPartPr/>
                      </w14:nvContentPartPr>
                      <w14:xfrm>
                        <a:off x="0" y="0"/>
                        <a:ext cx="137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1" o:spid="_x0000_s1026" type="#_x0000_t75" style="position:absolute;margin-left:346.05pt;margin-top:14.15pt;width:12.2pt;height:2.55pt;z-index:2520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">
                <v:imagedata r:id="rId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2480" behindDoc="0" locked="0" layoutInCell="1" allowOverlap="1">
                <wp:simplePos x="0" y="0"/>
                <wp:positionH relativeFrom="column">
                  <wp:posOffset>4337160</wp:posOffset>
                </wp:positionH>
                <wp:positionV relativeFrom="paragraph">
                  <wp:posOffset>-16575</wp:posOffset>
                </wp:positionV>
                <wp:extent cx="83160" cy="101160"/>
                <wp:effectExtent l="57150" t="38100" r="50800" b="51435"/>
                <wp:wrapNone/>
                <wp:docPr id="1650" name="Ink 1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8">
                      <w14:nvContentPartPr>
                        <w14:cNvContentPartPr/>
                      </w14:nvContentPartPr>
                      <w14:xfrm>
                        <a:off x="0" y="0"/>
                        <a:ext cx="83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50" o:spid="_x0000_s1026" type="#_x0000_t75" style="position:absolute;margin-left:340.55pt;margin-top:-2.2pt;width:8.5pt;height:9.85pt;z-index:2520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">
                <v:imagedata r:id="rId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1456" behindDoc="0" locked="0" layoutInCell="1" allowOverlap="1">
                <wp:simplePos x="0" y="0"/>
                <wp:positionH relativeFrom="column">
                  <wp:posOffset>4064280</wp:posOffset>
                </wp:positionH>
                <wp:positionV relativeFrom="paragraph">
                  <wp:posOffset>157305</wp:posOffset>
                </wp:positionV>
                <wp:extent cx="322200" cy="160200"/>
                <wp:effectExtent l="38100" t="38100" r="40005" b="49530"/>
                <wp:wrapNone/>
                <wp:docPr id="1649" name="Ink 1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0">
                      <w14:nvContentPartPr>
                        <w14:cNvContentPartPr/>
                      </w14:nvContentPartPr>
                      <w14:xfrm>
                        <a:off x="0" y="0"/>
                        <a:ext cx="3222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9" o:spid="_x0000_s1026" type="#_x0000_t75" style="position:absolute;margin-left:319.15pt;margin-top:11.45pt;width:27.15pt;height:14.45pt;z-index:2520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">
                <v:imagedata r:id="rId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50432" behindDoc="0" locked="0" layoutInCell="1" allowOverlap="1">
                <wp:simplePos x="0" y="0"/>
                <wp:positionH relativeFrom="column">
                  <wp:posOffset>2080320</wp:posOffset>
                </wp:positionH>
                <wp:positionV relativeFrom="paragraph">
                  <wp:posOffset>396345</wp:posOffset>
                </wp:positionV>
                <wp:extent cx="233640" cy="163440"/>
                <wp:effectExtent l="38100" t="38100" r="33655" b="46355"/>
                <wp:wrapNone/>
                <wp:docPr id="1648" name="Ink 1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2">
                      <w14:nvContentPartPr>
                        <w14:cNvContentPartPr/>
                      </w14:nvContentPartPr>
                      <w14:xfrm>
                        <a:off x="0" y="0"/>
                        <a:ext cx="2336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8" o:spid="_x0000_s1026" type="#_x0000_t75" style="position:absolute;margin-left:163.05pt;margin-top:30.2pt;width:20.15pt;height:14.95pt;z-index:2520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">
                <v:imagedata r:id="rId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9408" behindDoc="0" locked="0" layoutInCell="1" allowOverlap="1">
                <wp:simplePos x="0" y="0"/>
                <wp:positionH relativeFrom="column">
                  <wp:posOffset>1905000</wp:posOffset>
                </wp:positionH>
                <wp:positionV relativeFrom="paragraph">
                  <wp:posOffset>201225</wp:posOffset>
                </wp:positionV>
                <wp:extent cx="166320" cy="412920"/>
                <wp:effectExtent l="38100" t="38100" r="43815" b="44450"/>
                <wp:wrapNone/>
                <wp:docPr id="1647" name="Ink 1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4">
                      <w14:nvContentPartPr>
                        <w14:cNvContentPartPr/>
                      </w14:nvContentPartPr>
                      <w14:xfrm>
                        <a:off x="0" y="0"/>
                        <a:ext cx="166320" cy="41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7" o:spid="_x0000_s1026" type="#_x0000_t75" style="position:absolute;margin-left:149.15pt;margin-top:14.85pt;width:14.95pt;height:34.35pt;z-index:2520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">
                <v:imagedata r:id="rId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8384" behindDoc="0" locked="0" layoutInCell="1" allowOverlap="1">
                <wp:simplePos x="0" y="0"/>
                <wp:positionH relativeFrom="column">
                  <wp:posOffset>1700160</wp:posOffset>
                </wp:positionH>
                <wp:positionV relativeFrom="paragraph">
                  <wp:posOffset>466545</wp:posOffset>
                </wp:positionV>
                <wp:extent cx="68040" cy="32760"/>
                <wp:effectExtent l="38100" t="38100" r="46355" b="43815"/>
                <wp:wrapNone/>
                <wp:docPr id="1646" name="Ink 1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6">
                      <w14:nvContentPartPr>
                        <w14:cNvContentPartPr/>
                      </w14:nvContentPartPr>
                      <w14:xfrm>
                        <a:off x="0" y="0"/>
                        <a:ext cx="680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6" o:spid="_x0000_s1026" type="#_x0000_t75" style="position:absolute;margin-left:133.1pt;margin-top:36pt;width:6.85pt;height:4.15pt;z-index:2520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">
                <v:imagedata r:id="rId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7360" behindDoc="0" locked="0" layoutInCell="1" allowOverlap="1">
                <wp:simplePos x="0" y="0"/>
                <wp:positionH relativeFrom="column">
                  <wp:posOffset>1665600</wp:posOffset>
                </wp:positionH>
                <wp:positionV relativeFrom="paragraph">
                  <wp:posOffset>421545</wp:posOffset>
                </wp:positionV>
                <wp:extent cx="177120" cy="18720"/>
                <wp:effectExtent l="38100" t="38100" r="52070" b="38735"/>
                <wp:wrapNone/>
                <wp:docPr id="1645" name="Ink 1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8">
                      <w14:nvContentPartPr>
                        <w14:cNvContentPartPr/>
                      </w14:nvContentPartPr>
                      <w14:xfrm>
                        <a:off x="0" y="0"/>
                        <a:ext cx="1771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5" o:spid="_x0000_s1026" type="#_x0000_t75" style="position:absolute;margin-left:130.25pt;margin-top:32.35pt;width:15.75pt;height:3.3pt;z-index:2520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">
                <v:imagedata r:id="rId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6336" behindDoc="0" locked="0" layoutInCell="1" allowOverlap="1">
                <wp:simplePos x="0" y="0"/>
                <wp:positionH relativeFrom="column">
                  <wp:posOffset>1386600</wp:posOffset>
                </wp:positionH>
                <wp:positionV relativeFrom="paragraph">
                  <wp:posOffset>369345</wp:posOffset>
                </wp:positionV>
                <wp:extent cx="180720" cy="260640"/>
                <wp:effectExtent l="38100" t="38100" r="48260" b="44450"/>
                <wp:wrapNone/>
                <wp:docPr id="1644" name="Ink 1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0">
                      <w14:nvContentPartPr>
                        <w14:cNvContentPartPr/>
                      </w14:nvContentPartPr>
                      <w14:xfrm>
                        <a:off x="0" y="0"/>
                        <a:ext cx="180720" cy="26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4" o:spid="_x0000_s1026" type="#_x0000_t75" style="position:absolute;margin-left:108.1pt;margin-top:28.35pt;width:15.95pt;height:22.3pt;z-index:2520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">
                <v:imagedata r:id="rId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45312" behindDoc="0" locked="0" layoutInCell="1" allowOverlap="1">
                <wp:simplePos x="0" y="0"/>
                <wp:positionH relativeFrom="column">
                  <wp:posOffset>1387680</wp:posOffset>
                </wp:positionH>
                <wp:positionV relativeFrom="paragraph">
                  <wp:posOffset>362145</wp:posOffset>
                </wp:positionV>
                <wp:extent cx="170640" cy="238680"/>
                <wp:effectExtent l="38100" t="38100" r="39370" b="47625"/>
                <wp:wrapNone/>
                <wp:docPr id="1643" name="Ink 1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2">
                      <w14:nvContentPartPr>
                        <w14:cNvContentPartPr/>
                      </w14:nvContentPartPr>
                      <w14:xfrm>
                        <a:off x="0" y="0"/>
                        <a:ext cx="1706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43" o:spid="_x0000_s1026" type="#_x0000_t75" style="position:absolute;margin-left:108.3pt;margin-top:27.55pt;width:15.3pt;height:20.65pt;z-index:2520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">
                <v:imagedata r:id="rId873" o:title=""/>
              </v:shape>
            </w:pict>
          </mc:Fallback>
        </mc:AlternateContent>
      </w:r>
      <w:r w:rsidR="0052377C">
        <w:rPr>
          <w:lang w:val="el-GR"/>
        </w:rPr>
        <w:br w:type="page"/>
      </w:r>
    </w:p>
    <w:p w:rsidR="00F91CBB" w:rsidRPr="000A387B" w:rsidRDefault="003E4A5B" w:rsidP="00F91CBB">
      <w:pPr>
        <w:pStyle w:val="Heading4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091392" behindDoc="0" locked="0" layoutInCell="1" allowOverlap="1">
                <wp:simplePos x="0" y="0"/>
                <wp:positionH relativeFrom="column">
                  <wp:posOffset>924720</wp:posOffset>
                </wp:positionH>
                <wp:positionV relativeFrom="paragraph">
                  <wp:posOffset>185580</wp:posOffset>
                </wp:positionV>
                <wp:extent cx="167760" cy="30600"/>
                <wp:effectExtent l="57150" t="57150" r="60960" b="64770"/>
                <wp:wrapNone/>
                <wp:docPr id="1688" name="Ink 1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4">
                      <w14:nvContentPartPr>
                        <w14:cNvContentPartPr/>
                      </w14:nvContentPartPr>
                      <w14:xfrm>
                        <a:off x="0" y="0"/>
                        <a:ext cx="1677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88" o:spid="_x0000_s1026" type="#_x0000_t75" style="position:absolute;margin-left:71.4pt;margin-top:13.2pt;width:16.05pt;height:5.25pt;z-index:2520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">
                <v:imagedata r:id="rId875" o:title=""/>
              </v:shape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59E6A75E" wp14:editId="00AF9CF1">
                <wp:simplePos x="0" y="0"/>
                <wp:positionH relativeFrom="column">
                  <wp:posOffset>2695575</wp:posOffset>
                </wp:positionH>
                <wp:positionV relativeFrom="paragraph">
                  <wp:posOffset>52705</wp:posOffset>
                </wp:positionV>
                <wp:extent cx="495300" cy="257175"/>
                <wp:effectExtent l="0" t="0" r="0" b="4445"/>
                <wp:wrapNone/>
                <wp:docPr id="1532" name="Text Box 6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953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520" w:dyaOrig="279">
                                <v:shape id="_x0000_i1151" type="#_x0000_t75" style="width:25.6pt;height:13.6pt" o:ole="">
                                  <v:imagedata r:id="rId876" o:title=""/>
                                </v:shape>
                                <o:OLEObject Type="Embed" ProgID="Equation.DSMT4" ShapeID="_x0000_i1151" DrawAspect="Content" ObjectID="_1664884850" r:id="rId877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10" o:spid="_x0000_s1072" type="#_x0000_t202" style="position:absolute;left:0;text-align:left;margin-left:212.25pt;margin-top:4.15pt;width:39pt;height:20.25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520" w:dyaOrig="279">
                          <v:shape id="_x0000_i1151" type="#_x0000_t75" style="width:25.8pt;height:13.8pt" o:ole="">
                            <v:imagedata r:id="rId878" o:title=""/>
                          </v:shape>
                          <o:OLEObject Type="Embed" ProgID="Equation.DSMT4" ShapeID="_x0000_i1151" DrawAspect="Content" ObjectID="_1662285656" r:id="rId879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 w:rsidR="00F91CBB" w:rsidRPr="00FF45CB">
        <w:rPr>
          <w:lang w:val="el-GR"/>
        </w:rPr>
        <w:t xml:space="preserve"> </w:t>
      </w:r>
      <w:r w:rsidR="00F91CBB">
        <w:rPr>
          <w:lang w:val="el-GR"/>
        </w:rPr>
        <w:t>Ευθεία που δε δ</w:t>
      </w:r>
      <w:r w:rsidR="00F91CBB" w:rsidRPr="00502726">
        <w:rPr>
          <w:lang w:val="el-GR"/>
        </w:rPr>
        <w:t>ιέρχεται από μηδέν</w:t>
      </w:r>
      <w:r w:rsidR="00F91CBB">
        <w:rPr>
          <w:lang w:val="el-GR"/>
        </w:rPr>
        <w:t xml:space="preserve"> </w:t>
      </w:r>
      <w:r w:rsidR="00F91CBB" w:rsidRPr="00502726">
        <w:rPr>
          <w:lang w:val="el-GR"/>
        </w:rPr>
        <w:t>.</w:t>
      </w:r>
      <w:r w:rsidR="00F91CBB" w:rsidRPr="000A387B">
        <w:rPr>
          <w:lang w:val="el-GR"/>
        </w:rPr>
        <w:tab/>
      </w:r>
    </w:p>
    <w:p w:rsidR="00D267ED" w:rsidRDefault="00F355CA" w:rsidP="00D267ED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3824" behindDoc="0" locked="0" layoutInCell="1" allowOverlap="1">
                <wp:simplePos x="0" y="0"/>
                <wp:positionH relativeFrom="column">
                  <wp:posOffset>4475400</wp:posOffset>
                </wp:positionH>
                <wp:positionV relativeFrom="paragraph">
                  <wp:posOffset>2378540</wp:posOffset>
                </wp:positionV>
                <wp:extent cx="101880" cy="128880"/>
                <wp:effectExtent l="38100" t="38100" r="12700" b="43180"/>
                <wp:wrapNone/>
                <wp:docPr id="2243" name="Ink 2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1018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3" o:spid="_x0000_s1026" type="#_x0000_t75" style="position:absolute;margin-left:351.4pt;margin-top:186.3pt;width:10pt;height:12.2pt;z-index:2524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">
                <v:imagedata r:id="rId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2800" behindDoc="0" locked="0" layoutInCell="1" allowOverlap="1">
                <wp:simplePos x="0" y="0"/>
                <wp:positionH relativeFrom="column">
                  <wp:posOffset>4404480</wp:posOffset>
                </wp:positionH>
                <wp:positionV relativeFrom="paragraph">
                  <wp:posOffset>2420660</wp:posOffset>
                </wp:positionV>
                <wp:extent cx="142560" cy="193320"/>
                <wp:effectExtent l="38100" t="38100" r="0" b="54610"/>
                <wp:wrapNone/>
                <wp:docPr id="2242" name="Ink 2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14256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2" o:spid="_x0000_s1026" type="#_x0000_t75" style="position:absolute;margin-left:345.8pt;margin-top:189.6pt;width:13.25pt;height:17.2pt;z-index:2524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">
                <v:imagedata r:id="rId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1776" behindDoc="0" locked="0" layoutInCell="1" allowOverlap="1">
                <wp:simplePos x="0" y="0"/>
                <wp:positionH relativeFrom="column">
                  <wp:posOffset>1985640</wp:posOffset>
                </wp:positionH>
                <wp:positionV relativeFrom="paragraph">
                  <wp:posOffset>2746460</wp:posOffset>
                </wp:positionV>
                <wp:extent cx="85680" cy="8280"/>
                <wp:effectExtent l="38100" t="38100" r="29210" b="29845"/>
                <wp:wrapNone/>
                <wp:docPr id="2241" name="Ink 2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85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1" o:spid="_x0000_s1026" type="#_x0000_t75" style="position:absolute;margin-left:155.8pt;margin-top:215.5pt;width:8.1pt;height:2.15pt;z-index:2524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">
                <v:imagedata r:id="rId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82560" behindDoc="0" locked="0" layoutInCell="1" allowOverlap="1">
                <wp:simplePos x="0" y="0"/>
                <wp:positionH relativeFrom="column">
                  <wp:posOffset>2525280</wp:posOffset>
                </wp:positionH>
                <wp:positionV relativeFrom="paragraph">
                  <wp:posOffset>2477900</wp:posOffset>
                </wp:positionV>
                <wp:extent cx="153000" cy="213480"/>
                <wp:effectExtent l="38100" t="38100" r="38100" b="34290"/>
                <wp:wrapNone/>
                <wp:docPr id="2232" name="Ink 2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1530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2" o:spid="_x0000_s1026" type="#_x0000_t75" style="position:absolute;margin-left:197.95pt;margin-top:194.4pt;width:13.55pt;height:18.35pt;z-index:2524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">
                <v:imagedata r:id="rId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1296" behindDoc="0" locked="0" layoutInCell="1" allowOverlap="1">
                <wp:simplePos x="0" y="0"/>
                <wp:positionH relativeFrom="column">
                  <wp:posOffset>2137200</wp:posOffset>
                </wp:positionH>
                <wp:positionV relativeFrom="paragraph">
                  <wp:posOffset>2662580</wp:posOffset>
                </wp:positionV>
                <wp:extent cx="41040" cy="36720"/>
                <wp:effectExtent l="38100" t="38100" r="54610" b="40005"/>
                <wp:wrapNone/>
                <wp:docPr id="2221" name="Ink 2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410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1" o:spid="_x0000_s1026" type="#_x0000_t75" style="position:absolute;margin-left:167.3pt;margin-top:208.65pt;width:5.3pt;height:4.9pt;z-index:2524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">
                <v:imagedata r:id="rId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70272" behindDoc="0" locked="0" layoutInCell="1" allowOverlap="1">
                <wp:simplePos x="0" y="0"/>
                <wp:positionH relativeFrom="column">
                  <wp:posOffset>2087880</wp:posOffset>
                </wp:positionH>
                <wp:positionV relativeFrom="paragraph">
                  <wp:posOffset>2707220</wp:posOffset>
                </wp:positionV>
                <wp:extent cx="70920" cy="60480"/>
                <wp:effectExtent l="38100" t="38100" r="24765" b="34925"/>
                <wp:wrapNone/>
                <wp:docPr id="2220" name="Ink 2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709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0" o:spid="_x0000_s1026" type="#_x0000_t75" style="position:absolute;margin-left:163.95pt;margin-top:212.4pt;width:6.9pt;height:6.45pt;z-index:2524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">
                <v:imagedata r:id="rId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9248" behindDoc="0" locked="0" layoutInCell="1" allowOverlap="1">
                <wp:simplePos x="0" y="0"/>
                <wp:positionH relativeFrom="column">
                  <wp:posOffset>2040360</wp:posOffset>
                </wp:positionH>
                <wp:positionV relativeFrom="paragraph">
                  <wp:posOffset>2731700</wp:posOffset>
                </wp:positionV>
                <wp:extent cx="11160" cy="65880"/>
                <wp:effectExtent l="38100" t="38100" r="46355" b="29845"/>
                <wp:wrapNone/>
                <wp:docPr id="2219" name="Ink 2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2">
                      <w14:nvContentPartPr>
                        <w14:cNvContentPartPr/>
                      </w14:nvContentPartPr>
                      <w14:xfrm>
                        <a:off x="0" y="0"/>
                        <a:ext cx="111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9" o:spid="_x0000_s1026" type="#_x0000_t75" style="position:absolute;margin-left:159.7pt;margin-top:214.2pt;width:2.75pt;height:6.65pt;z-index:2524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">
                <v:imagedata r:id="rId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4128" behindDoc="0" locked="0" layoutInCell="1" allowOverlap="1">
                <wp:simplePos x="0" y="0"/>
                <wp:positionH relativeFrom="column">
                  <wp:posOffset>2141880</wp:posOffset>
                </wp:positionH>
                <wp:positionV relativeFrom="paragraph">
                  <wp:posOffset>2676260</wp:posOffset>
                </wp:positionV>
                <wp:extent cx="12960" cy="17280"/>
                <wp:effectExtent l="38100" t="19050" r="25400" b="20955"/>
                <wp:wrapNone/>
                <wp:docPr id="2214" name="Ink 2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129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4" o:spid="_x0000_s1026" type="#_x0000_t75" style="position:absolute;margin-left:168.1pt;margin-top:210.3pt;width:2.2pt;height:2.45pt;z-index:2524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">
                <v:imagedata r:id="rId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3104" behindDoc="0" locked="0" layoutInCell="1" allowOverlap="1">
                <wp:simplePos x="0" y="0"/>
                <wp:positionH relativeFrom="column">
                  <wp:posOffset>4634880</wp:posOffset>
                </wp:positionH>
                <wp:positionV relativeFrom="paragraph">
                  <wp:posOffset>2342540</wp:posOffset>
                </wp:positionV>
                <wp:extent cx="237240" cy="96480"/>
                <wp:effectExtent l="38100" t="38100" r="48895" b="37465"/>
                <wp:wrapNone/>
                <wp:docPr id="2213" name="Ink 2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23724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3" o:spid="_x0000_s1026" type="#_x0000_t75" style="position:absolute;margin-left:364.15pt;margin-top:183.6pt;width:20.35pt;height:9.2pt;z-index:2524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">
                <v:imagedata r:id="rId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2080" behindDoc="0" locked="0" layoutInCell="1" allowOverlap="1">
                <wp:simplePos x="0" y="0"/>
                <wp:positionH relativeFrom="column">
                  <wp:posOffset>4633080</wp:posOffset>
                </wp:positionH>
                <wp:positionV relativeFrom="paragraph">
                  <wp:posOffset>2299700</wp:posOffset>
                </wp:positionV>
                <wp:extent cx="267120" cy="65520"/>
                <wp:effectExtent l="38100" t="38100" r="38100" b="29845"/>
                <wp:wrapNone/>
                <wp:docPr id="2212" name="Ink 2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2671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2" o:spid="_x0000_s1026" type="#_x0000_t75" style="position:absolute;margin-left:364.1pt;margin-top:180.2pt;width:22.65pt;height:6.65pt;z-index:2524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">
                <v:imagedata r:id="rId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1056" behindDoc="0" locked="0" layoutInCell="1" allowOverlap="1">
                <wp:simplePos x="0" y="0"/>
                <wp:positionH relativeFrom="column">
                  <wp:posOffset>4855920</wp:posOffset>
                </wp:positionH>
                <wp:positionV relativeFrom="paragraph">
                  <wp:posOffset>2413820</wp:posOffset>
                </wp:positionV>
                <wp:extent cx="15120" cy="52200"/>
                <wp:effectExtent l="38100" t="38100" r="42545" b="43180"/>
                <wp:wrapNone/>
                <wp:docPr id="2211" name="Ink 2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151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1" o:spid="_x0000_s1026" type="#_x0000_t75" style="position:absolute;margin-left:381.4pt;margin-top:189.35pt;width:2.85pt;height:5.65pt;z-index:2524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">
                <v:imagedata r:id="rId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60032" behindDoc="0" locked="0" layoutInCell="1" allowOverlap="1">
                <wp:simplePos x="0" y="0"/>
                <wp:positionH relativeFrom="column">
                  <wp:posOffset>4757280</wp:posOffset>
                </wp:positionH>
                <wp:positionV relativeFrom="paragraph">
                  <wp:posOffset>2467100</wp:posOffset>
                </wp:positionV>
                <wp:extent cx="132120" cy="106920"/>
                <wp:effectExtent l="38100" t="38100" r="39370" b="45720"/>
                <wp:wrapNone/>
                <wp:docPr id="2210" name="Ink 2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321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0" o:spid="_x0000_s1026" type="#_x0000_t75" style="position:absolute;margin-left:373.7pt;margin-top:193.35pt;width:12.2pt;height:10.25pt;z-index:2524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">
                <v:imagedata r:id="rId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9008" behindDoc="0" locked="0" layoutInCell="1" allowOverlap="1">
                <wp:simplePos x="0" y="0"/>
                <wp:positionH relativeFrom="column">
                  <wp:posOffset>4291800</wp:posOffset>
                </wp:positionH>
                <wp:positionV relativeFrom="paragraph">
                  <wp:posOffset>2419580</wp:posOffset>
                </wp:positionV>
                <wp:extent cx="219600" cy="193320"/>
                <wp:effectExtent l="38100" t="38100" r="47625" b="54610"/>
                <wp:wrapNone/>
                <wp:docPr id="2209" name="Ink 2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2196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9" o:spid="_x0000_s1026" type="#_x0000_t75" style="position:absolute;margin-left:336.95pt;margin-top:189.55pt;width:19.25pt;height:17.3pt;z-index:2524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">
                <v:imagedata r:id="rId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6960" behindDoc="0" locked="0" layoutInCell="1" allowOverlap="1">
                <wp:simplePos x="0" y="0"/>
                <wp:positionH relativeFrom="column">
                  <wp:posOffset>2853600</wp:posOffset>
                </wp:positionH>
                <wp:positionV relativeFrom="paragraph">
                  <wp:posOffset>2246780</wp:posOffset>
                </wp:positionV>
                <wp:extent cx="357840" cy="868320"/>
                <wp:effectExtent l="38100" t="38100" r="23495" b="27305"/>
                <wp:wrapNone/>
                <wp:docPr id="2207" name="Ink 2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357840" cy="86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7" o:spid="_x0000_s1026" type="#_x0000_t75" style="position:absolute;margin-left:223.95pt;margin-top:176.5pt;width:29.4pt;height:69.55pt;z-index:2524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">
                <v:imagedata r:id="rId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5936" behindDoc="0" locked="0" layoutInCell="1" allowOverlap="1">
                <wp:simplePos x="0" y="0"/>
                <wp:positionH relativeFrom="column">
                  <wp:posOffset>3068880</wp:posOffset>
                </wp:positionH>
                <wp:positionV relativeFrom="paragraph">
                  <wp:posOffset>2178740</wp:posOffset>
                </wp:positionV>
                <wp:extent cx="187200" cy="251280"/>
                <wp:effectExtent l="38100" t="38100" r="41910" b="34925"/>
                <wp:wrapNone/>
                <wp:docPr id="2206" name="Ink 2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1872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6" o:spid="_x0000_s1026" type="#_x0000_t75" style="position:absolute;margin-left:241pt;margin-top:170.85pt;width:16.2pt;height:21.3pt;z-index:2524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">
                <v:imagedata r:id="rId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4912" behindDoc="0" locked="0" layoutInCell="1" allowOverlap="1">
                <wp:simplePos x="0" y="0"/>
                <wp:positionH relativeFrom="column">
                  <wp:posOffset>3005880</wp:posOffset>
                </wp:positionH>
                <wp:positionV relativeFrom="paragraph">
                  <wp:posOffset>2158940</wp:posOffset>
                </wp:positionV>
                <wp:extent cx="212760" cy="246960"/>
                <wp:effectExtent l="38100" t="38100" r="34925" b="39370"/>
                <wp:wrapNone/>
                <wp:docPr id="2205" name="Ink 2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21276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5" o:spid="_x0000_s1026" type="#_x0000_t75" style="position:absolute;margin-left:236pt;margin-top:169.25pt;width:18.2pt;height:21.05pt;z-index:2524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">
                <v:imagedata r:id="rId9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3888" behindDoc="0" locked="0" layoutInCell="1" allowOverlap="1">
                <wp:simplePos x="0" y="0"/>
                <wp:positionH relativeFrom="column">
                  <wp:posOffset>2814720</wp:posOffset>
                </wp:positionH>
                <wp:positionV relativeFrom="paragraph">
                  <wp:posOffset>2229860</wp:posOffset>
                </wp:positionV>
                <wp:extent cx="393840" cy="1014840"/>
                <wp:effectExtent l="38100" t="38100" r="25400" b="33020"/>
                <wp:wrapNone/>
                <wp:docPr id="2204" name="Ink 2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393840" cy="10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4" o:spid="_x0000_s1026" type="#_x0000_t75" style="position:absolute;margin-left:220.9pt;margin-top:175.05pt;width:32.3pt;height:81.2pt;z-index:2524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">
                <v:imagedata r:id="rId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2864" behindDoc="0" locked="0" layoutInCell="1" allowOverlap="1">
                <wp:simplePos x="0" y="0"/>
                <wp:positionH relativeFrom="column">
                  <wp:posOffset>2790600</wp:posOffset>
                </wp:positionH>
                <wp:positionV relativeFrom="paragraph">
                  <wp:posOffset>2267660</wp:posOffset>
                </wp:positionV>
                <wp:extent cx="384840" cy="968400"/>
                <wp:effectExtent l="38100" t="38100" r="34290" b="22225"/>
                <wp:wrapNone/>
                <wp:docPr id="2203" name="Ink 2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4">
                      <w14:nvContentPartPr>
                        <w14:cNvContentPartPr/>
                      </w14:nvContentPartPr>
                      <w14:xfrm>
                        <a:off x="0" y="0"/>
                        <a:ext cx="384840" cy="9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3" o:spid="_x0000_s1026" type="#_x0000_t75" style="position:absolute;margin-left:219.05pt;margin-top:178pt;width:31.5pt;height:77.45pt;z-index:2524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">
                <v:imagedata r:id="rId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1840" behindDoc="0" locked="0" layoutInCell="1" allowOverlap="1">
                <wp:simplePos x="0" y="0"/>
                <wp:positionH relativeFrom="column">
                  <wp:posOffset>2889240</wp:posOffset>
                </wp:positionH>
                <wp:positionV relativeFrom="paragraph">
                  <wp:posOffset>2181260</wp:posOffset>
                </wp:positionV>
                <wp:extent cx="296280" cy="885960"/>
                <wp:effectExtent l="19050" t="19050" r="27940" b="28575"/>
                <wp:wrapNone/>
                <wp:docPr id="2202" name="Ink 2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6">
                      <w14:nvContentPartPr>
                        <w14:cNvContentPartPr/>
                      </w14:nvContentPartPr>
                      <w14:xfrm>
                        <a:off x="0" y="0"/>
                        <a:ext cx="296280" cy="88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2" o:spid="_x0000_s1026" type="#_x0000_t75" style="position:absolute;margin-left:227pt;margin-top:171.35pt;width:24.35pt;height:70.65pt;z-index:2524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">
                <v:imagedata r:id="rId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50816" behindDoc="0" locked="0" layoutInCell="1" allowOverlap="1">
                <wp:simplePos x="0" y="0"/>
                <wp:positionH relativeFrom="column">
                  <wp:posOffset>4548120</wp:posOffset>
                </wp:positionH>
                <wp:positionV relativeFrom="paragraph">
                  <wp:posOffset>1537220</wp:posOffset>
                </wp:positionV>
                <wp:extent cx="222840" cy="874080"/>
                <wp:effectExtent l="19050" t="38100" r="25400" b="40640"/>
                <wp:wrapNone/>
                <wp:docPr id="2201" name="Ink 2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8">
                      <w14:nvContentPartPr>
                        <w14:cNvContentPartPr/>
                      </w14:nvContentPartPr>
                      <w14:xfrm>
                        <a:off x="0" y="0"/>
                        <a:ext cx="222840" cy="87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1" o:spid="_x0000_s1026" type="#_x0000_t75" style="position:absolute;margin-left:357.4pt;margin-top:120.4pt;width:18.7pt;height:70.25pt;z-index:2524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">
                <v:imagedata r:id="rId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9792" behindDoc="0" locked="0" layoutInCell="1" allowOverlap="1">
                <wp:simplePos x="0" y="0"/>
                <wp:positionH relativeFrom="column">
                  <wp:posOffset>4651800</wp:posOffset>
                </wp:positionH>
                <wp:positionV relativeFrom="paragraph">
                  <wp:posOffset>1486820</wp:posOffset>
                </wp:positionV>
                <wp:extent cx="133560" cy="215640"/>
                <wp:effectExtent l="38100" t="38100" r="38100" b="32385"/>
                <wp:wrapNone/>
                <wp:docPr id="2200" name="Ink 2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0">
                      <w14:nvContentPartPr>
                        <w14:cNvContentPartPr/>
                      </w14:nvContentPartPr>
                      <w14:xfrm>
                        <a:off x="0" y="0"/>
                        <a:ext cx="13356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0" o:spid="_x0000_s1026" type="#_x0000_t75" style="position:absolute;margin-left:365.6pt;margin-top:116.4pt;width:11.75pt;height:18.35pt;z-index:2524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">
                <v:imagedata r:id="rId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8768" behindDoc="0" locked="0" layoutInCell="1" allowOverlap="1">
                <wp:simplePos x="0" y="0"/>
                <wp:positionH relativeFrom="column">
                  <wp:posOffset>4621200</wp:posOffset>
                </wp:positionH>
                <wp:positionV relativeFrom="paragraph">
                  <wp:posOffset>1412660</wp:posOffset>
                </wp:positionV>
                <wp:extent cx="212400" cy="240120"/>
                <wp:effectExtent l="38100" t="38100" r="35560" b="26670"/>
                <wp:wrapNone/>
                <wp:docPr id="2199" name="Ink 2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2">
                      <w14:nvContentPartPr>
                        <w14:cNvContentPartPr/>
                      </w14:nvContentPartPr>
                      <w14:xfrm>
                        <a:off x="0" y="0"/>
                        <a:ext cx="212400" cy="24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9" o:spid="_x0000_s1026" type="#_x0000_t75" style="position:absolute;margin-left:363.15pt;margin-top:110.65pt;width:18.15pt;height:20.3pt;z-index:2524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">
                <v:imagedata r:id="rId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7744" behindDoc="0" locked="0" layoutInCell="1" allowOverlap="1">
                <wp:simplePos x="0" y="0"/>
                <wp:positionH relativeFrom="column">
                  <wp:posOffset>4541280</wp:posOffset>
                </wp:positionH>
                <wp:positionV relativeFrom="paragraph">
                  <wp:posOffset>1432100</wp:posOffset>
                </wp:positionV>
                <wp:extent cx="223560" cy="884160"/>
                <wp:effectExtent l="38100" t="38100" r="43180" b="30480"/>
                <wp:wrapNone/>
                <wp:docPr id="2198" name="Ink 2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4">
                      <w14:nvContentPartPr>
                        <w14:cNvContentPartPr/>
                      </w14:nvContentPartPr>
                      <w14:xfrm>
                        <a:off x="0" y="0"/>
                        <a:ext cx="223560" cy="88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8" o:spid="_x0000_s1026" type="#_x0000_t75" style="position:absolute;margin-left:356.9pt;margin-top:112.15pt;width:18.95pt;height:70.95pt;z-index:2524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">
                <v:imagedata r:id="rId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6720" behindDoc="0" locked="0" layoutInCell="1" allowOverlap="1">
                <wp:simplePos x="0" y="0"/>
                <wp:positionH relativeFrom="column">
                  <wp:posOffset>4493040</wp:posOffset>
                </wp:positionH>
                <wp:positionV relativeFrom="paragraph">
                  <wp:posOffset>1459100</wp:posOffset>
                </wp:positionV>
                <wp:extent cx="322920" cy="986040"/>
                <wp:effectExtent l="19050" t="38100" r="20320" b="24130"/>
                <wp:wrapNone/>
                <wp:docPr id="2197" name="Ink 2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6">
                      <w14:nvContentPartPr>
                        <w14:cNvContentPartPr/>
                      </w14:nvContentPartPr>
                      <w14:xfrm>
                        <a:off x="0" y="0"/>
                        <a:ext cx="322920" cy="9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7" o:spid="_x0000_s1026" type="#_x0000_t75" style="position:absolute;margin-left:353.05pt;margin-top:114.3pt;width:26.6pt;height:79pt;z-index:2524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">
                <v:imagedata r:id="rId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5696" behindDoc="0" locked="0" layoutInCell="1" allowOverlap="1">
                <wp:simplePos x="0" y="0"/>
                <wp:positionH relativeFrom="column">
                  <wp:posOffset>4826400</wp:posOffset>
                </wp:positionH>
                <wp:positionV relativeFrom="paragraph">
                  <wp:posOffset>1390340</wp:posOffset>
                </wp:positionV>
                <wp:extent cx="26640" cy="24120"/>
                <wp:effectExtent l="19050" t="19050" r="31115" b="33655"/>
                <wp:wrapNone/>
                <wp:docPr id="2196" name="Ink 2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8">
                      <w14:nvContentPartPr>
                        <w14:cNvContentPartPr/>
                      </w14:nvContentPartPr>
                      <w14:xfrm>
                        <a:off x="0" y="0"/>
                        <a:ext cx="2664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6" o:spid="_x0000_s1026" type="#_x0000_t75" style="position:absolute;margin-left:379.4pt;margin-top:108.9pt;width:3.1pt;height:2.95pt;z-index:2524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">
                <v:imagedata r:id="rId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4672" behindDoc="0" locked="0" layoutInCell="1" allowOverlap="1">
                <wp:simplePos x="0" y="0"/>
                <wp:positionH relativeFrom="column">
                  <wp:posOffset>4416720</wp:posOffset>
                </wp:positionH>
                <wp:positionV relativeFrom="paragraph">
                  <wp:posOffset>2372780</wp:posOffset>
                </wp:positionV>
                <wp:extent cx="138600" cy="221400"/>
                <wp:effectExtent l="38100" t="38100" r="33020" b="26670"/>
                <wp:wrapNone/>
                <wp:docPr id="2195" name="Ink 2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0">
                      <w14:nvContentPartPr>
                        <w14:cNvContentPartPr/>
                      </w14:nvContentPartPr>
                      <w14:xfrm>
                        <a:off x="0" y="0"/>
                        <a:ext cx="138600" cy="22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5" o:spid="_x0000_s1026" type="#_x0000_t75" style="position:absolute;margin-left:347.15pt;margin-top:186.25pt;width:12.15pt;height:18.8pt;z-index:2524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">
                <v:imagedata r:id="rId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3648" behindDoc="0" locked="0" layoutInCell="1" allowOverlap="1">
                <wp:simplePos x="0" y="0"/>
                <wp:positionH relativeFrom="column">
                  <wp:posOffset>4435440</wp:posOffset>
                </wp:positionH>
                <wp:positionV relativeFrom="paragraph">
                  <wp:posOffset>2404820</wp:posOffset>
                </wp:positionV>
                <wp:extent cx="130680" cy="40680"/>
                <wp:effectExtent l="19050" t="19050" r="22225" b="16510"/>
                <wp:wrapNone/>
                <wp:docPr id="2194" name="Ink 2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2">
                      <w14:nvContentPartPr>
                        <w14:cNvContentPartPr/>
                      </w14:nvContentPartPr>
                      <w14:xfrm>
                        <a:off x="0" y="0"/>
                        <a:ext cx="13068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4" o:spid="_x0000_s1026" type="#_x0000_t75" style="position:absolute;margin-left:348.95pt;margin-top:188.8pt;width:11.2pt;height:4.05pt;z-index:2524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">
                <v:imagedata r:id="rId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41600" behindDoc="0" locked="0" layoutInCell="1" allowOverlap="1">
                <wp:simplePos x="0" y="0"/>
                <wp:positionH relativeFrom="column">
                  <wp:posOffset>4708320</wp:posOffset>
                </wp:positionH>
                <wp:positionV relativeFrom="paragraph">
                  <wp:posOffset>1342100</wp:posOffset>
                </wp:positionV>
                <wp:extent cx="136440" cy="163440"/>
                <wp:effectExtent l="38100" t="38100" r="35560" b="27305"/>
                <wp:wrapNone/>
                <wp:docPr id="2192" name="Ink 2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4">
                      <w14:nvContentPartPr>
                        <w14:cNvContentPartPr/>
                      </w14:nvContentPartPr>
                      <w14:xfrm>
                        <a:off x="0" y="0"/>
                        <a:ext cx="136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2" o:spid="_x0000_s1026" type="#_x0000_t75" style="position:absolute;margin-left:370.05pt;margin-top:105pt;width:12.15pt;height:14.25pt;z-index:2524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">
                <v:imagedata r:id="rId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9552" behindDoc="0" locked="0" layoutInCell="1" allowOverlap="1">
                <wp:simplePos x="0" y="0"/>
                <wp:positionH relativeFrom="column">
                  <wp:posOffset>1651920</wp:posOffset>
                </wp:positionH>
                <wp:positionV relativeFrom="paragraph">
                  <wp:posOffset>2404100</wp:posOffset>
                </wp:positionV>
                <wp:extent cx="192240" cy="372600"/>
                <wp:effectExtent l="19050" t="38100" r="36830" b="27940"/>
                <wp:wrapNone/>
                <wp:docPr id="2190" name="Ink 2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6">
                      <w14:nvContentPartPr>
                        <w14:cNvContentPartPr/>
                      </w14:nvContentPartPr>
                      <w14:xfrm>
                        <a:off x="0" y="0"/>
                        <a:ext cx="19224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0" o:spid="_x0000_s1026" type="#_x0000_t75" style="position:absolute;margin-left:129.55pt;margin-top:188.85pt;width:16.3pt;height:30.55pt;z-index:2524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">
                <v:imagedata r:id="rId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8528" behindDoc="0" locked="0" layoutInCell="1" allowOverlap="1">
                <wp:simplePos x="0" y="0"/>
                <wp:positionH relativeFrom="column">
                  <wp:posOffset>2673960</wp:posOffset>
                </wp:positionH>
                <wp:positionV relativeFrom="paragraph">
                  <wp:posOffset>2100260</wp:posOffset>
                </wp:positionV>
                <wp:extent cx="2511720" cy="1265400"/>
                <wp:effectExtent l="19050" t="19050" r="22225" b="30480"/>
                <wp:wrapNone/>
                <wp:docPr id="2189" name="Ink 2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8">
                      <w14:nvContentPartPr>
                        <w14:cNvContentPartPr/>
                      </w14:nvContentPartPr>
                      <w14:xfrm>
                        <a:off x="0" y="0"/>
                        <a:ext cx="2511720" cy="12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9" o:spid="_x0000_s1026" type="#_x0000_t75" style="position:absolute;margin-left:210.2pt;margin-top:164.8pt;width:198.75pt;height:100.6pt;z-index:2524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">
                <v:imagedata r:id="rId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6480" behindDoc="0" locked="0" layoutInCell="1" allowOverlap="1">
                <wp:simplePos x="0" y="0"/>
                <wp:positionH relativeFrom="column">
                  <wp:posOffset>3244920</wp:posOffset>
                </wp:positionH>
                <wp:positionV relativeFrom="paragraph">
                  <wp:posOffset>1665020</wp:posOffset>
                </wp:positionV>
                <wp:extent cx="1092960" cy="457560"/>
                <wp:effectExtent l="19050" t="19050" r="31115" b="19050"/>
                <wp:wrapNone/>
                <wp:docPr id="2187" name="Ink 2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0">
                      <w14:nvContentPartPr>
                        <w14:cNvContentPartPr/>
                      </w14:nvContentPartPr>
                      <w14:xfrm>
                        <a:off x="0" y="0"/>
                        <a:ext cx="1092960" cy="45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7" o:spid="_x0000_s1026" type="#_x0000_t75" style="position:absolute;margin-left:255.2pt;margin-top:130.5pt;width:86.95pt;height:37.05pt;z-index:2524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">
                <v:imagedata r:id="rId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5456" behindDoc="0" locked="0" layoutInCell="1" allowOverlap="1">
                <wp:simplePos x="0" y="0"/>
                <wp:positionH relativeFrom="column">
                  <wp:posOffset>3145920</wp:posOffset>
                </wp:positionH>
                <wp:positionV relativeFrom="paragraph">
                  <wp:posOffset>2113220</wp:posOffset>
                </wp:positionV>
                <wp:extent cx="69120" cy="110520"/>
                <wp:effectExtent l="38100" t="38100" r="45720" b="41910"/>
                <wp:wrapNone/>
                <wp:docPr id="2186" name="Ink 2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2">
                      <w14:nvContentPartPr>
                        <w14:cNvContentPartPr/>
                      </w14:nvContentPartPr>
                      <w14:xfrm>
                        <a:off x="0" y="0"/>
                        <a:ext cx="69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6" o:spid="_x0000_s1026" type="#_x0000_t75" style="position:absolute;margin-left:246.95pt;margin-top:165.6pt;width:7pt;height:10.25pt;z-index:2524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">
                <v:imagedata r:id="rId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4432" behindDoc="0" locked="0" layoutInCell="1" allowOverlap="1">
                <wp:simplePos x="0" y="0"/>
                <wp:positionH relativeFrom="column">
                  <wp:posOffset>457440</wp:posOffset>
                </wp:positionH>
                <wp:positionV relativeFrom="paragraph">
                  <wp:posOffset>765740</wp:posOffset>
                </wp:positionV>
                <wp:extent cx="3082320" cy="68400"/>
                <wp:effectExtent l="38100" t="38100" r="22860" b="27305"/>
                <wp:wrapNone/>
                <wp:docPr id="2185" name="Ink 2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4">
                      <w14:nvContentPartPr>
                        <w14:cNvContentPartPr/>
                      </w14:nvContentPartPr>
                      <w14:xfrm>
                        <a:off x="0" y="0"/>
                        <a:ext cx="3082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5" o:spid="_x0000_s1026" type="#_x0000_t75" style="position:absolute;margin-left:35.45pt;margin-top:59.7pt;width:243.95pt;height:6.7pt;z-index:2524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">
                <v:imagedata r:id="rId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33408" behindDoc="0" locked="0" layoutInCell="1" allowOverlap="1">
                <wp:simplePos x="0" y="0"/>
                <wp:positionH relativeFrom="column">
                  <wp:posOffset>2276520</wp:posOffset>
                </wp:positionH>
                <wp:positionV relativeFrom="paragraph">
                  <wp:posOffset>475580</wp:posOffset>
                </wp:positionV>
                <wp:extent cx="3064320" cy="91440"/>
                <wp:effectExtent l="19050" t="38100" r="22225" b="22860"/>
                <wp:wrapNone/>
                <wp:docPr id="2184" name="Ink 2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6">
                      <w14:nvContentPartPr>
                        <w14:cNvContentPartPr/>
                      </w14:nvContentPartPr>
                      <w14:xfrm>
                        <a:off x="0" y="0"/>
                        <a:ext cx="30643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4" o:spid="_x0000_s1026" type="#_x0000_t75" style="position:absolute;margin-left:178.8pt;margin-top:36.8pt;width:242.4pt;height:8.35pt;z-index:2524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">
                <v:imagedata r:id="rId947" o:title=""/>
              </v:shape>
            </w:pict>
          </mc:Fallback>
        </mc:AlternateContent>
      </w:r>
      <w:r w:rsidR="002F019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8800" behindDoc="0" locked="0" layoutInCell="1" allowOverlap="1">
                <wp:simplePos x="0" y="0"/>
                <wp:positionH relativeFrom="column">
                  <wp:posOffset>3124320</wp:posOffset>
                </wp:positionH>
                <wp:positionV relativeFrom="paragraph">
                  <wp:posOffset>2400300</wp:posOffset>
                </wp:positionV>
                <wp:extent cx="360" cy="360"/>
                <wp:effectExtent l="0" t="0" r="0" b="0"/>
                <wp:wrapNone/>
                <wp:docPr id="584" name="Ink 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4" o:spid="_x0000_s1026" type="#_x0000_t75" style="position:absolute;margin-left:245pt;margin-top:188pt;width:2.05pt;height:2.05pt;z-index:2521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">
                <v:imagedata r:id="rId949" o:title=""/>
              </v:shape>
            </w:pict>
          </mc:Fallback>
        </mc:AlternateContent>
      </w:r>
      <w:r w:rsidR="002F019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7776" behindDoc="0" locked="0" layoutInCell="1" allowOverlap="1">
                <wp:simplePos x="0" y="0"/>
                <wp:positionH relativeFrom="column">
                  <wp:posOffset>3068160</wp:posOffset>
                </wp:positionH>
                <wp:positionV relativeFrom="paragraph">
                  <wp:posOffset>2451060</wp:posOffset>
                </wp:positionV>
                <wp:extent cx="360" cy="360"/>
                <wp:effectExtent l="0" t="0" r="0" b="0"/>
                <wp:wrapNone/>
                <wp:docPr id="583" name="Ink 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3" o:spid="_x0000_s1026" type="#_x0000_t75" style="position:absolute;margin-left:240.6pt;margin-top:192pt;width:2.05pt;height:2.05pt;z-index:2521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">
                <v:imagedata r:id="rId951" o:title=""/>
              </v:shape>
            </w:pict>
          </mc:Fallback>
        </mc:AlternateContent>
      </w:r>
      <w:r w:rsidR="003E4A5B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2416" behindDoc="0" locked="0" layoutInCell="1" allowOverlap="1">
                <wp:simplePos x="0" y="0"/>
                <wp:positionH relativeFrom="column">
                  <wp:posOffset>3595560</wp:posOffset>
                </wp:positionH>
                <wp:positionV relativeFrom="paragraph">
                  <wp:posOffset>475980</wp:posOffset>
                </wp:positionV>
                <wp:extent cx="1747440" cy="53640"/>
                <wp:effectExtent l="38100" t="38100" r="43815" b="41910"/>
                <wp:wrapNone/>
                <wp:docPr id="1690" name="Ink 1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2">
                      <w14:nvContentPartPr>
                        <w14:cNvContentPartPr/>
                      </w14:nvContentPartPr>
                      <w14:xfrm>
                        <a:off x="0" y="0"/>
                        <a:ext cx="17474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690" o:spid="_x0000_s1026" type="#_x0000_t75" style="position:absolute;margin-left:282.5pt;margin-top:36.6pt;width:139.15pt;height:5.95pt;z-index:2520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">
                <v:imagedata r:id="rId953" o:title=""/>
              </v:shape>
            </w:pict>
          </mc:Fallback>
        </mc:AlternateContent>
      </w:r>
      <w:r w:rsidR="00D267ED" w:rsidRPr="00D267ED">
        <w:rPr>
          <w:lang w:val="el-GR"/>
        </w:rPr>
        <w:t>Ψάχνω εξίσωση που ορίζει την</w:t>
      </w:r>
      <w:r w:rsidR="00F91CBB" w:rsidRPr="00D267ED">
        <w:rPr>
          <w:lang w:val="el-GR"/>
        </w:rPr>
        <w:t xml:space="preserve"> ευθεία </w:t>
      </w:r>
      <w:r w:rsidR="00F91CBB" w:rsidRPr="00913347">
        <w:rPr>
          <w:position w:val="-6"/>
          <w:lang w:val="el-GR"/>
        </w:rPr>
        <w:object w:dxaOrig="260" w:dyaOrig="279">
          <v:shape id="_x0000_i1053" type="#_x0000_t75" style="width:13.2pt;height:13.6pt" o:ole="">
            <v:imagedata r:id="rId954" o:title=""/>
          </v:shape>
          <o:OLEObject Type="Embed" ProgID="Equation.DSMT4" ShapeID="_x0000_i1053" DrawAspect="Content" ObjectID="_1664884752" r:id="rId955"/>
        </w:object>
      </w:r>
      <w:r w:rsidR="00F91CBB" w:rsidRPr="00D267ED">
        <w:rPr>
          <w:lang w:val="el-GR"/>
        </w:rPr>
        <w:t xml:space="preserve"> που διέρχεται από κάποιο προκαθορισμένο σημείο </w:t>
      </w:r>
      <w:r w:rsidR="002D5A02" w:rsidRPr="0031479B">
        <w:rPr>
          <w:position w:val="-6"/>
        </w:rPr>
        <w:object w:dxaOrig="660" w:dyaOrig="320">
          <v:shape id="_x0000_i1054" type="#_x0000_t75" style="width:30pt;height:15.2pt" o:ole="">
            <v:imagedata r:id="rId956" o:title=""/>
          </v:shape>
          <o:OLEObject Type="Embed" ProgID="Equation.DSMT4" ShapeID="_x0000_i1054" DrawAspect="Content" ObjectID="_1664884753" r:id="rId957"/>
        </w:object>
      </w:r>
      <w:r w:rsidR="00F91CBB" w:rsidRPr="00D267ED">
        <w:rPr>
          <w:lang w:val="el-GR"/>
        </w:rPr>
        <w:t xml:space="preserve"> και είναι παράλληλη κάποιας </w:t>
      </w:r>
      <w:r w:rsidR="00F91CBB" w:rsidRPr="0031479B">
        <w:rPr>
          <w:position w:val="-12"/>
          <w:lang w:val="el-GR"/>
        </w:rPr>
        <w:object w:dxaOrig="300" w:dyaOrig="360">
          <v:shape id="_x0000_i1055" type="#_x0000_t75" style="width:15.2pt;height:18pt" o:ole="">
            <v:imagedata r:id="rId139" o:title=""/>
          </v:shape>
          <o:OLEObject Type="Embed" ProgID="Equation.DSMT4" ShapeID="_x0000_i1055" DrawAspect="Content" ObjectID="_1664884754" r:id="rId958"/>
        </w:object>
      </w:r>
      <w:r w:rsidR="00F91CBB" w:rsidRPr="00D267ED">
        <w:rPr>
          <w:lang w:val="el-GR"/>
        </w:rPr>
        <w:t xml:space="preserve"> που διέρχεται από την αρχή των αξόνων.  </w:t>
      </w:r>
    </w:p>
    <w:p w:rsidR="00D267ED" w:rsidRDefault="00F355CA" w:rsidP="00D267ED">
      <w:pPr>
        <w:pStyle w:val="ListParagraph"/>
        <w:rPr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90752" behindDoc="0" locked="0" layoutInCell="1" allowOverlap="1">
                <wp:simplePos x="0" y="0"/>
                <wp:positionH relativeFrom="column">
                  <wp:posOffset>1719600</wp:posOffset>
                </wp:positionH>
                <wp:positionV relativeFrom="paragraph">
                  <wp:posOffset>2149205</wp:posOffset>
                </wp:positionV>
                <wp:extent cx="113400" cy="34920"/>
                <wp:effectExtent l="38100" t="38100" r="39370" b="41910"/>
                <wp:wrapNone/>
                <wp:docPr id="2240" name="Ink 2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1134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0" o:spid="_x0000_s1026" type="#_x0000_t75" style="position:absolute;margin-left:134.85pt;margin-top:168.6pt;width:10.25pt;height:4.2pt;z-index:2524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">
                <v:imagedata r:id="rId96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9728" behindDoc="0" locked="0" layoutInCell="1" allowOverlap="1">
                <wp:simplePos x="0" y="0"/>
                <wp:positionH relativeFrom="column">
                  <wp:posOffset>1402080</wp:posOffset>
                </wp:positionH>
                <wp:positionV relativeFrom="paragraph">
                  <wp:posOffset>2289605</wp:posOffset>
                </wp:positionV>
                <wp:extent cx="64440" cy="25920"/>
                <wp:effectExtent l="38100" t="38100" r="31115" b="31750"/>
                <wp:wrapNone/>
                <wp:docPr id="2239" name="Ink 2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644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9" o:spid="_x0000_s1026" type="#_x0000_t75" style="position:absolute;margin-left:109.85pt;margin-top:179.65pt;width:6.3pt;height:3.45pt;z-index:2524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">
                <v:imagedata r:id="rId96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8704" behindDoc="0" locked="0" layoutInCell="1" allowOverlap="1">
                <wp:simplePos x="0" y="0"/>
                <wp:positionH relativeFrom="column">
                  <wp:posOffset>1229640</wp:posOffset>
                </wp:positionH>
                <wp:positionV relativeFrom="paragraph">
                  <wp:posOffset>2390045</wp:posOffset>
                </wp:positionV>
                <wp:extent cx="46440" cy="8640"/>
                <wp:effectExtent l="38100" t="38100" r="29845" b="48895"/>
                <wp:wrapNone/>
                <wp:docPr id="2238" name="Ink 2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464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8" o:spid="_x0000_s1026" type="#_x0000_t75" style="position:absolute;margin-left:96.1pt;margin-top:187.3pt;width:5.15pt;height:2.5pt;z-index:2524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">
                <v:imagedata r:id="rId96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7680" behindDoc="0" locked="0" layoutInCell="1" allowOverlap="1">
                <wp:simplePos x="0" y="0"/>
                <wp:positionH relativeFrom="column">
                  <wp:posOffset>1031640</wp:posOffset>
                </wp:positionH>
                <wp:positionV relativeFrom="paragraph">
                  <wp:posOffset>2518205</wp:posOffset>
                </wp:positionV>
                <wp:extent cx="55080" cy="14040"/>
                <wp:effectExtent l="38100" t="38100" r="40640" b="43180"/>
                <wp:wrapNone/>
                <wp:docPr id="2237" name="Ink 2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55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7" o:spid="_x0000_s1026" type="#_x0000_t75" style="position:absolute;margin-left:80.45pt;margin-top:197.4pt;width:6.1pt;height:3pt;z-index:2524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">
                <v:imagedata r:id="rId96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6656" behindDoc="0" locked="0" layoutInCell="1" allowOverlap="1">
                <wp:simplePos x="0" y="0"/>
                <wp:positionH relativeFrom="column">
                  <wp:posOffset>717360</wp:posOffset>
                </wp:positionH>
                <wp:positionV relativeFrom="paragraph">
                  <wp:posOffset>2635565</wp:posOffset>
                </wp:positionV>
                <wp:extent cx="26280" cy="12600"/>
                <wp:effectExtent l="38100" t="38100" r="31115" b="45085"/>
                <wp:wrapNone/>
                <wp:docPr id="2236" name="Ink 2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262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6" o:spid="_x0000_s1026" type="#_x0000_t75" style="position:absolute;margin-left:55.75pt;margin-top:206.7pt;width:3.6pt;height:2.6pt;z-index:2524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">
                <v:imagedata r:id="rId96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5632" behindDoc="0" locked="0" layoutInCell="1" allowOverlap="1">
                <wp:simplePos x="0" y="0"/>
                <wp:positionH relativeFrom="column">
                  <wp:posOffset>1437720</wp:posOffset>
                </wp:positionH>
                <wp:positionV relativeFrom="paragraph">
                  <wp:posOffset>2261885</wp:posOffset>
                </wp:positionV>
                <wp:extent cx="207000" cy="294840"/>
                <wp:effectExtent l="38100" t="38100" r="41275" b="48260"/>
                <wp:wrapNone/>
                <wp:docPr id="2235" name="Ink 2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20700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5" o:spid="_x0000_s1026" type="#_x0000_t75" style="position:absolute;margin-left:112.3pt;margin-top:177.15pt;width:18.25pt;height:25pt;z-index:2524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">
                <v:imagedata r:id="rId97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4608" behindDoc="0" locked="0" layoutInCell="1" allowOverlap="1">
                <wp:simplePos x="0" y="0"/>
                <wp:positionH relativeFrom="column">
                  <wp:posOffset>1195080</wp:posOffset>
                </wp:positionH>
                <wp:positionV relativeFrom="paragraph">
                  <wp:posOffset>2284565</wp:posOffset>
                </wp:positionV>
                <wp:extent cx="428400" cy="1029240"/>
                <wp:effectExtent l="38100" t="38100" r="29210" b="38100"/>
                <wp:wrapNone/>
                <wp:docPr id="2234" name="Ink 2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428400" cy="10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4" o:spid="_x0000_s1026" type="#_x0000_t75" style="position:absolute;margin-left:93.2pt;margin-top:179.4pt;width:35.15pt;height:82.5pt;z-index:2524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">
                <v:imagedata r:id="rId97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3584" behindDoc="0" locked="0" layoutInCell="1" allowOverlap="1">
                <wp:simplePos x="0" y="0"/>
                <wp:positionH relativeFrom="column">
                  <wp:posOffset>1159080</wp:posOffset>
                </wp:positionH>
                <wp:positionV relativeFrom="paragraph">
                  <wp:posOffset>3321005</wp:posOffset>
                </wp:positionV>
                <wp:extent cx="17280" cy="38520"/>
                <wp:effectExtent l="38100" t="38100" r="40005" b="38100"/>
                <wp:wrapNone/>
                <wp:docPr id="2233" name="Ink 2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72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3" o:spid="_x0000_s1026" type="#_x0000_t75" style="position:absolute;margin-left:90.25pt;margin-top:260.65pt;width:3.05pt;height:4.95pt;z-index:2524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">
                <v:imagedata r:id="rId97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1536" behindDoc="0" locked="0" layoutInCell="1" allowOverlap="1">
                <wp:simplePos x="0" y="0"/>
                <wp:positionH relativeFrom="column">
                  <wp:posOffset>2237280</wp:posOffset>
                </wp:positionH>
                <wp:positionV relativeFrom="paragraph">
                  <wp:posOffset>1726205</wp:posOffset>
                </wp:positionV>
                <wp:extent cx="426600" cy="1044000"/>
                <wp:effectExtent l="38100" t="38100" r="50165" b="41910"/>
                <wp:wrapNone/>
                <wp:docPr id="2231" name="Ink 2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426600" cy="10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1" o:spid="_x0000_s1026" type="#_x0000_t75" style="position:absolute;margin-left:175.05pt;margin-top:135.1pt;width:35.35pt;height:84.15pt;z-index:2524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">
                <v:imagedata r:id="rId97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80512" behindDoc="0" locked="0" layoutInCell="1" allowOverlap="1">
                <wp:simplePos x="0" y="0"/>
                <wp:positionH relativeFrom="column">
                  <wp:posOffset>2218560</wp:posOffset>
                </wp:positionH>
                <wp:positionV relativeFrom="paragraph">
                  <wp:posOffset>2849405</wp:posOffset>
                </wp:positionV>
                <wp:extent cx="14040" cy="20880"/>
                <wp:effectExtent l="38100" t="38100" r="43180" b="36830"/>
                <wp:wrapNone/>
                <wp:docPr id="2230" name="Ink 2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140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30" o:spid="_x0000_s1026" type="#_x0000_t75" style="position:absolute;margin-left:173.8pt;margin-top:223.4pt;width:2.7pt;height:3.55pt;z-index:2524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">
                <v:imagedata r:id="rId97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9488" behindDoc="0" locked="0" layoutInCell="1" allowOverlap="1">
                <wp:simplePos x="0" y="0"/>
                <wp:positionH relativeFrom="column">
                  <wp:posOffset>2179320</wp:posOffset>
                </wp:positionH>
                <wp:positionV relativeFrom="paragraph">
                  <wp:posOffset>2875685</wp:posOffset>
                </wp:positionV>
                <wp:extent cx="29880" cy="27720"/>
                <wp:effectExtent l="19050" t="19050" r="27305" b="29845"/>
                <wp:wrapNone/>
                <wp:docPr id="2229" name="Ink 2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29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9" o:spid="_x0000_s1026" type="#_x0000_t75" style="position:absolute;margin-left:171.05pt;margin-top:226pt;width:3.45pt;height:3.2pt;z-index:2524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">
                <v:imagedata r:id="rId98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8464" behindDoc="0" locked="0" layoutInCell="1" allowOverlap="1">
                <wp:simplePos x="0" y="0"/>
                <wp:positionH relativeFrom="column">
                  <wp:posOffset>1652280</wp:posOffset>
                </wp:positionH>
                <wp:positionV relativeFrom="paragraph">
                  <wp:posOffset>2046965</wp:posOffset>
                </wp:positionV>
                <wp:extent cx="480240" cy="1086840"/>
                <wp:effectExtent l="38100" t="38100" r="34290" b="37465"/>
                <wp:wrapNone/>
                <wp:docPr id="2228" name="Ink 2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480240" cy="10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8" o:spid="_x0000_s1026" type="#_x0000_t75" style="position:absolute;margin-left:129.25pt;margin-top:160.3pt;width:39.45pt;height:87pt;z-index:2524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">
                <v:imagedata r:id="rId98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7440" behindDoc="0" locked="0" layoutInCell="1" allowOverlap="1">
                <wp:simplePos x="0" y="0"/>
                <wp:positionH relativeFrom="column">
                  <wp:posOffset>3440040</wp:posOffset>
                </wp:positionH>
                <wp:positionV relativeFrom="paragraph">
                  <wp:posOffset>2266205</wp:posOffset>
                </wp:positionV>
                <wp:extent cx="14760" cy="24120"/>
                <wp:effectExtent l="38100" t="38100" r="42545" b="52705"/>
                <wp:wrapNone/>
                <wp:docPr id="2227" name="Ink 2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47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7" o:spid="_x0000_s1026" type="#_x0000_t75" style="position:absolute;margin-left:270.1pt;margin-top:177.55pt;width:2.8pt;height:3.75pt;z-index:2524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">
                <v:imagedata r:id="rId98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6416" behindDoc="0" locked="0" layoutInCell="1" allowOverlap="1">
                <wp:simplePos x="0" y="0"/>
                <wp:positionH relativeFrom="column">
                  <wp:posOffset>2539320</wp:posOffset>
                </wp:positionH>
                <wp:positionV relativeFrom="paragraph">
                  <wp:posOffset>2712605</wp:posOffset>
                </wp:positionV>
                <wp:extent cx="23040" cy="11160"/>
                <wp:effectExtent l="38100" t="38100" r="53340" b="46355"/>
                <wp:wrapNone/>
                <wp:docPr id="2226" name="Ink 2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2304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6" o:spid="_x0000_s1026" type="#_x0000_t75" style="position:absolute;margin-left:199pt;margin-top:212.65pt;width:3.6pt;height:2.75pt;z-index:2524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">
                <v:imagedata r:id="rId98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5392" behindDoc="0" locked="0" layoutInCell="1" allowOverlap="1">
                <wp:simplePos x="0" y="0"/>
                <wp:positionH relativeFrom="column">
                  <wp:posOffset>2019840</wp:posOffset>
                </wp:positionH>
                <wp:positionV relativeFrom="paragraph">
                  <wp:posOffset>2943365</wp:posOffset>
                </wp:positionV>
                <wp:extent cx="27720" cy="27720"/>
                <wp:effectExtent l="38100" t="38100" r="48895" b="48895"/>
                <wp:wrapNone/>
                <wp:docPr id="2225" name="Ink 2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277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5" o:spid="_x0000_s1026" type="#_x0000_t75" style="position:absolute;margin-left:158.45pt;margin-top:231.15pt;width:3.8pt;height:3.8pt;z-index:2524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">
                <v:imagedata r:id="rId98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74368" behindDoc="0" locked="0" layoutInCell="1" allowOverlap="1">
                <wp:simplePos x="0" y="0"/>
                <wp:positionH relativeFrom="column">
                  <wp:posOffset>1696920</wp:posOffset>
                </wp:positionH>
                <wp:positionV relativeFrom="paragraph">
                  <wp:posOffset>3151445</wp:posOffset>
                </wp:positionV>
                <wp:extent cx="7560" cy="9360"/>
                <wp:effectExtent l="38100" t="38100" r="31115" b="29210"/>
                <wp:wrapNone/>
                <wp:docPr id="2224" name="Ink 2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9">
                      <w14:nvContentPartPr>
                        <w14:cNvContentPartPr/>
                      </w14:nvContentPartPr>
                      <w14:xfrm>
                        <a:off x="0" y="0"/>
                        <a:ext cx="7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4" o:spid="_x0000_s1026" type="#_x0000_t75" style="position:absolute;margin-left:132.95pt;margin-top:247.55pt;width:2pt;height:2.1pt;z-index:2524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">
                <v:imagedata r:id="rId99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68224" behindDoc="0" locked="0" layoutInCell="1" allowOverlap="1">
                <wp:simplePos x="0" y="0"/>
                <wp:positionH relativeFrom="column">
                  <wp:posOffset>1711680</wp:posOffset>
                </wp:positionH>
                <wp:positionV relativeFrom="paragraph">
                  <wp:posOffset>3272405</wp:posOffset>
                </wp:positionV>
                <wp:extent cx="22320" cy="85680"/>
                <wp:effectExtent l="38100" t="38100" r="53975" b="48260"/>
                <wp:wrapNone/>
                <wp:docPr id="2218" name="Ink 2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1">
                      <w14:nvContentPartPr>
                        <w14:cNvContentPartPr/>
                      </w14:nvContentPartPr>
                      <w14:xfrm>
                        <a:off x="0" y="0"/>
                        <a:ext cx="223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8" o:spid="_x0000_s1026" type="#_x0000_t75" style="position:absolute;margin-left:133.95pt;margin-top:256.6pt;width:3.65pt;height:8.6pt;z-index:2524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">
                <v:imagedata r:id="rId99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67200" behindDoc="0" locked="0" layoutInCell="1" allowOverlap="1">
                <wp:simplePos x="0" y="0"/>
                <wp:positionH relativeFrom="column">
                  <wp:posOffset>1590360</wp:posOffset>
                </wp:positionH>
                <wp:positionV relativeFrom="paragraph">
                  <wp:posOffset>3274565</wp:posOffset>
                </wp:positionV>
                <wp:extent cx="79920" cy="110880"/>
                <wp:effectExtent l="38100" t="38100" r="34925" b="41910"/>
                <wp:wrapNone/>
                <wp:docPr id="2217" name="Ink 2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7992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7" o:spid="_x0000_s1026" type="#_x0000_t75" style="position:absolute;margin-left:124.45pt;margin-top:257.3pt;width:7.7pt;height:10.15pt;z-index:2524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">
                <v:imagedata r:id="rId99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66176" behindDoc="0" locked="0" layoutInCell="1" allowOverlap="1">
                <wp:simplePos x="0" y="0"/>
                <wp:positionH relativeFrom="column">
                  <wp:posOffset>1571280</wp:posOffset>
                </wp:positionH>
                <wp:positionV relativeFrom="paragraph">
                  <wp:posOffset>3299045</wp:posOffset>
                </wp:positionV>
                <wp:extent cx="119880" cy="56520"/>
                <wp:effectExtent l="38100" t="38100" r="33020" b="38735"/>
                <wp:wrapNone/>
                <wp:docPr id="2216" name="Ink 2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1988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6" o:spid="_x0000_s1026" type="#_x0000_t75" style="position:absolute;margin-left:122.9pt;margin-top:258.8pt;width:11.15pt;height:6.35pt;z-index:2524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">
                <v:imagedata r:id="rId99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65152" behindDoc="0" locked="0" layoutInCell="1" allowOverlap="1">
                <wp:simplePos x="0" y="0"/>
                <wp:positionH relativeFrom="column">
                  <wp:posOffset>1597200</wp:posOffset>
                </wp:positionH>
                <wp:positionV relativeFrom="paragraph">
                  <wp:posOffset>3087005</wp:posOffset>
                </wp:positionV>
                <wp:extent cx="65880" cy="93600"/>
                <wp:effectExtent l="38100" t="38100" r="48895" b="59055"/>
                <wp:wrapNone/>
                <wp:docPr id="2215" name="Ink 2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6588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15" o:spid="_x0000_s1026" type="#_x0000_t75" style="position:absolute;margin-left:124.7pt;margin-top:242pt;width:7.25pt;height:9.45pt;z-index:2524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">
                <v:imagedata r:id="rId99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57984" behindDoc="0" locked="0" layoutInCell="1" allowOverlap="1">
                <wp:simplePos x="0" y="0"/>
                <wp:positionH relativeFrom="column">
                  <wp:posOffset>2803200</wp:posOffset>
                </wp:positionH>
                <wp:positionV relativeFrom="paragraph">
                  <wp:posOffset>1818365</wp:posOffset>
                </wp:positionV>
                <wp:extent cx="1647360" cy="813240"/>
                <wp:effectExtent l="38100" t="38100" r="48260" b="44450"/>
                <wp:wrapNone/>
                <wp:docPr id="2208" name="Ink 2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1647360" cy="81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08" o:spid="_x0000_s1026" type="#_x0000_t75" style="position:absolute;margin-left:219.9pt;margin-top:142.3pt;width:131.4pt;height:65.65pt;z-index:2524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">
                <v:imagedata r:id="rId100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42624" behindDoc="0" locked="0" layoutInCell="1" allowOverlap="1">
                <wp:simplePos x="0" y="0"/>
                <wp:positionH relativeFrom="column">
                  <wp:posOffset>2711760</wp:posOffset>
                </wp:positionH>
                <wp:positionV relativeFrom="paragraph">
                  <wp:posOffset>1900445</wp:posOffset>
                </wp:positionV>
                <wp:extent cx="1427760" cy="696600"/>
                <wp:effectExtent l="19050" t="19050" r="20320" b="27305"/>
                <wp:wrapNone/>
                <wp:docPr id="2193" name="Ink 2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1427760" cy="69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3" o:spid="_x0000_s1026" type="#_x0000_t75" style="position:absolute;margin-left:213.15pt;margin-top:149.35pt;width:113.05pt;height:55.7pt;z-index:2524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">
                <v:imagedata r:id="rId100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40576" behindDoc="0" locked="0" layoutInCell="1" allowOverlap="1">
                <wp:simplePos x="0" y="0"/>
                <wp:positionH relativeFrom="column">
                  <wp:posOffset>1772160</wp:posOffset>
                </wp:positionH>
                <wp:positionV relativeFrom="paragraph">
                  <wp:posOffset>2146685</wp:posOffset>
                </wp:positionV>
                <wp:extent cx="17640" cy="34920"/>
                <wp:effectExtent l="38100" t="38100" r="40005" b="41910"/>
                <wp:wrapNone/>
                <wp:docPr id="2191" name="Ink 2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176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91" o:spid="_x0000_s1026" type="#_x0000_t75" style="position:absolute;margin-left:138.75pt;margin-top:168.3pt;width:2.9pt;height:4.25pt;z-index:2524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">
                <v:imagedata r:id="rId100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437504" behindDoc="0" locked="0" layoutInCell="1" allowOverlap="1">
                <wp:simplePos x="0" y="0"/>
                <wp:positionH relativeFrom="column">
                  <wp:posOffset>2680080</wp:posOffset>
                </wp:positionH>
                <wp:positionV relativeFrom="paragraph">
                  <wp:posOffset>2684885</wp:posOffset>
                </wp:positionV>
                <wp:extent cx="10800" cy="5040"/>
                <wp:effectExtent l="19050" t="19050" r="27305" b="33655"/>
                <wp:wrapNone/>
                <wp:docPr id="2188" name="Ink 2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0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188" o:spid="_x0000_s1026" type="#_x0000_t75" style="position:absolute;margin-left:210.7pt;margin-top:211pt;width:1.55pt;height:1.25pt;z-index:2524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">
                <v:imagedata r:id="rId1006" o:title=""/>
              </v:shape>
            </w:pict>
          </mc:Fallback>
        </mc:AlternateContent>
      </w:r>
      <w:r w:rsidR="002F019E"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093440" behindDoc="0" locked="0" layoutInCell="1" allowOverlap="1">
                <wp:simplePos x="0" y="0"/>
                <wp:positionH relativeFrom="column">
                  <wp:posOffset>6539280</wp:posOffset>
                </wp:positionH>
                <wp:positionV relativeFrom="paragraph">
                  <wp:posOffset>4254285</wp:posOffset>
                </wp:positionV>
                <wp:extent cx="360" cy="360"/>
                <wp:effectExtent l="0" t="0" r="0" b="0"/>
                <wp:wrapNone/>
                <wp:docPr id="524" name="Ink 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" o:spid="_x0000_s1026" type="#_x0000_t75" style="position:absolute;margin-left:513.5pt;margin-top:333.6pt;width:2.9pt;height:2.9pt;z-index:2520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">
                <v:imagedata r:id="rId1008" o:title=""/>
              </v:shape>
            </w:pict>
          </mc:Fallback>
        </mc:AlternateContent>
      </w:r>
      <w:r w:rsidR="00764F6B">
        <w:rPr>
          <w:noProof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19008" behindDoc="0" locked="0" layoutInCell="1" allowOverlap="1" wp14:anchorId="041811BB" wp14:editId="2A6CDB2C">
                <wp:simplePos x="0" y="0"/>
                <wp:positionH relativeFrom="column">
                  <wp:posOffset>152400</wp:posOffset>
                </wp:positionH>
                <wp:positionV relativeFrom="paragraph">
                  <wp:posOffset>169545</wp:posOffset>
                </wp:positionV>
                <wp:extent cx="5242560" cy="4000500"/>
                <wp:effectExtent l="38100" t="57150" r="34290" b="57150"/>
                <wp:wrapTopAndBottom/>
                <wp:docPr id="1552" name="Canvas 15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>
                        <a:ln>
                          <a:solidFill>
                            <a:srgbClr val="FFC000"/>
                          </a:solidFill>
                        </a:ln>
                      </wpc:whole>
                      <wps:wsp>
                        <wps:cNvPr id="1712" name="Straight Connector 1410"/>
                        <wps:cNvCnPr/>
                        <wps:spPr>
                          <a:xfrm flipV="1">
                            <a:off x="411480" y="1142106"/>
                            <a:ext cx="4792980" cy="23536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713" name="Group 1412"/>
                        <wpg:cNvGrpSpPr/>
                        <wpg:grpSpPr>
                          <a:xfrm>
                            <a:off x="0" y="88206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1714" name="Straight Arrow Connector 1413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5" name="Straight Arrow Connector 1414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6" name="Straight Connector 1415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7" name="Straight Connector 1416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8" name="Straight Connector 1417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19" name="Straight Connector 1418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0" name="Straight Connector 1419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1" name="Straight Connector 1420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2" name="Straight Connector 1421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3" name="Straight Connector 1422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4" name="Straight Connector 1423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5" name="Straight Connector 1424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6" name="Straight Connector 1425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27" name="Straight Connector 1426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2" name="Straight Connector 1427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3" name="Straight Connector 1428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4" name="Straight Connector 1429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5" name="Straight Connector 1430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6" name="Straight Connector 1431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7" name="Straight Connector 195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8" name="Straight Connector 196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19" name="Straight Connector 197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0" name="Straight Connector 198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1" name="Straight Connector 199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2" name="Straight Connector 200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3" name="Straight Connector 201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5" name="Straight Connector 202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6" name="Straight Connector 203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7" name="Straight Connector 204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8" name="Straight Connector 205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29" name="Straight Connector 223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0" name="Straight Connector 1543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1" name="Straight Connector 1544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32" name="Straight Connector 1545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533" name="Straight Arrow Connector 1546"/>
                        <wps:cNvCnPr/>
                        <wps:spPr>
                          <a:xfrm flipV="1">
                            <a:off x="2504540" y="2003963"/>
                            <a:ext cx="951531" cy="463996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19287" y="2008503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D267ED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900AEA">
                                <w:rPr>
                                  <w:position w:val="-6"/>
                                </w:rPr>
                                <w:object w:dxaOrig="200" w:dyaOrig="220">
                                  <v:shape id="_x0000_i1152" type="#_x0000_t75" style="width:16.4pt;height:17.6pt" o:ole="">
                                    <v:imagedata r:id="rId1009" o:title=""/>
                                  </v:shape>
                                  <o:OLEObject Type="Embed" ProgID="Equation.DSMT4" ShapeID="_x0000_i1152" DrawAspect="Content" ObjectID="_1664884851" r:id="rId101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35" name="Oval 1548"/>
                        <wps:cNvSpPr/>
                        <wps:spPr>
                          <a:xfrm>
                            <a:off x="3438526" y="198744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6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553" y="3348060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E50FFE" w:rsidRDefault="00F355CA" w:rsidP="00D267ED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E50FFE">
                                <w:rPr>
                                  <w:position w:val="-12"/>
                                  <w:lang w:val="en-US"/>
                                </w:rPr>
                                <w:object w:dxaOrig="300" w:dyaOrig="360">
                                  <v:shape id="_x0000_i1153" type="#_x0000_t75" style="width:15.2pt;height:18pt" o:ole="">
                                    <v:imagedata r:id="rId155" o:title=""/>
                                  </v:shape>
                                  <o:OLEObject Type="Embed" ProgID="Equation.DSMT4" ShapeID="_x0000_i1153" DrawAspect="Content" ObjectID="_1664884852" r:id="rId1011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37" name="Straight Arrow Connector 274"/>
                        <wps:cNvCnPr/>
                        <wps:spPr>
                          <a:xfrm flipV="1">
                            <a:off x="2545080" y="1313903"/>
                            <a:ext cx="495300" cy="113709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4140" y="882060"/>
                            <a:ext cx="396240" cy="411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2D5A02" w:rsidRDefault="00F355CA" w:rsidP="00430F93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b/>
                                  <w:lang w:val="en-US"/>
                                </w:rPr>
                              </w:pPr>
                              <w:r w:rsidRPr="00900AEA">
                                <w:rPr>
                                  <w:position w:val="-6"/>
                                </w:rPr>
                                <w:object w:dxaOrig="200" w:dyaOrig="220">
                                  <v:shape id="_x0000_i1154" type="#_x0000_t75" style="width:16.4pt;height:17.6pt" o:ole="">
                                    <v:imagedata r:id="rId1012" o:title=""/>
                                  </v:shape>
                                  <o:OLEObject Type="Embed" ProgID="Equation.DSMT4" ShapeID="_x0000_i1154" DrawAspect="Content" ObjectID="_1664884853" r:id="rId10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39" name="Straight Connector 276"/>
                        <wps:cNvCnPr/>
                        <wps:spPr>
                          <a:xfrm flipV="1">
                            <a:off x="332400" y="284820"/>
                            <a:ext cx="4792980" cy="23533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4482" y="1421425"/>
                            <a:ext cx="395605" cy="410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430F93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4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489454" y="0"/>
                            <a:ext cx="396239" cy="4121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430F93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983B8E">
                                <w:rPr>
                                  <w:position w:val="-4"/>
                                </w:rPr>
                                <w:object w:dxaOrig="200" w:dyaOrig="200">
                                  <v:shape id="_x0000_i1155" type="#_x0000_t75" style="width:16.4pt;height:16.4pt" o:ole="">
                                    <v:imagedata r:id="rId1014" o:title=""/>
                                  </v:shape>
                                  <o:OLEObject Type="Embed" ProgID="Equation.DSMT4" ShapeID="_x0000_i1155" DrawAspect="Content" ObjectID="_1664884854" r:id="rId10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542" name="Oval 286"/>
                        <wps:cNvSpPr/>
                        <wps:spPr>
                          <a:xfrm>
                            <a:off x="4586591" y="51528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14:contentPart bwMode="auto" r:id="rId1016">
                        <w14:nvContentPartPr>
                          <w14:cNvPr id="543" name="Ink 1689"/>
                          <w14:cNvContentPartPr/>
                        </w14:nvContentPartPr>
                        <w14:xfrm>
                          <a:off x="2989520" y="1249600"/>
                          <a:ext cx="84240" cy="118440"/>
                        </w14:xfrm>
                      </w14:contentPart>
                      <w14:contentPart bwMode="auto" r:id="rId1017">
                        <w14:nvContentPartPr>
                          <w14:cNvPr id="576" name="Ink 1691"/>
                          <w14:cNvContentPartPr/>
                        </w14:nvContentPartPr>
                        <w14:xfrm>
                          <a:off x="2823560" y="1831120"/>
                          <a:ext cx="151200" cy="147960"/>
                        </w14:xfrm>
                      </w14:contentPart>
                      <w14:contentPart bwMode="auto" r:id="rId1018">
                        <w14:nvContentPartPr>
                          <w14:cNvPr id="577" name="Ink 1692"/>
                          <w14:cNvContentPartPr/>
                        </w14:nvContentPartPr>
                        <w14:xfrm>
                          <a:off x="2813480" y="1774960"/>
                          <a:ext cx="113760" cy="46800"/>
                        </w14:xfrm>
                      </w14:contentPart>
                      <w14:contentPart bwMode="auto" r:id="rId1019">
                        <w14:nvContentPartPr>
                          <w14:cNvPr id="578" name="Ink 1693"/>
                          <w14:cNvContentPartPr/>
                        </w14:nvContentPartPr>
                        <w14:xfrm>
                          <a:off x="2915000" y="1755160"/>
                          <a:ext cx="43200" cy="78120"/>
                        </w14:xfrm>
                      </w14:contentPart>
                      <w14:contentPart bwMode="auto" r:id="rId1020">
                        <w14:nvContentPartPr>
                          <w14:cNvPr id="579" name="Ink 1694"/>
                          <w14:cNvContentPartPr/>
                        </w14:nvContentPartPr>
                        <w14:xfrm>
                          <a:off x="1131920" y="3563800"/>
                          <a:ext cx="72360" cy="23400"/>
                        </w14:xfrm>
                      </w14:contentPart>
                      <w14:contentPart bwMode="auto" r:id="rId1021">
                        <w14:nvContentPartPr>
                          <w14:cNvPr id="580" name="Ink 1695"/>
                          <w14:cNvContentPartPr/>
                        </w14:nvContentPartPr>
                        <w14:xfrm>
                          <a:off x="1130120" y="3522040"/>
                          <a:ext cx="78480" cy="41760"/>
                        </w14:xfrm>
                      </w14:contentPart>
                      <w14:contentPart bwMode="auto" r:id="rId1022">
                        <w14:nvContentPartPr>
                          <w14:cNvPr id="581" name="Ink 512"/>
                          <w14:cNvContentPartPr/>
                        </w14:nvContentPartPr>
                        <w14:xfrm>
                          <a:off x="1297160" y="3321160"/>
                          <a:ext cx="127080" cy="479880"/>
                        </w14:xfrm>
                      </w14:contentPart>
                      <w14:contentPart bwMode="auto" r:id="rId1023">
                        <w14:nvContentPartPr>
                          <w14:cNvPr id="582" name="Ink 513"/>
                          <w14:cNvContentPartPr/>
                        </w14:nvContentPartPr>
                        <w14:xfrm>
                          <a:off x="1426400" y="3492880"/>
                          <a:ext cx="120960" cy="94680"/>
                        </w14:xfrm>
                      </w14:contentPart>
                      <w14:contentPart bwMode="auto" r:id="rId1024">
                        <w14:nvContentPartPr>
                          <w14:cNvPr id="585" name="Ink 514"/>
                          <w14:cNvContentPartPr/>
                        </w14:nvContentPartPr>
                        <w14:xfrm>
                          <a:off x="1457360" y="3482800"/>
                          <a:ext cx="73440" cy="128520"/>
                        </w14:xfrm>
                      </w14:contentPart>
                      <w14:contentPart bwMode="auto" r:id="rId1025">
                        <w14:nvContentPartPr>
                          <w14:cNvPr id="586" name="Ink 515"/>
                          <w14:cNvContentPartPr/>
                        </w14:nvContentPartPr>
                        <w14:xfrm>
                          <a:off x="1610000" y="3307840"/>
                          <a:ext cx="39960" cy="430560"/>
                        </w14:xfrm>
                      </w14:contentPart>
                      <w14:contentPart bwMode="auto" r:id="rId1026">
                        <w14:nvContentPartPr>
                          <w14:cNvPr id="587" name="Ink 516"/>
                          <w14:cNvContentPartPr/>
                        </w14:nvContentPartPr>
                        <w14:xfrm>
                          <a:off x="1705400" y="3483520"/>
                          <a:ext cx="84240" cy="129600"/>
                        </w14:xfrm>
                      </w14:contentPart>
                      <w14:contentPart bwMode="auto" r:id="rId1027">
                        <w14:nvContentPartPr>
                          <w14:cNvPr id="588" name="Ink 517"/>
                          <w14:cNvContentPartPr/>
                        </w14:nvContentPartPr>
                        <w14:xfrm>
                          <a:off x="1708640" y="3481720"/>
                          <a:ext cx="77040" cy="142200"/>
                        </w14:xfrm>
                      </w14:contentPart>
                      <w14:contentPart bwMode="auto" r:id="rId1028">
                        <w14:nvContentPartPr>
                          <w14:cNvPr id="589" name="Ink 518"/>
                          <w14:cNvContentPartPr/>
                        </w14:nvContentPartPr>
                        <w14:xfrm>
                          <a:off x="1801880" y="3474880"/>
                          <a:ext cx="82440" cy="40320"/>
                        </w14:xfrm>
                      </w14:contentPart>
                      <w14:contentPart bwMode="auto" r:id="rId1029">
                        <w14:nvContentPartPr>
                          <w14:cNvPr id="590" name="Ink 519"/>
                          <w14:cNvContentPartPr/>
                        </w14:nvContentPartPr>
                        <w14:xfrm>
                          <a:off x="1818440" y="3517720"/>
                          <a:ext cx="72720" cy="33840"/>
                        </w14:xfrm>
                      </w14:contentPart>
                      <w14:contentPart bwMode="auto" r:id="rId1030">
                        <w14:nvContentPartPr>
                          <w14:cNvPr id="591" name="Ink 520"/>
                          <w14:cNvContentPartPr/>
                        </w14:nvContentPartPr>
                        <w14:xfrm>
                          <a:off x="1949480" y="3343120"/>
                          <a:ext cx="63720" cy="294840"/>
                        </w14:xfrm>
                      </w14:contentPart>
                      <w14:contentPart bwMode="auto" r:id="rId1031">
                        <w14:nvContentPartPr>
                          <w14:cNvPr id="592" name="Ink 521"/>
                          <w14:cNvContentPartPr/>
                        </w14:nvContentPartPr>
                        <w14:xfrm>
                          <a:off x="2050280" y="3478480"/>
                          <a:ext cx="110520" cy="96120"/>
                        </w14:xfrm>
                      </w14:contentPart>
                      <w14:contentPart bwMode="auto" r:id="rId1032">
                        <w14:nvContentPartPr>
                          <w14:cNvPr id="593" name="Ink 522"/>
                          <w14:cNvContentPartPr/>
                        </w14:nvContentPartPr>
                        <w14:xfrm>
                          <a:off x="2116880" y="3173560"/>
                          <a:ext cx="132120" cy="401760"/>
                        </w14:xfrm>
                      </w14:contentPart>
                      <w14:contentPart bwMode="auto" r:id="rId1033">
                        <w14:nvContentPartPr>
                          <w14:cNvPr id="594" name="Ink 523"/>
                          <w14:cNvContentPartPr/>
                        </w14:nvContentPartPr>
                        <w14:xfrm>
                          <a:off x="2220560" y="3680080"/>
                          <a:ext cx="45720" cy="3960"/>
                        </w14:xfrm>
                      </w14:contentPart>
                      <w14:contentPart bwMode="auto" r:id="rId1034">
                        <w14:nvContentPartPr>
                          <w14:cNvPr id="595" name="Ink 525"/>
                          <w14:cNvContentPartPr/>
                        </w14:nvContentPartPr>
                        <w14:xfrm>
                          <a:off x="4750640" y="2710600"/>
                          <a:ext cx="109080" cy="102600"/>
                        </w14:xfrm>
                      </w14:contentPart>
                      <w14:contentPart bwMode="auto" r:id="rId1035">
                        <w14:nvContentPartPr>
                          <w14:cNvPr id="596" name="Ink 526"/>
                          <w14:cNvContentPartPr/>
                        </w14:nvContentPartPr>
                        <w14:xfrm>
                          <a:off x="4742000" y="2707720"/>
                          <a:ext cx="190440" cy="181800"/>
                        </w14:xfrm>
                      </w14:contentPart>
                      <w14:contentPart bwMode="auto" r:id="rId1036">
                        <w14:nvContentPartPr>
                          <w14:cNvPr id="597" name="Ink 527"/>
                          <w14:cNvContentPartPr/>
                        </w14:nvContentPartPr>
                        <w14:xfrm>
                          <a:off x="4957280" y="2825800"/>
                          <a:ext cx="47520" cy="163800"/>
                        </w14:xfrm>
                      </w14:contentPart>
                      <w14:contentPart bwMode="auto" r:id="rId1037">
                        <w14:nvContentPartPr>
                          <w14:cNvPr id="598" name="Ink 528"/>
                          <w14:cNvContentPartPr/>
                        </w14:nvContentPartPr>
                        <w14:xfrm>
                          <a:off x="2065040" y="833200"/>
                          <a:ext cx="144720" cy="241920"/>
                        </w14:xfrm>
                      </w14:contentPart>
                      <w14:contentPart bwMode="auto" r:id="rId1038">
                        <w14:nvContentPartPr>
                          <w14:cNvPr id="599" name="Ink 529"/>
                          <w14:cNvContentPartPr/>
                        </w14:nvContentPartPr>
                        <w14:xfrm>
                          <a:off x="2234240" y="1016440"/>
                          <a:ext cx="83160" cy="85680"/>
                        </w14:xfrm>
                      </w14:contentPart>
                      <w14:contentPart bwMode="auto" r:id="rId1039">
                        <w14:nvContentPartPr>
                          <w14:cNvPr id="600" name="Ink 532"/>
                          <w14:cNvContentPartPr/>
                        </w14:nvContentPartPr>
                        <w14:xfrm>
                          <a:off x="3467600" y="2017600"/>
                          <a:ext cx="482400" cy="514800"/>
                        </w14:xfrm>
                      </w14:contentPart>
                      <w14:contentPart bwMode="auto" r:id="rId1040">
                        <w14:nvContentPartPr>
                          <w14:cNvPr id="601" name="Ink 533"/>
                          <w14:cNvContentPartPr/>
                        </w14:nvContentPartPr>
                        <w14:xfrm>
                          <a:off x="2630240" y="871360"/>
                          <a:ext cx="450000" cy="468000"/>
                        </w14:xfrm>
                      </w14:contentPart>
                      <w14:contentPart bwMode="auto" r:id="rId1041">
                        <w14:nvContentPartPr>
                          <w14:cNvPr id="602" name="Ink 534"/>
                          <w14:cNvContentPartPr/>
                        </w14:nvContentPartPr>
                        <w14:xfrm>
                          <a:off x="4828760" y="-35120"/>
                          <a:ext cx="72360" cy="300240"/>
                        </w14:xfrm>
                      </w14:contentPart>
                      <w14:contentPart bwMode="auto" r:id="rId1042">
                        <w14:nvContentPartPr>
                          <w14:cNvPr id="603" name="Ink 535"/>
                          <w14:cNvContentPartPr/>
                        </w14:nvContentPartPr>
                        <w14:xfrm>
                          <a:off x="4885640" y="378200"/>
                          <a:ext cx="2520" cy="2520"/>
                        </w14:xfrm>
                      </w14:contentPart>
                      <w14:contentPart bwMode="auto" r:id="rId1043">
                        <w14:nvContentPartPr>
                          <w14:cNvPr id="604" name="Ink 536"/>
                          <w14:cNvContentPartPr/>
                        </w14:nvContentPartPr>
                        <w14:xfrm>
                          <a:off x="4354640" y="-16000"/>
                          <a:ext cx="501480" cy="630000"/>
                        </w14:xfrm>
                      </w14:contentPart>
                      <w14:contentPart bwMode="auto" r:id="rId1044">
                        <w14:nvContentPartPr>
                          <w14:cNvPr id="605" name="Ink 537"/>
                          <w14:cNvContentPartPr/>
                        </w14:nvContentPartPr>
                        <w14:xfrm>
                          <a:off x="2560400" y="609320"/>
                          <a:ext cx="2021760" cy="1859400"/>
                        </w14:xfrm>
                      </w14:contentPart>
                      <w14:contentPart bwMode="auto" r:id="rId1045">
                        <w14:nvContentPartPr>
                          <w14:cNvPr id="606" name="Ink 538"/>
                          <w14:cNvContentPartPr/>
                        </w14:nvContentPartPr>
                        <w14:xfrm>
                          <a:off x="4428080" y="490880"/>
                          <a:ext cx="227160" cy="292320"/>
                        </w14:xfrm>
                      </w14:contentPart>
                      <w14:contentPart bwMode="auto" r:id="rId1046">
                        <w14:nvContentPartPr>
                          <w14:cNvPr id="607" name="Ink 541"/>
                          <w14:cNvContentPartPr/>
                        </w14:nvContentPartPr>
                        <w14:xfrm>
                          <a:off x="4487840" y="508880"/>
                          <a:ext cx="99000" cy="108720"/>
                        </w14:xfrm>
                      </w14:contentPart>
                      <w14:contentPart bwMode="auto" r:id="rId1047">
                        <w14:nvContentPartPr>
                          <w14:cNvPr id="1728" name="Ink 543"/>
                          <w14:cNvContentPartPr/>
                        </w14:nvContentPartPr>
                        <w14:xfrm>
                          <a:off x="3043520" y="558920"/>
                          <a:ext cx="1482840" cy="696600"/>
                        </w14:xfrm>
                      </w14:contentPart>
                      <w14:contentPart bwMode="auto" r:id="rId1048">
                        <w14:nvContentPartPr>
                          <w14:cNvPr id="1729" name="Ink 1696"/>
                          <w14:cNvContentPartPr/>
                        </w14:nvContentPartPr>
                        <w14:xfrm>
                          <a:off x="4421240" y="534080"/>
                          <a:ext cx="94680" cy="101880"/>
                        </w14:xfrm>
                      </w14:contentPart>
                      <w14:contentPart bwMode="auto" r:id="rId1049">
                        <w14:nvContentPartPr>
                          <w14:cNvPr id="1730" name="Ink 1697"/>
                          <w14:cNvContentPartPr/>
                        </w14:nvContentPartPr>
                        <w14:xfrm>
                          <a:off x="2549960" y="1601480"/>
                          <a:ext cx="1837080" cy="878760"/>
                        </w14:xfrm>
                      </w14:contentPart>
                      <w14:contentPart bwMode="auto" r:id="rId1050">
                        <w14:nvContentPartPr>
                          <w14:cNvPr id="1731" name="Ink 1698"/>
                          <w14:cNvContentPartPr/>
                        </w14:nvContentPartPr>
                        <w14:xfrm>
                          <a:off x="4237280" y="1574480"/>
                          <a:ext cx="134280" cy="178920"/>
                        </w14:xfrm>
                      </w14:contentPart>
                      <w14:contentPart bwMode="auto" r:id="rId1051">
                        <w14:nvContentPartPr>
                          <w14:cNvPr id="1732" name="Ink 1699"/>
                          <w14:cNvContentPartPr/>
                        </w14:nvContentPartPr>
                        <w14:xfrm>
                          <a:off x="4385600" y="1667720"/>
                          <a:ext cx="163800" cy="272520"/>
                        </w14:xfrm>
                      </w14:contentPart>
                      <w14:contentPart bwMode="auto" r:id="rId1052">
                        <w14:nvContentPartPr>
                          <w14:cNvPr id="1733" name="Ink 1700"/>
                          <w14:cNvContentPartPr/>
                        </w14:nvContentPartPr>
                        <w14:xfrm>
                          <a:off x="4957280" y="1635335"/>
                          <a:ext cx="273960" cy="141480"/>
                        </w14:xfrm>
                      </w14:contentPart>
                      <w14:contentPart bwMode="auto" r:id="rId1053">
                        <w14:nvContentPartPr>
                          <w14:cNvPr id="1734" name="Ink 1701"/>
                          <w14:cNvContentPartPr/>
                        </w14:nvContentPartPr>
                        <w14:xfrm>
                          <a:off x="3462200" y="531920"/>
                          <a:ext cx="169200" cy="375480"/>
                        </w14:xfrm>
                      </w14:contentPart>
                      <w14:contentPart bwMode="auto" r:id="rId1054">
                        <w14:nvContentPartPr>
                          <w14:cNvPr id="1735" name="Ink 1702"/>
                          <w14:cNvContentPartPr/>
                        </w14:nvContentPartPr>
                        <w14:xfrm>
                          <a:off x="3700880" y="635600"/>
                          <a:ext cx="204120" cy="177840"/>
                        </w14:xfrm>
                      </w14:contentPart>
                      <w14:contentPart bwMode="auto" r:id="rId1055">
                        <w14:nvContentPartPr>
                          <w14:cNvPr id="1736" name="Ink 1703"/>
                          <w14:cNvContentPartPr/>
                        </w14:nvContentPartPr>
                        <w14:xfrm>
                          <a:off x="4619240" y="538400"/>
                          <a:ext cx="3600" cy="18000"/>
                        </w14:xfrm>
                      </w14:contentPart>
                      <w14:contentPart bwMode="auto" r:id="rId1056">
                        <w14:nvContentPartPr>
                          <w14:cNvPr id="1737" name="Ink 1704"/>
                          <w14:cNvContentPartPr/>
                        </w14:nvContentPartPr>
                        <w14:xfrm>
                          <a:off x="265400" y="424280"/>
                          <a:ext cx="248760" cy="226800"/>
                        </w14:xfrm>
                      </w14:contentPart>
                      <w14:contentPart bwMode="auto" r:id="rId1057">
                        <w14:nvContentPartPr>
                          <w14:cNvPr id="1738" name="Ink 1705"/>
                          <w14:cNvContentPartPr/>
                        </w14:nvContentPartPr>
                        <w14:xfrm>
                          <a:off x="303560" y="429320"/>
                          <a:ext cx="154080" cy="291240"/>
                        </w14:xfrm>
                      </w14:contentPart>
                      <w14:contentPart bwMode="auto" r:id="rId1058">
                        <w14:nvContentPartPr>
                          <w14:cNvPr id="1739" name="Ink 1706"/>
                          <w14:cNvContentPartPr/>
                        </w14:nvContentPartPr>
                        <w14:xfrm>
                          <a:off x="582200" y="504920"/>
                          <a:ext cx="137520" cy="11880"/>
                        </w14:xfrm>
                      </w14:contentPart>
                      <w14:contentPart bwMode="auto" r:id="rId1059">
                        <w14:nvContentPartPr>
                          <w14:cNvPr id="1740" name="Ink 1707"/>
                          <w14:cNvContentPartPr/>
                        </w14:nvContentPartPr>
                        <w14:xfrm>
                          <a:off x="613880" y="622640"/>
                          <a:ext cx="120960" cy="15840"/>
                        </w14:xfrm>
                      </w14:contentPart>
                      <w14:contentPart bwMode="auto" r:id="rId1060">
                        <w14:nvContentPartPr>
                          <w14:cNvPr id="1741" name="Ink 1708"/>
                          <w14:cNvContentPartPr/>
                        </w14:nvContentPartPr>
                        <w14:xfrm>
                          <a:off x="879560" y="363800"/>
                          <a:ext cx="225720" cy="282600"/>
                        </w14:xfrm>
                      </w14:contentPart>
                      <w14:contentPart bwMode="auto" r:id="rId1061">
                        <w14:nvContentPartPr>
                          <w14:cNvPr id="1742" name="Ink 1709"/>
                          <w14:cNvContentPartPr/>
                        </w14:nvContentPartPr>
                        <w14:xfrm>
                          <a:off x="1257200" y="404120"/>
                          <a:ext cx="30960" cy="216360"/>
                        </w14:xfrm>
                      </w14:contentPart>
                      <w14:contentPart bwMode="auto" r:id="rId1062">
                        <w14:nvContentPartPr>
                          <w14:cNvPr id="1743" name="Ink 1710"/>
                          <w14:cNvContentPartPr/>
                        </w14:nvContentPartPr>
                        <w14:xfrm>
                          <a:off x="1196720" y="512840"/>
                          <a:ext cx="126000" cy="26640"/>
                        </w14:xfrm>
                      </w14:contentPart>
                      <w14:contentPart bwMode="auto" r:id="rId1063">
                        <w14:nvContentPartPr>
                          <w14:cNvPr id="1744" name="Ink 1711"/>
                          <w14:cNvContentPartPr/>
                        </w14:nvContentPartPr>
                        <w14:xfrm>
                          <a:off x="1466360" y="180560"/>
                          <a:ext cx="207360" cy="456840"/>
                        </w14:xfrm>
                      </w14:contentPart>
                      <w14:contentPart bwMode="auto" r:id="rId1064">
                        <w14:nvContentPartPr>
                          <w14:cNvPr id="1745" name="Ink 1712"/>
                          <w14:cNvContentPartPr/>
                        </w14:nvContentPartPr>
                        <w14:xfrm>
                          <a:off x="1751840" y="399080"/>
                          <a:ext cx="281160" cy="222120"/>
                        </w14:xfrm>
                      </w14:contentPart>
                      <w14:contentPart bwMode="auto" r:id="rId1065">
                        <w14:nvContentPartPr>
                          <w14:cNvPr id="1746" name="Ink 1714"/>
                          <w14:cNvContentPartPr/>
                        </w14:nvContentPartPr>
                        <w14:xfrm>
                          <a:off x="4332320" y="1491680"/>
                          <a:ext cx="90720" cy="165600"/>
                        </w14:xfrm>
                      </w14:contentPart>
                      <w14:contentPart bwMode="auto" r:id="rId1066">
                        <w14:nvContentPartPr>
                          <w14:cNvPr id="1747" name="Ink 1715"/>
                          <w14:cNvContentPartPr/>
                        </w14:nvContentPartPr>
                        <w14:xfrm>
                          <a:off x="4336280" y="1227800"/>
                          <a:ext cx="196200" cy="183240"/>
                        </w14:xfrm>
                      </w14:contentPart>
                      <w14:contentPart bwMode="auto" r:id="rId1067">
                        <w14:nvContentPartPr>
                          <w14:cNvPr id="1748" name="Ink 1716"/>
                          <w14:cNvContentPartPr/>
                        </w14:nvContentPartPr>
                        <w14:xfrm>
                          <a:off x="4361120" y="1206920"/>
                          <a:ext cx="144720" cy="285120"/>
                        </w14:xfrm>
                      </w14:contentPart>
                      <w14:contentPart bwMode="auto" r:id="rId1068">
                        <w14:nvContentPartPr>
                          <w14:cNvPr id="1749" name="Ink 1717"/>
                          <w14:cNvContentPartPr/>
                        </w14:nvContentPartPr>
                        <w14:xfrm>
                          <a:off x="4580360" y="1333280"/>
                          <a:ext cx="61920" cy="83520"/>
                        </w14:xfrm>
                      </w14:contentPart>
                      <w14:contentPart bwMode="auto" r:id="rId1069">
                        <w14:nvContentPartPr>
                          <w14:cNvPr id="1750" name="Ink 1718"/>
                          <w14:cNvContentPartPr/>
                        </w14:nvContentPartPr>
                        <w14:xfrm>
                          <a:off x="4696280" y="1122680"/>
                          <a:ext cx="134640" cy="186120"/>
                        </w14:xfrm>
                      </w14:contentPart>
                      <w14:contentPart bwMode="auto" r:id="rId1070">
                        <w14:nvContentPartPr>
                          <w14:cNvPr id="1751" name="Ink 1719"/>
                          <w14:cNvContentPartPr/>
                        </w14:nvContentPartPr>
                        <w14:xfrm>
                          <a:off x="4675040" y="1227800"/>
                          <a:ext cx="122400" cy="33480"/>
                        </w14:xfrm>
                      </w14:contentPart>
                      <w14:contentPart bwMode="auto" r:id="rId1071">
                        <w14:nvContentPartPr>
                          <w14:cNvPr id="1752" name="Ink 1720"/>
                          <w14:cNvContentPartPr/>
                        </w14:nvContentPartPr>
                        <w14:xfrm>
                          <a:off x="4864760" y="1015400"/>
                          <a:ext cx="189360" cy="371880"/>
                        </w14:xfrm>
                      </w14:contentPart>
                      <w14:contentPart bwMode="auto" r:id="rId1072">
                        <w14:nvContentPartPr>
                          <w14:cNvPr id="1753" name="Ink 1721"/>
                          <w14:cNvContentPartPr/>
                        </w14:nvContentPartPr>
                        <w14:xfrm>
                          <a:off x="5090480" y="1337960"/>
                          <a:ext cx="43200" cy="68040"/>
                        </w14:xfrm>
                      </w14:contentPart>
                      <w14:contentPart bwMode="auto" r:id="rId1073">
                        <w14:nvContentPartPr>
                          <w14:cNvPr id="1754" name="Ink 1726"/>
                          <w14:cNvContentPartPr/>
                        </w14:nvContentPartPr>
                        <w14:xfrm>
                          <a:off x="2916080" y="1620560"/>
                          <a:ext cx="360" cy="360"/>
                        </w14:xfrm>
                      </w14:contentPart>
                      <wps:wsp>
                        <wps:cNvPr id="1755" name="Straight Arrow Connector 607"/>
                        <wps:cNvCnPr/>
                        <wps:spPr>
                          <a:xfrm flipV="1">
                            <a:off x="4336280" y="531070"/>
                            <a:ext cx="311080" cy="1017977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8" name="Straight Arrow Connector 618"/>
                        <wps:cNvCnPr/>
                        <wps:spPr>
                          <a:xfrm flipV="1">
                            <a:off x="1502660" y="1785053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9" name="Straight Arrow Connector 619"/>
                        <wps:cNvCnPr/>
                        <wps:spPr>
                          <a:xfrm flipV="1">
                            <a:off x="2065020" y="1555325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0" name="Straight Arrow Connector 620"/>
                        <wps:cNvCnPr/>
                        <wps:spPr>
                          <a:xfrm flipV="1">
                            <a:off x="675300" y="2161870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1" name="Straight Arrow Connector 621"/>
                        <wps:cNvCnPr/>
                        <wps:spPr>
                          <a:xfrm flipV="1">
                            <a:off x="3535680" y="783200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552" o:spid="_x0000_s1073" editas="canvas" style="position:absolute;left:0;text-align:left;margin-left:12pt;margin-top:13.35pt;width:412.8pt;height:315pt;z-index:251819008" coordsize="52425,40005" o:gfxdata="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">
                <v:shape id="_x0000_s1074" type="#_x0000_t75" style="position:absolute;width:52425;height:40005;visibility:visible;mso-wrap-style:square" stroked="t" strokecolor="#ffc000">
                  <v:fill o:detectmouseclick="t"/>
                  <v:path o:connecttype="none"/>
                </v:shape>
                <v:line id="Straight Connector 1410" o:spid="_x0000_s1075" style="position:absolute;flip:y;visibility:visible;mso-wrap-style:square" from="4114,11421" to="52044,34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LgoY8gAAADdAAAADwAAAGRycy9kb3ducmV2LnhtbESPQWvCQBCF7wX/wzJCb3WTVmpJXUUE&#10;abBQrXrocciOSTA7m2a3Ju2v7xwKvc3w3rz3zXw5uEZdqQu1ZwPpJAFFXHhbc2ngdNzcPYEKEdli&#10;45kMfFOA5WJ0M8fM+p7f6XqIpZIQDhkaqGJsM61DUZHDMPEtsWhn3zmMsnalth32Eu4afZ8kj9ph&#10;zdJQYUvriorL4csZyHPebn94s/tI958v8aF+fZv2M2Nux8PqGVSkIf6b/65zK/jTVPj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kLgoY8gAAADdAAAADwAAAAAA&#10;AAAAAAAAAAChAgAAZHJzL2Rvd25yZXYueG1sUEsFBgAAAAAEAAQA+QAAAJYDAAAAAA==&#10;" strokecolor="#4579b8 [3044]"/>
                <v:group id="Group 1412" o:spid="_x0000_s1076" style="position:absolute;top:8820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lJoS8UAAADdAAAADwAAAGRycy9kb3ducmV2LnhtbERPS2vCQBC+F/wPywi9&#10;1U1iKyV1FREtPUjBRCi9DdkxCWZnQ3bN4993C4Xe5uN7zno7mkb01LnasoJ4EYEgLqyuuVRwyY9P&#10;ryCcR9bYWCYFEznYbmYPa0y1HfhMfeZLEULYpaig8r5NpXRFRQbdwrbEgbvazqAPsCul7nAI4aaR&#10;SRStpMGaQ0OFLe0rKm7Z3Sh4H3DYLeNDf7pd99N3/vL5dYpJqcf5uHsD4Wn0/+I/94cO85/jBH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5SaEvFAAAA3QAA&#10;AA8AAAAAAAAAAAAAAAAAqgIAAGRycy9kb3ducmV2LnhtbFBLBQYAAAAABAAEAPoAAACcAw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1413" o:spid="_x0000_s1077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nF6bsEAAADdAAAADwAAAGRycy9kb3ducmV2LnhtbERPS4vCMBC+L/gfwgje1lRdVqlG8bXg&#10;YS8+Dh6HZmyrzaQ0UeO/N4LgbT6+50xmwVTiRo0rLSvodRMQxJnVJecKDvu/7xEI55E1VpZJwYMc&#10;zKatrwmm2t55S7edz0UMYZeigsL7OpXSZQUZdF1bE0fuZBuDPsIml7rBeww3lewnya80WHJsKLCm&#10;ZUHZZXc1CsJw7v4XOfvhen+8JkGvFmd9VqrTDvMxCE/Bf8Rv90bH+T+9Aby+iSfI6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cXpuwQAAAN0AAAAPAAAAAAAAAAAAAAAA&#10;AKECAABkcnMvZG93bnJldi54bWxQSwUGAAAAAAQABAD5AAAAjwMAAAAA&#10;" strokecolor="black [3213]" strokeweight="1pt">
                    <v:stroke startarrow="open" endarrow="open"/>
                  </v:shape>
                  <v:shape id="Straight Arrow Connector 1414" o:spid="_x0000_s1078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ZjiGsEAAADdAAAADwAAAGRycy9kb3ducmV2LnhtbERPy6rCMBDdX/AfwgjurqkXUalGUa+C&#10;Czc+Fi6HZmyrzaQ0UePfG0FwN4fznMksmErcqXGlZQW9bgKCOLO65FzB8bD+HYFwHlljZZkUPMnB&#10;bNr6mWCq7YN3dN/7XMQQdikqKLyvUyldVpBB17U1ceTOtjHoI2xyqRt8xHBTyb8kGUiDJceGAmta&#10;FpRd9zejIAznbrvI2Q9Xh9MtCfp/cdEXpTrtMB+D8BT8V/xxb3Sc3+/14f1NPEFO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mOIawQAAAN0AAAAPAAAAAAAAAAAAAAAA&#10;AKECAABkcnMvZG93bnJldi54bWxQSwUGAAAAAAQABAD5AAAAjwMAAAAA&#10;" strokecolor="black [3213]" strokeweight="1pt">
                    <v:stroke startarrow="open" endarrow="open"/>
                  </v:shape>
                  <v:line id="Straight Connector 1415" o:spid="_x0000_s1079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MUo8UAAADdAAAADwAAAGRycy9kb3ducmV2LnhtbERPTWvCQBC9F/oflhG8FLOJVWuiq0hL&#10;wYuIqYf2NmTHJDQ7G7Jbk/77bkHwNo/3OevtYBpxpc7VlhUkUQyCuLC65lLB+eN9sgThPLLGxjIp&#10;+CUH283jwxozbXs+0TX3pQgh7DJUUHnfZlK6oiKDLrItceAutjPoA+xKqTvsQ7hp5DSOF9JgzaGh&#10;wpZeKyq+8x+j4O286PO0nL88Jc+HIeXj9PPrYJQaj4bdCoSnwd/FN/deh/mzZA7/34QT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MUo8UAAADdAAAADwAAAAAAAAAA&#10;AAAAAAChAgAAZHJzL2Rvd25yZXYueG1sUEsFBgAAAAAEAAQA+QAAAJMDAAAAAA==&#10;" strokecolor="black [3213]" strokeweight="1pt"/>
                  <v:line id="Straight Connector 1416" o:spid="_x0000_s1080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GK1MUAAADdAAAADwAAAGRycy9kb3ducmV2LnhtbERPTWvCQBC9C/0PyxR6kbqJ2rSmrlIU&#10;wYtI0xza25CdJqHZ2ZDdmvjvXUHwNo/3Ocv1YBpxos7VlhXEkwgEcWF1zaWC/Gv3/AbCeWSNjWVS&#10;cCYH69XDaImptj1/0inzpQgh7FJUUHnfplK6oiKDbmJb4sD92s6gD7Arpe6wD+GmkdMoSqTBmkND&#10;hS1tKir+sn+jYJsnfbYoX17H8ewwLPg4/f45GKWeHoePdxCeBn8X39x7HebP4wSu34QT5O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bGK1MUAAADdAAAADwAAAAAAAAAA&#10;AAAAAAChAgAAZHJzL2Rvd25yZXYueG1sUEsFBgAAAAAEAAQA+QAAAJMDAAAAAA==&#10;" strokecolor="black [3213]" strokeweight="1pt"/>
                  <v:line id="Straight Connector 1417" o:spid="_x0000_s1081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0vT8UAAADdAAAADwAAAGRycy9kb3ducmV2LnhtbERPS2vCQBC+F/wPywheim5i6yu6irQU&#10;ehExetDbkB2TYHY2ZFeT/vtuQehtPr7nrDadqcSDGldaVhCPIhDEmdUl5wpOx6/hHITzyBory6Tg&#10;hxxs1r2XFSbatnygR+pzEULYJaig8L5OpHRZQQbdyNbEgbvaxqAPsMmlbrAN4aaS4yiaSoMlh4YC&#10;a/ooKLuld6Pg8zRt00U+mb3Gb7tuwfvx+bIzSg363XYJwlPn/8VP97cO89/jGfx9E06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v0vT8UAAADdAAAADwAAAAAAAAAA&#10;AAAAAAChAgAAZHJzL2Rvd25yZXYueG1sUEsFBgAAAAAEAAQA+QAAAJMDAAAAAA==&#10;" strokecolor="black [3213]" strokeweight="1pt"/>
                  <v:line id="Straight Connector 1418" o:spid="_x0000_s1082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2K7PcgAAADdAAAADwAAAGRycy9kb3ducmV2LnhtbESPQUvDQBCF74L/YRmhF7Gb1NqamG0p&#10;iuCliGkPehuyYxLMzobs2sR/7xwKvc3w3rz3TbGdXKdONITWs4F0noAirrxtuTZwPLzePYIKEdli&#10;55kM/FGA7eb6qsDc+pE/6FTGWkkIhxwNNDH2udahashhmPueWLRvPziMsg61tgOOEu46vUiSlXbY&#10;sjQ02NNzQ9VP+esMvBxXY5nVD+vb9H4/Zfy++PzaO2NmN9PuCVSkKV7M5+s3K/jLVHDlGxlBb/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42K7PcgAAADdAAAADwAAAAAA&#10;AAAAAAAAAAChAgAAZHJzL2Rvd25yZXYueG1sUEsFBgAAAAAEAAQA+QAAAJYDAAAAAA==&#10;" strokecolor="black [3213]" strokeweight="1pt"/>
                  <v:line id="Straight Connector 1419" o:spid="_x0000_s1083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4epsUAAADdAAAADwAAAGRycy9kb3ducmV2LnhtbERPTWvCQBC9C/0PyxR6kbqJ2rRJXaUo&#10;gheRph7a25CdJqHZ2ZDdmvjvXUHwNo/3OYvVYBpxos7VlhXEkwgEcWF1zaWC49f2+Q2E88gaG8uk&#10;4EwOVsuH0QIzbXv+pFPuSxFC2GWooPK+zaR0RUUG3cS2xIH7tZ1BH2BXSt1hH8JNI6dRlEiDNYeG&#10;CltaV1T85f9GweaY9HlavryO49l+SPkw/f7ZG6WeHoePdxCeBn8X39w7HebP4xSu34QT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4epsUAAADdAAAADwAAAAAAAAAA&#10;AAAAAAChAgAAZHJzL2Rvd25yZXYueG1sUEsFBgAAAAAEAAQA+QAAAJMDAAAAAA==&#10;" strokecolor="black [3213]" strokeweight="1pt"/>
                  <v:line id="Straight Connector 1420" o:spid="_x0000_s1084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3h9hsgAAADdAAAADwAAAGRycy9kb3ducmV2LnhtbESPQWvCQBCF7wX/wzKFXopuTFutqasU&#10;S6EXKUYPehuy0ySYnQ3Z1aT/vnMoeJvhvXnvm+V6cI26UhdqzwamkwQUceFtzaWBw/5z/AoqRGSL&#10;jWcy8EsB1qvR3RIz63ve0TWPpZIQDhkaqGJsM61DUZHDMPEtsWg/vnMYZe1KbTvsJdw1Ok2SmXZY&#10;szRU2NKmouKcX5yBj8Oszxfly/xx+rQdFvydHk9bZ8zD/fD+BirSEG/m/+svK/jPqfDLNzKCXv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3h9hsgAAADdAAAADwAAAAAA&#10;AAAAAAAAAAChAgAAZHJzL2Rvd25yZXYueG1sUEsFBgAAAAAEAAQA+QAAAJYDAAAAAA==&#10;" strokecolor="black [3213]" strokeweight="1pt"/>
                  <v:line id="Straight Connector 1421" o:spid="_x0000_s1085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DTYHcUAAADdAAAADwAAAGRycy9kb3ducmV2LnhtbERPTWvCQBC9C/0PyxS8SN0k2rSmrlJa&#10;BC8iTT20tyE7TUKzsyG7mvjvXUHwNo/3Ocv1YBpxos7VlhXE0wgEcWF1zaWCw/fm6RWE88gaG8uk&#10;4EwO1quH0RIzbXv+olPuSxFC2GWooPK+zaR0RUUG3dS2xIH7s51BH2BXSt1hH8JNI5MoSqXBmkND&#10;hS19VFT850ej4POQ9vmifH6ZxLPdsOB98vO7M0qNH4f3NxCeBn8X39xbHebPkxiu34QT5O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DTYHcUAAADdAAAADwAAAAAAAAAA&#10;AAAAAAChAgAAZHJzL2Rvd25yZXYueG1sUEsFBgAAAAAEAAQA+QAAAJMDAAAAAA==&#10;" strokecolor="black [3213]" strokeweight="1pt"/>
                  <v:line id="Straight Connector 1422" o:spid="_x0000_s1086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OZGasQAAADdAAAADwAAAGRycy9kb3ducmV2LnhtbERPS2vCQBC+F/wPywi9SN0Y36mrSIvQ&#10;i4ipB70N2WkSzM6G7NbEf+8WhN7m43vOatOZStyocaVlBaNhBII4s7rkXMHpe/e2AOE8ssbKMim4&#10;k4PNuveywkTblo90S30uQgi7BBUU3teJlC4ryKAb2po4cD+2MegDbHKpG2xDuKlkHEUzabDk0FBg&#10;TR8FZdf01yj4PM3adJlP54PReN8t+RCfL3uj1Gu/276D8NT5f/HT/aXD/Ekcw9834QS5f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5kZqxAAAAN0AAAAPAAAAAAAAAAAA&#10;AAAAAKECAABkcnMvZG93bnJldi54bWxQSwUGAAAAAAQABAD5AAAAkgMAAAAA&#10;" strokecolor="black [3213]" strokeweight="1pt"/>
                  <v:line id="Straight Connector 1423" o:spid="_x0000_s1087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rj8cUAAADdAAAADwAAAGRycy9kb3ducmV2LnhtbERPTWvCQBC9F/wPywheim6M1Wp0FbEU&#10;vIiYemhvQ3ZMgtnZkF1N+u+7gtDbPN7nrDadqcSdGldaVjAeRSCIM6tLzhWcvz6HcxDOI2usLJOC&#10;X3KwWfdeVpho2/KJ7qnPRQhhl6CCwvs6kdJlBRl0I1sTB+5iG4M+wCaXusE2hJtKxlE0kwZLDg0F&#10;1rQrKLumN6Pg4zxr00U+fX8dTw7dgo/x98/BKDXod9slCE+d/xc/3Xsd5r/FE3h8E06Q6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6rj8cUAAADdAAAADwAAAAAAAAAA&#10;AAAAAAChAgAAZHJzL2Rvd25yZXYueG1sUEsFBgAAAAAEAAQA+QAAAJMDAAAAAA==&#10;" strokecolor="black [3213]" strokeweight="1pt"/>
                  <v:line id="Straight Connector 1424" o:spid="_x0000_s1088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N7hcUAAADdAAAADwAAAGRycy9kb3ducmV2LnhtbERPS2vCQBC+F/wPywi9FN0YH9XoKkUp&#10;9CJi6qG9DdkxCWZnQ3Y16b93BaG3+fies9p0phI3alxpWcFoGIEgzqwuOVdw+v4czEE4j6yxskwK&#10;/sjBZt17WWGibctHuqU+FyGEXYIKCu/rREqXFWTQDW1NHLizbQz6AJtc6gbbEG4qGUfRTBosOTQU&#10;WNO2oOySXo2C3WnWpot8+v42Gu+7BR/in9+9Ueq1330sQXjq/L/46f7SYf4knsDjm3CC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EN7hcUAAADdAAAADwAAAAAAAAAA&#10;AAAAAAChAgAAZHJzL2Rvd25yZXYueG1sUEsFBgAAAAAEAAQA+QAAAJMDAAAAAA==&#10;" strokecolor="black [3213]" strokeweight="1pt"/>
                  <v:line id="Straight Connector 1425" o:spid="_x0000_s1089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/eHsUAAADdAAAADwAAAGRycy9kb3ducmV2LnhtbERPTWvCQBC9F/wPywi9FN0Yq9XoKkUp&#10;9CJi6qG9DdkxCWZnQ3Y16b93BcHbPN7nLNedqcSVGldaVjAaRiCIM6tLzhUcf74GMxDOI2usLJOC&#10;f3KwXvVelpho2/KBrqnPRQhhl6CCwvs6kdJlBRl0Q1sTB+5kG4M+wCaXusE2hJtKxlE0lQZLDg0F&#10;1rQpKDunF6Nge5y26TyffLyNxrtuzvv4929nlHrtd58LEJ46/xQ/3N86zH+PJ3D/Jpw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w/eHsUAAADdAAAADwAAAAAAAAAA&#10;AAAAAAChAgAAZHJzL2Rvd25yZXYueG1sUEsFBgAAAAAEAAQA+QAAAJMDAAAAAA==&#10;" strokecolor="black [3213]" strokeweight="1pt"/>
                  <v:line id="Straight Connector 1426" o:spid="_x0000_s1090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1AacUAAADdAAAADwAAAGRycy9kb3ducmV2LnhtbERPTWvCQBC9C/0PyxS8SN0YbVpTVykt&#10;gheRpjm0tyE7TUKzsyG7mvjvXUHwNo/3OavNYBpxos7VlhXMphEI4sLqmksF+ff26RWE88gaG8uk&#10;4EwONuuH0QpTbXv+olPmSxFC2KWooPK+TaV0RUUG3dS2xIH7s51BH2BXSt1hH8JNI+MoSqTBmkND&#10;hS19VFT8Z0ej4DNP+mxZPr9MZvP9sORD/PO7N0qNH4f3NxCeBn8X39w7HeYv4gSu34QT5Po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91AacUAAADdAAAADwAAAAAAAAAA&#10;AAAAAAChAgAAZHJzL2Rvd25yZXYueG1sUEsFBgAAAAAEAAQA+QAAAJMDAAAAAA==&#10;" strokecolor="black [3213]" strokeweight="1pt"/>
                  <v:line id="Straight Connector 1427" o:spid="_x0000_s1091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JHl8sUAAADdAAAADwAAAGRycy9kb3ducmV2LnhtbERPS2vCQBC+F/wPywi9FN2Y1ld0FVEK&#10;vYgYPehtyI5JMDsbsluT/vtuQehtPr7nLNedqcSDGldaVjAaRiCIM6tLzhWcT5+DGQjnkTVWlknB&#10;DzlYr3ovS0y0bflIj9TnIoSwS1BB4X2dSOmyggy6oa2JA3ezjUEfYJNL3WAbwk0l4yiaSIMlh4YC&#10;a9oWlN3Tb6Ngd5606TwfT99G7/tuzof4ct0bpV773WYBwlPn/8VP95cO8z/iKfx9E06Qq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JHl8sUAAADdAAAADwAAAAAAAAAA&#10;AAAAAAChAgAAZHJzL2Rvd25yZXYueG1sUEsFBgAAAAAEAAQA+QAAAJMDAAAAAA==&#10;" strokecolor="black [3213]" strokeweight="1pt"/>
                  <v:line id="Straight Connector 1428" o:spid="_x0000_s1092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5xgMgAAADdAAAADwAAAGRycy9kb3ducmV2LnhtbESPQWvCQBCF7wX/wzKFXopuTFutqasU&#10;S6EXKUYPehuy0ySYnQ3Z1aT/vnMoeJvhvXnvm+V6cI26UhdqzwamkwQUceFtzaWBw/5z/AoqRGSL&#10;jWcy8EsB1qvR3RIz63ve0TWPpZIQDhkaqGJsM61DUZHDMPEtsWg/vnMYZe1KbTvsJdw1Ok2SmXZY&#10;szRU2NKmouKcX5yBj8Oszxfly/xx+rQdFvydHk9bZ8zD/fD+BirSEG/m/+svK/jPqeDKNzKCXv0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LQ5xgMgAAADdAAAADwAAAAAA&#10;AAAAAAAAAAChAgAAZHJzL2Rvd25yZXYueG1sUEsFBgAAAAAEAAQA+QAAAJYDAAAAAA==&#10;" strokecolor="black [3213]" strokeweight="1pt"/>
                  <v:line id="Straight Connector 1429" o:spid="_x0000_s1093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LUG8UAAADdAAAADwAAAGRycy9kb3ducmV2LnhtbERPS2vCQBC+F/wPywi9FN2Y1keiq4hS&#10;6EWK0YPehuyYBLOzIbs16b/vFgq9zcf3nNWmN7V4UOsqywom4wgEcW51xYWC8+l9tADhPLLG2jIp&#10;+CYHm/XgaYWpth0f6ZH5QoQQdikqKL1vUildXpJBN7YNceButjXoA2wLqVvsQripZRxFM2mw4tBQ&#10;YkO7kvJ79mUU7M+zLkuK6fxl8nroE/6ML9eDUep52G+XIDz1/l/85/7QYf5bnMDvN+EEuf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kLUG8UAAADdAAAADwAAAAAAAAAA&#10;AAAAAAChAgAAZHJzL2Rvd25yZXYueG1sUEsFBgAAAAAEAAQA+QAAAJMDAAAAAA==&#10;" strokecolor="black [3213]" strokeweight="1pt"/>
                  <v:line id="Straight Connector 1430" o:spid="_x0000_s1094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HrW8gAAADdAAAADwAAAGRycy9kb3ducmV2LnhtbESPQWvCQBCF7wX/wzKCl1I3amtr6ipF&#10;EbyINPXQ3obsNAnNzobsauK/dw4FbzO8N+99s1z3rlYXakPl2cBknIAizr2tuDBw+to9vYEKEdli&#10;7ZkMXCnAejV4WGJqfcefdMlioSSEQ4oGyhibVOuQl+QwjH1DLNqvbx1GWdtC2xY7CXe1nibJXDus&#10;WBpKbGhTUv6XnZ2B7WneZYvi5fVxMjv0Cz5Ov38OzpjRsP94BxWpj3fz//XeCv7zTPjlGxlBr24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qHrW8gAAADdAAAADwAAAAAA&#10;AAAAAAAAAAChAgAAZHJzL2Rvd25yZXYueG1sUEsFBgAAAAAEAAQA+QAAAJYDAAAAAA==&#10;" strokecolor="black [3213]" strokeweight="1pt"/>
                  <v:line id="Straight Connector 1431" o:spid="_x0000_s1095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1OwMUAAADdAAAADwAAAGRycy9kb3ducmV2LnhtbERPTWvCQBC9C/0Pywi9FLOJVmuiq5RK&#10;oRcRUw/tbciOSWh2NmS3Jv77bkHwNo/3OevtYBpxoc7VlhUkUQyCuLC65lLB6fN9sgThPLLGxjIp&#10;uJKD7eZhtMZM256PdMl9KUIIuwwVVN63mZSuqMigi2xLHLiz7Qz6ALtS6g77EG4aOY3jhTRYc2io&#10;sKW3ioqf/Nco2J0WfZ6W85enZLYfUj5Mv773RqnH8fC6AuFp8Hfxzf2hw/znWQL/34QT5OY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e1OwMUAAADdAAAADwAAAAAAAAAA&#10;AAAAAAChAgAAZHJzL2Rvd25yZXYueG1sUEsFBgAAAAAEAAQA+QAAAJMDAAAAAA==&#10;" strokecolor="black [3213]" strokeweight="1pt"/>
                  <v:line id="Straight Connector 195" o:spid="_x0000_s1096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/xyrsQAAADcAAAADwAAAGRycy9kb3ducmV2LnhtbERPTWvCQBC9F/oflil4Ed2omDZpNlIU&#10;oRcpTT3Y25CdJqHZ2ZBdTfz3bkHobR7vc7LNaFpxod41lhUs5hEI4tLqhisFx6/97AWE88gaW8uk&#10;4EoONvnjQ4aptgN/0qXwlQgh7FJUUHvfpVK6siaDbm474sD92N6gD7CvpO5xCOGmlcsoiqXBhkND&#10;jR1tayp/i7NRsDvGQ5FU6+fpYnUYE/5Ynr4PRqnJ0/j2CsLT6P/Fd/e7DvOTNfw9Ey6Q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/HKuxAAAANwAAAAPAAAAAAAAAAAA&#10;AAAAAKECAABkcnMvZG93bnJldi54bWxQSwUGAAAAAAQABAD5AAAAkgMAAAAA&#10;" strokecolor="black [3213]" strokeweight="1pt"/>
                  <v:line id="Straight Connector 196" o:spid="_x0000_s1097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y7s2cQAAADcAAAADwAAAGRycy9kb3ducmV2LnhtbERPTWvCQBC9C/0PyxR6kbpRMTWpq5SK&#10;0IuI0YPehuyYhGZnQ3Zr4r/vCoK3ebzPWax6U4srta6yrGA8ikAQ51ZXXCg4HjbvcxDOI2usLZOC&#10;GzlYLV8GC0y17XhP18wXIoSwS1FB6X2TSunykgy6kW2IA3exrUEfYFtI3WIXwk0tJ1EUS4MVh4YS&#10;G/ouKf/N/oyC9THusqSYfQzH022f8G5yOm+NUm+v/dcnCE+9f4of7h8d5icx3J8JF8j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LuzZxAAAANwAAAAPAAAAAAAAAAAA&#10;AAAAAKECAABkcnMvZG93bnJldi54bWxQSwUGAAAAAAQABAD5AAAAkgMAAAAA&#10;" strokecolor="black [3213]" strokeweight="1pt"/>
                  <v:line id="Straight Connector 197" o:spid="_x0000_s1098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GJJQsQAAADcAAAADwAAAGRycy9kb3ducmV2LnhtbERPS2vCQBC+F/wPywheRDdafCR1FVEE&#10;L1IaPdjbkJ0modnZkF1N+u9dQehtPr7nrDadqcSdGldaVjAZRyCIM6tLzhVczofREoTzyBory6Tg&#10;jxxs1r23FSbatvxF99TnIoSwS1BB4X2dSOmyggy6sa2JA/djG4M+wCaXusE2hJtKTqNoLg2WHBoK&#10;rGlXUPab3oyC/WXepnE+Wwwn76cu5s/p9ftklBr0u+0HCE+d/xe/3Ecd5scLeD4TLp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YklCxAAAANwAAAAPAAAAAAAAAAAA&#10;AAAAAKECAABkcnMvZG93bnJldi54bWxQSwUGAAAAAAQABAD5AAAAkgMAAAAA&#10;" strokecolor="black [3213]" strokeweight="1pt"/>
                  <v:line id="Straight Connector 198" o:spid="_x0000_s1099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  <v:line id="Straight Connector 199" o:spid="_x0000_s1100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rF4q8MAAADcAAAADwAAAGRycy9kb3ducmV2LnhtbERPTWvCQBC9F/oflil4KbpRqZrUVUQR&#10;vIgYPehtyI5JaHY2ZFcT/71bKPQ2j/c582VnKvGgxpWWFQwHEQjizOqScwXn07Y/A+E8ssbKMil4&#10;koPl4v1tjom2LR/pkfpchBB2CSoovK8TKV1WkEE3sDVx4G62MegDbHKpG2xDuKnkKIom0mDJoaHA&#10;mtYFZT/p3SjYnCdtGudf08/heN/FfBhdrnujVO+jW32D8NT5f/Gfe6fD/DiG32fCB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axeKvDAAAA3AAAAA8AAAAAAAAAAAAA&#10;AAAAoQIAAGRycy9kb3ducmV2LnhtbFBLBQYAAAAABAAEAPkAAACRAwAAAAA=&#10;" strokecolor="black [3213]" strokeweight="1pt"/>
                  <v:line id="Straight Connector 200" o:spid="_x0000_s1101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  <v:line id="Straight Connector 201" o:spid="_x0000_s1102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+iAVsYAAADcAAAADwAAAGRycy9kb3ducmV2LnhtbESPT2vCQBTE70K/w/IKXkQ3ifgvdZXS&#10;UuhFxOjB3h7Z1yQ0+zZkVxO/fVcQPA4z8xtmve1NLa7UusqygngSgSDOra64UHA6fo2XIJxH1lhb&#10;JgU3crDdvAzWmGrb8YGumS9EgLBLUUHpfZNK6fKSDLqJbYiD92tbgz7ItpC6xS7ATS2TKJpLgxWH&#10;hRIb+igp/8suRsHnad5lq2K2GMXTXb/ifXL+2Rmlhq/9+xsIT71/hh/tb60giWK4nwlHQG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vogFbGAAAA3AAAAA8AAAAAAAAA&#10;AAAAAAAAoQIAAGRycy9kb3ducmV2LnhtbFBLBQYAAAAABAAEAPkAAACUAwAAAAA=&#10;" strokecolor="black [3213]" strokeweight="1pt"/>
                  <v:line id="Straight Connector 202" o:spid="_x0000_s1103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  <v:line id="Straight Connector 203" o:spid="_x0000_s1104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a7usYAAADcAAAADwAAAGRycy9kb3ducmV2LnhtbESPQWvCQBSE74X+h+UJXopujDTV6CrF&#10;IngRMfWgt0f2mQSzb0N2a+K/dwuFHoeZ+YZZrntTizu1rrKsYDKOQBDnVldcKDh9b0czEM4ja6wt&#10;k4IHOVivXl+WmGrb8ZHumS9EgLBLUUHpfZNK6fKSDLqxbYiDd7WtQR9kW0jdYhfgppZxFCXSYMVh&#10;ocSGNiXlt+zHKPg6JV02L94/3ibTfT/nQ3y+7I1Sw0H/uQDhqff/4b/2TiuIoyn8nglHQK6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R2u7rGAAAA3AAAAA8AAAAAAAAA&#10;AAAAAAAAoQIAAGRycy9kb3ducmV2LnhtbFBLBQYAAAAABAAEAPkAAACUAwAAAAA=&#10;" strokecolor="black [3213]" strokeweight="1pt"/>
                  <v:line id="Straight Connector 204" o:spid="_x0000_s1105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58jzscAAADcAAAADwAAAGRycy9kb3ducmV2LnhtbESPT2vCQBTE74LfYXlCL6XZmNY/SV1F&#10;WgpepJh60Nsj+5oEs29DdmvSb98VCh6HmfkNs9oMphFX6lxtWcE0ikEQF1bXXCo4fn08LUE4j6yx&#10;sUwKfsnBZj0erTDTtucDXXNfigBhl6GCyvs2k9IVFRl0kW2Jg/dtO4M+yK6UusM+wE0jkzieS4M1&#10;h4UKW3qrqLjkP0bB+3He52k5WzxOn/dDyp/J6bw3Sj1Mhu0rCE+Dv4f/2zutIIlf4HYmHAG5/g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rnyPOxwAAANwAAAAPAAAAAAAA&#10;AAAAAAAAAKECAABkcnMvZG93bnJldi54bWxQSwUGAAAAAAQABAD5AAAAlQMAAAAA&#10;" strokecolor="black [3213]" strokeweight="1pt"/>
                  <v:line id="Straight Connector 205" o:spid="_x0000_s1106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OGVccAAADcAAAADwAAAGRycy9kb3ducmV2LnhtbESPQWvCQBSE74L/YXmCl6IbU4xN6ipi&#10;KfQipTEHe3tkX5Ng9m3Ibk3677uFgsdhZr5htvvRtOJGvWssK1gtIxDEpdUNVwqK8+viCYTzyBpb&#10;y6Tghxzsd9PJFjNtB/6gW+4rESDsMlRQe99lUrqyJoNuaTvi4H3Z3qAPsq+k7nEIcNPKOIoSabDh&#10;sFBjR8eaymv+bRS8FMmQp9V687B6PI0pv8eXz5NRaj4bD88gPI3+Hv5vv2kFcbSGvzPhCMjd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04ZVxwAAANwAAAAPAAAAAAAA&#10;AAAAAAAAAKECAABkcnMvZG93bnJldi54bWxQSwUGAAAAAAQABAD5AAAAlQMAAAAA&#10;" strokecolor="black [3213]" strokeweight="1pt"/>
                  <v:line id="Straight Connector 223" o:spid="_x0000_s1107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8Pn2sYAAADc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pBkszh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D59rGAAAA3AAAAA8AAAAAAAAA&#10;AAAAAAAAoQIAAGRycy9kb3ducmV2LnhtbFBLBQYAAAAABAAEAPkAAACUAwAAAAA=&#10;" strokecolor="black [3213]" strokeweight="1pt"/>
                  <v:line id="Straight Connector 1543" o:spid="_x0000_s1108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QJzMQAAADdAAAADwAAAGRycy9kb3ducmV2LnhtbERPS2vCQBC+C/0PyxR6Ed2o9RVdRZRC&#10;L1IaPehtyI5JMDsbsluT/ntXELzNx/ec5bo1pbhR7QrLCgb9CARxanXBmYLj4as3A+E8ssbSMin4&#10;Jwfr1VtnibG2Df/SLfGZCCHsYlSQe1/FUro0J4OubyviwF1sbdAHWGdS19iEcFPKYRRNpMGCQ0OO&#10;FW1zSq/Jn1GwO06aZJ6Np93BaN/O+Wd4Ou+NUh/v7WYBwlPrX+Kn+1uH+ePPETy+CS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lAnMxAAAAN0AAAAPAAAAAAAAAAAA&#10;AAAAAKECAABkcnMvZG93bnJldi54bWxQSwUGAAAAAAQABAD5AAAAkgMAAAAA&#10;" strokecolor="black [3213]" strokeweight="1pt"/>
                  <v:line id="Straight Connector 1544" o:spid="_x0000_s1109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2RuMYAAADdAAAADwAAAGRycy9kb3ducmV2LnhtbERPTWvCQBC9C/6HZYRepG60Gps0q5SW&#10;ghcRUw/2NmSnSWh2NmS3Jv33bkHwNo/3Odl2MI24UOdqywrmswgEcWF1zaWC0+fH4zMI55E1NpZJ&#10;wR852G7GowxTbXs+0iX3pQgh7FJUUHnfplK6oiKDbmZb4sB9286gD7Arpe6wD+GmkYsoiqXBmkND&#10;hS29VVT85L9Gwfsp7vOkXK2n86f9kPBhcf7aG6UeJsPrCwhPg7+Lb+6dDvNXyyX8fxNOkJs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d9kbjGAAAA3QAAAA8AAAAAAAAA&#10;AAAAAAAAoQIAAGRycy9kb3ducmV2LnhtbFBLBQYAAAAABAAEAPkAAACUAwAAAAA=&#10;" strokecolor="black [3213]" strokeweight="1pt"/>
                  <v:line id="Straight Connector 1545" o:spid="_x0000_s1110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E0I8UAAADdAAAADwAAAGRycy9kb3ducmV2LnhtbERPTWvCQBC9F/wPywheim60jdXoKmIp&#10;9CJi6qG9DdkxCWZnQ3Y16b93BcHbPN7nLNedqcSVGldaVjAeRSCIM6tLzhUcf76GMxDOI2usLJOC&#10;f3KwXvVelpho2/KBrqnPRQhhl6CCwvs6kdJlBRl0I1sTB+5kG4M+wCaXusE2hJtKTqJoKg2WHBoK&#10;rGlbUHZOL0bB53HapvM8/ngdv+26Oe8nv387o9Sg320WIDx1/il+uL91mB+/x3D/JpwgV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DE0I8UAAADdAAAADwAAAAAAAAAA&#10;AAAAAAChAgAAZHJzL2Rvd25yZXYueG1sUEsFBgAAAAAEAAQA+QAAAJMDAAAAAA==&#10;" strokecolor="black [3213]" strokeweight="1pt"/>
                </v:group>
                <v:shape id="Straight Arrow Connector 1546" o:spid="_x0000_s1111" type="#_x0000_t32" style="position:absolute;left:25045;top:20039;width:9515;height:46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0XpMEAAADdAAAADwAAAGRycy9kb3ducmV2LnhtbERP24rCMBB9X/Afwgi+LJq6XpBqFFkQ&#10;ZB8Eqx8wNGNbbCaliW38eyMs+DaHc53NLphadNS6yrKC6SQBQZxbXXGh4Ho5jFcgnEfWWFsmBU9y&#10;sNsOvjaYatvzmbrMFyKGsEtRQel9k0rp8pIMuoltiCN3s61BH2FbSN1iH8NNLX+SZCkNVhwbSmzo&#10;t6T8nj2MAuyOIblmp8Ps1vPsbzU/Bff4Vmo0DPs1CE/Bf8T/7qOO8xfzJby/iSfI7Q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6HRekwQAAAN0AAAAPAAAAAAAAAAAAAAAA&#10;AKECAABkcnMvZG93bnJldi54bWxQSwUGAAAAAAQABAD5AAAAjwMAAAAA&#10;" strokecolor="#4579b8 [3044]" strokeweight="1pt">
                  <v:stroke endarrow="open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" o:spid="_x0000_s1112" type="#_x0000_t202" style="position:absolute;left:35192;top:20085;width:3963;height:4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bLVMMA&#10;AADdAAAADwAAAGRycy9kb3ducmV2LnhtbERPyWrDMBC9B/oPYgq9hFpuceLWtRLSQoqvWT5gbI0X&#10;ao2MpcTO30eFQm/zeOvk29n04kqj6ywreIliEMSV1R03Cs6n/fMbCOeRNfaWScGNHGw3D4scM20n&#10;PtD16BsRQthlqKD1fsikdFVLBl1kB+LA1XY06AMcG6lHnEK46eVrHK+lwY5DQ4sDfbVU/RwvRkFd&#10;TMvV+1R++3N6SNaf2KWlvSn19DjvPkB4mv2/+M9d6DB/laTw+0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mbLVMMAAADdAAAADwAAAAAAAAAAAAAAAACYAgAAZHJzL2Rv&#10;d25yZXYueG1sUEsFBgAAAAAEAAQA9QAAAIgDAAAAAA==&#10;" stroked="f">
                  <v:textbox>
                    <w:txbxContent>
                      <w:p w:rsidR="00886684" w:rsidRDefault="00886684" w:rsidP="00D267ED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900AEA">
                          <w:rPr>
                            <w:position w:val="-6"/>
                          </w:rPr>
                          <w:object w:dxaOrig="200" w:dyaOrig="220">
                            <v:shape id="_x0000_i1152" type="#_x0000_t75" style="width:16.4pt;height:17.6pt" o:ole="">
                              <v:imagedata r:id="rId1074" o:title=""/>
                            </v:shape>
                            <o:OLEObject Type="Embed" ProgID="Equation.DSMT4" ShapeID="_x0000_i1152" DrawAspect="Content" ObjectID="_1664711994" r:id="rId1075"/>
                          </w:object>
                        </w:r>
                      </w:p>
                    </w:txbxContent>
                  </v:textbox>
                </v:shape>
                <v:oval id="Oval 1548" o:spid="_x0000_s1113" style="position:absolute;left:34385;top:1987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5fKskA&#10;AADdAAAADwAAAGRycy9kb3ducmV2LnhtbESPQWvCQBCF74X+h2UKvRTdtGiQ6Cq1YBH0YLWl9TZk&#10;p0lodjbNbjX6651DwdsM781730xmnavVgdpQeTbw2E9AEefeVlwYeN8teiNQISJbrD2TgRMFmE1v&#10;byaYWX/kNzpsY6EkhEOGBsoYm0zrkJfkMPR9Qyzat28dRlnbQtsWjxLuav2UJKl2WLE0lNjQS0n5&#10;z/bPGdinizmnm9UDr5uQzz9e8fz1+WvM/V33PAYVqYtX8//10gr+cCC48o2MoKcX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Ze5fKskAAADdAAAADwAAAAAAAAAAAAAAAACYAgAA&#10;ZHJzL2Rvd25yZXYueG1sUEsFBgAAAAAEAAQA9QAAAI4DAAAAAA==&#10;" fillcolor="#4f81bd [3204]" strokecolor="#243f60 [1604]" strokeweight="2pt"/>
                <v:shape id="Text Box 2" o:spid="_x0000_s1114" type="#_x0000_t202" style="position:absolute;left:7625;top:33480;width:396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X6vcAA&#10;AADdAAAADwAAAGRycy9kb3ducmV2LnhtbERPy6rCMBDdC/5DGOFuRFMvPqtRvBcUt1U/YGzGtthM&#10;ShNt/XsjCO7mcJ6z2rSmFA+qXWFZwWgYgSBOrS44U3A+7QZzEM4jaywtk4InOdisu50Vxto2nNDj&#10;6DMRQtjFqCD3voqldGlOBt3QVsSBu9raoA+wzqSusQnhppS/UTSVBgsODTlW9J9TejvejYLroelP&#10;Fs1l78+zZDz9w2J2sU+lfnrtdgnCU+u/4o/7oMP8yXgB72/CCXL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LX6vcAAAADdAAAADwAAAAAAAAAAAAAAAACYAgAAZHJzL2Rvd25y&#10;ZXYueG1sUEsFBgAAAAAEAAQA9QAAAIUDAAAAAA==&#10;" stroked="f">
                  <v:textbox>
                    <w:txbxContent>
                      <w:p w:rsidR="00886684" w:rsidRPr="00E50FFE" w:rsidRDefault="00886684" w:rsidP="00D267ED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E50FFE">
                          <w:rPr>
                            <w:position w:val="-12"/>
                            <w:lang w:val="en-US"/>
                          </w:rPr>
                          <w:object w:dxaOrig="300" w:dyaOrig="360">
                            <v:shape id="_x0000_i1153" type="#_x0000_t75" style="width:15.2pt;height:18pt" o:ole="">
                              <v:imagedata r:id="rId1076" o:title=""/>
                            </v:shape>
                            <o:OLEObject Type="Embed" ProgID="Equation.DSMT4" ShapeID="_x0000_i1153" DrawAspect="Content" ObjectID="_1664711995" r:id="rId1077"/>
                          </w:object>
                        </w:r>
                        <w:r>
                          <w:rPr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shape id="Straight Arrow Connector 274" o:spid="_x0000_s1115" type="#_x0000_t32" style="position:absolute;left:25450;top:13139;width:4953;height:11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KiRMQAAADcAAAADwAAAGRycy9kb3ducmV2LnhtbESPQYvCMBSE74L/ITzBi2hqkVWqUdwF&#10;QdDLuuL52Tzb0ualNNFWf71ZWNjjMDPfMKtNZyrxoMYVlhVMJxEI4tTqgjMF55/deAHCeWSNlWVS&#10;8CQHm3W/t8JE25a/6XHymQgQdgkqyL2vEyldmpNBN7E1cfButjHog2wyqRtsA9xUMo6iD2mw4LCQ&#10;Y01fOaXl6W4UvC6LQ8npcyavU93Gx8M9/ixHSg0H3XYJwlPn/8N/7b1WEM9n8HsmHAG5f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oqJExAAAANwAAAAPAAAAAAAAAAAA&#10;AAAAAKECAABkcnMvZG93bnJldi54bWxQSwUGAAAAAAQABAD5AAAAkgMAAAAA&#10;" strokecolor="#ffc000" strokeweight="1pt">
                  <v:stroke endarrow="open"/>
                </v:shape>
                <v:shape id="Text Box 2" o:spid="_x0000_s1116" type="#_x0000_t202" style="position:absolute;left:26441;top:8820;width:396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j+iMMA&#10;AADcAAAADwAAAGRycy9kb3ducmV2LnhtbESP3YrCMBSE74V9h3AW9kbWdEXtWhvFFRRv/XmAY3P6&#10;wzYnpYm2vr0RBC+HmfmGSVe9qcWNWldZVvAzikAQZ1ZXXCg4n7bfvyCcR9ZYWyYFd3KwWn4MUky0&#10;7fhAt6MvRICwS1BB6X2TSOmykgy6kW2Ig5fb1qAPsi2kbrELcFPLcRTNpMGKw0KJDW1Kyv6PV6Mg&#10;33fD6by77Pw5Pkxmf1jFF3tX6uuzXy9AeOr9O/xq77WCcTyF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Mj+iMMAAADcAAAADwAAAAAAAAAAAAAAAACYAgAAZHJzL2Rv&#10;d25yZXYueG1sUEsFBgAAAAAEAAQA9QAAAIgDAAAAAA==&#10;" stroked="f">
                  <v:textbox>
                    <w:txbxContent>
                      <w:p w:rsidR="00886684" w:rsidRPr="002D5A02" w:rsidRDefault="00886684" w:rsidP="00430F93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b/>
                            <w:lang w:val="en-US"/>
                          </w:rPr>
                        </w:pPr>
                        <w:r w:rsidRPr="00900AEA">
                          <w:rPr>
                            <w:position w:val="-6"/>
                          </w:rPr>
                          <w:object w:dxaOrig="200" w:dyaOrig="220">
                            <v:shape id="_x0000_i1154" type="#_x0000_t75" style="width:16.4pt;height:17.6pt" o:ole="">
                              <v:imagedata r:id="rId1078" o:title=""/>
                            </v:shape>
                            <o:OLEObject Type="Embed" ProgID="Equation.DSMT4" ShapeID="_x0000_i1154" DrawAspect="Content" ObjectID="_1664711996" r:id="rId1079"/>
                          </w:object>
                        </w:r>
                      </w:p>
                    </w:txbxContent>
                  </v:textbox>
                </v:shape>
                <v:line id="Straight Connector 276" o:spid="_x0000_s1117" style="position:absolute;flip:y;visibility:visible;mso-wrap-style:square" from="3324,2848" to="51253,2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UUuAcUAAADcAAAADwAAAGRycy9kb3ducmV2LnhtbESPQWsCMRSE7wX/Q3iCt5ptsLasRlFB&#10;EA9CVYreHpvn7tLNy5pE3f77plDocZiZb5jpvLONuJMPtWMNL8MMBHHhTM2lhuNh/fwOIkRkg41j&#10;0vBNAeaz3tMUc+Me/EH3fSxFgnDIUUMVY5tLGYqKLIaha4mTd3HeYkzSl9J4fCS4baTKsrG0WHNa&#10;qLClVUXF1/5mNZzq3fHV+t3yfN2q02GkVHZpP7Ue9LvFBESkLv6H/9obo0G9jeH3TDoCcv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UUuAcUAAADcAAAADwAAAAAAAAAA&#10;AAAAAAChAgAAZHJzL2Rvd25yZXYueG1sUEsFBgAAAAAEAAQA+QAAAJMDAAAAAA==&#10;" strokecolor="red"/>
                <v:shape id="Text Box 2" o:spid="_x0000_s1118" type="#_x0000_t202" style="position:absolute;left:7444;top:14214;width:3956;height:4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1bFZMQA&#10;AADcAAAADwAAAGRycy9kb3ducmV2LnhtbESPzWrDMBCE74W+g9hCLiWRG5q4dS2bNpDia34eYGOt&#10;f6i1MpYa228fFQo5DjPzDZPmk+nElQbXWlbwsopAEJdWt1wrOJ/2yzcQziNr7CyTgpkc5NnjQ4qJ&#10;tiMf6Hr0tQgQdgkqaLzvEyld2ZBBt7I9cfAqOxj0QQ611AOOAW46uY6irTTYclhosKddQ+XP8dco&#10;qIrxefM+Xr79OT68br+wjS92VmrxNH1+gPA0+Xv4v11oBes4hr8z4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NWxWTEAAAA3AAAAA8AAAAAAAAAAAAAAAAAmAIAAGRycy9k&#10;b3ducmV2LnhtbFBLBQYAAAAABAAEAPUAAACJAwAAAAA=&#10;" stroked="f">
                  <v:textbox>
                    <w:txbxContent>
                      <w:p w:rsidR="00886684" w:rsidRDefault="00886684" w:rsidP="00430F93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>
                          <w:rPr>
                            <w:rFonts w:eastAsia="Times New Roman"/>
                            <w:szCs w:val="28"/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shape id="Text Box 2" o:spid="_x0000_s1119" type="#_x0000_t202" style="position:absolute;left:44894;width:3962;height:4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otN70A&#10;AADcAAAADwAAAGRycy9kb3ducmV2LnhtbERPSwrCMBDdC94hjOBGNFX8VqOooLj1c4CxGdtiMylN&#10;tPX2ZiG4fLz/atOYQrypcrllBcNBBII4sTrnVMHteujPQTiPrLGwTAo+5GCzbrdWGGtb85neF5+K&#10;EMIuRgWZ92UspUsyMugGtiQO3MNWBn2AVSp1hXUIN4UcRdFUGsw5NGRY0j6j5Hl5GQWPU92bLOr7&#10;0d9m5/F0h/nsbj9KdTvNdgnCU+P/4p/7pBWM5mF+OBOOgFx/A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+WotN70AAADcAAAADwAAAAAAAAAAAAAAAACYAgAAZHJzL2Rvd25yZXYu&#10;eG1sUEsFBgAAAAAEAAQA9QAAAIIDAAAAAA==&#10;" stroked="f">
                  <v:textbox>
                    <w:txbxContent>
                      <w:p w:rsidR="00886684" w:rsidRDefault="00886684" w:rsidP="00430F93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983B8E">
                          <w:rPr>
                            <w:position w:val="-4"/>
                          </w:rPr>
                          <w:object w:dxaOrig="200" w:dyaOrig="200">
                            <v:shape id="_x0000_i1155" type="#_x0000_t75" style="width:16.4pt;height:16.4pt" o:ole="">
                              <v:imagedata r:id="rId1080" o:title=""/>
                            </v:shape>
                            <o:OLEObject Type="Embed" ProgID="Equation.DSMT4" ShapeID="_x0000_i1155" DrawAspect="Content" ObjectID="_1664711997" r:id="rId1081"/>
                          </w:object>
                        </w:r>
                      </w:p>
                    </w:txbxContent>
                  </v:textbox>
                </v:shape>
                <v:oval id="Oval 286" o:spid="_x0000_s1120" style="position:absolute;left:45865;top:515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g9NcUA&#10;AADcAAAADwAAAGRycy9kb3ducmV2LnhtbESPQWvCQBSE7wX/w/IEb3WjASvRVaRQIpQKRkG8PbLP&#10;JJh9G3bXmP77bqHQ4zAz3zDr7WBa0ZPzjWUFs2kCgri0uuFKwfn08boE4QOyxtYyKfgmD9vN6GWN&#10;mbZPPlJfhEpECPsMFdQhdJmUvqzJoJ/ajjh6N+sMhihdJbXDZ4SbVs6TZCENNhwXauzovabyXjyM&#10;gv5RVLM0b5L0K82P7nD9PFzyN6Um42G3AhFoCP/hv/ZeK5gvF/B7Jh4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0iD01xQAAANwAAAAPAAAAAAAAAAAAAAAAAJgCAABkcnMv&#10;ZG93bnJldi54bWxQSwUGAAAAAAQABAD1AAAAigMAAAAA&#10;" fillcolor="#c0504d [3205]" strokecolor="#622423 [1605]" strokeweight="2pt"/>
                <v:shape id="Ink 1689" o:spid="_x0000_s1121" type="#_x0000_t75" style="position:absolute;left:29783;top:12384;width:1069;height:140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ZuGbs8MA&#10;AADdAAAADwAAAGRycy9kb3ducmV2LnhtbERPzWrCQBC+F3yHZQQvRTdaCEl0E0QptD211gcYsmM2&#10;mJ2N2a1J375bKPQ2H9/v7KrJduJOg28dK1ivEhDEtdMtNwrOn8/LDIQPyBo7x6TgmzxU5exhh4V2&#10;I3/Q/RQaEUPYF6jAhNAXUvrakEW/cj1x5C5usBgiHBqpBxxjuO3kJklSabHl2GCwp4Oh+nr6sgr2&#10;Rr5e1rm/PeIxPGHmDvn7W6vUYj7ttyACTeFf/Od+0XF+muXw+008QZY/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Gbhm7PDAAAA3QAAAA8AAAAAAAAAAAAAAAAAmAIAAGRycy9kb3du&#10;cmV2LnhtbFBLBQYAAAAABAAEAPMAAACIAwAAAAA=&#10;">
                  <v:imagedata r:id="rId1082" o:title=""/>
                </v:shape>
                <v:shape id="Ink 1691" o:spid="_x0000_s1122" type="#_x0000_t75" style="position:absolute;left:28131;top:18199;width:1710;height:168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nbNZWcMA&#10;AADdAAAADwAAAGRycy9kb3ducmV2LnhtbERPTWvCQBC9F/wPywi91Y09BBtdJdoI3oqp4HXIjkk0&#10;Oxuz2xj7612h0Ns83ucsVoNpRE+dqy0rmE4iEMSF1TWXCg7f27cZCOeRNTaWScGdHKyWo5cFJtre&#10;eE997ksRQtglqKDyvk2kdEVFBt3EtsSBO9nOoA+wK6Xu8BbCTSPfoyiWBmsODRW2tKmouOQ/RsFv&#10;n32m12u+PsfbVB+zr+gQnzKlXsdDOgfhafD/4j/3Tof58ccUnt+EE+TyAQ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J2zWVnDAAAA3QAAAA8AAAAAAAAAAAAAAAAAmAIAAGRycy9kb3du&#10;cmV2LnhtbFBLBQYAAAAABAAEAPMAAACIAwAAAAA=&#10;">
                  <v:imagedata r:id="rId1083" o:title=""/>
                </v:shape>
                <v:shape id="Ink 1692" o:spid="_x0000_s1123" type="#_x0000_t75" style="position:absolute;left:28048;top:17656;width:1318;height:65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j2lshMYA&#10;AADdAAAADwAAAGRycy9kb3ducmV2LnhtbESPQU/CQBCF7yb8h82YcJOtbSRYWQjBEL0KJOpt7I7d&#10;xu5s7Y5Q/PUsiYm3mbz3vnkzXw6+VQfqYxPYwO0kA0VcBdtwbWC/29zMQEVBttgGJgMnirBcjK7m&#10;WNpw5Bc6bKVWCcKxRANOpCu1jpUjj3ESOuKkfYbeo6S1r7Xt8ZjgvtV5lk21x4bTBYcdrR1VX9sf&#10;b6B1Cf0qd29P8n16zD9+i/d1URgzvh5WD6CEBvk3/6Wfbao/vc/h8k0aQS/O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I9pbITGAAAA3QAAAA8AAAAAAAAAAAAAAAAAmAIAAGRycy9k&#10;b3ducmV2LnhtbFBLBQYAAAAABAAEAPMAAACLAwAAAAA=&#10;">
                  <v:imagedata r:id="rId1084" o:title=""/>
                </v:shape>
                <v:shape id="Ink 1693" o:spid="_x0000_s1124" type="#_x0000_t75" style="position:absolute;left:29042;top:17458;width:648;height:97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kzNKbMQA&#10;AADdAAAADwAAAGRycy9kb3ducmV2LnhtbERPTWsCMRC9F/ofwhR6q0lbWXQ1ihQED0JbXQ/ehs24&#10;u7iZbJPobv+9KRS8zeN9znw52FZcyYfGsYbXkQJBXDrTcKWh2K9fJiBCRDbYOiYNvxRguXh8mGNu&#10;XM/fdN3FSqQQDjlqqGPscilDWZPFMHIdceJOzluMCfpKGo99CretfFMqkxYbTg01dvRRU3neXayG&#10;L3duj4ftVp0uRfeZ9eNe+Z+V1s9Pw2oGItIQ7+J/98ak+dn0Hf6+SSfIxQ0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CTM0psxAAAAN0AAAAPAAAAAAAAAAAAAAAAAJgCAABkcnMvZG93&#10;bnJldi54bWxQSwUGAAAAAAQABADzAAAAiQMAAAAA&#10;">
                  <v:imagedata r:id="rId1085" o:title=""/>
                </v:shape>
                <v:shape id="Ink 1694" o:spid="_x0000_s1125" type="#_x0000_t75" style="position:absolute;left:11225;top:35544;width:911;height:43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dQlOecIA&#10;AADdAAAADwAAAGRycy9kb3ducmV2LnhtbERPTYvCMBC9L/gfwgh7W1NdUbcaRQRxkV6swl6HZmyL&#10;zaQ0sa3/fiMI3ubxPme16U0lWmpcaVnBeBSBIM6sLjlXcDnvvxYgnEfWWFkmBQ9ysFkPPlYYa9vx&#10;idrU5yKEsItRQeF9HUvpsoIMupGtiQN3tY1BH2CTS91gF8JNJSdRNJMGSw4NBda0Kyi7pXejYH59&#10;3NvpgQ6Jmxy75FYlf/vvRKnPYb9dgvDU+7f45f7VYf7sZwrPb8IJcv0P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dQlOecIAAADdAAAADwAAAAAAAAAAAAAAAACYAgAAZHJzL2Rvd25y&#10;ZXYueG1sUEsFBgAAAAAEAAQA8wAAAIcDAAAAAA==&#10;">
                  <v:imagedata r:id="rId1086" o:title=""/>
                </v:shape>
                <v:shape id="Ink 1695" o:spid="_x0000_s1126" type="#_x0000_t75" style="position:absolute;left:11186;top:35123;width:997;height:633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6ogQJcIA&#10;AADdAAAADwAAAGRycy9kb3ducmV2LnhtbERPzYrCMBC+C/sOYRa8adqCRatR3AVRkD1s9QGGZmyL&#10;zaQ0aa1vv1kQvM3H9zub3WgaMVDnassK4nkEgriwuuZSwfVymC1BOI+ssbFMCp7kYLf9mGww0/bB&#10;vzTkvhQhhF2GCirv20xKV1Rk0M1tSxy4m+0M+gC7UuoOHyHcNDKJolQarDk0VNjSd0XFPe+NgiQd&#10;ff+VPNPDcDpebX2M+/NPrNT0c9yvQXga/Vv8cp90mJ+uFvD/TThBbv8A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6ogQJcIAAADdAAAADwAAAAAAAAAAAAAAAACYAgAAZHJzL2Rvd25y&#10;ZXYueG1sUEsFBgAAAAAEAAQA8wAAAIcDAAAAAA==&#10;">
                  <v:imagedata r:id="rId1087" o:title=""/>
                </v:shape>
                <v:shape id="Ink 512" o:spid="_x0000_s1127" type="#_x0000_t75" style="position:absolute;left:12896;top:33136;width:1404;height:4953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1H4QocYA&#10;AADcAAAADwAAAGRycy9kb3ducmV2LnhtbESPQWvCQBSE70L/w/IKXqRuDCiSuglSKESlBzUUentk&#10;X5PU7NuQXWP8991CweMwM98wm2w0rRiod41lBYt5BIK4tLrhSkFxfn9Zg3AeWWNrmRTcyUGWPk02&#10;mGh74yMNJ1+JAGGXoILa+y6R0pU1GXRz2xEH79v2Bn2QfSV1j7cAN62Mo2glDTYcFmrs6K2m8nK6&#10;GgX5J80OxX73MX4VeZx3h5/7bjgrNX0et68gPI3+Ef5v51rBchHD35lwBGT6Cw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NR+EKHGAAAA3AAAAA8AAAAAAAAAAAAAAAAAmAIAAGRycy9k&#10;b3ducmV2LnhtbFBLBQYAAAAABAAEAPMAAACLAwAAAAA=&#10;">
                  <v:imagedata r:id="rId1088" o:title=""/>
                </v:shape>
                <v:shape id="Ink 513" o:spid="_x0000_s1128" type="#_x0000_t75" style="position:absolute;left:14152;top:34853;width:1422;height:1123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Gfz9ncUA&#10;AADcAAAADwAAAGRycy9kb3ducmV2LnhtbESPQWvCQBSE70L/w/IKvdVNrC0SXcVYCvVSaRT0+Mg+&#10;k2D2bdjdmvTfd4WCx2FmvmEWq8G04krON5YVpOMEBHFpdcOVgsP+43kGwgdkja1lUvBLHlbLh9EC&#10;M217/qZrESoRIewzVFCH0GVS+rImg35sO+Lona0zGKJ0ldQO+wg3rZwkyZs02HBcqLGjTU3lpfgx&#10;CkLu/ObreDh5l2/PU3q3Zb+bKvX0OKznIAIN4R7+b39qBa/pC9zOxCMgl3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Gfz9ncUAAADcAAAADwAAAAAAAAAAAAAAAACYAgAAZHJzL2Rv&#10;d25yZXYueG1sUEsFBgAAAAAEAAQA8wAAAIoDAAAAAA==&#10;">
                  <v:imagedata r:id="rId1089" o:title=""/>
                </v:shape>
                <v:shape id="Ink 514" o:spid="_x0000_s1129" type="#_x0000_t75" style="position:absolute;left:14476;top:34756;width:900;height:1454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/N6Mp8UA&#10;AADcAAAADwAAAGRycy9kb3ducmV2LnhtbESPQWvCQBSE74L/YXlCb81GqdpGV5G2lp7ERg89PrLP&#10;ZDX7NmS3Mf33XaHgcZiZb5jlure16Kj1xrGCcZKCIC6cNlwqOB62j88gfEDWWDsmBb/kYb0aDpaY&#10;aXflL+ryUIoIYZ+hgiqEJpPSFxVZ9IlriKN3cq3FEGVbSt3iNcJtLSdpOpMWDceFCht6rai45D9W&#10;Qflt9nn33umX2p/fTL6bzPn0odTDqN8sQATqwz383/7UCqbjJ7idiUdArv4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/N6Mp8UAAADcAAAADwAAAAAAAAAAAAAAAACYAgAAZHJzL2Rv&#10;d25yZXYueG1sUEsFBgAAAAAEAAQA8wAAAIoDAAAAAA==&#10;">
                  <v:imagedata r:id="rId1090" o:title=""/>
                </v:shape>
                <v:shape id="Ink 515" o:spid="_x0000_s1130" type="#_x0000_t75" style="position:absolute;left:15999;top:32977;width:608;height:4507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gca/7cQA&#10;AADcAAAADwAAAGRycy9kb3ducmV2LnhtbESPQWsCMRSE7wX/Q3hCL0WzilvKahQRC/YidO2hx8fm&#10;uVncvIRNVtd/3whCj8PMfMOsNoNtxZW60DhWMJtmIIgrpxuuFfycPicfIEJE1tg6JgV3CrBZj15W&#10;WGh342+6lrEWCcKhQAUmRl9IGSpDFsPUeeLknV1nMSbZ1VJ3eEtw28p5lr1Liw2nBYOedoaqS9lb&#10;BQu97wPnZv71po/e74dD2d9/lXodD9sliEhD/A8/2wetIJ/l8DiTjoBc/wE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CBxr/txAAAANwAAAAPAAAAAAAAAAAAAAAAAJgCAABkcnMvZG93&#10;bnJldi54bWxQSwUGAAAAAAQABADzAAAAiQMAAAAA&#10;">
                  <v:imagedata r:id="rId1091" o:title=""/>
                </v:shape>
                <v:shape id="Ink 516" o:spid="_x0000_s1131" type="#_x0000_t75" style="position:absolute;left:16953;top:34741;width:1040;height:1487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UMqzDcQA&#10;AADcAAAADwAAAGRycy9kb3ducmV2LnhtbESPQYvCMBSE7wv+h/AEb2uquLJUo4ggSg+CdS/eHsmz&#10;rTYvpYm1/nuzsLDHYWa+YZbr3taio9ZXjhVMxgkIYu1MxYWCn/Pu8xuED8gGa8ek4EUe1qvBxxJT&#10;4558oi4PhYgQ9ikqKENoUim9LsmiH7uGOHpX11oMUbaFNC0+I9zWcpokc2mx4rhQYkPbkvQ9f1gF&#10;Wfa4XUif9N5nt87Mzsdrvj0qNRr2mwWIQH34D/+1D0bB12QOv2fiEZCrNw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BQyrMNxAAAANwAAAAPAAAAAAAAAAAAAAAAAJgCAABkcnMvZG93&#10;bnJldi54bWxQSwUGAAAAAAQABADzAAAAiQMAAAAA&#10;">
                  <v:imagedata r:id="rId1092" o:title=""/>
                </v:shape>
                <v:shape id="Ink 517" o:spid="_x0000_s1132" type="#_x0000_t75" style="position:absolute;left:16989;top:34730;width:939;height:160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RMr1MUA&#10;AADcAAAADwAAAGRycy9kb3ducmV2LnhtbESPQWsCMRSE74X+h/CE3mp2u1TLahQpFaQeRO3B42Pz&#10;3CxuXpYkrtt/3xQEj8PMfMPMl4NtRU8+NI4V5OMMBHHldMO1gp/j+vUDRIjIGlvHpOCXAiwXz09z&#10;LLW78Z76Q6xFgnAoUYGJsSulDJUhi2HsOuLknZ23GJP0tdQebwluW/mWZRNpseG0YLCjT0PV5XC1&#10;CrjPi3ZjusIXX9/nuKq32Wm3VeplNKxmICIN8RG+tzdawXs+hf8z6QjIxR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eRMr1MUAAADcAAAADwAAAAAAAAAAAAAAAACYAgAAZHJzL2Rv&#10;d25yZXYueG1sUEsFBgAAAAAEAAQA8wAAAIoDAAAAAA==&#10;">
                  <v:imagedata r:id="rId1093" o:title=""/>
                </v:shape>
                <v:shape id="Ink 518" o:spid="_x0000_s1133" type="#_x0000_t75" style="position:absolute;left:17943;top:34655;width:986;height:57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w8JQcIA&#10;AADcAAAADwAAAGRycy9kb3ducmV2LnhtbERPy2rCQBTdF/yH4QrdFJ2kEJHoKFJIK+7qA1xeMtdM&#10;NHMnZKZJ/PvOotDl4bzX29E2oqfO144VpPMEBHHpdM2VgvOpmC1B+ICssXFMCp7kYbuZvKwx127g&#10;b+qPoRIxhH2OCkwIbS6lLw1Z9HPXEkfu5jqLIcKukrrDIYbbRr4nyUJarDk2GGzpw1D5OP5YBYvr&#10;Z0VfhzdrlrddeJh7kR2Ki1Kv03G3AhFoDP/iP/deK8jSuDaeiUdAbn4B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ew8JQcIAAADcAAAADwAAAAAAAAAAAAAAAACYAgAAZHJzL2Rvd25y&#10;ZXYueG1sUEsFBgAAAAAEAAQA8wAAAIcDAAAAAA==&#10;">
                  <v:imagedata r:id="rId1094" o:title=""/>
                </v:shape>
                <v:shape id="Ink 519" o:spid="_x0000_s1134" type="#_x0000_t75" style="position:absolute;left:18105;top:35094;width:889;height:51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00FwOsYA&#10;AADcAAAADwAAAGRycy9kb3ducmV2LnhtbESP0WrCQBRE3wX/YblC33RjULGpq5SKIBUfqv2A2+w1&#10;icnejdltTP16VxD6OMzMGWax6kwlWmpcYVnBeBSBIE6tLjhT8H3cDOcgnEfWWFkmBX/kYLXs9xaY&#10;aHvlL2oPPhMBwi5BBbn3dSKlS3My6Ea2Jg7eyTYGfZBNJnWD1wA3lYyjaCYNFhwWcqzpI6e0PPwa&#10;BT/bNv700816F09uZXpZ789Y7pV6GXTvbyA8df4//GxvtYLp+BUeZ8IRkMs7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NNBcDrGAAAA3AAAAA8AAAAAAAAAAAAAAAAAmAIAAGRycy9k&#10;b3ducmV2LnhtbFBLBQYAAAAABAAEAPMAAACLAwAAAAA=&#10;">
                  <v:imagedata r:id="rId1095" o:title=""/>
                </v:shape>
                <v:shape id="Ink 520" o:spid="_x0000_s1135" type="#_x0000_t75" style="position:absolute;left:19394;top:33316;width:853;height:317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">
                  <v:imagedata r:id="rId1096" o:title=""/>
                </v:shape>
                <v:shape id="Ink 521" o:spid="_x0000_s1136" type="#_x0000_t75" style="position:absolute;left:20380;top:34662;width:1325;height:1184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I3uksIA&#10;AADcAAAADwAAAGRycy9kb3ducmV2LnhtbESPwWrDMBBE74X+g9hCLiWRE0gpTmQTSgu+Ju2lt8Xa&#10;2CbWykgb2/n7KhDocZiZN8y+nF2vRgqx82xgvcpAEdfedtwY+Pn+Wr6DioJssfdMBm4UoSyen/aY&#10;Wz/xkcaTNCpBOOZooBUZcq1j3ZLDuPIDcfLOPjiUJEOjbcApwV2vN1n2ph12nBZaHOijpfpyujoD&#10;n9WIk65qX20l/N4uVxn5VYxZvMyHHSihWf7Dj3ZlDWw3a7ifSUdAF38A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EI3uksIAAADcAAAADwAAAAAAAAAAAAAAAACYAgAAZHJzL2Rvd25y&#10;ZXYueG1sUEsFBgAAAAAEAAQA8wAAAIcDAAAAAA==&#10;">
                  <v:imagedata r:id="rId1097" o:title=""/>
                </v:shape>
                <v:shape id="Ink 522" o:spid="_x0000_s1137" type="#_x0000_t75" style="position:absolute;left:21060;top:31620;width:1512;height:421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0OOroMYA&#10;AADcAAAADwAAAGRycy9kb3ducmV2LnhtbESPQWsCMRSE74X+h/AKvZSa7WJFV6O0iuCpovbi7bl5&#10;3Q1uXpYkXVd/fVMo9DjMzDfMbNHbRnTkg3Gs4GWQgSAunTZcKfg8rJ/HIEJE1tg4JgVXCrCY39/N&#10;sNDuwjvq9rESCcKhQAV1jG0hZShrshgGriVO3pfzFmOSvpLa4yXBbSPzLBtJi4bTQo0tLWsqz/tv&#10;q+C8ugXOzPho3jlOuu3TaTn88Eo9PvRvUxCR+vgf/mtvtILXPIffM+kIyPkP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NDjq6DGAAAA3AAAAA8AAAAAAAAAAAAAAAAAmAIAAGRycy9k&#10;b3ducmV2LnhtbFBLBQYAAAAABAAEAPMAAACLAwAAAAA=&#10;">
                  <v:imagedata r:id="rId1098" o:title=""/>
                </v:shape>
                <v:shape id="Ink 523" o:spid="_x0000_s1138" type="#_x0000_t75" style="position:absolute;left:22115;top:36728;width:605;height:20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ihUSNMYA&#10;AADcAAAADwAAAGRycy9kb3ducmV2LnhtbESP3WrCQBSE7wt9h+UIvasbrVVJXaUUhJaC+Iu3p9lj&#10;kjZ7Nuxuk9Snd4WCl8PMfMPMFp2pREPOl5YVDPoJCOLM6pJzBfvd8nEKwgdkjZVlUvBHHhbz+7sZ&#10;ptq2vKFmG3IRIexTVFCEUKdS+qwgg75va+LonawzGKJ0udQO2wg3lRwmyVgaLDkuFFjTW0HZz/bX&#10;KPiuTvQ1caP2068P5+Pyg867ZqXUQ697fQERqAu38H/7XSt4Hj7B9Uw8AnJ+AQ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IoVEjTGAAAA3AAAAA8AAAAAAAAAAAAAAAAAmAIAAGRycy9k&#10;b3ducmV2LnhtbFBLBQYAAAAABAAEAPMAAACLAwAAAAA=&#10;">
                  <v:imagedata r:id="rId1099" o:title=""/>
                </v:shape>
                <v:shape id="Ink 525" o:spid="_x0000_s1139" type="#_x0000_t75" style="position:absolute;left:47391;top:27008;width:1317;height:123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abJNXsYA&#10;AADcAAAADwAAAGRycy9kb3ducmV2LnhtbESPT2vCQBTE74LfYXlCL9JsFJQQs0oR+vcgqD2Y2yP7&#10;zIZm36bZrabfvlsQPA4z8xum2Ay2FRfqfeNYwSxJQRBXTjdcK/g8Pj9mIHxA1tg6JgW/5GGzHo8K&#10;zLW78p4uh1CLCGGfowITQpdL6StDFn3iOuLonV1vMUTZ11L3eI1w28p5mi6lxYbjgsGOtoaqr8OP&#10;VbAty+/X3dS+nHYfJiV+z8rZKVPqYTI8rUAEGsI9fGu/aQWL+QL+z8QjINd/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GmyTV7GAAAA3AAAAA8AAAAAAAAAAAAAAAAAmAIAAGRycy9k&#10;b3ducmV2LnhtbFBLBQYAAAAABAAEAPMAAACLAwAAAAA=&#10;">
                  <v:imagedata r:id="rId1100" o:title=""/>
                </v:shape>
                <v:shape id="Ink 526" o:spid="_x0000_s1140" type="#_x0000_t75" style="position:absolute;left:47294;top:26954;width:2142;height:2063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">
                  <v:imagedata r:id="rId1101" o:title=""/>
                </v:shape>
                <v:shape id="Ink 527" o:spid="_x0000_s1141" type="#_x0000_t75" style="position:absolute;left:49468;top:28135;width:709;height:186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">
                  <v:imagedata r:id="rId1102" o:title=""/>
                </v:shape>
                <v:shape id="Ink 528" o:spid="_x0000_s1142" type="#_x0000_t75" style="position:absolute;left:20524;top:8202;width:1667;height:2657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">
                  <v:imagedata r:id="rId1103" o:title=""/>
                </v:shape>
                <v:shape id="Ink 529" o:spid="_x0000_s1143" type="#_x0000_t75" style="position:absolute;left:22245;top:10042;width:1037;height:1101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aUtcTMQA&#10;AADcAAAADwAAAGRycy9kb3ducmV2LnhtbESPQWsCMRSE70L/Q3iF3jSr4NquRqkrhZ4K2q7nx+Y1&#10;2Xbzsmyibv99Iwgeh5n5hlltBteKM/Wh8axgOslAENdeN2wUfH2+jZ9BhIissfVMCv4owGb9MFph&#10;of2F93Q+RCMShEOBCmyMXSFlqC05DBPfESfv2/cOY5K9kbrHS4K7Vs6yLJcOG04LFjsqLdW/h5NT&#10;YKZznZuq/NiW+XFH9qdanPJKqafH4XUJItIQ7+Fb+10rmM9e4HomHQG5/gc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BpS1xMxAAAANwAAAAPAAAAAAAAAAAAAAAAAJgCAABkcnMvZG93&#10;bnJldi54bWxQSwUGAAAAAAQABADzAAAAiQMAAAAA&#10;">
                  <v:imagedata r:id="rId1104" o:title=""/>
                </v:shape>
                <v:shape id="Ink 532" o:spid="_x0000_s1144" type="#_x0000_t75" style="position:absolute;left:34607;top:20093;width:4961;height:529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sqIjTsYA&#10;AADcAAAADwAAAGRycy9kb3ducmV2LnhtbESPQWvCQBSE74X+h+UVehHd1GJrU1eRiqUXC41eentk&#10;X5Ng9u02+9T477uC0OMwM98ws0XvWnWkLjaeDTyMMlDEpbcNVwZ22/VwCioKssXWMxk4U4TF/PZm&#10;hrn1J/6iYyGVShCOORqoRUKudSxrchhHPhAn78d3DiXJrtK2w1OCu1aPs+xJO2w4LdQY6K2mcl8c&#10;nIHVd1jK77t72YdN8VxqOX8eBo0x93f98hWUUC//4Wv7wxqYPI7hciYdAT3/Aw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LKiI07GAAAA3AAAAA8AAAAAAAAAAAAAAAAAmAIAAGRycy9k&#10;b3ducmV2LnhtbFBLBQYAAAAABAAEAPMAAACLAwAAAAA=&#10;">
                  <v:imagedata r:id="rId1105" o:title=""/>
                </v:shape>
                <v:shape id="Ink 533" o:spid="_x0000_s1145" type="#_x0000_t75" style="position:absolute;left:26223;top:8620;width:4658;height:484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cbGdpcUA&#10;AADcAAAADwAAAGRycy9kb3ducmV2LnhtbESPQUsDMRSE74L/ITyhF7FZWyy6blqk26JX2yIeH5vn&#10;ZnXzEpJ0u/33RhB6HGbmG6ZajbYXA4XYOVZwPy1AEDdOd9wqOOy3d48gYkLW2DsmBWeKsFpeX1VY&#10;anfidxp2qRUZwrFEBSYlX0oZG0MW49R54ux9uWAxZRlaqQOeMtz2clYUC2mx47xg0NPaUPOzO1oF&#10;e3PQs1BvC3/7WvvF5vj98flUKzW5GV+eQSQa0yX8337TCh7mc/g7k4+AXP4C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cbGdpcUAAADcAAAADwAAAAAAAAAAAAAAAACYAgAAZHJzL2Rv&#10;d25yZXYueG1sUEsFBgAAAAAEAAQA8wAAAIoDAAAAAA==&#10;">
                  <v:imagedata r:id="rId1106" o:title=""/>
                </v:shape>
                <v:shape id="Ink 534" o:spid="_x0000_s1146" type="#_x0000_t75" style="position:absolute;left:48237;top:-419;width:831;height:3127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M8iKsQA&#10;AADcAAAADwAAAGRycy9kb3ducmV2LnhtbESPQWsCMRSE74L/ITyht5q0tiKrUUQoFOylKq3Hx+a5&#10;u93Ny5JEd/33jSB4HGbmG2ax6m0jLuRD5VjDy1iBIM6dqbjQcNh/PM9AhIhssHFMGq4UYLUcDhaY&#10;GdfxN112sRAJwiFDDWWMbSZlyEuyGMauJU7eyXmLMUlfSOOxS3DbyFelptJixWmhxJY2JeX17mw1&#10;TLZtd1Y/9DWr++OxqP/q8OuV1k+jfj0HEamPj/C9/Wk0vE/e4HYmHQG5/Ac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AQzyIqxAAAANwAAAAPAAAAAAAAAAAAAAAAAJgCAABkcnMvZG93&#10;bnJldi54bWxQSwUGAAAAAAQABADzAAAAiQMAAAAA&#10;">
                  <v:imagedata r:id="rId1107" o:title=""/>
                </v:shape>
                <v:shape id="Ink 535" o:spid="_x0000_s1147" type="#_x0000_t75" style="position:absolute;left:48784;top:3724;width:155;height:14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UvapOMQA&#10;AADcAAAADwAAAGRycy9kb3ducmV2LnhtbESPQYvCMBSE78L+h/AW9qapLopbjbIsKCJ4sLrg8dE8&#10;29LmpTSxrf/eCILHYWa+YZbr3lSipcYVlhWMRxEI4tTqgjMF59NmOAfhPLLGyjIpuJOD9epjsMRY&#10;246P1CY+EwHCLkYFufd1LKVLczLoRrYmDt7VNgZ9kE0mdYNdgJtKTqJoJg0WHBZyrOkvp7RMbkbB&#10;9sTdtqh/Lsf2f7M/lMn+HJWo1Ndn/7sA4an37/CrvdMKpt9TeJ4JR0CuHg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BS9qk4xAAAANwAAAAPAAAAAAAAAAAAAAAAAJgCAABkcnMvZG93&#10;bnJldi54bWxQSwUGAAAAAAQABADzAAAAiQMAAAAA&#10;">
                  <v:imagedata r:id="rId1108" o:title=""/>
                </v:shape>
                <v:shape id="Ink 536" o:spid="_x0000_s1148" type="#_x0000_t75" style="position:absolute;left:43474;top:-242;width:5170;height:644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Sc9MnMMA&#10;AADcAAAADwAAAGRycy9kb3ducmV2LnhtbESPQWvCQBSE74L/YXlCb7pRawypq0ih0JvUtvfX7Gs2&#10;mH0bd7dJ+u/dQsHjMDPfMLvDaFvRkw+NYwXLRQaCuHK64VrBx/vLvAARIrLG1jEp+KUAh/10ssNS&#10;u4HfqD/HWiQIhxIVmBi7UspQGbIYFq4jTt638xZjkr6W2uOQ4LaVqyzLpcWG04LBjp4NVZfzj1VQ&#10;2LXLv2joBjL+eikeT9vtZ6/Uw2w8PoGINMZ7+L/9qhVs1jn8nUlHQO5v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EnPTJzDAAAA3AAAAA8AAAAAAAAAAAAAAAAAmAIAAGRycy9kb3du&#10;cmV2LnhtbFBLBQYAAAAABAAEAPMAAACIAwAAAAA=&#10;">
                  <v:imagedata r:id="rId1109" o:title=""/>
                </v:shape>
                <v:shape id="Ink 537" o:spid="_x0000_s1149" type="#_x0000_t75" style="position:absolute;left:25542;top:6003;width:20369;height:1874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ndNDEMUA&#10;AADcAAAADwAAAGRycy9kb3ducmV2LnhtbESPQWvCQBSE70L/w/IKvelubU0ldQ0SKkhBpFaqx0f2&#10;NQnNvg3ZrcZ/7wqCx2FmvmFmWW8bcaTO1441PI8UCOLCmZpLDbvv5XAKwgdkg41j0nAmD9n8YTDD&#10;1LgTf9FxG0oRIexT1FCF0KZS+qIii37kWuLo/brOYoiyK6Xp8BThtpFjpRJpsea4UGFLeUXF3/bf&#10;ajgcPn+UCcm6OScyp9ed2kz2H1o/PfaLdxCB+nAP39oro2Hy8gbXM/EIyPkF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ndNDEMUAAADcAAAADwAAAAAAAAAAAAAAAACYAgAAZHJzL2Rv&#10;d25yZXYueG1sUEsFBgAAAAAEAAQA8wAAAIoDAAAAAA==&#10;">
                  <v:imagedata r:id="rId1110" o:title=""/>
                </v:shape>
                <v:shape id="Ink 538" o:spid="_x0000_s1150" type="#_x0000_t75" style="position:absolute;left:44176;top:4804;width:2480;height:313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">
                  <v:imagedata r:id="rId1111" o:title=""/>
                </v:shape>
                <v:shape id="Ink 541" o:spid="_x0000_s1151" type="#_x0000_t75" style="position:absolute;left:44777;top:4991;width:1188;height:127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5rz53sUA&#10;AADcAAAADwAAAGRycy9kb3ducmV2LnhtbESPQWsCMRSE7wX/Q3hCbzVZ0SqrWSkFwR4Uaguyt8fm&#10;ubu4eQmbVNd/3wiFHoeZ+YZZbwbbiSv1oXWsIZsoEMSVMy3XGr6/ti9LECEiG+wck4Y7BdgUo6c1&#10;5sbd+JOux1iLBOGQo4YmRp9LGaqGLIaJ88TJO7veYkyyr6Xp8ZbgtpNTpV6lxZbTQoOe3huqLscf&#10;q6E8dWqxL1lVu9lwUndfHhb+Q+vn8fC2AhFpiP/hv/bOaJjPMnicSUdAFr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5rz53sUAAADcAAAADwAAAAAAAAAAAAAAAACYAgAAZHJzL2Rv&#10;d25yZXYueG1sUEsFBgAAAAAEAAQA8wAAAIoDAAAAAA==&#10;">
                  <v:imagedata r:id="rId1112" o:title=""/>
                </v:shape>
                <v:shape id="Ink 543" o:spid="_x0000_s1152" type="#_x0000_t75" style="position:absolute;left:30327;top:5481;width:15051;height:718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31EamMYA&#10;AADcAAAADwAAAGRycy9kb3ducmV2LnhtbESPT2vCQBTE7wW/w/KE3urG+ocS3YhYSnsQqqkXb4/s&#10;SzaYfZtmtyb99l2h4HGYmd8w681gG3GlzteOFUwnCQjiwumaKwWnr7enFxA+IGtsHJOCX/KwyUYP&#10;a0y16/lI1zxUIkLYp6jAhNCmUvrCkEU/cS1x9ErXWQxRdpXUHfYRbhv5nCRLabHmuGCwpZ2h4pL/&#10;WAWH791s0Zv3g7fh81y+9vk+mddKPY6H7QpEoCHcw//tD61gMZ/B7Uw8AjL7Aw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N9RGpjGAAAA3AAAAA8AAAAAAAAAAAAAAAAAmAIAAGRycy9k&#10;b3ducmV2LnhtbFBLBQYAAAAABAAEAPMAAACLAwAAAAA=&#10;">
                  <v:imagedata r:id="rId1113" o:title=""/>
                </v:shape>
                <v:shape id="Ink 1696" o:spid="_x0000_s1153" type="#_x0000_t75" style="position:absolute;left:44111;top:5232;width:1156;height:123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QN7L68QA&#10;AADdAAAADwAAAGRycy9kb3ducmV2LnhtbESPT2sCMRDF74LfIYzgRWq2UhbdGkUWBD3659LbsJlu&#10;tk0m6ybV9dubguBthvfm/d4s172z4kpdaDwreJ9mIIgrrxuuFZxP27c5iBCRNVrPpOBOAdar4WCJ&#10;hfY3PtD1GGuRQjgUqMDE2BZShsqQwzD1LXHSvn3nMKa1q6Xu8JbCnZWzLMulw4YTwWBLpaHq9/jn&#10;EoTnZ7qYyX5SLnRbfmX25yNapcajfvMJIlIfX+bn9U6n+vkih/9v0ghy9Q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BA3svrxAAAAN0AAAAPAAAAAAAAAAAAAAAAAJgCAABkcnMvZG93&#10;bnJldi54bWxQSwUGAAAAAAQABADzAAAAiQMAAAAA&#10;">
                  <v:imagedata r:id="rId1114" o:title=""/>
                </v:shape>
                <v:shape id="Ink 1697" o:spid="_x0000_s1154" type="#_x0000_t75" style="position:absolute;left:25445;top:15917;width:18519;height:893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zLIeN8MA&#10;AADdAAAADwAAAGRycy9kb3ducmV2LnhtbERPzWrCQBC+F3yHZYReim70YDW6CSpYCq0How8wZMck&#10;mJ2N2dUkb98tFHqbj+93NmlvavGk1lWWFcymEQji3OqKCwWX82GyBOE8ssbaMikYyEGajF42GGvb&#10;8YmemS9ECGEXo4LS+yaW0uUlGXRT2xAH7mpbgz7AtpC6xS6Em1rOo2ghDVYcGkpsaF9SfsseRkGT&#10;74r7G1Z7WW/N1zHTbvjYfSv1Ou63axCeev8v/nN/6jB/sXqH32/CCTL5AQ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MyyHjfDAAAA3QAAAA8AAAAAAAAAAAAAAAAAmAIAAGRycy9kb3du&#10;cmV2LnhtbFBLBQYAAAAABAAEAPMAAACIAwAAAAA=&#10;">
                  <v:imagedata r:id="rId1115" o:title=""/>
                </v:shape>
                <v:shape id="Ink 1698" o:spid="_x0000_s1155" type="#_x0000_t75" style="position:absolute;left:42279;top:15640;width:1541;height:200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">
                  <v:imagedata r:id="rId1116" o:title=""/>
                </v:shape>
                <v:shape id="Ink 1699" o:spid="_x0000_s1156" type="#_x0000_t75" style="position:absolute;left:43748;top:16554;width:1872;height:295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H+i/VMUA&#10;AADdAAAADwAAAGRycy9kb3ducmV2LnhtbERPS0sDMRC+C/6HMEIvYrPtobhr02JLi0UP0T7uQzLd&#10;XdxMlk3aXf+9EYTe5uN7znw5uEZcqQu1ZwWTcQaC2Hhbc6ngeNg+PYMIEdli45kU/FCA5eL+bo6F&#10;9T1/0XUfS5FCOBSooIqxLaQMpiKHYexb4sSdfecwJtiV0nbYp3DXyGmWzaTDmlNDhS2tKzLf+4tT&#10;oA/55qjfTqvW6I/P997oxx1rpUYPw+sLiEhDvIn/3Tub5s/yHP6+SSfIxS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H+i/VMUAAADdAAAADwAAAAAAAAAAAAAAAACYAgAAZHJzL2Rv&#10;d25yZXYueG1sUEsFBgAAAAAEAAQA8wAAAIoDAAAAAA==&#10;">
                  <v:imagedata r:id="rId1117" o:title=""/>
                </v:shape>
                <v:shape id="Ink 1700" o:spid="_x0000_s1157" type="#_x0000_t75" style="position:absolute;left:49472;top:16227;width:2959;height:1663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GemVRMQA&#10;AADdAAAADwAAAGRycy9kb3ducmV2LnhtbESPzW7CMBCE75X6DtZW4lac5gAoxSCEisQFqfw8wDbe&#10;JlHjtWu7JLw9e6jEbVczO/Ptcj26Xl0pps6zgbdpAYq49rbjxsDlvHtdgEoZ2WLvmQzcKMF69fy0&#10;xMr6gY90PeVGSQinCg20OYdK61S35DBNfSAW7dtHh1nW2GgbcZBw1+uyKGbaYcfS0GKgbUv1z+nP&#10;GQhN7A7zAT/dx2z3ta9j+ZtDaczkZdy8g8o05of5/3pvBX9eCL98IyPo1R0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AZ6ZVExAAAAN0AAAAPAAAAAAAAAAAAAAAAAJgCAABkcnMvZG93&#10;bnJldi54bWxQSwUGAAAAAAQABADzAAAAiQMAAAAA&#10;">
                  <v:imagedata r:id="rId1118" o:title=""/>
                </v:shape>
                <v:shape id="Ink 1701" o:spid="_x0000_s1158" type="#_x0000_t75" style="position:absolute;left:34506;top:5204;width:1912;height:3981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RQmaM8UA&#10;AADdAAAADwAAAGRycy9kb3ducmV2LnhtbERPS2vCQBC+F/oflin0phuFPoyu0gqlRRCsevE2Zsck&#10;NDsb9hFjf71bEHqbj+85s0VvGtGR87VlBaNhBoK4sLrmUsF+9zF4BeEDssbGMim4kIfF/P5uhrm2&#10;Z/6mbhtKkULY56igCqHNpfRFRQb90LbEiTtZZzAk6EqpHZ5TuGnkOMuepcGaU0OFLS0rKn620SiY&#10;vK/c8Teuu7iK46d+f1huPuNFqceH/m0KIlAf/sU395dO81+yEfx9k06Q8ys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RQmaM8UAAADdAAAADwAAAAAAAAAAAAAAAACYAgAAZHJzL2Rv&#10;d25yZXYueG1sUEsFBgAAAAAEAAQA8wAAAIoDAAAAAA==&#10;">
                  <v:imagedata r:id="rId1119" o:title=""/>
                </v:shape>
                <v:shape id="Ink 1702" o:spid="_x0000_s1159" type="#_x0000_t75" style="position:absolute;left:36911;top:6244;width:2247;height:197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VmelL8QA&#10;AADdAAAADwAAAGRycy9kb3ducmV2LnhtbERP3WrCMBS+H+wdwhF2M2Y6mT9UowzZhuDFWOcDHJpj&#10;W2xOuiS2mU9vhMHuzsf3e1abaFrRk/ONZQXP4wwEcWl1w5WCw/f70wKED8gaW8uk4Jc8bNb3dyvM&#10;tR34i/oiVCKFsM9RQR1Cl0vpy5oM+rHtiBN3tM5gSNBVUjscUrhp5STLZtJgw6mhxo62NZWn4mwU&#10;TN3+Bx/tZeDLLs7e5sVnfPnolXoYxdcliEAx/Iv/3Dud5s+zCdy+SSfI9RU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BWZ6UvxAAAAN0AAAAPAAAAAAAAAAAAAAAAAJgCAABkcnMvZG93&#10;bnJldi54bWxQSwUGAAAAAAQABADzAAAAiQMAAAAA&#10;">
                  <v:imagedata r:id="rId1120" o:title=""/>
                </v:shape>
                <v:shape id="Ink 1703" o:spid="_x0000_s1160" type="#_x0000_t75" style="position:absolute;left:46131;top:5326;width:158;height:299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KuKntcIA&#10;AADdAAAADwAAAGRycy9kb3ducmV2LnhtbERP32vCMBB+F/Y/hBvsTdN1oKMzioy6+SRYheHb0dya&#10;YnMpSazdf78Ig73dx/fzluvRdmIgH1rHCp5nGQji2umWGwWn43b6CiJEZI2dY1LwQwHWq4fJEgvt&#10;bnygoYqNSCEcClRgYuwLKUNtyGKYuZ44cd/OW4wJ+kZqj7cUbjuZZ9lcWmw5NRjs6d1QfamuVkFp&#10;zrk7U7nvTl+6lL62vv/8UOrpcdy8gYg0xn/xn3un0/xF9gL3b9IJcvUL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KuKntcIAAADdAAAADwAAAAAAAAAAAAAAAACYAgAAZHJzL2Rvd25y&#10;ZXYueG1sUEsFBgAAAAAEAAQA8wAAAIcDAAAAAA==&#10;">
                  <v:imagedata r:id="rId1121" o:title=""/>
                </v:shape>
                <v:shape id="Ink 1704" o:spid="_x0000_s1161" type="#_x0000_t75" style="position:absolute;left:2546;top:4134;width:2689;height:2470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p8u6xcMA&#10;AADdAAAADwAAAGRycy9kb3ducmV2LnhtbERPS4vCMBC+L/gfwgje1rTdXZVqFFko6GEPPi7ehmRs&#10;i82kNNHWf28WFvY2H99zVpvBNuJBna8dK0inCQhi7UzNpYLzqXhfgPAB2WDjmBQ8ycNmPXpbYW5c&#10;zwd6HEMpYgj7HBVUIbS5lF5XZNFPXUscuavrLIYIu1KaDvsYbhuZJclMWqw5NlTY0ndF+na8WwXZ&#10;j0vNbJelRaG/+v3h5pvLh1ZqMh62SxCBhvAv/nPvTJw/Tz7h95t4gly/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KfLusXDAAAA3QAAAA8AAAAAAAAAAAAAAAAAmAIAAGRycy9kb3du&#10;cmV2LnhtbFBLBQYAAAAABAAEAPMAAACIAwAAAAA=&#10;">
                  <v:imagedata r:id="rId1122" o:title=""/>
                </v:shape>
                <v:shape id="Ink 1705" o:spid="_x0000_s1162" type="#_x0000_t75" style="position:absolute;left:2949;top:4221;width:1699;height:3071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0gXHeMQA&#10;AADdAAAADwAAAGRycy9kb3ducmV2LnhtbERPTWvCQBC9F/wPywjemk1FbU2zEVGKXjzEtvQ6ZqdJ&#10;aHY2Zrcx/vtuQfA2j/c56Wowjeipc7VlBU9RDIK4sLrmUsHH+9vjCwjnkTU2lknBlRysstFDiom2&#10;F86pP/pShBB2CSqovG8TKV1RkUEX2ZY4cN+2M+gD7EqpO7yEcNPIaRwvpMGaQ0OFLW0qKn6Ov0bB&#10;xu621Ofu83Ra5+dZMz0s6Wup1GQ8rF9BeBr8XXxz73WY/xzP4f+bcILM/g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DSBcd4xAAAAN0AAAAPAAAAAAAAAAAAAAAAAJgCAABkcnMvZG93&#10;bnJldi54bWxQSwUGAAAAAAQABADzAAAAiQMAAAAA&#10;">
                  <v:imagedata r:id="rId1123" o:title=""/>
                </v:shape>
                <v:shape id="Ink 1706" o:spid="_x0000_s1163" type="#_x0000_t75" style="position:absolute;left:5714;top:4941;width:1566;height:320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H7UYAMYA&#10;AADdAAAADwAAAGRycy9kb3ducmV2LnhtbERPS0/CQBC+m/AfNkPCxcgWDmAqCzGEh4eaYOXibdId&#10;22p3tuwubfn3romJt/nyPWe1GUwjOnK+tqxgNk1AEBdW11wqOL/vHx5B+ICssbFMCm7kYbMe3a0w&#10;1bbnN+ryUIoYwj5FBVUIbSqlLyoy6Ke2JY7cp3UGQ4SulNphH8NNI+dJspAGa44NFba0raj4zq9G&#10;wY5OQ3/L7peuOx8/Xr8OGeeXTKnJeHh+AhFoCP/iP/eLjvOXyQJ+v4knyPUPAA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B+1GADGAAAA3QAAAA8AAAAAAAAAAAAAAAAAmAIAAGRycy9k&#10;b3ducmV2LnhtbFBLBQYAAAAABAAEAPMAAACLAwAAAAA=&#10;">
                  <v:imagedata r:id="rId1124" o:title=""/>
                </v:shape>
                <v:shape id="Ink 1707" o:spid="_x0000_s1164" type="#_x0000_t75" style="position:absolute;left:6077;top:6150;width:1347;height:314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p0szBcIA&#10;AADdAAAADwAAAGRycy9kb3ducmV2LnhtbERPS4vCMBC+L/gfwgje1tRnpRpFREFvqy67exyasS02&#10;k9JEW/+9WRC8zcf3nMWqNaW4U+0KywoG/QgEcWp1wZmC7/PucwbCeWSNpWVS8CAHq2XnY4GJtg0f&#10;6X7ymQgh7BJUkHtfJVK6NCeDrm8r4sBdbG3QB1hnUtfYhHBTymEUTaXBgkNDjhVtckqvp5tRcIt/&#10;+UvqYjz6O/w0x/G22paziVK9brueg/DU+rf45d7rMD+OYvj/Jpwgl08A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p0szBcIAAADdAAAADwAAAAAAAAAAAAAAAACYAgAAZHJzL2Rvd25y&#10;ZXYueG1sUEsFBgAAAAAEAAQA8wAAAIcDAAAAAA==&#10;">
                  <v:imagedata r:id="rId1125" o:title=""/>
                </v:shape>
                <v:shape id="Ink 1708" o:spid="_x0000_s1165" type="#_x0000_t75" style="position:absolute;left:8702;top:3526;width:2487;height:304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">
                  <v:imagedata r:id="rId1126" o:title=""/>
                </v:shape>
                <v:shape id="Ink 1709" o:spid="_x0000_s1166" type="#_x0000_t75" style="position:absolute;left:12492;top:3969;width:472;height:231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F+Y4y8UA&#10;AADdAAAADwAAAGRycy9kb3ducmV2LnhtbERPS2vCQBC+C/6HZYRepG70oDZ1FYkE2kupDwq9Ddlp&#10;NpqdjdlV03/fLQje5uN7zmLV2VpcqfWVYwXjUQKCuHC64lLBYZ8/z0H4gKyxdkwKfsnDatnvLTDV&#10;7sZbuu5CKWII+xQVmBCaVEpfGLLoR64hjtyPay2GCNtS6hZvMdzWcpIkU2mx4thgsKHMUHHaXayC&#10;/Tm7fE/N5j1v6IuOnx9VPpxkSj0NuvUriEBdeIjv7jcd58+SF/j/Jp4gl3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F+Y4y8UAAADdAAAADwAAAAAAAAAAAAAAAACYAgAAZHJzL2Rv&#10;d25yZXYueG1sUEsFBgAAAAAEAAQA8wAAAIoDAAAAAA==&#10;">
                  <v:imagedata r:id="rId1127" o:title=""/>
                </v:shape>
                <v:shape id="Ink 1710" o:spid="_x0000_s1167" type="#_x0000_t75" style="position:absolute;left:11902;top:5045;width:1408;height:418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">
                  <v:imagedata r:id="rId1128" o:title=""/>
                </v:shape>
                <v:shape id="Ink 1711" o:spid="_x0000_s1168" type="#_x0000_t75" style="position:absolute;left:14555;top:1690;width:2301;height:479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GfwSr8MA&#10;AADdAAAADwAAAGRycy9kb3ducmV2LnhtbERPTWvCQBC9C/0PyxS86SappJK6SikIxYsaS8/T7DSJ&#10;ZmdDdjXx37uC4G0e73MWq8E04kKdqy0riKcRCOLC6ppLBT+H9WQOwnlkjY1lUnAlB6vly2iBmbY9&#10;7+mS+1KEEHYZKqi8bzMpXVGRQTe1LXHg/m1n0AfYlVJ32Idw08gkilJpsObQUGFLXxUVp/xsFByT&#10;fJbWaXR8w/lu6P82v+60TZQavw6fHyA8Df4pfri/dZj/Hsdw/yacIJc3AA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Bn8Eq/DAAAA3QAAAA8AAAAAAAAAAAAAAAAAmAIAAGRycy9kb3du&#10;cmV2LnhtbFBLBQYAAAAABAAEAPMAAACIAwAAAAA=&#10;">
                  <v:imagedata r:id="rId1129" o:title=""/>
                </v:shape>
                <v:shape id="Ink 1712" o:spid="_x0000_s1169" type="#_x0000_t75" style="position:absolute;left:17432;top:3875;width:3002;height:244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+xtAA8YA&#10;AADdAAAADwAAAGRycy9kb3ducmV2LnhtbESP0WrCQBBF3wv9h2UKvpS6iWAbUlexgtIni6kfMGTH&#10;bDA7m2bXJP59VxB8m+Hee+bOYjXaRvTU+dqxgnSagCAuna65UnD83b5lIHxA1tg4JgVX8rBaPj8t&#10;MNdu4AP1RahEhLDPUYEJoc2l9KUhi37qWuKonVxnMcS1q6TucIhw28hZkrxLizXHCwZb2hgqz8XF&#10;Rkr1dynK1PTb4/5rtx5+svnrPFNq8jKuP0EEGsPDfE9/61j/I53B7Zs4glz+Aw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PsbQAPGAAAA3QAAAA8AAAAAAAAAAAAAAAAAmAIAAGRycy9k&#10;b3ducmV2LnhtbFBLBQYAAAAABAAEAPMAAACLAwAAAAA=&#10;">
                  <v:imagedata r:id="rId1130" o:title=""/>
                </v:shape>
                <v:shape id="Ink 1714" o:spid="_x0000_s1170" type="#_x0000_t75" style="position:absolute;left:43197;top:14794;width:1155;height:1901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tPfd38UA&#10;AADdAAAADwAAAGRycy9kb3ducmV2LnhtbERPS2vCQBC+C/6HZYReRDcW0ZC6ivQB1YOglp6n2TGJ&#10;ZmfD7jbGf98VCt7m43vOYtWZWrTkfGVZwWScgCDOra64UPB1/BilIHxA1lhbJgU38rBa9nsLzLS9&#10;8p7aQyhEDGGfoYIyhCaT0uclGfRj2xBH7mSdwRChK6R2eI3hppbPSTKTBiuODSU29FpSfjn8GgU/&#10;t/nMnU/bt8v7tjXpJt19b9KhUk+Dbv0CIlAXHuJ/96eO8+eTKdy/iSfI5R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tPfd38UAAADdAAAADwAAAAAAAAAAAAAAAACYAgAAZHJzL2Rv&#10;d25yZXYueG1sUEsFBgAAAAAEAAQA8wAAAIoDAAAAAA==&#10;">
                  <v:imagedata r:id="rId1131" o:title=""/>
                </v:shape>
                <v:shape id="Ink 1715" o:spid="_x0000_s1171" type="#_x0000_t75" style="position:absolute;left:43258;top:12177;width:2182;height:205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+a7EcUA&#10;AADdAAAADwAAAGRycy9kb3ducmV2LnhtbERPTWvCQBC9C/6HZYReSt2otZboKraoSKGHxPY+zY5J&#10;aHY2zW5N/PeuIHibx/ucxaozlThR40rLCkbDCARxZnXJuYKvw/bpFYTzyBory6TgTA5Wy35vgbG2&#10;LSd0Sn0uQgi7GBUU3texlC4ryKAb2po4cEfbGPQBNrnUDbYh3FRyHEUv0mDJoaHAmt4Lyn7Tf6Ng&#10;Mk3c7vOZf8Zvyffjx995TRvbKvUw6NZzEJ46fxff3Hsd5s9GU7h+E06Qyws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E+a7EcUAAADdAAAADwAAAAAAAAAAAAAAAACYAgAAZHJzL2Rv&#10;d25yZXYueG1sUEsFBgAAAAAEAAQA8wAAAIoDAAAAAA==&#10;">
                  <v:imagedata r:id="rId1132" o:title=""/>
                </v:shape>
                <v:shape id="Ink 1716" o:spid="_x0000_s1172" type="#_x0000_t75" style="position:absolute;left:43496;top:11979;width:1652;height:3060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">
                  <v:imagedata r:id="rId1133" o:title=""/>
                </v:shape>
                <v:shape id="Ink 1717" o:spid="_x0000_s1173" type="#_x0000_t75" style="position:absolute;left:45692;top:13210;width:846;height:1055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fVVWMcIA&#10;AADdAAAADwAAAGRycy9kb3ducmV2LnhtbERPS4vCMBC+L/gfwix4W1M9+KimZRGEXS++iuehmW3L&#10;NpPSpFr99UYQvM3H95xV2ptaXKh1lWUF41EEgji3uuJCQXbafM1BOI+ssbZMCm7kIE0GHyuMtb3y&#10;gS5HX4gQwi5GBaX3TSyly0sy6Ea2IQ7cn20N+gDbQuoWryHc1HISRVNpsOLQUGJD65Ly/2NnFBTZ&#10;2u1/p9usu+8Wm953WJ1PqNTws/9egvDU+7f45f7RYf5sPIPnN+EEmTwA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fVVWMcIAAADdAAAADwAAAAAAAAAAAAAAAACYAgAAZHJzL2Rvd25y&#10;ZXYueG1sUEsFBgAAAAAEAAQA8wAAAIcDAAAAAA==&#10;">
                  <v:imagedata r:id="rId1134" o:title=""/>
                </v:shape>
                <v:shape id="Ink 1718" o:spid="_x0000_s1174" type="#_x0000_t75" style="position:absolute;left:46858;top:11136;width:1530;height:205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">
                  <v:imagedata r:id="rId1135" o:title=""/>
                </v:shape>
                <v:shape id="Ink 1719" o:spid="_x0000_s1175" type="#_x0000_t75" style="position:absolute;left:46674;top:12216;width:1361;height:472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">
                  <v:imagedata r:id="rId1136" o:title=""/>
                </v:shape>
                <v:shape id="Ink 1720" o:spid="_x0000_s1176" type="#_x0000_t75" style="position:absolute;left:48546;top:10074;width:2067;height:3906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">
                  <v:imagedata r:id="rId1137" o:title=""/>
                </v:shape>
                <v:shape id="Ink 1721" o:spid="_x0000_s1177" type="#_x0000_t75" style="position:absolute;left:50843;top:13275;width:598;height:857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">
                  <v:imagedata r:id="rId1138" o:title=""/>
                </v:shape>
                <v:shape id="Ink 1726" o:spid="_x0000_s1178" type="#_x0000_t75" style="position:absolute;left:28980;top:16025;width:364;height:364;visibility:visible;mso-wrap-style:square" o:gfxdata="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">
                  <v:imagedata r:id="rId1139" o:title=""/>
                </v:shape>
                <v:shape id="Straight Arrow Connector 607" o:spid="_x0000_s1179" type="#_x0000_t32" style="position:absolute;left:43362;top:5310;width:3111;height:1018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/njV8YAAADcAAAADwAAAGRycy9kb3ducmV2LnhtbESPQWvCQBSE74L/YXkFL9JsDCWG6Cq2&#10;IBTspan0/My+JiHZtyG7mthf3y0Uehxm5htmu59MJ240uMayglUUgyAurW64UnD+OD5mIJxH1thZ&#10;JgV3crDfzWdbzLUd+Z1uha9EgLDLUUHtfZ9L6cqaDLrI9sTB+7KDQR/kUEk94BjgppNJHKfSYMNh&#10;ocaeXmoq2+JqFHx/ZqeWy/uTvKz0mLydrslzu1Rq8TAdNiA8Tf4//Nd+1QrSeA2/Z8IRkL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/541fGAAAA3AAAAA8AAAAAAAAA&#10;AAAAAAAAoQIAAGRycy9kb3ducmV2LnhtbFBLBQYAAAAABAAEAPkAAACUAwAAAAA=&#10;" strokecolor="#ffc000" strokeweight="1pt">
                  <v:stroke endarrow="open"/>
                </v:shape>
                <v:shape id="Straight Arrow Connector 618" o:spid="_x0000_s1180" type="#_x0000_t32" style="position:absolute;left:15026;top:17850;width:4953;height:113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/h+MIAAADcAAAADwAAAGRycy9kb3ducmV2LnhtbERPy0rDQBTdF/yH4Qpuip0klBJip0WF&#10;QiHdWMX1NXNNQjJ3Qmby8us7i4LLw3nvj7NpxUi9qy0riDcRCOLC6ppLBV+fp+cUhPPIGlvLpGAh&#10;B8fDw2qPmbYTf9B49aUIIewyVFB532VSuqIig25jO+LA/dreoA+wL6XucQrhppVJFO2kwZpDQ4Ud&#10;vVdUNNfBKPj7TvOGi2Urf2I9JZd8SN6atVJPj/PrCwhPs/8X391nrWAXh7XhTDgC8nA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7/h+MIAAADcAAAADwAAAAAAAAAAAAAA&#10;AAChAgAAZHJzL2Rvd25yZXYueG1sUEsFBgAAAAAEAAQA+QAAAJADAAAAAA==&#10;" strokecolor="#ffc000" strokeweight="1pt">
                  <v:stroke endarrow="open"/>
                </v:shape>
                <v:shape id="Straight Arrow Connector 619" o:spid="_x0000_s1181" type="#_x0000_t32" style="position:absolute;left:20650;top:15553;width:4953;height:113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PNEY8UAAADcAAAADwAAAGRycy9kb3ducmV2LnhtbESPQWvCQBSE7wX/w/IKXkrdJIjY6CbY&#10;glCwF614fmZfk5Ds25BdTeyvdwtCj8PMfMOs89G04kq9qy0riGcRCOLC6ppLBcfv7esShPPIGlvL&#10;pOBGDvJs8rTGVNuB93Q9+FIECLsUFVTed6mUrqjIoJvZjjh4P7Y36IPsS6l7HALctDKJooU0WHNY&#10;qLCjj4qK5nAxCn5Py13DxW0uz7Eekq/dJXlvXpSaPo+bFQhPo/8PP9qfWsEifoO/M+EIyOw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PNEY8UAAADcAAAADwAAAAAAAAAA&#10;AAAAAAChAgAAZHJzL2Rvd25yZXYueG1sUEsFBgAAAAAEAAQA+QAAAJMDAAAAAA==&#10;" strokecolor="#ffc000" strokeweight="1pt">
                  <v:stroke endarrow="open"/>
                </v:shape>
                <v:shape id="Straight Arrow Connector 620" o:spid="_x0000_s1182" type="#_x0000_t32" style="position:absolute;left:6753;top:21618;width:4953;height:113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6UnQ8IAAADcAAAADwAAAGRycy9kb3ducmV2LnhtbERPTWuDQBC9F/Iflgn0UuoaKSLGNTSB&#10;QiG51JaeJ+5URXdW3E00/fXZQ6HHx/sudosZxJUm11lWsIliEMS11R03Cr4+354zEM4jaxwsk4Ib&#10;OdiVq4cCc21n/qBr5RsRQtjlqKD1fsyldHVLBl1kR+LA/djJoA9waqSecA7hZpBJHKfSYMehocWR&#10;Di3VfXUxCn6/s2PP9e1Fnjd6Tk7HS7Lvn5R6XC+vWxCeFv8v/nO/awVpEuaHM+EI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6UnQ8IAAADcAAAADwAAAAAAAAAAAAAA&#10;AAChAgAAZHJzL2Rvd25yZXYueG1sUEsFBgAAAAAEAAQA+QAAAJADAAAAAA==&#10;" strokecolor="#ffc000" strokeweight="1pt">
                  <v:stroke endarrow="open"/>
                </v:shape>
                <v:shape id="Straight Arrow Connector 621" o:spid="_x0000_s1183" type="#_x0000_t32" style="position:absolute;left:35356;top:7832;width:4953;height:113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OmC2MUAAADcAAAADwAAAGRycy9kb3ducmV2LnhtbESPzWrDMBCE74W8g9hALqWRbUoIbpSQ&#10;FAoB91In5Ly1traxtTKW4p8+fVUo9DjMzDfM7jCZVgzUu9qygngdgSAurK65VHC9vD1tQTiPrLG1&#10;TApmcnDYLx52mGo78gcNuS9FgLBLUUHlfZdK6YqKDLq17YiD92V7gz7IvpS6xzHATSuTKNpIgzWH&#10;hQo7eq2oaPK7UfB922YNF/Oz/Iz1mLxn9+TUPCq1Wk7HFxCeJv8f/muftYJNEsPvmXAE5P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OmC2MUAAADcAAAADwAAAAAAAAAA&#10;AAAAAAChAgAAZHJzL2Rvd25yZXYueG1sUEsFBgAAAAAEAAQA+QAAAJMDAAAAAA==&#10;" strokecolor="#ffc000" strokeweight="1pt">
                  <v:stroke endarrow="open"/>
                </v:shape>
                <w10:wrap type="topAndBottom"/>
              </v:group>
            </w:pict>
          </mc:Fallback>
        </mc:AlternateContent>
      </w:r>
    </w:p>
    <w:p w:rsidR="00F91CBB" w:rsidRPr="00D267ED" w:rsidRDefault="002F019E" w:rsidP="00D267ED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8560" behindDoc="0" locked="0" layoutInCell="1" allowOverlap="1">
                <wp:simplePos x="0" y="0"/>
                <wp:positionH relativeFrom="column">
                  <wp:posOffset>2744520</wp:posOffset>
                </wp:positionH>
                <wp:positionV relativeFrom="paragraph">
                  <wp:posOffset>86850</wp:posOffset>
                </wp:positionV>
                <wp:extent cx="98640" cy="144720"/>
                <wp:effectExtent l="38100" t="38100" r="53975" b="46355"/>
                <wp:wrapNone/>
                <wp:docPr id="2" name="Ink 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9864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" o:spid="_x0000_s1026" type="#_x0000_t75" style="position:absolute;margin-left:215.15pt;margin-top:6pt;width:9.65pt;height:13.2pt;z-index:2520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">
                <v:imagedata r:id="rId11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7536" behindDoc="0" locked="0" layoutInCell="1" allowOverlap="1">
                <wp:simplePos x="0" y="0"/>
                <wp:positionH relativeFrom="column">
                  <wp:posOffset>2734440</wp:posOffset>
                </wp:positionH>
                <wp:positionV relativeFrom="paragraph">
                  <wp:posOffset>89010</wp:posOffset>
                </wp:positionV>
                <wp:extent cx="96480" cy="137160"/>
                <wp:effectExtent l="38100" t="38100" r="37465" b="34290"/>
                <wp:wrapNone/>
                <wp:docPr id="3" name="Ink 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9648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4" o:spid="_x0000_s1026" type="#_x0000_t75" style="position:absolute;margin-left:214.55pt;margin-top:6.05pt;width:9.35pt;height:12.5pt;z-index:2520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">
                <v:imagedata r:id="rId11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6512" behindDoc="0" locked="0" layoutInCell="1" allowOverlap="1">
                <wp:simplePos x="0" y="0"/>
                <wp:positionH relativeFrom="column">
                  <wp:posOffset>2730840</wp:posOffset>
                </wp:positionH>
                <wp:positionV relativeFrom="paragraph">
                  <wp:posOffset>88290</wp:posOffset>
                </wp:positionV>
                <wp:extent cx="83880" cy="124560"/>
                <wp:effectExtent l="38100" t="38100" r="49530" b="46990"/>
                <wp:wrapNone/>
                <wp:docPr id="6" name="Ink 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8388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3" o:spid="_x0000_s1026" type="#_x0000_t75" style="position:absolute;margin-left:214.15pt;margin-top:6.05pt;width:8.4pt;height:11.6pt;z-index:2520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">
                <v:imagedata r:id="rId11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095488" behindDoc="0" locked="0" layoutInCell="1" allowOverlap="1">
                <wp:simplePos x="0" y="0"/>
                <wp:positionH relativeFrom="column">
                  <wp:posOffset>2641920</wp:posOffset>
                </wp:positionH>
                <wp:positionV relativeFrom="paragraph">
                  <wp:posOffset>-125910</wp:posOffset>
                </wp:positionV>
                <wp:extent cx="1681560" cy="424080"/>
                <wp:effectExtent l="38100" t="38100" r="52070" b="52705"/>
                <wp:wrapNone/>
                <wp:docPr id="195" name="Ink 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1681560" cy="4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2" o:spid="_x0000_s1026" type="#_x0000_t75" style="position:absolute;margin-left:207.2pt;margin-top:-10.9pt;width:134.15pt;height:35.25pt;z-index:2520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">
                <v:imagedata r:id="rId1147" o:title=""/>
              </v:shape>
            </w:pict>
          </mc:Fallback>
        </mc:AlternateContent>
      </w:r>
      <w:r w:rsidR="00F91CBB" w:rsidRPr="00D267ED">
        <w:rPr>
          <w:lang w:val="el-GR"/>
        </w:rPr>
        <w:t xml:space="preserve">Τότε όλα τα υπόλοιπα σημεία </w:t>
      </w:r>
      <w:r w:rsidR="00F91CBB" w:rsidRPr="0031479B">
        <w:rPr>
          <w:position w:val="-6"/>
          <w:lang w:val="el-GR"/>
        </w:rPr>
        <w:object w:dxaOrig="200" w:dyaOrig="220">
          <v:shape id="_x0000_i1056" type="#_x0000_t75" style="width:10.4pt;height:10.8pt" o:ole="">
            <v:imagedata r:id="rId143" o:title=""/>
          </v:shape>
          <o:OLEObject Type="Embed" ProgID="Equation.DSMT4" ShapeID="_x0000_i1056" DrawAspect="Content" ObjectID="_1664884755" r:id="rId1148"/>
        </w:object>
      </w:r>
      <w:r w:rsidR="00F91CBB" w:rsidRPr="00D267ED">
        <w:rPr>
          <w:lang w:val="el-GR"/>
        </w:rPr>
        <w:t xml:space="preserve"> της ευθείας </w:t>
      </w:r>
      <w:r w:rsidR="00F91CBB" w:rsidRPr="00913347">
        <w:rPr>
          <w:position w:val="-6"/>
          <w:lang w:val="el-GR"/>
        </w:rPr>
        <w:object w:dxaOrig="260" w:dyaOrig="279">
          <v:shape id="_x0000_i1057" type="#_x0000_t75" style="width:13.2pt;height:13.6pt" o:ole="">
            <v:imagedata r:id="rId954" o:title=""/>
          </v:shape>
          <o:OLEObject Type="Embed" ProgID="Equation.DSMT4" ShapeID="_x0000_i1057" DrawAspect="Content" ObjectID="_1664884756" r:id="rId1149"/>
        </w:object>
      </w:r>
      <w:r w:rsidR="00F91CBB" w:rsidRPr="00D267ED">
        <w:rPr>
          <w:lang w:val="el-GR"/>
        </w:rPr>
        <w:t xml:space="preserve"> θα είναι ακριβώς </w:t>
      </w:r>
      <w:r w:rsidR="00F91CBB" w:rsidRPr="00D267ED">
        <w:rPr>
          <w:b/>
          <w:lang w:val="el-GR"/>
        </w:rPr>
        <w:t xml:space="preserve">εκείνα </w:t>
      </w:r>
      <w:r w:rsidR="00F91CBB" w:rsidRPr="008F6316">
        <w:rPr>
          <w:b/>
          <w:highlight w:val="yellow"/>
          <w:lang w:val="el-GR"/>
        </w:rPr>
        <w:t xml:space="preserve">τα </w:t>
      </w:r>
      <w:r w:rsidR="00983B8E" w:rsidRPr="00983B8E">
        <w:rPr>
          <w:position w:val="-4"/>
          <w:highlight w:val="yellow"/>
          <w:lang w:val="el-GR"/>
        </w:rPr>
        <w:object w:dxaOrig="200" w:dyaOrig="200">
          <v:shape id="_x0000_i1058" type="#_x0000_t75" style="width:10.4pt;height:9.6pt" o:ole="">
            <v:imagedata r:id="rId1150" o:title=""/>
          </v:shape>
          <o:OLEObject Type="Embed" ProgID="Equation.DSMT4" ShapeID="_x0000_i1058" DrawAspect="Content" ObjectID="_1664884757" r:id="rId1151"/>
        </w:object>
      </w:r>
      <w:r w:rsidR="00F91CBB" w:rsidRPr="008F6316">
        <w:rPr>
          <w:b/>
          <w:highlight w:val="yellow"/>
          <w:lang w:val="el-GR"/>
        </w:rPr>
        <w:t xml:space="preserve"> που γράφονται ως άθροισμα κάποιο σημείου </w:t>
      </w:r>
      <w:r w:rsidR="00983B8E" w:rsidRPr="008F6316">
        <w:rPr>
          <w:position w:val="-12"/>
          <w:highlight w:val="yellow"/>
          <w:lang w:val="el-GR"/>
        </w:rPr>
        <w:object w:dxaOrig="760" w:dyaOrig="360">
          <v:shape id="_x0000_i1059" type="#_x0000_t75" style="width:38.4pt;height:18pt" o:ole="">
            <v:imagedata r:id="rId1152" o:title=""/>
          </v:shape>
          <o:OLEObject Type="Embed" ProgID="Equation.DSMT4" ShapeID="_x0000_i1059" DrawAspect="Content" ObjectID="_1664884758" r:id="rId1153"/>
        </w:object>
      </w:r>
      <w:r w:rsidR="00F91CBB" w:rsidRPr="008F6316">
        <w:rPr>
          <w:b/>
          <w:highlight w:val="yellow"/>
          <w:lang w:val="el-GR"/>
        </w:rPr>
        <w:t xml:space="preserve"> </w:t>
      </w:r>
      <w:r w:rsidR="008F6316" w:rsidRPr="008F6316">
        <w:rPr>
          <w:b/>
          <w:highlight w:val="yellow"/>
          <w:lang w:val="el-GR"/>
        </w:rPr>
        <w:t xml:space="preserve">με το </w:t>
      </w:r>
      <w:r w:rsidR="00983B8E" w:rsidRPr="008F6316">
        <w:rPr>
          <w:b/>
          <w:position w:val="-6"/>
          <w:highlight w:val="yellow"/>
          <w:lang w:val="el-GR"/>
        </w:rPr>
        <w:object w:dxaOrig="200" w:dyaOrig="220">
          <v:shape id="_x0000_i1060" type="#_x0000_t75" style="width:10.4pt;height:10.8pt" o:ole="">
            <v:imagedata r:id="rId1154" o:title=""/>
          </v:shape>
          <o:OLEObject Type="Embed" ProgID="Equation.DSMT4" ShapeID="_x0000_i1060" DrawAspect="Content" ObjectID="_1664884759" r:id="rId1155"/>
        </w:object>
      </w:r>
      <w:r w:rsidR="00F91CBB" w:rsidRPr="00D267ED">
        <w:rPr>
          <w:lang w:val="el-GR"/>
        </w:rPr>
        <w:t xml:space="preserve">. Άρα </w:t>
      </w:r>
    </w:p>
    <w:p w:rsidR="00F91CBB" w:rsidRDefault="00F355CA" w:rsidP="00F91CBB">
      <w:pPr>
        <w:jc w:val="center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94848" behindDoc="0" locked="0" layoutInCell="1" allowOverlap="1">
                <wp:simplePos x="0" y="0"/>
                <wp:positionH relativeFrom="column">
                  <wp:posOffset>3495120</wp:posOffset>
                </wp:positionH>
                <wp:positionV relativeFrom="paragraph">
                  <wp:posOffset>290195</wp:posOffset>
                </wp:positionV>
                <wp:extent cx="76320" cy="25920"/>
                <wp:effectExtent l="38100" t="38100" r="57150" b="50800"/>
                <wp:wrapNone/>
                <wp:docPr id="2244" name="Ink 2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763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4" o:spid="_x0000_s1026" type="#_x0000_t75" style="position:absolute;margin-left:274.2pt;margin-top:21.85pt;width:8pt;height:4.1pt;z-index:2524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">
                <v:imagedata r:id="rId1157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3344" behindDoc="0" locked="0" layoutInCell="1" allowOverlap="1">
                <wp:simplePos x="0" y="0"/>
                <wp:positionH relativeFrom="column">
                  <wp:posOffset>2494320</wp:posOffset>
                </wp:positionH>
                <wp:positionV relativeFrom="paragraph">
                  <wp:posOffset>233675</wp:posOffset>
                </wp:positionV>
                <wp:extent cx="101880" cy="6120"/>
                <wp:effectExtent l="57150" t="57150" r="69850" b="70485"/>
                <wp:wrapNone/>
                <wp:docPr id="2223" name="Ink 2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101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3" o:spid="_x0000_s1026" type="#_x0000_t75" style="position:absolute;margin-left:195pt;margin-top:16.9pt;width:10.85pt;height:3.55pt;z-index:2524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">
                <v:imagedata r:id="rId1159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72320" behindDoc="0" locked="0" layoutInCell="1" allowOverlap="1">
                <wp:simplePos x="0" y="0"/>
                <wp:positionH relativeFrom="column">
                  <wp:posOffset>1970880</wp:posOffset>
                </wp:positionH>
                <wp:positionV relativeFrom="paragraph">
                  <wp:posOffset>249515</wp:posOffset>
                </wp:positionV>
                <wp:extent cx="360" cy="360"/>
                <wp:effectExtent l="0" t="0" r="0" b="0"/>
                <wp:wrapNone/>
                <wp:docPr id="2222" name="Ink 2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22" o:spid="_x0000_s1026" type="#_x0000_t75" style="position:absolute;margin-left:153.8pt;margin-top:18.25pt;width:2.9pt;height:2.9pt;z-index:2524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">
                <v:imagedata r:id="rId1161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094464" behindDoc="0" locked="0" layoutInCell="1" allowOverlap="1">
                <wp:simplePos x="0" y="0"/>
                <wp:positionH relativeFrom="column">
                  <wp:posOffset>3364080</wp:posOffset>
                </wp:positionH>
                <wp:positionV relativeFrom="paragraph">
                  <wp:posOffset>-9165</wp:posOffset>
                </wp:positionV>
                <wp:extent cx="282240" cy="415800"/>
                <wp:effectExtent l="38100" t="38100" r="41910" b="41910"/>
                <wp:wrapNone/>
                <wp:docPr id="196" name="Ink 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28224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13" o:spid="_x0000_s1026" type="#_x0000_t75" style="position:absolute;margin-left:264.15pt;margin-top:-1.3pt;width:23.85pt;height:34.2pt;z-index:2520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">
                <v:imagedata r:id="rId1163" o:title=""/>
              </v:shape>
            </w:pict>
          </mc:Fallback>
        </mc:AlternateContent>
      </w:r>
      <w:r w:rsidR="00983B8E" w:rsidRPr="00BD677F">
        <w:rPr>
          <w:position w:val="-18"/>
        </w:rPr>
        <w:object w:dxaOrig="3260" w:dyaOrig="480">
          <v:shape id="_x0000_i1061" type="#_x0000_t75" style="width:162.8pt;height:24pt" o:ole="">
            <v:imagedata r:id="rId1164" o:title=""/>
          </v:shape>
          <o:OLEObject Type="Embed" ProgID="Equation.DSMT4" ShapeID="_x0000_i1061" DrawAspect="Content" ObjectID="_1664884760" r:id="rId1165"/>
        </w:object>
      </w:r>
    </w:p>
    <w:p w:rsidR="00F91CBB" w:rsidRPr="008F6316" w:rsidRDefault="00F91CBB" w:rsidP="008F6316">
      <w:pPr>
        <w:pStyle w:val="ListParagraph"/>
        <w:numPr>
          <w:ilvl w:val="0"/>
          <w:numId w:val="40"/>
        </w:numPr>
        <w:rPr>
          <w:lang w:val="el-GR"/>
        </w:rPr>
      </w:pPr>
      <w:r w:rsidRPr="008F6316">
        <w:rPr>
          <w:lang w:val="el-GR"/>
        </w:rPr>
        <w:t xml:space="preserve">Καθώς τα σημεία της </w:t>
      </w:r>
      <w:r w:rsidRPr="00C467A0">
        <w:rPr>
          <w:position w:val="-12"/>
          <w:lang w:val="el-GR"/>
        </w:rPr>
        <w:object w:dxaOrig="300" w:dyaOrig="360">
          <v:shape id="_x0000_i1062" type="#_x0000_t75" style="width:15.2pt;height:18pt" o:ole="">
            <v:imagedata r:id="rId1166" o:title=""/>
          </v:shape>
          <o:OLEObject Type="Embed" ProgID="Equation.DSMT4" ShapeID="_x0000_i1062" DrawAspect="Content" ObjectID="_1664884761" r:id="rId1167"/>
        </w:object>
      </w:r>
      <w:r w:rsidRPr="008F6316">
        <w:rPr>
          <w:lang w:val="el-GR"/>
        </w:rPr>
        <w:t xml:space="preserve"> είναι τα πολλαπλάσια </w:t>
      </w:r>
      <w:r w:rsidR="008F6316">
        <w:rPr>
          <w:lang w:val="el-GR"/>
        </w:rPr>
        <w:t>του</w:t>
      </w:r>
      <w:r w:rsidRPr="008F6316">
        <w:rPr>
          <w:lang w:val="el-GR"/>
        </w:rPr>
        <w:t xml:space="preserve">  </w:t>
      </w:r>
      <w:r w:rsidR="0001124A" w:rsidRPr="0031479B">
        <w:rPr>
          <w:position w:val="-6"/>
        </w:rPr>
        <w:object w:dxaOrig="680" w:dyaOrig="320">
          <v:shape id="_x0000_i1063" type="#_x0000_t75" style="width:31.6pt;height:15.2pt" o:ole="">
            <v:imagedata r:id="rId1168" o:title=""/>
          </v:shape>
          <o:OLEObject Type="Embed" ProgID="Equation.DSMT4" ShapeID="_x0000_i1063" DrawAspect="Content" ObjectID="_1664884762" r:id="rId1169"/>
        </w:object>
      </w:r>
      <w:r w:rsidRPr="008F6316">
        <w:rPr>
          <w:lang w:val="el-GR"/>
        </w:rPr>
        <w:t xml:space="preserve"> μπορούμε να αντικαταστήσουμε αυτή την ιδιότητα στη παραπάνω εξίσωση:</w:t>
      </w:r>
    </w:p>
    <w:p w:rsidR="00F91CBB" w:rsidRDefault="00F355CA" w:rsidP="00F91CBB">
      <w:pPr>
        <w:jc w:val="center"/>
        <w:rPr>
          <w:lang w:val="el-GR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495872" behindDoc="0" locked="0" layoutInCell="1" allowOverlap="1">
                <wp:simplePos x="0" y="0"/>
                <wp:positionH relativeFrom="column">
                  <wp:posOffset>3403680</wp:posOffset>
                </wp:positionH>
                <wp:positionV relativeFrom="paragraph">
                  <wp:posOffset>243365</wp:posOffset>
                </wp:positionV>
                <wp:extent cx="193320" cy="5400"/>
                <wp:effectExtent l="38100" t="38100" r="54610" b="52070"/>
                <wp:wrapNone/>
                <wp:docPr id="2245" name="Ink 2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1933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5" o:spid="_x0000_s1026" type="#_x0000_t75" style="position:absolute;margin-left:267pt;margin-top:18.15pt;width:17.2pt;height:2.45pt;z-index:2524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">
                <v:imagedata r:id="rId1171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06752" behindDoc="0" locked="0" layoutInCell="1" allowOverlap="1">
                <wp:simplePos x="0" y="0"/>
                <wp:positionH relativeFrom="column">
                  <wp:posOffset>4616880</wp:posOffset>
                </wp:positionH>
                <wp:positionV relativeFrom="paragraph">
                  <wp:posOffset>117525</wp:posOffset>
                </wp:positionV>
                <wp:extent cx="200520" cy="299880"/>
                <wp:effectExtent l="38100" t="38100" r="28575" b="43180"/>
                <wp:wrapNone/>
                <wp:docPr id="197" name="Ink 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20052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2" o:spid="_x0000_s1026" type="#_x0000_t75" style="position:absolute;margin-left:362.85pt;margin-top:8.55pt;width:17.2pt;height:24.95pt;z-index:2521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">
                <v:imagedata r:id="rId1173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05728" behindDoc="0" locked="0" layoutInCell="1" allowOverlap="1">
                <wp:simplePos x="0" y="0"/>
                <wp:positionH relativeFrom="column">
                  <wp:posOffset>4463880</wp:posOffset>
                </wp:positionH>
                <wp:positionV relativeFrom="paragraph">
                  <wp:posOffset>278805</wp:posOffset>
                </wp:positionV>
                <wp:extent cx="96480" cy="45000"/>
                <wp:effectExtent l="19050" t="19050" r="18415" b="31750"/>
                <wp:wrapNone/>
                <wp:docPr id="198" name="Ink 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964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1" o:spid="_x0000_s1026" type="#_x0000_t75" style="position:absolute;margin-left:350.95pt;margin-top:21.5pt;width:8.65pt;height:4.65pt;z-index:2521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">
                <v:imagedata r:id="rId1175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04704" behindDoc="0" locked="0" layoutInCell="1" allowOverlap="1">
                <wp:simplePos x="0" y="0"/>
                <wp:positionH relativeFrom="column">
                  <wp:posOffset>4468920</wp:posOffset>
                </wp:positionH>
                <wp:positionV relativeFrom="paragraph">
                  <wp:posOffset>201405</wp:posOffset>
                </wp:positionV>
                <wp:extent cx="110880" cy="190080"/>
                <wp:effectExtent l="38100" t="38100" r="3810" b="38735"/>
                <wp:wrapNone/>
                <wp:docPr id="199" name="Ink 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11088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80" o:spid="_x0000_s1026" type="#_x0000_t75" style="position:absolute;margin-left:351.3pt;margin-top:15.3pt;width:9.95pt;height:16.15pt;z-index:2521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">
                <v:imagedata r:id="rId1177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02656" behindDoc="0" locked="0" layoutInCell="1" allowOverlap="1">
                <wp:simplePos x="0" y="0"/>
                <wp:positionH relativeFrom="column">
                  <wp:posOffset>4231320</wp:posOffset>
                </wp:positionH>
                <wp:positionV relativeFrom="paragraph">
                  <wp:posOffset>276645</wp:posOffset>
                </wp:positionV>
                <wp:extent cx="74520" cy="157680"/>
                <wp:effectExtent l="38100" t="38100" r="40005" b="33020"/>
                <wp:wrapNone/>
                <wp:docPr id="200" name="Ink 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745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8" o:spid="_x0000_s1026" type="#_x0000_t75" style="position:absolute;margin-left:332.5pt;margin-top:21.2pt;width:7.1pt;height:13.65pt;z-index:2521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">
                <v:imagedata r:id="rId1179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01632" behindDoc="0" locked="0" layoutInCell="1" allowOverlap="1">
                <wp:simplePos x="0" y="0"/>
                <wp:positionH relativeFrom="column">
                  <wp:posOffset>4225920</wp:posOffset>
                </wp:positionH>
                <wp:positionV relativeFrom="paragraph">
                  <wp:posOffset>269445</wp:posOffset>
                </wp:positionV>
                <wp:extent cx="123840" cy="150840"/>
                <wp:effectExtent l="19050" t="38100" r="28575" b="20955"/>
                <wp:wrapNone/>
                <wp:docPr id="201" name="Ink 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238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7" o:spid="_x0000_s1026" type="#_x0000_t75" style="position:absolute;margin-left:332.25pt;margin-top:20.65pt;width:10.85pt;height:13.05pt;z-index:2521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">
                <v:imagedata r:id="rId1181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100608" behindDoc="0" locked="0" layoutInCell="1" allowOverlap="1">
                <wp:simplePos x="0" y="0"/>
                <wp:positionH relativeFrom="column">
                  <wp:posOffset>3694920</wp:posOffset>
                </wp:positionH>
                <wp:positionV relativeFrom="paragraph">
                  <wp:posOffset>323445</wp:posOffset>
                </wp:positionV>
                <wp:extent cx="457560" cy="57600"/>
                <wp:effectExtent l="19050" t="19050" r="19050" b="19050"/>
                <wp:wrapNone/>
                <wp:docPr id="202" name="Ink 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45756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6" o:spid="_x0000_s1026" type="#_x0000_t75" style="position:absolute;margin-left:290.6pt;margin-top:25.1pt;width:36.95pt;height:5.45pt;z-index:2521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">
                <v:imagedata r:id="rId1183" o:title=""/>
              </v:shape>
            </w:pict>
          </mc:Fallback>
        </mc:AlternateContent>
      </w:r>
      <w:r w:rsidR="002F019E"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099584" behindDoc="0" locked="0" layoutInCell="1" allowOverlap="1">
                <wp:simplePos x="0" y="0"/>
                <wp:positionH relativeFrom="column">
                  <wp:posOffset>3363360</wp:posOffset>
                </wp:positionH>
                <wp:positionV relativeFrom="paragraph">
                  <wp:posOffset>2325</wp:posOffset>
                </wp:positionV>
                <wp:extent cx="295920" cy="377640"/>
                <wp:effectExtent l="38100" t="19050" r="27940" b="22860"/>
                <wp:wrapNone/>
                <wp:docPr id="203" name="Ink 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295920" cy="37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727" o:spid="_x0000_s1026" type="#_x0000_t75" style="position:absolute;margin-left:264.25pt;margin-top:-.35pt;width:24.5pt;height:30.85pt;z-index:2520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">
                <v:imagedata r:id="rId1185" o:title=""/>
              </v:shape>
            </w:pict>
          </mc:Fallback>
        </mc:AlternateContent>
      </w:r>
      <w:r w:rsidR="0001124A" w:rsidRPr="00BD677F">
        <w:rPr>
          <w:position w:val="-18"/>
        </w:rPr>
        <w:object w:dxaOrig="3140" w:dyaOrig="480">
          <v:shape id="_x0000_i1064" type="#_x0000_t75" style="width:157.2pt;height:24pt" o:ole="">
            <v:imagedata r:id="rId1186" o:title=""/>
          </v:shape>
          <o:OLEObject Type="Embed" ProgID="Equation.DSMT4" ShapeID="_x0000_i1064" DrawAspect="Content" ObjectID="_1664884763" r:id="rId1187"/>
        </w:object>
      </w:r>
    </w:p>
    <w:p w:rsidR="00F15632" w:rsidRDefault="00F355CA" w:rsidP="00F15632">
      <w:pPr>
        <w:pStyle w:val="NormalWeb"/>
        <w:rPr>
          <w:rStyle w:val="Hyperlink"/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6896" behindDoc="0" locked="0" layoutInCell="1" allowOverlap="1">
                <wp:simplePos x="0" y="0"/>
                <wp:positionH relativeFrom="column">
                  <wp:posOffset>2721120</wp:posOffset>
                </wp:positionH>
                <wp:positionV relativeFrom="paragraph">
                  <wp:posOffset>4565</wp:posOffset>
                </wp:positionV>
                <wp:extent cx="1045080" cy="96840"/>
                <wp:effectExtent l="19050" t="19050" r="22225" b="17780"/>
                <wp:wrapNone/>
                <wp:docPr id="2246" name="Ink 2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10450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6" o:spid="_x0000_s1026" type="#_x0000_t75" style="position:absolute;margin-left:213.85pt;margin-top:-.05pt;width:83.4pt;height:8.65pt;z-index:2524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">
                <v:imagedata r:id="rId1189" o:title=""/>
              </v:shape>
            </w:pict>
          </mc:Fallback>
        </mc:AlternateContent>
      </w:r>
      <w:r w:rsidR="00B336B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0848" behindDoc="0" locked="0" layoutInCell="1" allowOverlap="1">
                <wp:simplePos x="0" y="0"/>
                <wp:positionH relativeFrom="column">
                  <wp:posOffset>1302900</wp:posOffset>
                </wp:positionH>
                <wp:positionV relativeFrom="paragraph">
                  <wp:posOffset>55185</wp:posOffset>
                </wp:positionV>
                <wp:extent cx="716760" cy="404280"/>
                <wp:effectExtent l="38100" t="38100" r="26670" b="34290"/>
                <wp:wrapNone/>
                <wp:docPr id="1825" name="Ink 1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71676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5" o:spid="_x0000_s1026" type="#_x0000_t75" style="position:absolute;margin-left:101.95pt;margin-top:3.7pt;width:57.8pt;height:33.2pt;z-index:2521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">
                <v:imagedata r:id="rId1191" o:title=""/>
              </v:shape>
            </w:pict>
          </mc:Fallback>
        </mc:AlternateContent>
      </w:r>
      <w:r w:rsidR="00B336B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9824" behindDoc="0" locked="0" layoutInCell="1" allowOverlap="1">
                <wp:simplePos x="0" y="0"/>
                <wp:positionH relativeFrom="column">
                  <wp:posOffset>243780</wp:posOffset>
                </wp:positionH>
                <wp:positionV relativeFrom="paragraph">
                  <wp:posOffset>-34455</wp:posOffset>
                </wp:positionV>
                <wp:extent cx="1049400" cy="486360"/>
                <wp:effectExtent l="38100" t="38100" r="36830" b="28575"/>
                <wp:wrapNone/>
                <wp:docPr id="1824" name="Ink 1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04940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4" o:spid="_x0000_s1026" type="#_x0000_t75" style="position:absolute;margin-left:18.55pt;margin-top:-3.35pt;width:84pt;height:39.65pt;z-index:2521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">
                <v:imagedata r:id="rId1193" o:title=""/>
              </v:shape>
            </w:pict>
          </mc:Fallback>
        </mc:AlternateContent>
      </w:r>
      <w:r w:rsidR="002F019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03680" behindDoc="0" locked="0" layoutInCell="1" allowOverlap="1">
                <wp:simplePos x="0" y="0"/>
                <wp:positionH relativeFrom="column">
                  <wp:posOffset>4365240</wp:posOffset>
                </wp:positionH>
                <wp:positionV relativeFrom="paragraph">
                  <wp:posOffset>-24075</wp:posOffset>
                </wp:positionV>
                <wp:extent cx="66600" cy="87120"/>
                <wp:effectExtent l="19050" t="38100" r="29210" b="27305"/>
                <wp:wrapNone/>
                <wp:docPr id="204" name="Ink 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6660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79" o:spid="_x0000_s1026" type="#_x0000_t75" style="position:absolute;margin-left:343.1pt;margin-top:-2.6pt;width:6.55pt;height:8.1pt;z-index:2521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">
                <v:imagedata r:id="rId1195" o:title=""/>
              </v:shape>
            </w:pict>
          </mc:Fallback>
        </mc:AlternateContent>
      </w:r>
      <w:hyperlink r:id="rId1196" w:history="1">
        <w:r w:rsidR="00F15632">
          <w:rPr>
            <w:rStyle w:val="Hyperlink"/>
            <w:rFonts w:ascii="Verdana" w:hAnsi="Verdana"/>
            <w:sz w:val="20"/>
            <w:szCs w:val="20"/>
          </w:rPr>
          <w:t>https://www.geogebra.org/m/KnFAZ8fa</w:t>
        </w:r>
      </w:hyperlink>
    </w:p>
    <w:p w:rsidR="009832A9" w:rsidRDefault="00B336B3" w:rsidP="009832A9">
      <w:pPr>
        <w:pStyle w:val="NormalWeb"/>
        <w:rPr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11872" behindDoc="0" locked="0" layoutInCell="1" allowOverlap="1">
                <wp:simplePos x="0" y="0"/>
                <wp:positionH relativeFrom="column">
                  <wp:posOffset>-472260</wp:posOffset>
                </wp:positionH>
                <wp:positionV relativeFrom="paragraph">
                  <wp:posOffset>-220980</wp:posOffset>
                </wp:positionV>
                <wp:extent cx="23040" cy="998640"/>
                <wp:effectExtent l="38100" t="38100" r="34290" b="30480"/>
                <wp:wrapNone/>
                <wp:docPr id="1826" name="Ink 1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7">
                      <w14:nvContentPartPr>
                        <w14:cNvContentPartPr/>
                      </w14:nvContentPartPr>
                      <w14:xfrm>
                        <a:off x="0" y="0"/>
                        <a:ext cx="23040" cy="9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6" o:spid="_x0000_s1026" type="#_x0000_t75" style="position:absolute;margin-left:-37.85pt;margin-top:-18.05pt;width:3.1pt;height:80pt;z-index:2521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">
                <v:imagedata r:id="rId1198" o:title=""/>
              </v:shape>
            </w:pict>
          </mc:Fallback>
        </mc:AlternateContent>
      </w:r>
      <w:hyperlink r:id="rId1199" w:history="1">
        <w:r w:rsidR="009832A9">
          <w:rPr>
            <w:rStyle w:val="Hyperlink"/>
            <w:rFonts w:ascii="Verdana" w:hAnsi="Verdana"/>
            <w:sz w:val="20"/>
            <w:szCs w:val="20"/>
          </w:rPr>
          <w:t>https://www.geogebra.org/m/skj88vSN</w:t>
        </w:r>
      </w:hyperlink>
    </w:p>
    <w:p w:rsidR="009832A9" w:rsidRDefault="00B336B3" w:rsidP="00F15632">
      <w:pPr>
        <w:pStyle w:val="NormalWeb"/>
        <w:rPr>
          <w:rFonts w:ascii="Verdana" w:hAnsi="Verdana"/>
          <w:sz w:val="20"/>
          <w:szCs w:val="20"/>
        </w:rPr>
      </w:pPr>
      <w:r>
        <w:rPr>
          <w:rFonts w:ascii="Verdana" w:hAnsi="Verdana"/>
          <w:noProof/>
          <w:sz w:val="20"/>
          <w:szCs w:val="20"/>
          <w:lang w:val="en-US" w:eastAsia="en-US"/>
        </w:rPr>
        <mc:AlternateContent>
          <mc:Choice Requires="wpi">
            <w:drawing>
              <wp:anchor distT="0" distB="0" distL="114300" distR="114300" simplePos="0" relativeHeight="252112896" behindDoc="0" locked="0" layoutInCell="1" allowOverlap="1">
                <wp:simplePos x="0" y="0"/>
                <wp:positionH relativeFrom="column">
                  <wp:posOffset>-403860</wp:posOffset>
                </wp:positionH>
                <wp:positionV relativeFrom="paragraph">
                  <wp:posOffset>-477845</wp:posOffset>
                </wp:positionV>
                <wp:extent cx="93240" cy="1301400"/>
                <wp:effectExtent l="38100" t="38100" r="40640" b="32385"/>
                <wp:wrapNone/>
                <wp:docPr id="1827" name="Ink 1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93240" cy="13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7" o:spid="_x0000_s1026" type="#_x0000_t75" style="position:absolute;margin-left:-32.45pt;margin-top:-38.3pt;width:8.7pt;height:103.8pt;z-index:2521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">
                <v:imagedata r:id="rId1201" o:title=""/>
              </v:shape>
            </w:pict>
          </mc:Fallback>
        </mc:AlternateContent>
      </w:r>
    </w:p>
    <w:p w:rsidR="00F15632" w:rsidRPr="00F15632" w:rsidRDefault="00F15632" w:rsidP="00F91CBB">
      <w:pPr>
        <w:jc w:val="center"/>
        <w:rPr>
          <w:lang w:val="el-GR"/>
        </w:rPr>
      </w:pPr>
    </w:p>
    <w:p w:rsidR="00F91CBB" w:rsidRPr="00642050" w:rsidRDefault="00F91CBB" w:rsidP="00642050">
      <w:pPr>
        <w:pStyle w:val="ListParagraph"/>
        <w:numPr>
          <w:ilvl w:val="0"/>
          <w:numId w:val="40"/>
        </w:numPr>
        <w:rPr>
          <w:lang w:val="el-GR"/>
        </w:rPr>
      </w:pPr>
      <w:r w:rsidRPr="00642050">
        <w:rPr>
          <w:lang w:val="el-GR"/>
        </w:rPr>
        <w:t xml:space="preserve">Τα παραπάνω μπορούν να γραφτούν και ως εξίσωση συνόλων </w:t>
      </w:r>
    </w:p>
    <w:p w:rsidR="00F91CBB" w:rsidRDefault="009832A9" w:rsidP="00F91CBB">
      <w:pPr>
        <w:jc w:val="center"/>
        <w:rPr>
          <w:lang w:val="el-GR"/>
        </w:rPr>
      </w:pPr>
      <w:r w:rsidRPr="00C76AF3">
        <w:rPr>
          <w:position w:val="-14"/>
          <w:highlight w:val="yellow"/>
        </w:rPr>
        <w:object w:dxaOrig="2880" w:dyaOrig="420">
          <v:shape id="_x0000_i1065" type="#_x0000_t75" style="width:2in;height:21.2pt" o:ole="">
            <v:imagedata r:id="rId1202" o:title=""/>
          </v:shape>
          <o:OLEObject Type="Embed" ProgID="Equation.DSMT4" ShapeID="_x0000_i1065" DrawAspect="Content" ObjectID="_1664884764" r:id="rId1203"/>
        </w:object>
      </w:r>
    </w:p>
    <w:p w:rsidR="00F91CBB" w:rsidRDefault="00F91CBB" w:rsidP="00642050">
      <w:pPr>
        <w:ind w:left="720"/>
        <w:rPr>
          <w:b/>
          <w:lang w:val="el-GR"/>
        </w:rPr>
      </w:pPr>
      <w:r>
        <w:rPr>
          <w:lang w:val="el-GR"/>
        </w:rPr>
        <w:t xml:space="preserve">Δηλαδή: κάθε σημείο της </w:t>
      </w:r>
      <w:r w:rsidRPr="00913347">
        <w:rPr>
          <w:position w:val="-6"/>
          <w:lang w:val="el-GR"/>
        </w:rPr>
        <w:object w:dxaOrig="260" w:dyaOrig="279">
          <v:shape id="_x0000_i1066" type="#_x0000_t75" style="width:13.2pt;height:13.6pt" o:ole="">
            <v:imagedata r:id="rId954" o:title=""/>
          </v:shape>
          <o:OLEObject Type="Embed" ProgID="Equation.DSMT4" ShapeID="_x0000_i1066" DrawAspect="Content" ObjectID="_1664884765" r:id="rId1204"/>
        </w:object>
      </w:r>
      <w:r>
        <w:rPr>
          <w:lang w:val="el-GR"/>
        </w:rPr>
        <w:t xml:space="preserve"> προκύπτει ως άθροισμα κάποιου σημείου της </w:t>
      </w:r>
      <w:r w:rsidRPr="00CB6510">
        <w:rPr>
          <w:position w:val="-12"/>
          <w:lang w:val="el-GR"/>
        </w:rPr>
        <w:object w:dxaOrig="300" w:dyaOrig="360">
          <v:shape id="_x0000_i1067" type="#_x0000_t75" style="width:15.2pt;height:18pt" o:ole="">
            <v:imagedata r:id="rId1205" o:title=""/>
          </v:shape>
          <o:OLEObject Type="Embed" ProgID="Equation.DSMT4" ShapeID="_x0000_i1067" DrawAspect="Content" ObjectID="_1664884766" r:id="rId1206"/>
        </w:object>
      </w:r>
      <w:r>
        <w:rPr>
          <w:lang w:val="el-GR"/>
        </w:rPr>
        <w:t xml:space="preserve"> με το </w:t>
      </w:r>
      <w:r w:rsidR="00FF2E1D" w:rsidRPr="00FF2E1D">
        <w:rPr>
          <w:position w:val="-6"/>
          <w:lang w:val="el-GR"/>
        </w:rPr>
        <w:object w:dxaOrig="200" w:dyaOrig="220">
          <v:shape id="_x0000_i1068" type="#_x0000_t75" style="width:10.4pt;height:10.8pt" o:ole="">
            <v:imagedata r:id="rId1207" o:title=""/>
          </v:shape>
          <o:OLEObject Type="Embed" ProgID="Equation.DSMT4" ShapeID="_x0000_i1068" DrawAspect="Content" ObjectID="_1664884767" r:id="rId1208"/>
        </w:object>
      </w:r>
      <w:r>
        <w:rPr>
          <w:lang w:val="el-GR"/>
        </w:rPr>
        <w:t xml:space="preserve">. Αυτό σημαίνει ότι </w:t>
      </w:r>
      <w:r w:rsidRPr="00C76AF3">
        <w:rPr>
          <w:highlight w:val="yellow"/>
          <w:lang w:val="el-GR"/>
        </w:rPr>
        <w:t xml:space="preserve">η </w:t>
      </w:r>
      <w:r w:rsidRPr="00C76AF3">
        <w:rPr>
          <w:b/>
          <w:position w:val="-6"/>
          <w:highlight w:val="yellow"/>
          <w:lang w:val="el-GR"/>
        </w:rPr>
        <w:object w:dxaOrig="260" w:dyaOrig="279">
          <v:shape id="_x0000_i1069" type="#_x0000_t75" style="width:13.2pt;height:13.6pt" o:ole="">
            <v:imagedata r:id="rId954" o:title=""/>
          </v:shape>
          <o:OLEObject Type="Embed" ProgID="Equation.DSMT4" ShapeID="_x0000_i1069" DrawAspect="Content" ObjectID="_1664884768" r:id="rId1209"/>
        </w:object>
      </w:r>
      <w:r w:rsidRPr="00C76AF3">
        <w:rPr>
          <w:b/>
          <w:highlight w:val="yellow"/>
          <w:lang w:val="el-GR"/>
        </w:rPr>
        <w:t xml:space="preserve"> προκύπτει από μετατόπιση της </w:t>
      </w:r>
      <w:r w:rsidRPr="00C76AF3">
        <w:rPr>
          <w:b/>
          <w:position w:val="-12"/>
          <w:highlight w:val="yellow"/>
          <w:lang w:val="el-GR"/>
        </w:rPr>
        <w:object w:dxaOrig="300" w:dyaOrig="360">
          <v:shape id="_x0000_i1070" type="#_x0000_t75" style="width:15.2pt;height:18pt" o:ole="">
            <v:imagedata r:id="rId1205" o:title=""/>
          </v:shape>
          <o:OLEObject Type="Embed" ProgID="Equation.DSMT4" ShapeID="_x0000_i1070" DrawAspect="Content" ObjectID="_1664884769" r:id="rId1210"/>
        </w:object>
      </w:r>
      <w:r w:rsidRPr="00CB6510">
        <w:rPr>
          <w:b/>
          <w:lang w:val="el-GR"/>
        </w:rPr>
        <w:t xml:space="preserve"> </w:t>
      </w:r>
      <w:r>
        <w:rPr>
          <w:b/>
          <w:lang w:val="el-GR"/>
        </w:rPr>
        <w:t xml:space="preserve">. </w:t>
      </w:r>
    </w:p>
    <w:p w:rsidR="00AC4A57" w:rsidRDefault="00AC4A57" w:rsidP="00642050">
      <w:pPr>
        <w:ind w:left="720"/>
        <w:rPr>
          <w:b/>
          <w:lang w:val="el-GR"/>
        </w:rPr>
      </w:pPr>
    </w:p>
    <w:p w:rsidR="00AC4A57" w:rsidRDefault="00B336B3" w:rsidP="00AC4A57">
      <w:pPr>
        <w:pStyle w:val="NormalWeb"/>
        <w:rPr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13920" behindDoc="0" locked="0" layoutInCell="1" allowOverlap="1">
                <wp:simplePos x="0" y="0"/>
                <wp:positionH relativeFrom="column">
                  <wp:posOffset>1867020</wp:posOffset>
                </wp:positionH>
                <wp:positionV relativeFrom="paragraph">
                  <wp:posOffset>197665</wp:posOffset>
                </wp:positionV>
                <wp:extent cx="360" cy="360"/>
                <wp:effectExtent l="0" t="0" r="0" b="0"/>
                <wp:wrapNone/>
                <wp:docPr id="1828" name="Ink 1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8" o:spid="_x0000_s1026" type="#_x0000_t75" style="position:absolute;margin-left:146.35pt;margin-top:14.9pt;width:1.4pt;height:1.4pt;z-index:2521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">
                <v:imagedata r:id="rId1212" o:title=""/>
              </v:shape>
            </w:pict>
          </mc:Fallback>
        </mc:AlternateContent>
      </w:r>
      <w:hyperlink r:id="rId1213" w:history="1">
        <w:r w:rsidR="00AC4A57">
          <w:rPr>
            <w:rStyle w:val="Hyperlink"/>
            <w:rFonts w:ascii="Verdana" w:hAnsi="Verdana"/>
            <w:sz w:val="20"/>
            <w:szCs w:val="20"/>
          </w:rPr>
          <w:t>https://www.geogebra.org/m/ZkzF7UmX</w:t>
        </w:r>
      </w:hyperlink>
    </w:p>
    <w:p w:rsidR="00AC4A57" w:rsidRPr="00642050" w:rsidRDefault="00AC4A57" w:rsidP="00642050">
      <w:pPr>
        <w:ind w:left="720"/>
        <w:rPr>
          <w:b/>
          <w:lang w:val="el-GR"/>
        </w:rPr>
      </w:pPr>
    </w:p>
    <w:p w:rsidR="00F91CBB" w:rsidRPr="00642050" w:rsidRDefault="002E0EF4" w:rsidP="00642050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lang w:val="el-GR"/>
        </w:rPr>
        <w:t xml:space="preserve">Το ρόλο του </w:t>
      </w:r>
      <w:r w:rsidR="00FF2E1D" w:rsidRPr="00FF2E1D">
        <w:rPr>
          <w:position w:val="-6"/>
          <w:lang w:val="el-GR"/>
        </w:rPr>
        <w:object w:dxaOrig="200" w:dyaOrig="220">
          <v:shape id="_x0000_i1071" type="#_x0000_t75" style="width:10.4pt;height:10.8pt" o:ole="">
            <v:imagedata r:id="rId1214" o:title=""/>
          </v:shape>
          <o:OLEObject Type="Embed" ProgID="Equation.DSMT4" ShapeID="_x0000_i1071" DrawAspect="Content" ObjectID="_1664884770" r:id="rId1215"/>
        </w:object>
      </w:r>
      <w:r w:rsidR="00F91CBB" w:rsidRPr="00642050">
        <w:rPr>
          <w:lang w:val="el-GR"/>
        </w:rPr>
        <w:t xml:space="preserve"> σε αυτές τις εξισώσεις μπορεί να τον παίξει οποιοδήποτε άλλο στοιχείο </w:t>
      </w:r>
      <w:r w:rsidR="00FF2E1D" w:rsidRPr="00CB6510">
        <w:rPr>
          <w:position w:val="-6"/>
          <w:lang w:val="el-GR"/>
        </w:rPr>
        <w:object w:dxaOrig="639" w:dyaOrig="279">
          <v:shape id="_x0000_i1072" type="#_x0000_t75" style="width:31.6pt;height:13.6pt" o:ole="">
            <v:imagedata r:id="rId1216" o:title=""/>
          </v:shape>
          <o:OLEObject Type="Embed" ProgID="Equation.DSMT4" ShapeID="_x0000_i1072" DrawAspect="Content" ObjectID="_1664884771" r:id="rId1217"/>
        </w:object>
      </w:r>
      <w:r w:rsidR="00F91CBB" w:rsidRPr="00642050">
        <w:rPr>
          <w:lang w:val="el-GR"/>
        </w:rPr>
        <w:t xml:space="preserve">. Δηλαδή έχουμε </w:t>
      </w:r>
    </w:p>
    <w:p w:rsidR="00642050" w:rsidRDefault="00642050" w:rsidP="00F91CBB">
      <w:pPr>
        <w:jc w:val="center"/>
        <w:rPr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21056" behindDoc="0" locked="0" layoutInCell="1" allowOverlap="1" wp14:anchorId="6D2EC870" wp14:editId="36CC589D">
                <wp:simplePos x="0" y="0"/>
                <wp:positionH relativeFrom="column">
                  <wp:posOffset>282575</wp:posOffset>
                </wp:positionH>
                <wp:positionV relativeFrom="paragraph">
                  <wp:posOffset>636270</wp:posOffset>
                </wp:positionV>
                <wp:extent cx="5242560" cy="4000500"/>
                <wp:effectExtent l="38100" t="0" r="0" b="19050"/>
                <wp:wrapTopAndBottom/>
                <wp:docPr id="429" name="Canvas 4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630" name="Straight Connector 1553"/>
                        <wps:cNvCnPr/>
                        <wps:spPr>
                          <a:xfrm flipV="1">
                            <a:off x="411480" y="1142106"/>
                            <a:ext cx="4792980" cy="23536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631" name="Group 1554"/>
                        <wpg:cNvGrpSpPr/>
                        <wpg:grpSpPr>
                          <a:xfrm>
                            <a:off x="0" y="88206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632" name="Straight Arrow Connector 1555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3" name="Straight Arrow Connector 1556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4" name="Straight Connector 1557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5" name="Straight Connector 1558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6" name="Straight Connector 1559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7" name="Straight Connector 1560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8" name="Straight Connector 1561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39" name="Straight Connector 1562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6" name="Straight Connector 1563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7" name="Straight Connector 1564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8" name="Straight Connector 1565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59" name="Straight Connector 1566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9" name="Straight Connector 1567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0" name="Straight Connector 256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1" name="Straight Connector 257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2" name="Straight Connector 258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33" name="Straight Connector 259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0" name="Straight Connector 260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1" name="Straight Connector 261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2" name="Straight Connector 262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3" name="Straight Connector 263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4" name="Straight Connector 264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5" name="Straight Connector 265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6" name="Straight Connector 266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7" name="Straight Connector 267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8" name="Straight Connector 268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69" name="Straight Connector 269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0" name="Straight Connector 270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1" name="Straight Connector 271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2" name="Straight Connector 272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3" name="Straight Connector 273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4" name="Straight Connector 287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5" name="Straight Connector 416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76" name="Straight Connector 417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777" name="Straight Arrow Connector 418"/>
                        <wps:cNvCnPr/>
                        <wps:spPr>
                          <a:xfrm flipV="1">
                            <a:off x="2504540" y="2003963"/>
                            <a:ext cx="951531" cy="463996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7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519287" y="2008503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FF2E1D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23237F">
                                <w:rPr>
                                  <w:position w:val="-6"/>
                                </w:rPr>
                                <w:object w:dxaOrig="200" w:dyaOrig="220">
                                  <v:shape id="_x0000_i1156" type="#_x0000_t75" style="width:13.2pt;height:14.4pt" o:ole="">
                                    <v:imagedata r:id="rId1218" o:title=""/>
                                  </v:shape>
                                  <o:OLEObject Type="Embed" ProgID="Equation.DSMT4" ShapeID="_x0000_i1156" DrawAspect="Content" ObjectID="_1664884855" r:id="rId121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79" name="Oval 420"/>
                        <wps:cNvSpPr/>
                        <wps:spPr>
                          <a:xfrm>
                            <a:off x="3438526" y="1987445"/>
                            <a:ext cx="45719" cy="45719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8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553" y="3348060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E50FFE" w:rsidRDefault="00F355CA" w:rsidP="00642050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E50FFE">
                                <w:rPr>
                                  <w:position w:val="-12"/>
                                  <w:lang w:val="en-US"/>
                                </w:rPr>
                                <w:object w:dxaOrig="300" w:dyaOrig="360">
                                  <v:shape id="_x0000_i1157" type="#_x0000_t75" style="width:15.2pt;height:18pt" o:ole="">
                                    <v:imagedata r:id="rId155" o:title=""/>
                                  </v:shape>
                                  <o:OLEObject Type="Embed" ProgID="Equation.DSMT4" ShapeID="_x0000_i1157" DrawAspect="Content" ObjectID="_1664884856" r:id="rId1220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81" name="Straight Arrow Connector 422"/>
                        <wps:cNvCnPr/>
                        <wps:spPr>
                          <a:xfrm flipV="1">
                            <a:off x="2545080" y="1313903"/>
                            <a:ext cx="495300" cy="113709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8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4140" y="882060"/>
                            <a:ext cx="396874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430F93" w:rsidRDefault="00F355CA" w:rsidP="00642050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23237F">
                                <w:rPr>
                                  <w:position w:val="-6"/>
                                </w:rPr>
                                <w:object w:dxaOrig="200" w:dyaOrig="220">
                                  <v:shape id="_x0000_i1158" type="#_x0000_t75" style="width:13.2pt;height:15.2pt" o:ole="">
                                    <v:imagedata r:id="rId1221" o:title=""/>
                                  </v:shape>
                                  <o:OLEObject Type="Embed" ProgID="Equation.DSMT4" ShapeID="_x0000_i1158" DrawAspect="Content" ObjectID="_1664884857" r:id="rId12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83" name="Straight Connector 424"/>
                        <wps:cNvCnPr/>
                        <wps:spPr>
                          <a:xfrm flipV="1">
                            <a:off x="332400" y="284820"/>
                            <a:ext cx="4792980" cy="235331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8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4482" y="1421425"/>
                            <a:ext cx="395605" cy="410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642050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8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4489454" y="0"/>
                            <a:ext cx="396239" cy="4121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642050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FF2E1D">
                                <w:rPr>
                                  <w:position w:val="-4"/>
                                </w:rPr>
                                <w:object w:dxaOrig="200" w:dyaOrig="200">
                                  <v:shape id="_x0000_i1159" type="#_x0000_t75" style="width:13.2pt;height:13.2pt" o:ole="">
                                    <v:imagedata r:id="rId1223" o:title=""/>
                                  </v:shape>
                                  <o:OLEObject Type="Embed" ProgID="Equation.DSMT4" ShapeID="_x0000_i1159" DrawAspect="Content" ObjectID="_1664884858" r:id="rId12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86" name="Oval 428"/>
                        <wps:cNvSpPr/>
                        <wps:spPr>
                          <a:xfrm>
                            <a:off x="4586591" y="51528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2">
                              <a:shade val="50000"/>
                            </a:schemeClr>
                          </a:lnRef>
                          <a:fillRef idx="1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4" name="Straight Arrow Connector 334"/>
                        <wps:cNvCnPr/>
                        <wps:spPr>
                          <a:xfrm flipV="1">
                            <a:off x="3226344" y="964860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5" name="Straight Arrow Connector 335"/>
                        <wps:cNvCnPr/>
                        <wps:spPr>
                          <a:xfrm flipV="1">
                            <a:off x="3837600" y="695620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6" name="Straight Arrow Connector 336"/>
                        <wps:cNvCnPr/>
                        <wps:spPr>
                          <a:xfrm flipV="1">
                            <a:off x="1812132" y="1665900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7" name="Straight Arrow Connector 337"/>
                        <wps:cNvCnPr/>
                        <wps:spPr>
                          <a:xfrm flipV="1">
                            <a:off x="1025820" y="2045552"/>
                            <a:ext cx="495300" cy="113665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Oval 338"/>
                        <wps:cNvSpPr/>
                        <wps:spPr>
                          <a:xfrm>
                            <a:off x="1767047" y="187926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6">
                              <a:shade val="50000"/>
                            </a:schemeClr>
                          </a:lnRef>
                          <a:fillRef idx="1">
                            <a:schemeClr val="accent6"/>
                          </a:fillRef>
                          <a:effectRef idx="0">
                            <a:schemeClr val="accent6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9" name="Straight Arrow Connector 339"/>
                        <wps:cNvCnPr/>
                        <wps:spPr>
                          <a:xfrm flipH="1" flipV="1">
                            <a:off x="1812132" y="1924345"/>
                            <a:ext cx="724054" cy="526651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0" name="Straight Arrow Connector 340"/>
                        <wps:cNvCnPr/>
                        <wps:spPr>
                          <a:xfrm flipH="1" flipV="1">
                            <a:off x="2307432" y="1665900"/>
                            <a:ext cx="723900" cy="52641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Arrow Connector 341"/>
                        <wps:cNvCnPr/>
                        <wps:spPr>
                          <a:xfrm flipH="1" flipV="1">
                            <a:off x="3040380" y="1313903"/>
                            <a:ext cx="723900" cy="52641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Arrow Connector 342"/>
                        <wps:cNvCnPr/>
                        <wps:spPr>
                          <a:xfrm flipH="1" flipV="1">
                            <a:off x="1475400" y="2061148"/>
                            <a:ext cx="723900" cy="52641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3" name="Straight Arrow Connector 343"/>
                        <wps:cNvCnPr/>
                        <wps:spPr>
                          <a:xfrm flipH="1" flipV="1">
                            <a:off x="3685799" y="964860"/>
                            <a:ext cx="723900" cy="52641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4" name="Straight Arrow Connector 344"/>
                        <wps:cNvCnPr/>
                        <wps:spPr>
                          <a:xfrm flipH="1" flipV="1">
                            <a:off x="4341672" y="695620"/>
                            <a:ext cx="723900" cy="526415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5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016420" y="1220175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23237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 w:rsidRPr="0023237F">
                                <w:rPr>
                                  <w:position w:val="-6"/>
                                </w:rPr>
                                <w:object w:dxaOrig="240" w:dyaOrig="279">
                                  <v:shape id="_x0000_i1160" type="#_x0000_t75" style="width:12pt;height:13.6pt" o:ole="">
                                    <v:imagedata r:id="rId1225" o:title=""/>
                                  </v:shape>
                                  <o:OLEObject Type="Embed" ProgID="Equation.DSMT4" ShapeID="_x0000_i1160" DrawAspect="Content" ObjectID="_1664884859" r:id="rId122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787" name="Elbow Connector 2"/>
                        <wps:cNvCnPr/>
                        <wps:spPr>
                          <a:xfrm>
                            <a:off x="2016420" y="1549047"/>
                            <a:ext cx="519766" cy="330213"/>
                          </a:xfrm>
                          <a:prstGeom prst="bent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88" name="Elbow Connector 3"/>
                        <wps:cNvCnPr/>
                        <wps:spPr>
                          <a:xfrm rot="16200000" flipH="1">
                            <a:off x="2614591" y="1335404"/>
                            <a:ext cx="409619" cy="182880"/>
                          </a:xfrm>
                          <a:prstGeom prst="bentConnector3">
                            <a:avLst/>
                          </a:prstGeom>
                          <a:ln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29" o:spid="_x0000_s1184" editas="canvas" style="position:absolute;left:0;text-align:left;margin-left:22.25pt;margin-top:50.1pt;width:412.8pt;height:315pt;z-index:251821056" coordsize="52425,40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">
                <v:shape id="_x0000_s1185" type="#_x0000_t75" style="position:absolute;width:52425;height:40005;visibility:visible;mso-wrap-style:square">
                  <v:fill o:detectmouseclick="t"/>
                  <v:path o:connecttype="none"/>
                </v:shape>
                <v:line id="Straight Connector 1553" o:spid="_x0000_s1186" style="position:absolute;flip:y;visibility:visible;mso-wrap-style:square" from="4114,11421" to="52044,34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OEAScUAAADdAAAADwAAAGRycy9kb3ducmV2LnhtbERPTWvCQBC9C/0PyxS8mY21WomuUgpi&#10;UGit9tDjkB2T0OxszK4m7a/vCoK3ebzPmS87U4kLNa60rGAYxSCIM6tLzhV8HVaDKQjnkTVWlknB&#10;LzlYLh56c0y0bfmTLnufixDCLkEFhfd1IqXLCjLoIlsTB+5oG4M+wCaXusE2hJtKPsXxRBosOTQU&#10;WNNbQdnP/mwUpClvNn+8+vge7k5rPyq378/ti1L9x+51BsJT5+/imzvVYf54PILrN+EEufg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OEAScUAAADdAAAADwAAAAAAAAAA&#10;AAAAAAChAgAAZHJzL2Rvd25yZXYueG1sUEsFBgAAAAAEAAQA+QAAAJMDAAAAAA==&#10;" strokecolor="#4579b8 [3044]"/>
                <v:group id="Group 1554" o:spid="_x0000_s1187" style="position:absolute;top:8820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bnzj+cQAAADdAAAA&#10;DwAAAAAAAAAAAAAAAACqAgAAZHJzL2Rvd25yZXYueG1sUEsFBgAAAAAEAAQA+gAAAJsDAAAAAA==&#10;">
                  <v:shape id="Straight Arrow Connector 1555" o:spid="_x0000_s1188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l/x3MMAAADdAAAADwAAAGRycy9kb3ducmV2LnhtbERPTWvCQBC9F/wPywi9NRsLaSR1FbUt&#10;eOjFxEOPQ3aaxGZnQ3Y123/vFgre5vE+Z7UJphdXGl1nWcEiSUEQ11Z33Cg4VR9PSxDOI2vsLZOC&#10;X3KwWc8eVlhoO/GRrqVvRAxhV6CC1vuhkNLVLRl0iR2II/dtR4M+wrGResQphptePqfpizTYcWxo&#10;caB9S/VPeTEKQr51n7uGff5efV3SoN92Z31W6nEetq8gPAV/F/+7DzrOz7IM/r6JJ8j1D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5f8dzDAAAA3QAAAA8AAAAAAAAAAAAA&#10;AAAAoQIAAGRycy9kb3ducmV2LnhtbFBLBQYAAAAABAAEAPkAAACRAwAAAAA=&#10;" strokecolor="black [3213]" strokeweight="1pt">
                    <v:stroke startarrow="open" endarrow="open"/>
                  </v:shape>
                  <v:shape id="Straight Arrow Connector 1556" o:spid="_x0000_s1189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o1vq8EAAADdAAAADwAAAGRycy9kb3ducmV2LnhtbERPyYoCMRC9D/gPoQRvY3oEF3pMiyvM&#10;wYvLwWPRqellOpWmEzX+vRkQvNXjrTVfBNOIG3Wusqzga5iAIM6trrhQcD7tPmcgnEfW2FgmBQ9y&#10;sMh6H3NMtb3zgW5HX4gYwi5FBaX3bSqly0sy6Ia2JY7cr+0M+gi7QuoO7zHcNHKUJBNpsOLYUGJL&#10;65Lyv+PVKAjTpduvCvbT7elyTYLerGpdKzXoh+U3CE/Bv8Uv94+O88fjCfx/E0+Q2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jW+rwQAAAN0AAAAPAAAAAAAAAAAAAAAA&#10;AKECAABkcnMvZG93bnJldi54bWxQSwUGAAAAAAQABAD5AAAAjwMAAAAA&#10;" strokecolor="black [3213]" strokeweight="1pt">
                    <v:stroke startarrow="open" endarrow="open"/>
                  </v:shape>
                  <v:line id="Straight Connector 1557" o:spid="_x0000_s1190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naZEsUAAADdAAAADwAAAGRycy9kb3ducmV2LnhtbERPTWvCQBC9C/0PyxR6KbpRSdTUVUpF&#10;8CLS1IPehuw0Cc3Ohuxq4r93hYK3ebzPWa57U4srta6yrGA8ikAQ51ZXXCg4/myHcxDOI2usLZOC&#10;GzlYr14GS0y17fibrpkvRAhhl6KC0vsmldLlJRl0I9sQB+7XtgZ9gG0hdYtdCDe1nERRIg1WHBpK&#10;bOirpPwvuxgFm2PSZYsinr2Pp/t+wYfJ6bw3Sr299p8fIDz1/in+d+90mB/HM3h8E06Qq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naZEsUAAADdAAAADwAAAAAAAAAA&#10;AAAAAAChAgAAZHJzL2Rvd25yZXYueG1sUEsFBgAAAAAEAAQA+QAAAJMDAAAAAA==&#10;" strokecolor="black [3213]" strokeweight="1pt"/>
                  <v:line id="Straight Connector 1558" o:spid="_x0000_s1191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+kNYMgAAADdAAAADwAAAGRycy9kb3ducmV2LnhtbESPQWvCQBCF70L/wzKFXqRuVGI1dZXS&#10;UvAi0tSDvQ3ZaRKanQ3ZrYn/3jkI3mZ4b977Zr0dXKPO1IXas4HpJAFFXHhbc2ng+P35vAQVIrLF&#10;xjMZuFCA7eZhtMbM+p6/6JzHUkkIhwwNVDG2mdahqMhhmPiWWLRf3zmMsnalth32Eu4aPUuShXZY&#10;szRU2NJ7RcVf/u8MfBwXfb4q05fxdL4fVnyYnX72zpinx+HtFVSkId7Nt+udFfw0FVz5RkbQmys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A+kNYMgAAADdAAAADwAAAAAA&#10;AAAAAAAAAAChAgAAZHJzL2Rvd25yZXYueG1sUEsFBgAAAAAEAAQA+QAAAJYDAAAAAA==&#10;" strokecolor="black [3213]" strokeweight="1pt"/>
                  <v:line id="Straight Connector 1559" o:spid="_x0000_s1192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o+8QAAADdAAAADwAAAGRycy9kb3ducmV2LnhtbERPTWvCQBC9C/6HZYReSt1oiTbRVaRS&#10;8CKl0UN7G7JjEszOhuxq4r93hYK3ebzPWa57U4srta6yrGAyjkAQ51ZXXCg4Hr7ePkA4j6yxtkwK&#10;buRgvRoOlphq2/EPXTNfiBDCLkUFpfdNKqXLSzLoxrYhDtzJtgZ9gG0hdYtdCDe1nEbRTBqsODSU&#10;2NBnSfk5uxgF2+Osy5Iinr9O3vd9wt/T37+9Uepl1G8WIDz1/in+d+90mB/HCTy+CS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paj7xAAAAN0AAAAPAAAAAAAAAAAA&#10;AAAAAKECAABkcnMvZG93bnJldi54bWxQSwUGAAAAAAQABAD5AAAAkgMAAAAA&#10;" strokecolor="black [3213]" strokeweight="1pt"/>
                  <v:line id="Straight Connector 1560" o:spid="_x0000_s1193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PL28gAAADdAAAADwAAAGRycy9kb3ducmV2LnhtbESPQWvCQBCF70L/wzIFL1I3Kqaaukpp&#10;KfQi0tSDvQ3ZaRKanQ3Z1cR/3zkI3mZ4b977ZrMbXKMu1IXas4HZNAFFXHhbc2ng+P3xtAIVIrLF&#10;xjMZuFKA3fZhtMHM+p6/6JLHUkkIhwwNVDG2mdahqMhhmPqWWLRf3zmMsnalth32Eu4aPU+SVDus&#10;WRoqbOmtouIvPzsD78e0z9fl8nkyW+yHNR/mp5+9M2b8OLy+gIo0xLv5dv1pBX+ZCr98IyPo7T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/PL28gAAADdAAAADwAAAAAA&#10;AAAAAAAAAAChAgAAZHJzL2Rvd25yZXYueG1sUEsFBgAAAAAEAAQA+QAAAJYDAAAAAA==&#10;" strokecolor="black [3213]" strokeweight="1pt"/>
                  <v:line id="Straight Connector 1561" o:spid="_x0000_s1194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9uQMQAAADdAAAADwAAAGRycy9kb3ducmV2LnhtbERPTWvCQBC9C/0PyxS8FN1EMdXUVYoi&#10;eJHS1IPehuw0Cc3Ohuxq4r93hYK3ebzPWa57U4srta6yrCAeRyCIc6srLhQcf3ajOQjnkTXWlknB&#10;jRysVy+DJabadvxN18wXIoSwS1FB6X2TSunykgy6sW2IA/drW4M+wLaQusUuhJtaTqIokQYrDg0l&#10;NrQpKf/LLkbB9ph02aKYvb/F00O/4K/J6XwwSg1f+88PEJ56/xT/u/c6zJ8lMTy+CS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v25AxAAAAN0AAAAPAAAAAAAAAAAA&#10;AAAAAKECAABkcnMvZG93bnJldi54bWxQSwUGAAAAAAQABAD5AAAAkgMAAAAA&#10;" strokecolor="black [3213]" strokeweight="1pt"/>
                  <v:line id="Straight Connector 1562" o:spid="_x0000_s1195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3wN8UAAADdAAAADwAAAGRycy9kb3ducmV2LnhtbERPTWvCQBC9F/wPywi9SN2YYqzRTZCW&#10;Qi8iRg/tbciOSTA7G7Jbk/77bkHobR7vc7b5aFpxo941lhUs5hEI4tLqhisF59P70wsI55E1tpZJ&#10;wQ85yLPJwxZTbQc+0q3wlQgh7FJUUHvfpVK6siaDbm474sBdbG/QB9hXUvc4hHDTyjiKEmmw4dBQ&#10;Y0evNZXX4tsoeDsnQ7GulqvZ4nk/rvkQf37tjVKP03G3AeFp9P/iu/tDh/nLJIa/b8IJMv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G3wN8UAAADdAAAADwAAAAAAAAAA&#10;AAAAAAChAgAAZHJzL2Rvd25yZXYueG1sUEsFBgAAAAAEAAQA+QAAAJMDAAAAAA==&#10;" strokecolor="black [3213]" strokeweight="1pt"/>
                  <v:line id="Straight Connector 1563" o:spid="_x0000_s1196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FVrMUAAADdAAAADwAAAGRycy9kb3ducmV2LnhtbERPTWvCQBC9C/0PyxR6kbpRMa1pNiKK&#10;0IuIMYf2NmSnSWh2NmS3Jv333YLgbR7vc9LNaFpxpd41lhXMZxEI4tLqhisFxeXw/ArCeWSNrWVS&#10;8EsONtnDJMVE24HPdM19JUIIuwQV1N53iZSurMmgm9mOOHBftjfoA+wrqXscQrhp5SKKYmmw4dBQ&#10;Y0e7msrv/Mco2BfxkK+r1ct0vjyOaz4tPj6PRqmnx3H7BsLT6O/im/tdh/mreAn/34QTZ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FVrMUAAADdAAAADwAAAAAAAAAA&#10;AAAAAAChAgAAZHJzL2Rvd25yZXYueG1sUEsFBgAAAAAEAAQA+QAAAJMDAAAAAA==&#10;" strokecolor="black [3213]" strokeweight="1pt"/>
                  <v:line id="Straight Connector 1564" o:spid="_x0000_s1197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jN2MUAAADdAAAADwAAAGRycy9kb3ducmV2LnhtbERPTWvCQBC9C/6HZQq9SN2oNdbUVYoi&#10;9CKl0YPehuw0CWZnQ3Y18d+7gtDbPN7nLFadqcSVGldaVjAaRiCIM6tLzhUc9tu3DxDOI2usLJOC&#10;GzlYLfu9BSbatvxL19TnIoSwS1BB4X2dSOmyggy6oa2JA/dnG4M+wCaXusE2hJtKjqMolgZLDg0F&#10;1rQuKDunF6Ngc4jbdJ5PZ4PRZNfN+Wd8PO2MUq8v3dcnCE+d/xc/3d86zJ/G7/D4Jpw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MjN2MUAAADdAAAADwAAAAAAAAAA&#10;AAAAAAChAgAAZHJzL2Rvd25yZXYueG1sUEsFBgAAAAAEAAQA+QAAAJMDAAAAAA==&#10;" strokecolor="black [3213]" strokeweight="1pt"/>
                  <v:line id="Straight Connector 1565" o:spid="_x0000_s1198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RoQ8QAAADdAAAADwAAAGRycy9kb3ducmV2LnhtbERPTWvCQBC9C/6HZYReSt1oSazRVaRS&#10;8CKl0UN7G7JjEszOhuxq4r93hYK3ebzPWa57U4srta6yrGAyjkAQ51ZXXCg4Hr7ePkA4j6yxtkwK&#10;buRgvRoOlphq2/EPXTNfiBDCLkUFpfdNKqXLSzLoxrYhDtzJtgZ9gG0hdYtdCDe1nEZRIg1WHBpK&#10;bOizpPycXYyC7THpsnkRz14n7/t+zt/T37+9Uepl1G8WIDz1/in+d+90mB8nMTy+CSfI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hGhDxAAAAN0AAAAPAAAAAAAAAAAA&#10;AAAAAKECAABkcnMvZG93bnJldi54bWxQSwUGAAAAAAQABAD5AAAAkgMAAAAA&#10;" strokecolor="black [3213]" strokeweight="1pt"/>
                  <v:line id="Straight Connector 1566" o:spid="_x0000_s1199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b2NMUAAADdAAAADwAAAGRycy9kb3ducmV2LnhtbERPTWvCQBC9F/oflil4EbNRMW1SVymK&#10;0IuUpjnY25CdJqHZ2ZBdTfz3bkHobR7vc9bb0bTiQr1rLCuYRzEI4tLqhisFxddh9gLCeWSNrWVS&#10;cCUH283jwxozbQf+pEvuKxFC2GWooPa+y6R0ZU0GXWQ74sD92N6gD7CvpO5xCOGmlYs4TqTBhkND&#10;jR3taip/87NRsC+SIU+r1fN0vjyOKX8sTt9Ho9TkaXx7BeFp9P/iu/tdh/mrJIG/b8IJcnM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1b2NMUAAADdAAAADwAAAAAAAAAA&#10;AAAAAAChAgAAZHJzL2Rvd25yZXYueG1sUEsFBgAAAAAEAAQA+QAAAJMDAAAAAA==&#10;" strokecolor="black [3213]" strokeweight="1pt"/>
                  <v:line id="Straight Connector 1567" o:spid="_x0000_s1200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pTr8UAAADdAAAADwAAAGRycy9kb3ducmV2LnhtbERPTWvCQBC9F/oflil4EbNRMdE0qxSL&#10;0ItIUw96G7LTJDQ7G7Jbk/77bkHobR7vc/LdaFpxo941lhXMoxgEcWl1w5WC88dhtgbhPLLG1jIp&#10;+CEHu+3jQ46ZtgO/063wlQgh7DJUUHvfZVK6siaDLrIdceA+bW/QB9hXUvc4hHDTykUcJ9Jgw6Gh&#10;xo72NZVfxbdR8HpOhmJTrdLpfHkcN3xaXK5Ho9TkaXx5BuFp9P/iu/tNh/mrJIW/b8IJcvs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pTr8UAAADdAAAADwAAAAAAAAAA&#10;AAAAAAChAgAAZHJzL2Rvd25yZXYueG1sUEsFBgAAAAAEAAQA+QAAAJMDAAAAAA==&#10;" strokecolor="black [3213]" strokeweight="1pt"/>
                  <v:line id="Straight Connector 256" o:spid="_x0000_s1201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7I3P8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UC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sjc/xwAAANwAAAAPAAAAAAAA&#10;AAAAAAAAAKECAABkcnMvZG93bnJldi54bWxQSwUGAAAAAAQABAD5AAAAlQMAAAAA&#10;" strokecolor="black [3213]" strokeweight="1pt"/>
                  <v:line id="Straight Connector 257" o:spid="_x0000_s1202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6SpMYAAADcAAAADwAAAGRycy9kb3ducmV2LnhtbESPQWvCQBSE70L/w/IKXopuTDFq6ipF&#10;KXgRaepBb4/saxKafRuyq4n/3hUKHoeZ+YZZrntTiyu1rrKsYDKOQBDnVldcKDj+fI3mIJxH1lhb&#10;JgU3crBevQyWmGrb8TddM1+IAGGXooLS+yaV0uUlGXRj2xAH79e2Bn2QbSF1i12Am1rGUZRIgxWH&#10;hRIb2pSU/2UXo2B7TLpsUUxnb5P3fb/gQ3w6741Sw9f+8wOEp94/w//tnVYQT2fwOBOOgFz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j+kqTGAAAA3AAAAA8AAAAAAAAA&#10;AAAAAAAAoQIAAGRycy9kb3ducmV2LnhtbFBLBQYAAAAABAAEAPkAAACUAwAAAAA=&#10;" strokecolor="black [3213]" strokeweight="1pt"/>
                  <v:line id="Straight Connector 258" o:spid="_x0000_s1203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WEG1sQAAADcAAAADwAAAGRycy9kb3ducmV2LnhtbERPTWvCQBC9F/oflin0UurGiKmmriKK&#10;4CVI0xzsbchOk9DsbMhuk/jv3UOhx8f73uwm04qBetdYVjCfRSCIS6sbrhQUn6fXFQjnkTW2lknB&#10;jRzsto8PG0y1HfmDhtxXIoSwS1FB7X2XSunKmgy6me2IA/dte4M+wL6SuscxhJtWxlGUSIMNh4Ya&#10;OzrUVP7kv0bBsUjGfF0t317mi2xa8yW+fmVGqeenaf8OwtPk/8V/7rNWEC/D2nAmHAG5v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YQbWxAAAANwAAAAPAAAAAAAAAAAA&#10;AAAAAKECAABkcnMvZG93bnJldi54bWxQSwUGAAAAAAQABAD5AAAAkgMAAAAA&#10;" strokecolor="black [3213]" strokeweight="1pt"/>
                  <v:line id="Straight Connector 259" o:spid="_x0000_s1204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i2jTccAAADcAAAADwAAAGRycy9kb3ducmV2LnhtbESPQWvCQBSE7wX/w/KEXqTZmKI2MatI&#10;S6EXEaOH9vbIPpNg9m3Ibk3677sFocdhZr5h8u1oWnGj3jWWFcyjGARxaXXDlYLz6f3pBYTzyBpb&#10;y6TghxxsN5OHHDNtBz7SrfCVCBB2GSqove8yKV1Zk0EX2Y44eBfbG/RB9pXUPQ4BblqZxPFSGmw4&#10;LNTY0WtN5bX4NgrezsuhSKvFajZ/3o8pH5LPr71R6nE67tYgPI3+P3xvf2gFySKFvzPhCMjN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WLaNNxwAAANwAAAAPAAAAAAAA&#10;AAAAAAAAAKECAABkcnMvZG93bnJldi54bWxQSwUGAAAAAAQABAD5AAAAlQMAAAAA&#10;" strokecolor="black [3213]" strokeweight="1pt"/>
                  <v:line id="Straight Connector 260" o:spid="_x0000_s1205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vAbcQAAADcAAAADwAAAGRycy9kb3ducmV2LnhtbERPTWvCQBC9F/wPyxR6Ed0YMdY0G5GK&#10;0IuURg/2NmSnSWh2NmRXE/+9eyj0+Hjf2XY0rbhR7xrLChbzCARxaXXDlYLz6TB7BeE8ssbWMim4&#10;k4NtPnnKMNV24C+6Fb4SIYRdigpq77tUSlfWZNDNbUccuB/bG/QB9pXUPQ4h3LQyjqJEGmw4NNTY&#10;0XtN5W9xNQr252QoNtVqPV0sj+OGP+PL99Eo9fI87t5AeBr9v/jP/aEVxEmYH86EI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Je8BtxAAAANwAAAAPAAAAAAAAAAAA&#10;AAAAAKECAABkcnMvZG93bnJldi54bWxQSwUGAAAAAAQABAD5AAAAkgMAAAAA&#10;" strokecolor="black [3213]" strokeweight="1pt"/>
                  <v:line id="Straight Connector 261" o:spid="_x0000_s1206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jdl9sYAAADcAAAADwAAAGRycy9kb3ducmV2LnhtbESPQWvCQBSE7wX/w/KEXopuEmnU6Cql&#10;peBFpKkHvT2yzySYfRuyWxP/vVso9DjMzDfMejuYRtyoc7VlBfE0AkFcWF1zqeD4/TlZgHAeWWNj&#10;mRTcycF2M3paY6Ztz190y30pAoRdhgoq79tMSldUZNBNbUscvIvtDPogu1LqDvsAN41MoiiVBmsO&#10;CxW29F5Rcc1/jIKPY9rny/J1/hLP9sOSD8npvDdKPY+HtxUIT4P/D/+1d1pBksbweyYcAbl5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3ZfbGAAAA3AAAAA8AAAAAAAAA&#10;AAAAAAAAoQIAAGRycy9kb3ducmV2LnhtbFBLBQYAAAAABAAEAPkAAACUAwAAAAA=&#10;" strokecolor="black [3213]" strokeweight="1pt"/>
                  <v:line id="Straight Connector 262" o:spid="_x0000_s1207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X7gc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kxj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bl+4HGAAAA3AAAAA8AAAAAAAAA&#10;AAAAAAAAoQIAAGRycy9kb3ducmV2LnhtbFBLBQYAAAAABAAEAPkAAACUAwAAAAA=&#10;" strokecolor="black [3213]" strokeweight="1pt"/>
                  <v:line id="Straight Connector 263" o:spid="_x0000_s1208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leGsYAAADcAAAADwAAAGRycy9kb3ducmV2LnhtbESPQWvCQBSE7wX/w/IKXkrdGDHW6Cqi&#10;CF6kNHpob4/sMwnNvg3Z1cR/7wqFHoeZ+YZZrntTixu1rrKsYDyKQBDnVldcKDif9u8fIJxH1lhb&#10;JgV3crBeDV6WmGrb8RfdMl+IAGGXooLS+yaV0uUlGXQj2xAH72Jbgz7ItpC6xS7ATS3jKEqkwYrD&#10;QokNbUvKf7OrUbA7J102L6azt/Hk2M/5M/7+ORqlhq/9ZgHCU+//w3/tg1YQJx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mpXhrGAAAA3AAAAA8AAAAAAAAA&#10;AAAAAAAAoQIAAGRycy9kb3ducmV2LnhtbFBLBQYAAAAABAAEAPkAAACUAwAAAAA=&#10;" strokecolor="black [3213]" strokeweight="1pt"/>
                  <v:line id="Straight Connector 264" o:spid="_x0000_s1209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DGbscAAADcAAAADwAAAGRycy9kb3ducmV2LnhtbESPQWvCQBSE74L/YXlCL6IbUxtr6ipF&#10;KfQi0piDvT2yr0lo9m3Ibk3677sFweMwM98wm91gGnGlztWWFSzmEQjiwuqaSwX5+W32DMJ5ZI2N&#10;ZVLwSw522/Fog6m2PX/QNfOlCBB2KSqovG9TKV1RkUE3ty1x8L5sZ9AH2ZVSd9gHuGlkHEWJNFhz&#10;WKiwpX1FxXf2YxQc8qTP1uXTarp4PA5rPsWXz6NR6mEyvL6A8DT4e/jWftcK4mQJ/2fCEZD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2QMZuxwAAANwAAAAPAAAAAAAA&#10;AAAAAAAAAKECAABkcnMvZG93bnJldi54bWxQSwUGAAAAAAQABAD5AAAAlQMAAAAA&#10;" strokecolor="black [3213]" strokeweight="1pt"/>
                  <v:line id="Straight Connector 265" o:spid="_x0000_s1210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xj9ccAAADcAAAADwAAAGRycy9kb3ducmV2LnhtbESPQWvCQBSE7wX/w/KEXqRuTDHW6CZI&#10;S6EXEaOH9vbIPpNg9m3Ibk3677sFocdhZr5htvloWnGj3jWWFSzmEQji0uqGKwXn0/vTCwjnkTW2&#10;lknBDznIs8nDFlNtBz7SrfCVCBB2KSqove9SKV1Zk0E3tx1x8C62N+iD7CupexwC3LQyjqJEGmw4&#10;LNTY0WtN5bX4NgrezslQrKvlarZ43o9rPsSfX3uj1ON03G1AeBr9f/je/tAK4mQJf2fCEZD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DGP1xwAAANwAAAAPAAAAAAAA&#10;AAAAAAAAAKECAABkcnMvZG93bnJldi54bWxQSwUGAAAAAAQABAD5AAAAlQMAAAAA&#10;" strokecolor="black [3213]" strokeweight="1pt"/>
                  <v:line id="Straight Connector 266" o:spid="_x0000_s1211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79g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k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ne/YLGAAAA3AAAAA8AAAAAAAAA&#10;AAAAAAAAoQIAAGRycy9kb3ducmV2LnhtbFBLBQYAAAAABAAEAPkAAACUAwAAAAA=&#10;" strokecolor="black [3213]" strokeweight="1pt"/>
                  <v:line id="Straight Connector 267" o:spid="_x0000_s1212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JYGccAAADcAAAADwAAAGRycy9kb3ducmV2LnhtbESPQWvCQBSE74L/YXlCL8VsTDE20VXE&#10;UuhFSqOH9vbIvibB7NuQ3Zr033eFgsdhZr5hNrvRtOJKvWssK1hEMQji0uqGKwXn0+v8GYTzyBpb&#10;y6TglxzsttPJBnNtB/6ga+ErESDsclRQe9/lUrqyJoMush1x8L5tb9AH2VdS9zgEuGllEsepNNhw&#10;WKixo0NN5aX4MQpezulQZNVy9bh4Oo4ZvyefX0ej1MNs3K9BeBr9PfzfftMKknQF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GklgZxwAAANwAAAAPAAAAAAAA&#10;AAAAAAAAAKECAABkcnMvZG93bnJldi54bWxQSwUGAAAAAAQABAD5AAAAlQMAAAAA&#10;" strokecolor="black [3213]" strokeweight="1pt"/>
                  <v:line id="Straight Connector 268" o:spid="_x0000_s1213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3Ma8QAAADcAAAADwAAAGRycy9kb3ducmV2LnhtbERPTWvCQBC9F/wPyxR6Ed0YMdY0G5GK&#10;0IuURg/2NmSnSWh2NmRXE/+9eyj0+Hjf2XY0rbhR7xrLChbzCARxaXXDlYLz6TB7BeE8ssbWMim4&#10;k4NtPnnKMNV24C+6Fb4SIYRdigpq77tUSlfWZNDNbUccuB/bG/QB9pXUPQ4h3LQyjqJEGmw4NNTY&#10;0XtN5W9xNQr252QoNtVqPV0sj+OGP+PL99Eo9fI87t5AeBr9v/jP/aEVxElYG86EIyDz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DcxrxAAAANwAAAAPAAAAAAAAAAAA&#10;AAAAAKECAABkcnMvZG93bnJldi54bWxQSwUGAAAAAAQABAD5AAAAkgMAAAAA&#10;" strokecolor="black [3213]" strokeweight="1pt"/>
                  <v:line id="Straight Connector 269" o:spid="_x0000_s1214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Fp8MYAAADcAAAADwAAAGRycy9kb3ducmV2LnhtbESPQWvCQBSE7wX/w/IEL1I3pjQ10VVK&#10;RehFpGkO9vbIvibB7NuQXU3677sFocdhZr5hNrvRtOJGvWssK1guIhDEpdUNVwqKz8PjCoTzyBpb&#10;y6TghxzstpOHDWbaDvxBt9xXIkDYZaig9r7LpHRlTQbdwnbEwfu2vUEfZF9J3eMQ4KaVcRQl0mDD&#10;YaHGjt5qKi/51SjYF8mQp9Xzy3z5dBxTPsXnr6NRajYdX9cgPI3+P3xvv2sFcZLC35lwBOT2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BafDGAAAA3AAAAA8AAAAAAAAA&#10;AAAAAAAAoQIAAGRycy9kb3ducmV2LnhtbFBLBQYAAAAABAAEAPkAAACUAwAAAAA=&#10;" strokecolor="black [3213]" strokeweight="1pt"/>
                  <v:line id="Straight Connector 270" o:spid="_x0000_s1215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JWsMIAAADcAAAADwAAAGRycy9kb3ducmV2LnhtbERPy4rCMBTdD8w/hCu4EU2t+KpGGRwE&#10;NyJWF7q7NNe22NyUJmM7fz9ZCLM8nPd625lKvKhxpWUF41EEgjizuuRcwfWyHy5AOI+ssbJMCn7J&#10;wXbz+bHGRNuWz/RKfS5CCLsEFRTe14mULivIoBvZmjhwD9sY9AE2udQNtiHcVDKOopk0WHJoKLCm&#10;XUHZM/0xCr6vszZd5tP5YDw5dks+xbf70SjV73VfKxCeOv8vfrsPWkE8D/PDmXAE5O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JWsMIAAADcAAAADwAAAAAAAAAAAAAA&#10;AAChAgAAZHJzL2Rvd25yZXYueG1sUEsFBgAAAAAEAAQA+QAAAJADAAAAAA==&#10;" strokecolor="black [3213]" strokeweight="1pt"/>
                  <v:line id="Straight Connector 271" o:spid="_x0000_s1216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7zK8cAAADcAAAADwAAAGRycy9kb3ducmV2LnhtbESPQWvCQBSE74L/YXlCL8VskqLWmFXE&#10;UuhFSqOH9vbIvibB7NuQ3Zr033eFgsdhZr5h8t1oWnGl3jWWFSRRDIK4tLrhSsH59Dp/BuE8ssbW&#10;Min4JQe77XSSY6btwB90LXwlAoRdhgpq77tMSlfWZNBFtiMO3rftDfog+0rqHocAN61M43gpDTYc&#10;Fmrs6FBTeSl+jIKX83Io1tVi9Zg8Hcc1v6efX0ej1MNs3G9AeBr9PfzfftMK0lUCtzPhCMjt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j7vMrxwAAANwAAAAPAAAAAAAA&#10;AAAAAAAAAKECAABkcnMvZG93bnJldi54bWxQSwUGAAAAAAQABAD5AAAAlQMAAAAA&#10;" strokecolor="black [3213]" strokeweight="1pt"/>
                  <v:line id="Straight Connector 272" o:spid="_x0000_s1217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zxtXMYAAADcAAAADwAAAGRycy9kb3ducmV2LnhtbESPT2vCQBTE70K/w/IKXqRujPgvuopY&#10;Cr1IaepBb4/sMwlm34bsauK37wqCx2FmfsOsNp2pxI0aV1pWMBpGIIgzq0vOFRz+vj7mIJxH1lhZ&#10;JgV3crBZv/VWmGjb8i/dUp+LAGGXoILC+zqR0mUFGXRDWxMH72wbgz7IJpe6wTbATSXjKJpKgyWH&#10;hQJr2hWUXdKrUfB5mLbpIp/MBqPxvlvwT3w87Y1S/fduuwThqfOv8LP9rRXEsxgeZ8IRkO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M8bVzGAAAA3AAAAA8AAAAAAAAA&#10;AAAAAAAAoQIAAGRycy9kb3ducmV2LnhtbFBLBQYAAAAABAAEAPkAAACUAwAAAAA=&#10;" strokecolor="black [3213]" strokeweight="1pt"/>
                  <v:line id="Straight Connector 273" o:spid="_x0000_s1218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Ix8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pBspjB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wyMfGAAAA3AAAAA8AAAAAAAAA&#10;AAAAAAAAoQIAAGRycy9kb3ducmV2LnhtbFBLBQYAAAAABAAEAPkAAACUAwAAAAA=&#10;" strokecolor="black [3213]" strokeweight="1pt"/>
                  <v:line id="Straight Connector 287" o:spid="_x0000_s1219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6+48cAAADcAAAADwAAAGRycy9kb3ducmV2LnhtbESPQWvCQBSE70L/w/IKvUjdmGJMUlcR&#10;S6EXEaOH9vbIviah2bchuzXpv+8KgsdhZr5hVpvRtOJCvWssK5jPIhDEpdUNVwrOp/fnFITzyBpb&#10;y6Tgjxxs1g+TFebaDnykS+ErESDsclRQe9/lUrqyJoNuZjvi4H3b3qAPsq+k7nEIcNPKOIoSabDh&#10;sFBjR7uayp/i1yh4OydDkVWL5XT+sh8zPsSfX3uj1NPjuH0F4Wn09/Ct/aEVxOkSrmfCEZDr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2nr7jxwAAANwAAAAPAAAAAAAA&#10;AAAAAAAAAKECAABkcnMvZG93bnJldi54bWxQSwUGAAAAAAQABAD5AAAAlQMAAAAA&#10;" strokecolor="black [3213]" strokeweight="1pt"/>
                  <v:line id="Straight Connector 416" o:spid="_x0000_s1220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NMB8cAAADcAAAADwAAAGRycy9kb3ducmV2LnhtbESPQWvCQBSE74L/YXmCF9FNrI01dZXS&#10;UuhFpDEHe3tkX5PQ7NuQXU3677sFweMwM98w2/1gGnGlztWWFcSLCARxYXXNpYL89D5/AuE8ssbG&#10;Min4JQf73Xi0xVTbnj/pmvlSBAi7FBVU3replK6oyKBb2JY4eN+2M+iD7EqpO+wD3DRyGUWJNFhz&#10;WKiwpdeKip/sYhS85UmfbcrH9Sx+OAwbPi7PXwej1HQyvDyD8DT4e/jW/tAKVnEC/2fCEZC7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Hk0wHxwAAANwAAAAPAAAAAAAA&#10;AAAAAAAAAKECAABkcnMvZG93bnJldi54bWxQSwUGAAAAAAQABAD5AAAAlQMAAAAA&#10;" strokecolor="black [3213]" strokeweight="1pt"/>
                  <v:line id="Straight Connector 417" o:spid="_x0000_s1221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/pnMcAAADcAAAADwAAAGRycy9kb3ducmV2LnhtbESPQWvCQBSE7wX/w/IEL6VuYls1aVYp&#10;itCLlEYPentkX5PQ7NuQXU36792C0OMwM98w2XowjbhS52rLCuJpBIK4sLrmUsHxsHtagnAeWWNj&#10;mRT8koP1avSQYaptz190zX0pAoRdigoq79tUSldUZNBNbUscvG/bGfRBdqXUHfYBbho5i6K5NFhz&#10;WKiwpU1FxU9+MQq2x3mfJ+Xr4jF+3g8Jf85O571RajIe3t9AeBr8f/je/tAKXuIF/J0JR0Cub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o3+mcxwAAANwAAAAPAAAAAAAA&#10;AAAAAAAAAKECAABkcnMvZG93bnJldi54bWxQSwUGAAAAAAQABAD5AAAAlQMAAAAA&#10;" strokecolor="black [3213]" strokeweight="1pt"/>
                </v:group>
                <v:shape id="Straight Arrow Connector 418" o:spid="_x0000_s1222" type="#_x0000_t32" style="position:absolute;left:25045;top:20039;width:9515;height:464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YQXMEAAADcAAAADwAAAGRycy9kb3ducmV2LnhtbERPy4rCMBTdC/5DuMJsZJr6YJDaKMOA&#10;ILMQrP2AS3Nti81NaWIb/36yGHB5OO/8GEwnRhpca1nBKklBEFdWt1wrKG+nzx0I55E1dpZJwYsc&#10;HA/zWY6ZthNfaSx8LWIIuwwVNN73mZSuasigS2xPHLm7HQz6CIda6gGnGG46uU7TL2mw5djQYE8/&#10;DVWP4mkU4HgOaVlcTpv7xJvf3fYS3HOp1McifO9BeAr+Lf53n7WC7SqujWfiEZCH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JhBcwQAAANwAAAAPAAAAAAAAAAAAAAAA&#10;AKECAABkcnMvZG93bnJldi54bWxQSwUGAAAAAAQABAD5AAAAjwMAAAAA&#10;" strokecolor="#4579b8 [3044]" strokeweight="1pt">
                  <v:stroke endarrow="open"/>
                </v:shape>
                <v:shape id="Text Box 2" o:spid="_x0000_s1223" type="#_x0000_t202" style="position:absolute;left:35192;top:20085;width:3963;height:41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HT1cQA&#10;AADcAAAADwAAAGRycy9kb3ducmV2LnhtbESP0WrCQBRE3wv+w3KFvpRmY7FRYzZihRZfTf2Am+w1&#10;CWbvhuzWxL93C4U+DjNzhsl2k+nEjQbXWlawiGIQxJXVLdcKzt+fr2sQziNr7CyTgjs52OWzpwxT&#10;bUc+0a3wtQgQdikqaLzvUyld1ZBBF9meOHgXOxj0QQ611AOOAW46+RbHiTTYclhosKdDQ9W1+DEK&#10;Lsfx5X0zll/+vDotkw9sV6W9K/U8n/ZbEJ4m/x/+ax+1guViA79nwhGQ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YR09XEAAAA3AAAAA8AAAAAAAAAAAAAAAAAmAIAAGRycy9k&#10;b3ducmV2LnhtbFBLBQYAAAAABAAEAPUAAACJAwAAAAA=&#10;" stroked="f">
                  <v:textbox>
                    <w:txbxContent>
                      <w:p w:rsidR="00886684" w:rsidRDefault="00886684" w:rsidP="00FF2E1D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23237F">
                          <w:rPr>
                            <w:position w:val="-6"/>
                          </w:rPr>
                          <w:object w:dxaOrig="200" w:dyaOrig="220">
                            <v:shape id="_x0000_i1156" type="#_x0000_t75" style="width:13.2pt;height:14.4pt" o:ole="">
                              <v:imagedata r:id="rId1227" o:title=""/>
                            </v:shape>
                            <o:OLEObject Type="Embed" ProgID="Equation.DSMT4" ShapeID="_x0000_i1156" DrawAspect="Content" ObjectID="_1664711998" r:id="rId1228"/>
                          </w:object>
                        </w:r>
                      </w:p>
                    </w:txbxContent>
                  </v:textbox>
                </v:shape>
                <v:oval id="Oval 420" o:spid="_x0000_s1224" style="position:absolute;left:34385;top:19874;width:457;height:4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8Q8QA&#10;AADcAAAADwAAAGRycy9kb3ducmV2LnhtbERPy2rCQBTdC/7DcAU3ohOlBImOoRGUQruoL2x3l8xt&#10;EszciZmppv36zqLg8nDey7QztbhR6yrLCqaTCARxbnXFhYLjYTOeg3AeWWNtmRT8kIN01e8tMdH2&#10;zju67X0hQgi7BBWU3jeJlC4vyaCb2IY4cF+2NegDbAupW7yHcFPLWRTF0mDFoaHEhtYl5Zf9t1Hw&#10;GW8yjt9fR/zWuDw7bfH343xVajjonhcgPHX+If53v2gFT7MwP5w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xvEPEAAAA3AAAAA8AAAAAAAAAAAAAAAAAmAIAAGRycy9k&#10;b3ducmV2LnhtbFBLBQYAAAAABAAEAPUAAACJAwAAAAA=&#10;" fillcolor="#4f81bd [3204]" strokecolor="#243f60 [1604]" strokeweight="2pt"/>
                <v:shape id="Text Box 2" o:spid="_x0000_s1225" type="#_x0000_t202" style="position:absolute;left:7625;top:33480;width:396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sVbsIA&#10;AADcAAAADwAAAGRycy9kb3ducmV2LnhtbESP3YrCMBSE7wXfIRzBG9mmir/VKCrs4q2uD3DaHNti&#10;c1KaaOvbm4UFL4eZ+YbZ7DpTiSc1rrSsYBzFIIgzq0vOFVx/v7+WIJxH1lhZJgUvcrDb9nsbTLRt&#10;+UzPi89FgLBLUEHhfZ1I6bKCDLrI1sTBu9nGoA+yyaVusA1wU8lJHM+lwZLDQoE1HQvK7peHUXA7&#10;taPZqk1//HVxns4PWC5S+1JqOOj2axCeOv8J/7dPWsF0Moa/M+EIyO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CxVuwgAAANwAAAAPAAAAAAAAAAAAAAAAAJgCAABkcnMvZG93&#10;bnJldi54bWxQSwUGAAAAAAQABAD1AAAAhwMAAAAA&#10;" stroked="f">
                  <v:textbox>
                    <w:txbxContent>
                      <w:p w:rsidR="00886684" w:rsidRPr="00E50FFE" w:rsidRDefault="00886684" w:rsidP="00642050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E50FFE">
                          <w:rPr>
                            <w:position w:val="-12"/>
                            <w:lang w:val="en-US"/>
                          </w:rPr>
                          <w:object w:dxaOrig="300" w:dyaOrig="360">
                            <v:shape id="_x0000_i1157" type="#_x0000_t75" style="width:15.2pt;height:18pt" o:ole="">
                              <v:imagedata r:id="rId1076" o:title=""/>
                            </v:shape>
                            <o:OLEObject Type="Embed" ProgID="Equation.DSMT4" ShapeID="_x0000_i1157" DrawAspect="Content" ObjectID="_1664711999" r:id="rId1229"/>
                          </w:object>
                        </w:r>
                        <w:r>
                          <w:rPr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shape id="Straight Arrow Connector 422" o:spid="_x0000_s1226" type="#_x0000_t32" style="position:absolute;left:25450;top:13139;width:4953;height:11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9yTsQAAADcAAAADwAAAGRycy9kb3ducmV2LnhtbESPQWvCQBSE7wX/w/IEL0U3LlIkuooW&#10;CoK9VMXzM/tMQrJvQ3Y10V/vFgo9DjPzDbNc97YWd2p96VjDdJKAIM6cKTnXcDp+jecgfEA2WDsm&#10;DQ/ysF4N3paYGtfxD90PIRcRwj5FDUUITSqlzwqy6CeuIY7e1bUWQ5RtLk2LXYTbWqok+ZAWS44L&#10;BTb0WVBWHW5Ww/M831ecPWbyMjWd+t7f1LZ613o07DcLEIH68B/+a++MhplS8HsmHgG5e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/3JOxAAAANwAAAAPAAAAAAAAAAAA&#10;AAAAAKECAABkcnMvZG93bnJldi54bWxQSwUGAAAAAAQABAD5AAAAkgMAAAAA&#10;" strokecolor="#ffc000" strokeweight="1pt">
                  <v:stroke endarrow="open"/>
                </v:shape>
                <v:shape id="Text Box 2" o:spid="_x0000_s1227" type="#_x0000_t202" style="position:absolute;left:26441;top:8820;width:3969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UugsMA&#10;AADcAAAADwAAAGRycy9kb3ducmV2LnhtbESP26rCMBRE3wX/IWzBF9HUy/FSjeI5oPjq5QO2zbYt&#10;Njulibb+vRGE8zjMzBpmtWlMIZ5UudyyguEgAkGcWJ1zquBy3vXnIJxH1lhYJgUvcrBZt1srjLWt&#10;+UjPk09FgLCLUUHmfRlL6ZKMDLqBLYmDd7OVQR9klUpdYR3gppCjKJpKgzmHhQxL+ssouZ8eRsHt&#10;UPd+FvV17y+z42T6i/nsal9KdTvNdgnCU+P/w9/2QSuYjMbwOROOgFy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ZUugsMAAADcAAAADwAAAAAAAAAAAAAAAACYAgAAZHJzL2Rv&#10;d25yZXYueG1sUEsFBgAAAAAEAAQA9QAAAIgDAAAAAA==&#10;" stroked="f">
                  <v:textbox>
                    <w:txbxContent>
                      <w:p w:rsidR="00886684" w:rsidRPr="00430F93" w:rsidRDefault="00886684" w:rsidP="00642050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23237F">
                          <w:rPr>
                            <w:position w:val="-6"/>
                          </w:rPr>
                          <w:object w:dxaOrig="200" w:dyaOrig="220">
                            <v:shape id="_x0000_i1158" type="#_x0000_t75" style="width:13.2pt;height:15.2pt" o:ole="">
                              <v:imagedata r:id="rId1230" o:title=""/>
                            </v:shape>
                            <o:OLEObject Type="Embed" ProgID="Equation.DSMT4" ShapeID="_x0000_i1158" DrawAspect="Content" ObjectID="_1664712000" r:id="rId1231"/>
                          </w:object>
                        </w:r>
                      </w:p>
                    </w:txbxContent>
                  </v:textbox>
                </v:shape>
                <v:line id="Straight Connector 424" o:spid="_x0000_s1228" style="position:absolute;flip:y;visibility:visible;mso-wrap-style:square" from="3324,2848" to="51253,2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P4CMYAAADcAAAADwAAAGRycy9kb3ducmV2LnhtbESPQWsCMRSE7wX/Q3hCbzVr2JayNUoV&#10;hOJBqC7F3h6b5+7SzcuaRF3/fVMoeBxm5htmthhsJy7kQ+tYw3SSgSCunGm51lDu10+vIEJENtg5&#10;Jg03CrCYjx5mWBh35U+67GItEoRDgRqaGPtCylA1ZDFMXE+cvKPzFmOSvpbG4zXBbSdVlr1Iiy2n&#10;hQZ7WjVU/ezOVsOh3ZbP1m+X36eNOuxzpbJj/6X143h4fwMRaYj38H/7w2jIVQ5/Z9IR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Mj+AjGAAAA3AAAAA8AAAAAAAAA&#10;AAAAAAAAoQIAAGRycy9kb3ducmV2LnhtbFBLBQYAAAAABAAEAPkAAACUAwAAAAA=&#10;" strokecolor="red"/>
                <v:shape id="Text Box 2" o:spid="_x0000_s1229" type="#_x0000_t202" style="position:absolute;left:7444;top:14214;width:3956;height:4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KNGsMA&#10;AADcAAAADwAAAGRycy9kb3ducmV2LnhtbESP3YrCMBSE7xd8h3AEbxabKlq1GmVdcPHWnwc4bY5t&#10;sTkpTdbWt98IC14OM/MNs9n1phYPal1lWcEkikEQ51ZXXCi4Xg7jJQjnkTXWlknBkxzstoOPDaba&#10;dnyix9kXIkDYpaig9L5JpXR5SQZdZBvi4N1sa9AH2RZSt9gFuKnlNI4TabDisFBiQ98l5ffzr1Fw&#10;O3af81WX/fjr4jRL9lgtMvtUajTsv9YgPPX+Hf5vH7WC2TSB15lw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KNGsMAAADcAAAADwAAAAAAAAAAAAAAAACYAgAAZHJzL2Rv&#10;d25yZXYueG1sUEsFBgAAAAAEAAQA9QAAAIgDAAAAAA==&#10;" stroked="f">
                  <v:textbox>
                    <w:txbxContent>
                      <w:p w:rsidR="00886684" w:rsidRDefault="00886684" w:rsidP="00642050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>
                          <w:rPr>
                            <w:rFonts w:eastAsia="Times New Roman"/>
                            <w:szCs w:val="28"/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shape id="Text Box 2" o:spid="_x0000_s1230" type="#_x0000_t202" style="position:absolute;left:44894;width:3962;height:4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q4ogcIA&#10;AADcAAAADwAAAGRycy9kb3ducmV2LnhtbESP3YrCMBSE7wXfIRzBG9FUca1Wo6iw4q0/D3Bsjm2x&#10;OSlNtPXtzYKwl8PMfMOsNq0pxYtqV1hWMB5FIIhTqwvOFFwvv8M5COeRNZaWScGbHGzW3c4KE20b&#10;PtHr7DMRIOwSVJB7XyVSujQng25kK+Lg3W1t0AdZZ1LX2AS4KeUkimbSYMFhIceK9jmlj/PTKLgf&#10;m8HPorkd/DU+TWc7LOKbfSvV77XbJQhPrf8Pf9tHrWA6ieHvTDgCcv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riiBwgAAANwAAAAPAAAAAAAAAAAAAAAAAJgCAABkcnMvZG93&#10;bnJldi54bWxQSwUGAAAAAAQABAD1AAAAhwMAAAAA&#10;" stroked="f">
                  <v:textbox>
                    <w:txbxContent>
                      <w:p w:rsidR="00886684" w:rsidRDefault="00886684" w:rsidP="00642050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FF2E1D">
                          <w:rPr>
                            <w:position w:val="-4"/>
                          </w:rPr>
                          <w:object w:dxaOrig="200" w:dyaOrig="200">
                            <v:shape id="_x0000_i1159" type="#_x0000_t75" style="width:13.2pt;height:13.2pt" o:ole="">
                              <v:imagedata r:id="rId1232" o:title=""/>
                            </v:shape>
                            <o:OLEObject Type="Embed" ProgID="Equation.DSMT4" ShapeID="_x0000_i1159" DrawAspect="Content" ObjectID="_1664712001" r:id="rId1233"/>
                          </w:object>
                        </w:r>
                      </w:p>
                    </w:txbxContent>
                  </v:textbox>
                </v:shape>
                <v:oval id="Oval 428" o:spid="_x0000_s1231" style="position:absolute;left:45865;top:515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aRHsMA&#10;AADcAAAADwAAAGRycy9kb3ducmV2LnhtbERPXWvCMBR9H+w/hDvwbaZa0dEZZQxGBVGwDsS3S3PX&#10;ljU3JYm1/nvzIPh4ON/L9WBa0ZPzjWUFk3ECgri0uuFKwe/x5/0DhA/IGlvLpOBGHtar15clZtpe&#10;+UB9ESoRQ9hnqKAOocuk9GVNBv3YdsSR+7POYIjQVVI7vMZw08ppksylwYZjQ40dfddU/hcXo6C/&#10;FNUkzZsk3aX5we3P2/0pXyg1ehu+PkEEGsJT/HBvtILZNK6NZ+IRkK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naRHsMAAADcAAAADwAAAAAAAAAAAAAAAACYAgAAZHJzL2Rv&#10;d25yZXYueG1sUEsFBgAAAAAEAAQA9QAAAIgDAAAAAA==&#10;" fillcolor="#c0504d [3205]" strokecolor="#622423 [1605]" strokeweight="2pt"/>
                <v:shape id="Straight Arrow Connector 334" o:spid="_x0000_s1232" type="#_x0000_t32" style="position:absolute;left:32263;top:9648;width:4953;height:113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kUGcQAAADcAAAADwAAAGRycy9kb3ducmV2LnhtbESPQYvCMBSE78L+h/AWvIimVlmkGmVX&#10;EAS96C57fjbPtrR5KU201V9vBMHjMDPfMItVZypxpcYVlhWMRxEI4tTqgjMFf7+b4QyE88gaK8uk&#10;4EYOVsuP3gITbVs+0PXoMxEg7BJUkHtfJ1K6NCeDbmRr4uCdbWPQB9lkUjfYBripZBxFX9JgwWEh&#10;x5rWOaXl8WIU3P9nu5LT21SexrqN97tL/FMOlOp/dt9zEJ46/w6/2lutYDKZwvNMOA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8KRQZxAAAANwAAAAPAAAAAAAAAAAA&#10;AAAAAKECAABkcnMvZG93bnJldi54bWxQSwUGAAAAAAQABAD5AAAAkgMAAAAA&#10;" strokecolor="#ffc000" strokeweight="1pt">
                  <v:stroke endarrow="open"/>
                </v:shape>
                <v:shape id="Straight Arrow Connector 335" o:spid="_x0000_s1233" type="#_x0000_t32" style="position:absolute;left:38376;top:6956;width:4953;height:113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2WxgsUAAADcAAAADwAAAGRycy9kb3ducmV2LnhtbESPQWvCQBSE74X+h+UJvYhujFYkukoV&#10;CgW9aMXzM/tMQrJvQ3Y1sb/eFYQeh5n5hlmsOlOJGzWusKxgNIxAEKdWF5wpOP5+D2YgnEfWWFkm&#10;BXdysFq+vy0w0bblPd0OPhMBwi5BBbn3dSKlS3My6Ia2Jg7exTYGfZBNJnWDbYCbSsZRNJUGCw4L&#10;Oda0ySktD1ej4O8025ac3ifyPNJtvNte43XZV+qj133NQXjq/H/41f7RCsbjT3ieCU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2WxgsUAAADcAAAADwAAAAAAAAAA&#10;AAAAAAChAgAAZHJzL2Rvd25yZXYueG1sUEsFBgAAAAAEAAQA+QAAAJMDAAAAAA==&#10;" strokecolor="#ffc000" strokeweight="1pt">
                  <v:stroke endarrow="open"/>
                </v:shape>
                <v:shape id="Straight Arrow Connector 336" o:spid="_x0000_s1234" type="#_x0000_t32" style="position:absolute;left:18121;top:16659;width:4953;height:1136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7cv9cQAAADcAAAADwAAAGRycy9kb3ducmV2LnhtbESPQYvCMBSE78L+h/AWvMiaWkWkGmUV&#10;BEEvusuen83btrR5KU201V9vBMHjMDPfMItVZypxpcYVlhWMhhEI4tTqgjMFvz/brxkI55E1VpZJ&#10;wY0crJYfvQUm2rZ8pOvJZyJA2CWoIPe+TqR0aU4G3dDWxMH7t41BH2STSd1gG+CmknEUTaXBgsNC&#10;jjVtckrL08UouP/N9iWnt4k8j3QbH/aXeF0OlOp/dt9zEJ46/w6/2jutYDyewvNMOAJ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ty/1xAAAANwAAAAPAAAAAAAAAAAA&#10;AAAAAKECAABkcnMvZG93bnJldi54bWxQSwUGAAAAAAQABAD5AAAAkgMAAAAA&#10;" strokecolor="#ffc000" strokeweight="1pt">
                  <v:stroke endarrow="open"/>
                </v:shape>
                <v:shape id="Straight Arrow Connector 337" o:spid="_x0000_s1235" type="#_x0000_t32" style="position:absolute;left:10258;top:20455;width:4953;height:1136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uKbsUAAADcAAAADwAAAGRycy9kb3ducmV2LnhtbESPQWvCQBSE74X+h+UJvYhujFIlukoV&#10;CgW9aMXzM/tMQrJvQ3Y1sb/eFYQeh5n5hlmsOlOJGzWusKxgNIxAEKdWF5wpOP5+D2YgnEfWWFkm&#10;BXdysFq+vy0w0bblPd0OPhMBwi5BBbn3dSKlS3My6Ia2Jg7exTYGfZBNJnWDbYCbSsZR9CkNFhwW&#10;cqxpk1NaHq5Gwd9pti05vU/keaTbeLe9xuuyr9RHr/uag/DU+f/wq/2jFYzHU3ieCU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PuKbsUAAADcAAAADwAAAAAAAAAA&#10;AAAAAAChAgAAZHJzL2Rvd25yZXYueG1sUEsFBgAAAAAEAAQA+QAAAJMDAAAAAA==&#10;" strokecolor="#ffc000" strokeweight="1pt">
                  <v:stroke endarrow="open"/>
                </v:shape>
                <v:oval id="Oval 338" o:spid="_x0000_s1236" style="position:absolute;left:17670;top:18792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CgSeL8A&#10;AADcAAAADwAAAGRycy9kb3ducmV2LnhtbERPy4rCMBTdC/5DuII7TR2ZwVajiDAog7Pwtb8017aY&#10;3JQmtfXvJ4sBl4fzXm16a8STGl85VjCbJiCIc6crLhRcL9+TBQgfkDUax6TgRR426+FghZl2HZ/o&#10;eQ6FiCHsM1RQhlBnUvq8JIt+6mriyN1dYzFE2BRSN9jFcGvkR5J8SYsVx4YSa9qVlD/OrVVQdad2&#10;1trbcU8GP6Wx6U+a/io1HvXbJYhAfXiL/90HrWA+j2vjmXgE5P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KBJ4vwAAANwAAAAPAAAAAAAAAAAAAAAAAJgCAABkcnMvZG93bnJl&#10;di54bWxQSwUGAAAAAAQABAD1AAAAhAMAAAAA&#10;" fillcolor="#f79646 [3209]" strokecolor="#974706 [1609]" strokeweight="2pt"/>
                <v:shape id="Straight Arrow Connector 339" o:spid="_x0000_s1237" type="#_x0000_t32" style="position:absolute;left:18121;top:19243;width:7240;height:526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m6wccAAADcAAAADwAAAGRycy9kb3ducmV2LnhtbESP3WrCQBSE7wXfYTlC73TjD6WmriK1&#10;YkGpNGn19pA9JqHZsyG7avr2rlDwcpiZb5jZojWVuFDjSssKhoMIBHFmdcm5gu903X8B4Tyyxsoy&#10;KfgjB4t5tzPDWNsrf9El8bkIEHYxKii8r2MpXVaQQTewNXHwTrYx6INscqkbvAa4qeQoip6lwZLD&#10;QoE1vRWU/SZno2D6/rnan3fr7c8kzdJjsnObw9Ip9dRrl68gPLX+Ef5vf2gF4/EU7mfCEZDz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gmbrBxwAAANwAAAAPAAAAAAAA&#10;AAAAAAAAAKECAABkcnMvZG93bnJldi54bWxQSwUGAAAAAAQABAD5AAAAlQMAAAAA&#10;" strokecolor="#e36c0a [2409]" strokeweight="1pt">
                  <v:stroke endarrow="open"/>
                </v:shape>
                <v:shape id="Straight Arrow Connector 340" o:spid="_x0000_s1238" type="#_x0000_t32" style="position:absolute;left:23074;top:16659;width:7239;height:526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aVgIcMAAADcAAAADwAAAGRycy9kb3ducmV2LnhtbERPTWvCQBC9C/0PyxS86aZVRKOrSKtY&#10;UBQTba9DdpqEZmdDdtX037sHwePjfc8WranElRpXWlbw1o9AEGdWl5wrOKXr3hiE88gaK8uk4J8c&#10;LOYvnRnG2t74SNfE5yKEsItRQeF9HUvpsoIMur6tiQP3axuDPsAml7rBWwg3lXyPopE0WHJoKLCm&#10;j4Kyv+RiFExW+8/DZbfenodplv4kO7f5Xjqluq/tcgrCU+uf4of7SysYDMP8cCYcATm/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mlYCHDAAAA3AAAAA8AAAAAAAAAAAAA&#10;AAAAoQIAAGRycy9kb3ducmV2LnhtbFBLBQYAAAAABAAEAPkAAACRAwAAAAA=&#10;" strokecolor="#e36c0a [2409]" strokeweight="1pt">
                  <v:stroke endarrow="open"/>
                </v:shape>
                <v:shape id="Straight Arrow Connector 341" o:spid="_x0000_s1239" type="#_x0000_t32" style="position:absolute;left:30403;top:13139;width:7239;height:526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unFusYAAADcAAAADwAAAGRycy9kb3ducmV2LnhtbESPQWvCQBSE7wX/w/IKvZmNVopNXUVs&#10;RaGimLR6fWRfk2D2bciumv57tyD0OMzMN8xk1plaXKh1lWUFgygGQZxbXXGh4Ctb9scgnEfWWFsm&#10;Bb/kYDbtPUww0fbKe7qkvhABwi5BBaX3TSKly0sy6CLbEAfvx7YGfZBtIXWL1wA3tRzG8Ys0WHFY&#10;KLGhRUn5KT0bBa8f2/fdebP8/B5leXZMN251mDulnh67+RsIT53/D9/ba63geTSAvzPhCMjp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bpxbrGAAAA3AAAAA8AAAAAAAAA&#10;AAAAAAAAoQIAAGRycy9kb3ducmV2LnhtbFBLBQYAAAAABAAEAPkAAACUAwAAAAA=&#10;" strokecolor="#e36c0a [2409]" strokeweight="1pt">
                  <v:stroke endarrow="open"/>
                </v:shape>
                <v:shape id="Straight Arrow Connector 342" o:spid="_x0000_s1240" type="#_x0000_t32" style="position:absolute;left:14754;top:20611;width:7239;height:526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tbzcYAAADcAAAADwAAAGRycy9kb3ducmV2LnhtbESPQWvCQBSE74L/YXlCb3WjldKmriJV&#10;UVAqJq1eH9lnEpp9G7Krxn/vFgoeh5n5hhlPW1OJCzWutKxg0I9AEGdWl5wr+E6Xz28gnEfWWFkm&#10;BTdyMJ10O2OMtb3yni6Jz0WAsItRQeF9HUvpsoIMur6tiYN3so1BH2STS93gNcBNJYdR9CoNlhwW&#10;Cqzps6DsNzkbBe+Lr/nuvF1ufkZplh6TrVsdZk6pp147+wDhqfWP8H97rRW8jIbwdyYcAT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Y7W83GAAAA3AAAAA8AAAAAAAAA&#10;AAAAAAAAoQIAAGRycy9kb3ducmV2LnhtbFBLBQYAAAAABAAEAPkAAACUAwAAAAA=&#10;" strokecolor="#e36c0a [2409]" strokeweight="1pt">
                  <v:stroke endarrow="open"/>
                </v:shape>
                <v:shape id="Straight Arrow Connector 343" o:spid="_x0000_s1241" type="#_x0000_t32" style="position:absolute;left:36857;top:9648;width:7239;height:526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Xf+VsYAAADcAAAADwAAAGRycy9kb3ducmV2LnhtbESPQWvCQBSE74X+h+UVvJlNq4hGVxGr&#10;tFCxNNH2+si+JsHs25BdNf33riD0OMzMN8xs0ZlanKl1lWUFz1EMgji3uuJCwT7b9McgnEfWWFsm&#10;BX/kYDF/fJhhou2Fv+ic+kIECLsEFZTeN4mULi/JoItsQxy8X9sa9EG2hdQtXgLc1PIljkfSYMVh&#10;ocSGViXlx/RkFEzWu9fP03bzcRhmefaTbt3b99Ip1XvqllMQnjr/H76337WCwXAAtzPhCM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l3/lbGAAAA3AAAAA8AAAAAAAAA&#10;AAAAAAAAoQIAAGRycy9kb3ducmV2LnhtbFBLBQYAAAAABAAEAPkAAACUAwAAAAA=&#10;" strokecolor="#e36c0a [2409]" strokeweight="1pt">
                  <v:stroke endarrow="open"/>
                </v:shape>
                <v:shape id="Straight Arrow Connector 344" o:spid="_x0000_s1242" type="#_x0000_t32" style="position:absolute;left:43416;top:6956;width:7239;height:5264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p5mIsYAAADcAAAADwAAAGRycy9kb3ducmV2LnhtbESPQWvCQBSE70L/w/IKvemmNpSauorY&#10;ioJiMdH2+si+JqHZtyG7avz3bkHwOMzMN8x42planKh1lWUFz4MIBHFudcWFgn226L+BcB5ZY22Z&#10;FFzIwXTy0Btjou2Zd3RKfSEChF2CCkrvm0RKl5dk0A1sQxy8X9sa9EG2hdQtngPc1HIYRa/SYMVh&#10;ocSG5iXlf+nRKBh9bj++jpvF+hBnefaTbtzye+aUenrsZu8gPHX+Hr61V1rBSxzD/5lwBOTk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aeZiLGAAAA3AAAAA8AAAAAAAAA&#10;AAAAAAAAoQIAAGRycy9kb3ducmV2LnhtbFBLBQYAAAAABAAEAPkAAACUAwAAAAA=&#10;" strokecolor="#e36c0a [2409]" strokeweight="1pt">
                  <v:stroke endarrow="open"/>
                </v:shape>
                <v:shape id="Text Box 2" o:spid="_x0000_s1243" type="#_x0000_t202" style="position:absolute;left:20164;top:12201;width:396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EU7qMUA&#10;AADcAAAADwAAAGRycy9kb3ducmV2LnhtbESP3WrCQBSE7wXfYTmF3kjd2GrSpq5SBYu3pnmAY/aY&#10;hGbPhuw2P2/fFQq9HGbmG2a7H00jeupcbVnBahmBIC6srrlUkH+dnl5BOI+ssbFMCiZysN/NZ1tM&#10;tR34Qn3mSxEg7FJUUHnfplK6oiKDbmlb4uDdbGfQB9mVUnc4BLhp5HMUxdJgzWGhwpaOFRXf2Y9R&#10;cDsPi83bcP30eXJZxwesk6udlHp8GD/eQXga/X/4r33WCl7WG7ifCUdA7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kRTuoxQAAANwAAAAPAAAAAAAAAAAAAAAAAJgCAABkcnMv&#10;ZG93bnJldi54bWxQSwUGAAAAAAQABAD1AAAAigMAAAAA&#10;" stroked="f">
                  <v:textbox>
                    <w:txbxContent>
                      <w:p w:rsidR="00886684" w:rsidRDefault="00886684" w:rsidP="0023237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 w:rsidRPr="0023237F">
                          <w:rPr>
                            <w:position w:val="-6"/>
                          </w:rPr>
                          <w:object w:dxaOrig="240" w:dyaOrig="279">
                            <v:shape id="_x0000_i1160" type="#_x0000_t75" style="width:12pt;height:13.6pt" o:ole="">
                              <v:imagedata r:id="rId1234" o:title=""/>
                            </v:shape>
                            <o:OLEObject Type="Embed" ProgID="Equation.DSMT4" ShapeID="_x0000_i1160" DrawAspect="Content" ObjectID="_1664712002" r:id="rId123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34" coordsize="21600,21600" o:spt="34" o:oned="t" adj="10800" path="m,l@0,0@0,21600,21600,21600e" filled="f">
                  <v:stroke joinstyle="miter"/>
                  <v:formulas>
                    <v:f eqn="val #0"/>
                  </v:formulas>
                  <v:path arrowok="t" fillok="f" o:connecttype="none"/>
                  <v:handles>
                    <v:h position="#0,center"/>
                  </v:handles>
                  <o:lock v:ext="edit" shapetype="t"/>
                </v:shapetype>
                <v:shape id="Elbow Connector 2" o:spid="_x0000_s1244" type="#_x0000_t34" style="position:absolute;left:20164;top:15490;width:5197;height:3302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EVQSsAAAADaAAAADwAAAGRycy9kb3ducmV2LnhtbESPQYvCMBSE74L/ITxhb5rqQZZqLEVQ&#10;FDys1R/waJ5tsXkpTTTVX79ZWPA4zMw3zDobTCue1LvGsoL5LAFBXFrdcKXgetlNv0E4j6yxtUwK&#10;XuQg24xHa0y1DXymZ+ErESHsUlRQe9+lUrqyJoNuZjvi6N1sb9BH2VdS9xgi3LRykSRLabDhuFBj&#10;R9uaynvxMArM6XoeCrklaW7hfdyHin5CrtTXZMhXIDwN/hP+bx+0ggX8XYk3QG5+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RFUErAAAAA2gAAAA8AAAAAAAAAAAAAAAAA&#10;oQIAAGRycy9kb3ducmV2LnhtbFBLBQYAAAAABAAEAPkAAACOAwAAAAA=&#10;" strokecolor="#4579b8 [3044]">
                  <v:stroke endarrow="open"/>
                </v:shape>
                <v:shape id="Elbow Connector 3" o:spid="_x0000_s1245" type="#_x0000_t34" style="position:absolute;left:26146;top:13353;width:4096;height:1829;rotation:90;flip:x;visibility:visible;mso-wrap-style:square" o:connectortype="elbow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sSBcIAAADaAAAADwAAAGRycy9kb3ducmV2LnhtbESPT2sCMRTE74V+h/AKvdWsSkW2RhFF&#10;aFkv/gF7fGyem8XNy5JEd/vtG0HwOMzMb5jZoreNuJEPtWMFw0EGgrh0uuZKwfGw+ZiCCBFZY+OY&#10;FPxRgMX89WWGuXYd7+i2j5VIEA45KjAxtrmUoTRkMQxcS5y8s/MWY5K+ktpjl+C2kaMsm0iLNacF&#10;gy2tDJWX/dUq+OnkYU3Fb700bszD1dZ/nopCqfe3fvkFIlIfn+FH+1srGMP9SroBcv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vsSBcIAAADaAAAADwAAAAAAAAAAAAAA&#10;AAChAgAAZHJzL2Rvd25yZXYueG1sUEsFBgAAAAAEAAQA+QAAAJADAAAAAA==&#10;" strokecolor="#4579b8 [3044]">
                  <v:stroke endarrow="open"/>
                </v:shape>
                <w10:wrap type="topAndBottom"/>
              </v:group>
            </w:pict>
          </mc:Fallback>
        </mc:AlternateContent>
      </w:r>
      <w:r w:rsidR="009832A9" w:rsidRPr="00CB6510">
        <w:rPr>
          <w:position w:val="-12"/>
        </w:rPr>
        <w:object w:dxaOrig="1280" w:dyaOrig="380">
          <v:shape id="_x0000_i1073" type="#_x0000_t75" style="width:63.6pt;height:19.2pt" o:ole="">
            <v:imagedata r:id="rId1236" o:title=""/>
          </v:shape>
          <o:OLEObject Type="Embed" ProgID="Equation.DSMT4" ShapeID="_x0000_i1073" DrawAspect="Content" ObjectID="_1664884772" r:id="rId1237"/>
        </w:object>
      </w:r>
      <w:r w:rsidR="00F91CBB">
        <w:rPr>
          <w:lang w:val="el-GR"/>
        </w:rPr>
        <w:t xml:space="preserve"> για οποιοδήποτε </w:t>
      </w:r>
      <w:r w:rsidR="001F3EB7" w:rsidRPr="00CB6510">
        <w:rPr>
          <w:position w:val="-6"/>
          <w:lang w:val="el-GR"/>
        </w:rPr>
        <w:object w:dxaOrig="639" w:dyaOrig="279">
          <v:shape id="_x0000_i1074" type="#_x0000_t75" style="width:31.6pt;height:13.6pt" o:ole="">
            <v:imagedata r:id="rId1238" o:title=""/>
          </v:shape>
          <o:OLEObject Type="Embed" ProgID="Equation.DSMT4" ShapeID="_x0000_i1074" DrawAspect="Content" ObjectID="_1664884773" r:id="rId1239"/>
        </w:object>
      </w:r>
      <w:r w:rsidR="00F91CBB">
        <w:rPr>
          <w:lang w:val="el-GR"/>
        </w:rPr>
        <w:t>.</w:t>
      </w:r>
    </w:p>
    <w:p w:rsidR="00642050" w:rsidRDefault="00642050" w:rsidP="00642050">
      <w:pPr>
        <w:rPr>
          <w:lang w:val="el-GR"/>
        </w:rPr>
      </w:pPr>
      <w:r>
        <w:rPr>
          <w:lang w:val="el-GR"/>
        </w:rPr>
        <w:br w:type="page"/>
      </w:r>
    </w:p>
    <w:p w:rsidR="00F91CBB" w:rsidRPr="00CB6510" w:rsidRDefault="00F91CBB" w:rsidP="00F91CBB">
      <w:pPr>
        <w:jc w:val="center"/>
        <w:rPr>
          <w:lang w:val="el-GR"/>
        </w:rPr>
      </w:pPr>
    </w:p>
    <w:p w:rsidR="00C76AF3" w:rsidRPr="00C76AF3" w:rsidRDefault="00F91CBB" w:rsidP="00C76AF3">
      <w:pPr>
        <w:pStyle w:val="ListParagraph"/>
        <w:numPr>
          <w:ilvl w:val="0"/>
          <w:numId w:val="40"/>
        </w:numPr>
        <w:rPr>
          <w:lang w:val="el-GR"/>
        </w:rPr>
      </w:pPr>
      <w:r w:rsidRPr="00C76AF3">
        <w:rPr>
          <w:lang w:val="el-GR"/>
        </w:rPr>
        <w:t xml:space="preserve">Εάν προτιμάμε τώρα να </w:t>
      </w:r>
      <w:proofErr w:type="spellStart"/>
      <w:r w:rsidRPr="00C76AF3">
        <w:rPr>
          <w:lang w:val="el-GR"/>
        </w:rPr>
        <w:t>προδιορίσουμε</w:t>
      </w:r>
      <w:proofErr w:type="spellEnd"/>
      <w:r w:rsidRPr="00C76AF3">
        <w:rPr>
          <w:lang w:val="el-GR"/>
        </w:rPr>
        <w:t xml:space="preserve"> εναλλακτικά την ευθεία </w:t>
      </w:r>
      <w:r w:rsidRPr="00913347">
        <w:rPr>
          <w:position w:val="-6"/>
          <w:lang w:val="el-GR"/>
        </w:rPr>
        <w:object w:dxaOrig="260" w:dyaOrig="279">
          <v:shape id="_x0000_i1075" type="#_x0000_t75" style="width:13.2pt;height:13.6pt" o:ole="">
            <v:imagedata r:id="rId1232" o:title=""/>
          </v:shape>
          <o:OLEObject Type="Embed" ProgID="Equation.DSMT4" ShapeID="_x0000_i1075" DrawAspect="Content" ObjectID="_1664884774" r:id="rId1240"/>
        </w:object>
      </w:r>
      <w:r w:rsidRPr="00C76AF3">
        <w:rPr>
          <w:lang w:val="el-GR"/>
        </w:rPr>
        <w:t xml:space="preserve"> ως </w:t>
      </w:r>
      <w:r w:rsidRPr="00C76AF3">
        <w:rPr>
          <w:highlight w:val="yellow"/>
          <w:lang w:val="el-GR"/>
        </w:rPr>
        <w:t xml:space="preserve">εκείνη που διέρχεται από δύο σημεία </w:t>
      </w:r>
      <w:r w:rsidR="0097163A" w:rsidRPr="00C76AF3">
        <w:rPr>
          <w:position w:val="-10"/>
          <w:highlight w:val="yellow"/>
        </w:rPr>
        <w:object w:dxaOrig="880" w:dyaOrig="360">
          <v:shape id="_x0000_i1076" type="#_x0000_t75" style="width:43.6pt;height:18pt" o:ole="">
            <v:imagedata r:id="rId1241" o:title=""/>
          </v:shape>
          <o:OLEObject Type="Embed" ProgID="Equation.DSMT4" ShapeID="_x0000_i1076" DrawAspect="Content" ObjectID="_1664884775" r:id="rId1242"/>
        </w:object>
      </w:r>
      <w:r w:rsidR="00C76AF3" w:rsidRPr="00C76AF3">
        <w:rPr>
          <w:lang w:val="el-GR"/>
        </w:rPr>
        <w:t>.</w:t>
      </w:r>
    </w:p>
    <w:p w:rsidR="00F91CBB" w:rsidRPr="00C76AF3" w:rsidRDefault="00B42CDA" w:rsidP="00C76AF3">
      <w:pPr>
        <w:pStyle w:val="ListParagraph"/>
        <w:numPr>
          <w:ilvl w:val="0"/>
          <w:numId w:val="40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4416" behindDoc="0" locked="0" layoutInCell="1" allowOverlap="1">
                <wp:simplePos x="0" y="0"/>
                <wp:positionH relativeFrom="column">
                  <wp:posOffset>6230760</wp:posOffset>
                </wp:positionH>
                <wp:positionV relativeFrom="paragraph">
                  <wp:posOffset>1077145</wp:posOffset>
                </wp:positionV>
                <wp:extent cx="360" cy="360"/>
                <wp:effectExtent l="0" t="0" r="0" b="0"/>
                <wp:wrapNone/>
                <wp:docPr id="2353" name="Ink 2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3" o:spid="_x0000_s1026" type="#_x0000_t75" style="position:absolute;margin-left:489.6pt;margin-top:83.8pt;width:2.05pt;height:2.05pt;z-index:2526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">
                <v:imagedata r:id="rId124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3392" behindDoc="0" locked="0" layoutInCell="1" allowOverlap="1">
                <wp:simplePos x="0" y="0"/>
                <wp:positionH relativeFrom="column">
                  <wp:posOffset>1191840</wp:posOffset>
                </wp:positionH>
                <wp:positionV relativeFrom="paragraph">
                  <wp:posOffset>1383505</wp:posOffset>
                </wp:positionV>
                <wp:extent cx="272520" cy="349560"/>
                <wp:effectExtent l="38100" t="38100" r="32385" b="31750"/>
                <wp:wrapNone/>
                <wp:docPr id="2352" name="Ink 2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5">
                      <w14:nvContentPartPr>
                        <w14:cNvContentPartPr/>
                      </w14:nvContentPartPr>
                      <w14:xfrm>
                        <a:off x="0" y="0"/>
                        <a:ext cx="272520" cy="34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2" o:spid="_x0000_s1026" type="#_x0000_t75" style="position:absolute;margin-left:93.3pt;margin-top:108.25pt;width:22.7pt;height:29pt;z-index:2526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">
                <v:imagedata r:id="rId124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2368" behindDoc="0" locked="0" layoutInCell="1" allowOverlap="1">
                <wp:simplePos x="0" y="0"/>
                <wp:positionH relativeFrom="column">
                  <wp:posOffset>1232880</wp:posOffset>
                </wp:positionH>
                <wp:positionV relativeFrom="paragraph">
                  <wp:posOffset>1392865</wp:posOffset>
                </wp:positionV>
                <wp:extent cx="20520" cy="385200"/>
                <wp:effectExtent l="38100" t="19050" r="36830" b="34290"/>
                <wp:wrapNone/>
                <wp:docPr id="2351" name="Ink 2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7">
                      <w14:nvContentPartPr>
                        <w14:cNvContentPartPr/>
                      </w14:nvContentPartPr>
                      <w14:xfrm>
                        <a:off x="0" y="0"/>
                        <a:ext cx="2052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1" o:spid="_x0000_s1026" type="#_x0000_t75" style="position:absolute;margin-left:96.5pt;margin-top:109.1pt;width:2.9pt;height:31.4pt;z-index:2526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">
                <v:imagedata r:id="rId124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1344" behindDoc="0" locked="0" layoutInCell="1" allowOverlap="1">
                <wp:simplePos x="0" y="0"/>
                <wp:positionH relativeFrom="column">
                  <wp:posOffset>1156560</wp:posOffset>
                </wp:positionH>
                <wp:positionV relativeFrom="paragraph">
                  <wp:posOffset>1382785</wp:posOffset>
                </wp:positionV>
                <wp:extent cx="30600" cy="352440"/>
                <wp:effectExtent l="38100" t="19050" r="26670" b="28575"/>
                <wp:wrapNone/>
                <wp:docPr id="2350" name="Ink 2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9">
                      <w14:nvContentPartPr>
                        <w14:cNvContentPartPr/>
                      </w14:nvContentPartPr>
                      <w14:xfrm>
                        <a:off x="0" y="0"/>
                        <a:ext cx="3060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0" o:spid="_x0000_s1026" type="#_x0000_t75" style="position:absolute;margin-left:90.45pt;margin-top:108.4pt;width:3.6pt;height:28.85pt;z-index:2526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">
                <v:imagedata r:id="rId125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0320" behindDoc="0" locked="0" layoutInCell="1" allowOverlap="1">
                <wp:simplePos x="0" y="0"/>
                <wp:positionH relativeFrom="column">
                  <wp:posOffset>1017240</wp:posOffset>
                </wp:positionH>
                <wp:positionV relativeFrom="paragraph">
                  <wp:posOffset>1560625</wp:posOffset>
                </wp:positionV>
                <wp:extent cx="114120" cy="53280"/>
                <wp:effectExtent l="19050" t="38100" r="19685" b="23495"/>
                <wp:wrapNone/>
                <wp:docPr id="2349" name="Ink 2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1">
                      <w14:nvContentPartPr>
                        <w14:cNvContentPartPr/>
                      </w14:nvContentPartPr>
                      <w14:xfrm>
                        <a:off x="0" y="0"/>
                        <a:ext cx="1141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9" o:spid="_x0000_s1026" type="#_x0000_t75" style="position:absolute;margin-left:79.55pt;margin-top:122.35pt;width:10.15pt;height:5.4pt;z-index:2526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">
                <v:imagedata r:id="rId125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9296" behindDoc="0" locked="0" layoutInCell="1" allowOverlap="1">
                <wp:simplePos x="0" y="0"/>
                <wp:positionH relativeFrom="column">
                  <wp:posOffset>1018680</wp:posOffset>
                </wp:positionH>
                <wp:positionV relativeFrom="paragraph">
                  <wp:posOffset>1497265</wp:posOffset>
                </wp:positionV>
                <wp:extent cx="89280" cy="162360"/>
                <wp:effectExtent l="38100" t="19050" r="25400" b="28575"/>
                <wp:wrapNone/>
                <wp:docPr id="2348" name="Ink 2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3">
                      <w14:nvContentPartPr>
                        <w14:cNvContentPartPr/>
                      </w14:nvContentPartPr>
                      <w14:xfrm>
                        <a:off x="0" y="0"/>
                        <a:ext cx="8928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8" o:spid="_x0000_s1026" type="#_x0000_t75" style="position:absolute;margin-left:79.6pt;margin-top:117.4pt;width:8.2pt;height:13.95pt;z-index:2525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">
                <v:imagedata r:id="rId125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8272" behindDoc="0" locked="0" layoutInCell="1" allowOverlap="1">
                <wp:simplePos x="0" y="0"/>
                <wp:positionH relativeFrom="column">
                  <wp:posOffset>857400</wp:posOffset>
                </wp:positionH>
                <wp:positionV relativeFrom="paragraph">
                  <wp:posOffset>1408705</wp:posOffset>
                </wp:positionV>
                <wp:extent cx="124200" cy="305280"/>
                <wp:effectExtent l="38100" t="38100" r="28575" b="38100"/>
                <wp:wrapNone/>
                <wp:docPr id="2347" name="Ink 2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5">
                      <w14:nvContentPartPr>
                        <w14:cNvContentPartPr/>
                      </w14:nvContentPartPr>
                      <w14:xfrm>
                        <a:off x="0" y="0"/>
                        <a:ext cx="12420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7" o:spid="_x0000_s1026" type="#_x0000_t75" style="position:absolute;margin-left:66.8pt;margin-top:110.15pt;width:11.2pt;height:25.5pt;z-index:2525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">
                <v:imagedata r:id="rId125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7248" behindDoc="0" locked="0" layoutInCell="1" allowOverlap="1">
                <wp:simplePos x="0" y="0"/>
                <wp:positionH relativeFrom="column">
                  <wp:posOffset>6163440</wp:posOffset>
                </wp:positionH>
                <wp:positionV relativeFrom="paragraph">
                  <wp:posOffset>246985</wp:posOffset>
                </wp:positionV>
                <wp:extent cx="152640" cy="446760"/>
                <wp:effectExtent l="38100" t="38100" r="38100" b="29845"/>
                <wp:wrapNone/>
                <wp:docPr id="2346" name="Ink 2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52640" cy="44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6" o:spid="_x0000_s1026" type="#_x0000_t75" style="position:absolute;margin-left:484.7pt;margin-top:18.65pt;width:13.25pt;height:36.75pt;z-index:2525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">
                <v:imagedata r:id="rId125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6224" behindDoc="0" locked="0" layoutInCell="1" allowOverlap="1">
                <wp:simplePos x="0" y="0"/>
                <wp:positionH relativeFrom="column">
                  <wp:posOffset>6213840</wp:posOffset>
                </wp:positionH>
                <wp:positionV relativeFrom="paragraph">
                  <wp:posOffset>268225</wp:posOffset>
                </wp:positionV>
                <wp:extent cx="61200" cy="405000"/>
                <wp:effectExtent l="19050" t="38100" r="34290" b="33655"/>
                <wp:wrapNone/>
                <wp:docPr id="2345" name="Ink 2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61200" cy="40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5" o:spid="_x0000_s1026" type="#_x0000_t75" style="position:absolute;margin-left:488.65pt;margin-top:20.65pt;width:5.95pt;height:33.05pt;z-index:2525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">
                <v:imagedata r:id="rId126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5200" behindDoc="0" locked="0" layoutInCell="1" allowOverlap="1">
                <wp:simplePos x="0" y="0"/>
                <wp:positionH relativeFrom="column">
                  <wp:posOffset>6165240</wp:posOffset>
                </wp:positionH>
                <wp:positionV relativeFrom="paragraph">
                  <wp:posOffset>244105</wp:posOffset>
                </wp:positionV>
                <wp:extent cx="63360" cy="406080"/>
                <wp:effectExtent l="19050" t="38100" r="32385" b="32385"/>
                <wp:wrapNone/>
                <wp:docPr id="2344" name="Ink 2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63360" cy="40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4" o:spid="_x0000_s1026" type="#_x0000_t75" style="position:absolute;margin-left:484.8pt;margin-top:18.65pt;width:6.15pt;height:33.2pt;z-index:2525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">
                <v:imagedata r:id="rId126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4176" behindDoc="0" locked="0" layoutInCell="1" allowOverlap="1">
                <wp:simplePos x="0" y="0"/>
                <wp:positionH relativeFrom="column">
                  <wp:posOffset>6092520</wp:posOffset>
                </wp:positionH>
                <wp:positionV relativeFrom="paragraph">
                  <wp:posOffset>365785</wp:posOffset>
                </wp:positionV>
                <wp:extent cx="70200" cy="167760"/>
                <wp:effectExtent l="38100" t="19050" r="25400" b="22860"/>
                <wp:wrapNone/>
                <wp:docPr id="2343" name="Ink 2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7020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3" o:spid="_x0000_s1026" type="#_x0000_t75" style="position:absolute;margin-left:479.15pt;margin-top:28.35pt;width:6.7pt;height:14.2pt;z-index:2525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">
                <v:imagedata r:id="rId126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3152" behindDoc="0" locked="0" layoutInCell="1" allowOverlap="1">
                <wp:simplePos x="0" y="0"/>
                <wp:positionH relativeFrom="column">
                  <wp:posOffset>5939520</wp:posOffset>
                </wp:positionH>
                <wp:positionV relativeFrom="paragraph">
                  <wp:posOffset>252385</wp:posOffset>
                </wp:positionV>
                <wp:extent cx="105480" cy="388800"/>
                <wp:effectExtent l="38100" t="38100" r="27940" b="30480"/>
                <wp:wrapNone/>
                <wp:docPr id="2342" name="Ink 2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05480" cy="38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2" o:spid="_x0000_s1026" type="#_x0000_t75" style="position:absolute;margin-left:467.1pt;margin-top:19.1pt;width:9.65pt;height:32.1pt;z-index:2525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">
                <v:imagedata r:id="rId126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2128" behindDoc="0" locked="0" layoutInCell="1" allowOverlap="1">
                <wp:simplePos x="0" y="0"/>
                <wp:positionH relativeFrom="column">
                  <wp:posOffset>5822520</wp:posOffset>
                </wp:positionH>
                <wp:positionV relativeFrom="paragraph">
                  <wp:posOffset>551185</wp:posOffset>
                </wp:positionV>
                <wp:extent cx="92160" cy="257040"/>
                <wp:effectExtent l="38100" t="38100" r="22225" b="29210"/>
                <wp:wrapNone/>
                <wp:docPr id="2341" name="Ink 2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921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1" o:spid="_x0000_s1026" type="#_x0000_t75" style="position:absolute;margin-left:457.8pt;margin-top:42.7pt;width:8.65pt;height:21.65pt;z-index:2525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">
                <v:imagedata r:id="rId126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1104" behindDoc="0" locked="0" layoutInCell="1" allowOverlap="1">
                <wp:simplePos x="0" y="0"/>
                <wp:positionH relativeFrom="column">
                  <wp:posOffset>5698680</wp:posOffset>
                </wp:positionH>
                <wp:positionV relativeFrom="paragraph">
                  <wp:posOffset>147625</wp:posOffset>
                </wp:positionV>
                <wp:extent cx="84240" cy="696600"/>
                <wp:effectExtent l="38100" t="38100" r="30480" b="27305"/>
                <wp:wrapNone/>
                <wp:docPr id="2340" name="Ink 2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84240" cy="69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40" o:spid="_x0000_s1026" type="#_x0000_t75" style="position:absolute;margin-left:447.95pt;margin-top:11pt;width:8.15pt;height:56.2pt;z-index:2525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">
                <v:imagedata r:id="rId127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90080" behindDoc="0" locked="0" layoutInCell="1" allowOverlap="1">
                <wp:simplePos x="0" y="0"/>
                <wp:positionH relativeFrom="column">
                  <wp:posOffset>5565840</wp:posOffset>
                </wp:positionH>
                <wp:positionV relativeFrom="paragraph">
                  <wp:posOffset>250945</wp:posOffset>
                </wp:positionV>
                <wp:extent cx="88920" cy="183240"/>
                <wp:effectExtent l="38100" t="38100" r="25400" b="26670"/>
                <wp:wrapNone/>
                <wp:docPr id="2339" name="Ink 2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889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9" o:spid="_x0000_s1026" type="#_x0000_t75" style="position:absolute;margin-left:437.7pt;margin-top:19.2pt;width:8.15pt;height:15.6pt;z-index:2525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">
                <v:imagedata r:id="rId127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9056" behindDoc="0" locked="0" layoutInCell="1" allowOverlap="1">
                <wp:simplePos x="0" y="0"/>
                <wp:positionH relativeFrom="column">
                  <wp:posOffset>5451720</wp:posOffset>
                </wp:positionH>
                <wp:positionV relativeFrom="paragraph">
                  <wp:posOffset>433465</wp:posOffset>
                </wp:positionV>
                <wp:extent cx="133200" cy="167400"/>
                <wp:effectExtent l="19050" t="19050" r="38735" b="23495"/>
                <wp:wrapNone/>
                <wp:docPr id="2338" name="Ink 2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1332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8" o:spid="_x0000_s1026" type="#_x0000_t75" style="position:absolute;margin-left:428.75pt;margin-top:33.8pt;width:11.7pt;height:14.25pt;z-index:2525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">
                <v:imagedata r:id="rId127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8032" behindDoc="0" locked="0" layoutInCell="1" allowOverlap="1">
                <wp:simplePos x="0" y="0"/>
                <wp:positionH relativeFrom="column">
                  <wp:posOffset>5304840</wp:posOffset>
                </wp:positionH>
                <wp:positionV relativeFrom="paragraph">
                  <wp:posOffset>500065</wp:posOffset>
                </wp:positionV>
                <wp:extent cx="125280" cy="47880"/>
                <wp:effectExtent l="19050" t="38100" r="27305" b="28575"/>
                <wp:wrapNone/>
                <wp:docPr id="2337" name="Ink 2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2528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7" o:spid="_x0000_s1026" type="#_x0000_t75" style="position:absolute;margin-left:417.15pt;margin-top:38.85pt;width:10.95pt;height:4.95pt;z-index:2525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">
                <v:imagedata r:id="rId127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7008" behindDoc="0" locked="0" layoutInCell="1" allowOverlap="1">
                <wp:simplePos x="0" y="0"/>
                <wp:positionH relativeFrom="column">
                  <wp:posOffset>5265240</wp:posOffset>
                </wp:positionH>
                <wp:positionV relativeFrom="paragraph">
                  <wp:posOffset>217825</wp:posOffset>
                </wp:positionV>
                <wp:extent cx="46800" cy="200520"/>
                <wp:effectExtent l="38100" t="38100" r="29845" b="28575"/>
                <wp:wrapNone/>
                <wp:docPr id="2336" name="Ink 2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4680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6" o:spid="_x0000_s1026" type="#_x0000_t75" style="position:absolute;margin-left:414pt;margin-top:16.5pt;width:5pt;height:17.1pt;z-index:2525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">
                <v:imagedata r:id="rId127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5984" behindDoc="0" locked="0" layoutInCell="1" allowOverlap="1">
                <wp:simplePos x="0" y="0"/>
                <wp:positionH relativeFrom="column">
                  <wp:posOffset>5101800</wp:posOffset>
                </wp:positionH>
                <wp:positionV relativeFrom="paragraph">
                  <wp:posOffset>322225</wp:posOffset>
                </wp:positionV>
                <wp:extent cx="118440" cy="354240"/>
                <wp:effectExtent l="19050" t="38100" r="34290" b="27305"/>
                <wp:wrapNone/>
                <wp:docPr id="2335" name="Ink 2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18440" cy="35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5" o:spid="_x0000_s1026" type="#_x0000_t75" style="position:absolute;margin-left:401pt;margin-top:24.7pt;width:10.8pt;height:29.35pt;z-index:2525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">
                <v:imagedata r:id="rId128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4960" behindDoc="0" locked="0" layoutInCell="1" allowOverlap="1">
                <wp:simplePos x="0" y="0"/>
                <wp:positionH relativeFrom="column">
                  <wp:posOffset>4916040</wp:posOffset>
                </wp:positionH>
                <wp:positionV relativeFrom="paragraph">
                  <wp:posOffset>298465</wp:posOffset>
                </wp:positionV>
                <wp:extent cx="121320" cy="539280"/>
                <wp:effectExtent l="38100" t="38100" r="31115" b="32385"/>
                <wp:wrapNone/>
                <wp:docPr id="2334" name="Ink 2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121320" cy="53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4" o:spid="_x0000_s1026" type="#_x0000_t75" style="position:absolute;margin-left:386.4pt;margin-top:22.9pt;width:10.75pt;height:43.7pt;z-index:2525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">
                <v:imagedata r:id="rId128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3936" behindDoc="0" locked="0" layoutInCell="1" allowOverlap="1">
                <wp:simplePos x="0" y="0"/>
                <wp:positionH relativeFrom="column">
                  <wp:posOffset>4729200</wp:posOffset>
                </wp:positionH>
                <wp:positionV relativeFrom="paragraph">
                  <wp:posOffset>393865</wp:posOffset>
                </wp:positionV>
                <wp:extent cx="111240" cy="300960"/>
                <wp:effectExtent l="38100" t="38100" r="41275" b="42545"/>
                <wp:wrapNone/>
                <wp:docPr id="2333" name="Ink 2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1124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3" o:spid="_x0000_s1026" type="#_x0000_t75" style="position:absolute;margin-left:371.75pt;margin-top:30.25pt;width:10.15pt;height:25.15pt;z-index:2525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">
                <v:imagedata r:id="rId128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2912" behindDoc="0" locked="0" layoutInCell="1" allowOverlap="1">
                <wp:simplePos x="0" y="0"/>
                <wp:positionH relativeFrom="column">
                  <wp:posOffset>4442640</wp:posOffset>
                </wp:positionH>
                <wp:positionV relativeFrom="paragraph">
                  <wp:posOffset>659185</wp:posOffset>
                </wp:positionV>
                <wp:extent cx="163800" cy="37080"/>
                <wp:effectExtent l="19050" t="19050" r="27305" b="20320"/>
                <wp:wrapNone/>
                <wp:docPr id="2332" name="Ink 2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1638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2" o:spid="_x0000_s1026" type="#_x0000_t75" style="position:absolute;margin-left:349.35pt;margin-top:51.4pt;width:13.9pt;height:4.05pt;z-index:2525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">
                <v:imagedata r:id="rId128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1888" behindDoc="0" locked="0" layoutInCell="1" allowOverlap="1">
                <wp:simplePos x="0" y="0"/>
                <wp:positionH relativeFrom="column">
                  <wp:posOffset>4547040</wp:posOffset>
                </wp:positionH>
                <wp:positionV relativeFrom="paragraph">
                  <wp:posOffset>578905</wp:posOffset>
                </wp:positionV>
                <wp:extent cx="21600" cy="172800"/>
                <wp:effectExtent l="38100" t="38100" r="35560" b="36830"/>
                <wp:wrapNone/>
                <wp:docPr id="2331" name="Ink 2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216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1" o:spid="_x0000_s1026" type="#_x0000_t75" style="position:absolute;margin-left:357.45pt;margin-top:45pt;width:2.95pt;height:14.85pt;z-index:2525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">
                <v:imagedata r:id="rId128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80864" behindDoc="0" locked="0" layoutInCell="1" allowOverlap="1">
                <wp:simplePos x="0" y="0"/>
                <wp:positionH relativeFrom="column">
                  <wp:posOffset>4342920</wp:posOffset>
                </wp:positionH>
                <wp:positionV relativeFrom="paragraph">
                  <wp:posOffset>387745</wp:posOffset>
                </wp:positionV>
                <wp:extent cx="76680" cy="209880"/>
                <wp:effectExtent l="38100" t="38100" r="38100" b="38100"/>
                <wp:wrapNone/>
                <wp:docPr id="2330" name="Ink 2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7668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30" o:spid="_x0000_s1026" type="#_x0000_t75" style="position:absolute;margin-left:341.2pt;margin-top:29.85pt;width:7.5pt;height:18pt;z-index:2525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">
                <v:imagedata r:id="rId129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9840" behindDoc="0" locked="0" layoutInCell="1" allowOverlap="1">
                <wp:simplePos x="0" y="0"/>
                <wp:positionH relativeFrom="column">
                  <wp:posOffset>4203600</wp:posOffset>
                </wp:positionH>
                <wp:positionV relativeFrom="paragraph">
                  <wp:posOffset>643705</wp:posOffset>
                </wp:positionV>
                <wp:extent cx="169200" cy="183240"/>
                <wp:effectExtent l="38100" t="38100" r="40640" b="26670"/>
                <wp:wrapNone/>
                <wp:docPr id="2329" name="Ink 2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692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9" o:spid="_x0000_s1026" type="#_x0000_t75" style="position:absolute;margin-left:330.4pt;margin-top:50pt;width:14.55pt;height:15.8pt;z-index:2525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">
                <v:imagedata r:id="rId129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8816" behindDoc="0" locked="0" layoutInCell="1" allowOverlap="1">
                <wp:simplePos x="0" y="0"/>
                <wp:positionH relativeFrom="column">
                  <wp:posOffset>3945480</wp:posOffset>
                </wp:positionH>
                <wp:positionV relativeFrom="paragraph">
                  <wp:posOffset>828745</wp:posOffset>
                </wp:positionV>
                <wp:extent cx="129240" cy="19800"/>
                <wp:effectExtent l="19050" t="38100" r="23495" b="37465"/>
                <wp:wrapNone/>
                <wp:docPr id="2328" name="Ink 2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1292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8" o:spid="_x0000_s1026" type="#_x0000_t75" style="position:absolute;margin-left:310.2pt;margin-top:64.65pt;width:11.3pt;height:2.85pt;z-index:2525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">
                <v:imagedata r:id="rId129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7792" behindDoc="0" locked="0" layoutInCell="1" allowOverlap="1">
                <wp:simplePos x="0" y="0"/>
                <wp:positionH relativeFrom="column">
                  <wp:posOffset>3898320</wp:posOffset>
                </wp:positionH>
                <wp:positionV relativeFrom="paragraph">
                  <wp:posOffset>757465</wp:posOffset>
                </wp:positionV>
                <wp:extent cx="137520" cy="24840"/>
                <wp:effectExtent l="19050" t="38100" r="34290" b="32385"/>
                <wp:wrapNone/>
                <wp:docPr id="2327" name="Ink 2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3752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7" o:spid="_x0000_s1026" type="#_x0000_t75" style="position:absolute;margin-left:306.55pt;margin-top:59.05pt;width:11.85pt;height:3.2pt;z-index:2525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">
                <v:imagedata r:id="rId129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6768" behindDoc="0" locked="0" layoutInCell="1" allowOverlap="1">
                <wp:simplePos x="0" y="0"/>
                <wp:positionH relativeFrom="column">
                  <wp:posOffset>3775920</wp:posOffset>
                </wp:positionH>
                <wp:positionV relativeFrom="paragraph">
                  <wp:posOffset>655585</wp:posOffset>
                </wp:positionV>
                <wp:extent cx="60480" cy="328320"/>
                <wp:effectExtent l="38100" t="38100" r="34925" b="33655"/>
                <wp:wrapNone/>
                <wp:docPr id="2326" name="Ink 2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6048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6" o:spid="_x0000_s1026" type="#_x0000_t75" style="position:absolute;margin-left:296.6pt;margin-top:51pt;width:5.95pt;height:27.1pt;z-index:2525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">
                <v:imagedata r:id="rId129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5744" behindDoc="0" locked="0" layoutInCell="1" allowOverlap="1">
                <wp:simplePos x="0" y="0"/>
                <wp:positionH relativeFrom="column">
                  <wp:posOffset>3707880</wp:posOffset>
                </wp:positionH>
                <wp:positionV relativeFrom="paragraph">
                  <wp:posOffset>675745</wp:posOffset>
                </wp:positionV>
                <wp:extent cx="176760" cy="199800"/>
                <wp:effectExtent l="38100" t="38100" r="33020" b="29210"/>
                <wp:wrapNone/>
                <wp:docPr id="2325" name="Ink 2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767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5" o:spid="_x0000_s1026" type="#_x0000_t75" style="position:absolute;margin-left:291.25pt;margin-top:52.5pt;width:15.2pt;height:17.05pt;z-index:2525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">
                <v:imagedata r:id="rId130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4720" behindDoc="0" locked="0" layoutInCell="1" allowOverlap="1">
                <wp:simplePos x="0" y="0"/>
                <wp:positionH relativeFrom="column">
                  <wp:posOffset>3611040</wp:posOffset>
                </wp:positionH>
                <wp:positionV relativeFrom="paragraph">
                  <wp:posOffset>472705</wp:posOffset>
                </wp:positionV>
                <wp:extent cx="35640" cy="652680"/>
                <wp:effectExtent l="38100" t="38100" r="21590" b="33655"/>
                <wp:wrapNone/>
                <wp:docPr id="2324" name="Ink 2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35640" cy="65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4" o:spid="_x0000_s1026" type="#_x0000_t75" style="position:absolute;margin-left:283.75pt;margin-top:36.65pt;width:4pt;height:52.8pt;z-index:2525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">
                <v:imagedata r:id="rId130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3696" behindDoc="0" locked="0" layoutInCell="1" allowOverlap="1">
                <wp:simplePos x="0" y="0"/>
                <wp:positionH relativeFrom="column">
                  <wp:posOffset>3359400</wp:posOffset>
                </wp:positionH>
                <wp:positionV relativeFrom="paragraph">
                  <wp:posOffset>743785</wp:posOffset>
                </wp:positionV>
                <wp:extent cx="84600" cy="289800"/>
                <wp:effectExtent l="38100" t="38100" r="29845" b="34290"/>
                <wp:wrapNone/>
                <wp:docPr id="2323" name="Ink 2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846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3" o:spid="_x0000_s1026" type="#_x0000_t75" style="position:absolute;margin-left:263.8pt;margin-top:58pt;width:7.95pt;height:24.1pt;z-index:2525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">
                <v:imagedata r:id="rId130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2672" behindDoc="0" locked="0" layoutInCell="1" allowOverlap="1">
                <wp:simplePos x="0" y="0"/>
                <wp:positionH relativeFrom="column">
                  <wp:posOffset>3321960</wp:posOffset>
                </wp:positionH>
                <wp:positionV relativeFrom="paragraph">
                  <wp:posOffset>794185</wp:posOffset>
                </wp:positionV>
                <wp:extent cx="153000" cy="186120"/>
                <wp:effectExtent l="38100" t="38100" r="38100" b="23495"/>
                <wp:wrapNone/>
                <wp:docPr id="2322" name="Ink 2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15300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2" o:spid="_x0000_s1026" type="#_x0000_t75" style="position:absolute;margin-left:260.9pt;margin-top:61.95pt;width:13.4pt;height:15.95pt;z-index:2525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">
                <v:imagedata r:id="rId130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1648" behindDoc="0" locked="0" layoutInCell="1" allowOverlap="1">
                <wp:simplePos x="0" y="0"/>
                <wp:positionH relativeFrom="column">
                  <wp:posOffset>3067800</wp:posOffset>
                </wp:positionH>
                <wp:positionV relativeFrom="paragraph">
                  <wp:posOffset>559105</wp:posOffset>
                </wp:positionV>
                <wp:extent cx="211320" cy="784080"/>
                <wp:effectExtent l="38100" t="38100" r="17780" b="35560"/>
                <wp:wrapNone/>
                <wp:docPr id="2321" name="Ink 2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211320" cy="78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1" o:spid="_x0000_s1026" type="#_x0000_t75" style="position:absolute;margin-left:240.85pt;margin-top:43.45pt;width:18.05pt;height:63.1pt;z-index:2525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">
                <v:imagedata r:id="rId130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70624" behindDoc="0" locked="0" layoutInCell="1" allowOverlap="1">
                <wp:simplePos x="0" y="0"/>
                <wp:positionH relativeFrom="column">
                  <wp:posOffset>2711400</wp:posOffset>
                </wp:positionH>
                <wp:positionV relativeFrom="paragraph">
                  <wp:posOffset>934585</wp:posOffset>
                </wp:positionV>
                <wp:extent cx="160200" cy="48960"/>
                <wp:effectExtent l="38100" t="38100" r="30480" b="27305"/>
                <wp:wrapNone/>
                <wp:docPr id="2320" name="Ink 2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16020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20" o:spid="_x0000_s1026" type="#_x0000_t75" style="position:absolute;margin-left:212.95pt;margin-top:72.85pt;width:13.95pt;height:5.25pt;z-index:2525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">
                <v:imagedata r:id="rId131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9600" behindDoc="0" locked="0" layoutInCell="1" allowOverlap="1">
                <wp:simplePos x="0" y="0"/>
                <wp:positionH relativeFrom="column">
                  <wp:posOffset>2676480</wp:posOffset>
                </wp:positionH>
                <wp:positionV relativeFrom="paragraph">
                  <wp:posOffset>846025</wp:posOffset>
                </wp:positionV>
                <wp:extent cx="232920" cy="59040"/>
                <wp:effectExtent l="38100" t="38100" r="34290" b="36830"/>
                <wp:wrapNone/>
                <wp:docPr id="2319" name="Ink 2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2329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9" o:spid="_x0000_s1026" type="#_x0000_t75" style="position:absolute;margin-left:210.15pt;margin-top:65.95pt;width:19.65pt;height:6pt;z-index:2525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">
                <v:imagedata r:id="rId131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8576" behindDoc="0" locked="0" layoutInCell="1" allowOverlap="1">
                <wp:simplePos x="0" y="0"/>
                <wp:positionH relativeFrom="column">
                  <wp:posOffset>2381640</wp:posOffset>
                </wp:positionH>
                <wp:positionV relativeFrom="paragraph">
                  <wp:posOffset>672865</wp:posOffset>
                </wp:positionV>
                <wp:extent cx="96120" cy="571680"/>
                <wp:effectExtent l="38100" t="38100" r="37465" b="38100"/>
                <wp:wrapNone/>
                <wp:docPr id="2318" name="Ink 2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96120" cy="57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8" o:spid="_x0000_s1026" type="#_x0000_t75" style="position:absolute;margin-left:187.05pt;margin-top:52.5pt;width:8.8pt;height:46.25pt;z-index:2525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">
                <v:imagedata r:id="rId131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7552" behindDoc="0" locked="0" layoutInCell="1" allowOverlap="1">
                <wp:simplePos x="0" y="0"/>
                <wp:positionH relativeFrom="column">
                  <wp:posOffset>1968720</wp:posOffset>
                </wp:positionH>
                <wp:positionV relativeFrom="paragraph">
                  <wp:posOffset>732625</wp:posOffset>
                </wp:positionV>
                <wp:extent cx="114480" cy="598320"/>
                <wp:effectExtent l="38100" t="38100" r="38100" b="30480"/>
                <wp:wrapNone/>
                <wp:docPr id="2317" name="Ink 2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14480" cy="5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7" o:spid="_x0000_s1026" type="#_x0000_t75" style="position:absolute;margin-left:154.35pt;margin-top:57.15pt;width:10.25pt;height:48.25pt;z-index:2525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">
                <v:imagedata r:id="rId131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6528" behindDoc="0" locked="0" layoutInCell="1" allowOverlap="1">
                <wp:simplePos x="0" y="0"/>
                <wp:positionH relativeFrom="column">
                  <wp:posOffset>2320080</wp:posOffset>
                </wp:positionH>
                <wp:positionV relativeFrom="paragraph">
                  <wp:posOffset>931705</wp:posOffset>
                </wp:positionV>
                <wp:extent cx="105840" cy="180000"/>
                <wp:effectExtent l="38100" t="19050" r="27940" b="29845"/>
                <wp:wrapNone/>
                <wp:docPr id="2316" name="Ink 2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0584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6" o:spid="_x0000_s1026" type="#_x0000_t75" style="position:absolute;margin-left:182pt;margin-top:72.95pt;width:9.6pt;height:15.1pt;z-index:2525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">
                <v:imagedata r:id="rId131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5504" behindDoc="0" locked="0" layoutInCell="1" allowOverlap="1">
                <wp:simplePos x="0" y="0"/>
                <wp:positionH relativeFrom="column">
                  <wp:posOffset>2195520</wp:posOffset>
                </wp:positionH>
                <wp:positionV relativeFrom="paragraph">
                  <wp:posOffset>984265</wp:posOffset>
                </wp:positionV>
                <wp:extent cx="74520" cy="30960"/>
                <wp:effectExtent l="19050" t="19050" r="20955" b="26670"/>
                <wp:wrapNone/>
                <wp:docPr id="2315" name="Ink 2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74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5" o:spid="_x0000_s1026" type="#_x0000_t75" style="position:absolute;margin-left:172.45pt;margin-top:76.95pt;width:6.9pt;height:3.6pt;z-index:2525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">
                <v:imagedata r:id="rId132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4480" behindDoc="0" locked="0" layoutInCell="1" allowOverlap="1">
                <wp:simplePos x="0" y="0"/>
                <wp:positionH relativeFrom="column">
                  <wp:posOffset>2039640</wp:posOffset>
                </wp:positionH>
                <wp:positionV relativeFrom="paragraph">
                  <wp:posOffset>835225</wp:posOffset>
                </wp:positionV>
                <wp:extent cx="136440" cy="294480"/>
                <wp:effectExtent l="38100" t="38100" r="16510" b="29845"/>
                <wp:wrapNone/>
                <wp:docPr id="2314" name="Ink 2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13644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4" o:spid="_x0000_s1026" type="#_x0000_t75" style="position:absolute;margin-left:160.1pt;margin-top:65.2pt;width:11.95pt;height:24.55pt;z-index:2525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">
                <v:imagedata r:id="rId132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3456" behindDoc="0" locked="0" layoutInCell="1" allowOverlap="1">
                <wp:simplePos x="0" y="0"/>
                <wp:positionH relativeFrom="column">
                  <wp:posOffset>2484600</wp:posOffset>
                </wp:positionH>
                <wp:positionV relativeFrom="paragraph">
                  <wp:posOffset>1958425</wp:posOffset>
                </wp:positionV>
                <wp:extent cx="68040" cy="147240"/>
                <wp:effectExtent l="38100" t="38100" r="27305" b="24765"/>
                <wp:wrapNone/>
                <wp:docPr id="2313" name="Ink 2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6804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3" o:spid="_x0000_s1026" type="#_x0000_t75" style="position:absolute;margin-left:195.1pt;margin-top:153.4pt;width:6.5pt;height:13pt;z-index:2525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">
                <v:imagedata r:id="rId132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2432" behindDoc="0" locked="0" layoutInCell="1" allowOverlap="1">
                <wp:simplePos x="0" y="0"/>
                <wp:positionH relativeFrom="column">
                  <wp:posOffset>2317920</wp:posOffset>
                </wp:positionH>
                <wp:positionV relativeFrom="paragraph">
                  <wp:posOffset>2182705</wp:posOffset>
                </wp:positionV>
                <wp:extent cx="135360" cy="158040"/>
                <wp:effectExtent l="38100" t="38100" r="36195" b="33020"/>
                <wp:wrapNone/>
                <wp:docPr id="2312" name="Ink 2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1353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2" o:spid="_x0000_s1026" type="#_x0000_t75" style="position:absolute;margin-left:181.8pt;margin-top:171.15pt;width:12pt;height:13.85pt;z-index:2525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">
                <v:imagedata r:id="rId132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1408" behindDoc="0" locked="0" layoutInCell="1" allowOverlap="1">
                <wp:simplePos x="0" y="0"/>
                <wp:positionH relativeFrom="column">
                  <wp:posOffset>2367240</wp:posOffset>
                </wp:positionH>
                <wp:positionV relativeFrom="paragraph">
                  <wp:posOffset>2001985</wp:posOffset>
                </wp:positionV>
                <wp:extent cx="32760" cy="297360"/>
                <wp:effectExtent l="38100" t="38100" r="43815" b="26670"/>
                <wp:wrapNone/>
                <wp:docPr id="2311" name="Ink 2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3276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1" o:spid="_x0000_s1026" type="#_x0000_t75" style="position:absolute;margin-left:185.7pt;margin-top:156.95pt;width:4.1pt;height:24.8pt;z-index:2525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">
                <v:imagedata r:id="rId132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60384" behindDoc="0" locked="0" layoutInCell="1" allowOverlap="1">
                <wp:simplePos x="0" y="0"/>
                <wp:positionH relativeFrom="column">
                  <wp:posOffset>2334480</wp:posOffset>
                </wp:positionH>
                <wp:positionV relativeFrom="paragraph">
                  <wp:posOffset>2371705</wp:posOffset>
                </wp:positionV>
                <wp:extent cx="64440" cy="136080"/>
                <wp:effectExtent l="19050" t="38100" r="31115" b="35560"/>
                <wp:wrapNone/>
                <wp:docPr id="2310" name="Ink 2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64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10" o:spid="_x0000_s1026" type="#_x0000_t75" style="position:absolute;margin-left:183.05pt;margin-top:186pt;width:6.45pt;height:12.1pt;z-index:2525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">
                <v:imagedata r:id="rId133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9360" behindDoc="0" locked="0" layoutInCell="1" allowOverlap="1">
                <wp:simplePos x="0" y="0"/>
                <wp:positionH relativeFrom="column">
                  <wp:posOffset>1731840</wp:posOffset>
                </wp:positionH>
                <wp:positionV relativeFrom="paragraph">
                  <wp:posOffset>2034025</wp:posOffset>
                </wp:positionV>
                <wp:extent cx="16560" cy="112680"/>
                <wp:effectExtent l="38100" t="38100" r="40640" b="40005"/>
                <wp:wrapNone/>
                <wp:docPr id="2309" name="Ink 2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65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9" o:spid="_x0000_s1026" type="#_x0000_t75" style="position:absolute;margin-left:135.65pt;margin-top:159.55pt;width:2.6pt;height:10.15pt;z-index:2525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">
                <v:imagedata r:id="rId133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8336" behindDoc="0" locked="0" layoutInCell="1" allowOverlap="1">
                <wp:simplePos x="0" y="0"/>
                <wp:positionH relativeFrom="column">
                  <wp:posOffset>1524120</wp:posOffset>
                </wp:positionH>
                <wp:positionV relativeFrom="paragraph">
                  <wp:posOffset>2373865</wp:posOffset>
                </wp:positionV>
                <wp:extent cx="191880" cy="210240"/>
                <wp:effectExtent l="19050" t="38100" r="17780" b="37465"/>
                <wp:wrapNone/>
                <wp:docPr id="2308" name="Ink 2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9188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8" o:spid="_x0000_s1026" type="#_x0000_t75" style="position:absolute;margin-left:119.6pt;margin-top:186.2pt;width:16.1pt;height:17.9pt;z-index:2525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">
                <v:imagedata r:id="rId133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9120" behindDoc="0" locked="0" layoutInCell="1" allowOverlap="1">
                <wp:simplePos x="0" y="0"/>
                <wp:positionH relativeFrom="column">
                  <wp:posOffset>5331840</wp:posOffset>
                </wp:positionH>
                <wp:positionV relativeFrom="paragraph">
                  <wp:posOffset>1505905</wp:posOffset>
                </wp:positionV>
                <wp:extent cx="120960" cy="582840"/>
                <wp:effectExtent l="38100" t="38100" r="31750" b="27305"/>
                <wp:wrapNone/>
                <wp:docPr id="2299" name="Ink 2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20960" cy="58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9" o:spid="_x0000_s1026" type="#_x0000_t75" style="position:absolute;margin-left:419.3pt;margin-top:118.05pt;width:10.85pt;height:47.15pt;z-index:2525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">
                <v:imagedata r:id="rId133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8096" behindDoc="0" locked="0" layoutInCell="1" allowOverlap="1">
                <wp:simplePos x="0" y="0"/>
                <wp:positionH relativeFrom="column">
                  <wp:posOffset>4637760</wp:posOffset>
                </wp:positionH>
                <wp:positionV relativeFrom="paragraph">
                  <wp:posOffset>1696345</wp:posOffset>
                </wp:positionV>
                <wp:extent cx="88920" cy="464400"/>
                <wp:effectExtent l="19050" t="19050" r="25400" b="31115"/>
                <wp:wrapNone/>
                <wp:docPr id="2298" name="Ink 2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88920" cy="46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8" o:spid="_x0000_s1026" type="#_x0000_t75" style="position:absolute;margin-left:364.65pt;margin-top:133.1pt;width:8.05pt;height:37.5pt;z-index:2525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">
                <v:imagedata r:id="rId133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7072" behindDoc="0" locked="0" layoutInCell="1" allowOverlap="1">
                <wp:simplePos x="0" y="0"/>
                <wp:positionH relativeFrom="column">
                  <wp:posOffset>5127000</wp:posOffset>
                </wp:positionH>
                <wp:positionV relativeFrom="paragraph">
                  <wp:posOffset>1703905</wp:posOffset>
                </wp:positionV>
                <wp:extent cx="179640" cy="174960"/>
                <wp:effectExtent l="38100" t="38100" r="30480" b="34925"/>
                <wp:wrapNone/>
                <wp:docPr id="2297" name="Ink 2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17964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7" o:spid="_x0000_s1026" type="#_x0000_t75" style="position:absolute;margin-left:403.15pt;margin-top:133.4pt;width:15.35pt;height:15.25pt;z-index:2525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">
                <v:imagedata r:id="rId134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6048" behindDoc="0" locked="0" layoutInCell="1" allowOverlap="1">
                <wp:simplePos x="0" y="0"/>
                <wp:positionH relativeFrom="column">
                  <wp:posOffset>4934760</wp:posOffset>
                </wp:positionH>
                <wp:positionV relativeFrom="paragraph">
                  <wp:posOffset>1801105</wp:posOffset>
                </wp:positionV>
                <wp:extent cx="141480" cy="25920"/>
                <wp:effectExtent l="19050" t="38100" r="30480" b="31750"/>
                <wp:wrapNone/>
                <wp:docPr id="2296" name="Ink 2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141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6" o:spid="_x0000_s1026" type="#_x0000_t75" style="position:absolute;margin-left:388.05pt;margin-top:141.2pt;width:12.25pt;height:3.35pt;z-index:2525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">
                <v:imagedata r:id="rId134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5024" behindDoc="0" locked="0" layoutInCell="1" allowOverlap="1">
                <wp:simplePos x="0" y="0"/>
                <wp:positionH relativeFrom="column">
                  <wp:posOffset>4749000</wp:posOffset>
                </wp:positionH>
                <wp:positionV relativeFrom="paragraph">
                  <wp:posOffset>1683385</wp:posOffset>
                </wp:positionV>
                <wp:extent cx="158760" cy="258840"/>
                <wp:effectExtent l="38100" t="38100" r="31750" b="27305"/>
                <wp:wrapNone/>
                <wp:docPr id="2295" name="Ink 2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58760" cy="25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5" o:spid="_x0000_s1026" type="#_x0000_t75" style="position:absolute;margin-left:373.25pt;margin-top:131.85pt;width:13.9pt;height:21.8pt;z-index:2525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">
                <v:imagedata r:id="rId134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4000" behindDoc="0" locked="0" layoutInCell="1" allowOverlap="1">
                <wp:simplePos x="0" y="0"/>
                <wp:positionH relativeFrom="column">
                  <wp:posOffset>4021440</wp:posOffset>
                </wp:positionH>
                <wp:positionV relativeFrom="paragraph">
                  <wp:posOffset>1684465</wp:posOffset>
                </wp:positionV>
                <wp:extent cx="671400" cy="251280"/>
                <wp:effectExtent l="19050" t="19050" r="33655" b="34925"/>
                <wp:wrapNone/>
                <wp:docPr id="2294" name="Ink 2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67140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4" o:spid="_x0000_s1026" type="#_x0000_t75" style="position:absolute;margin-left:316.2pt;margin-top:132.3pt;width:53.9pt;height:20.85pt;z-index:2525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">
                <v:imagedata r:id="rId134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2976" behindDoc="0" locked="0" layoutInCell="1" allowOverlap="1">
                <wp:simplePos x="0" y="0"/>
                <wp:positionH relativeFrom="column">
                  <wp:posOffset>4232040</wp:posOffset>
                </wp:positionH>
                <wp:positionV relativeFrom="paragraph">
                  <wp:posOffset>1480705</wp:posOffset>
                </wp:positionV>
                <wp:extent cx="199080" cy="164880"/>
                <wp:effectExtent l="19050" t="19050" r="29845" b="26035"/>
                <wp:wrapNone/>
                <wp:docPr id="2293" name="Ink 2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9908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3" o:spid="_x0000_s1026" type="#_x0000_t75" style="position:absolute;margin-left:332.65pt;margin-top:116.2pt;width:16.75pt;height:14.15pt;z-index:2525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">
                <v:imagedata r:id="rId134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41952" behindDoc="0" locked="0" layoutInCell="1" allowOverlap="1">
                <wp:simplePos x="0" y="0"/>
                <wp:positionH relativeFrom="column">
                  <wp:posOffset>3245640</wp:posOffset>
                </wp:positionH>
                <wp:positionV relativeFrom="paragraph">
                  <wp:posOffset>1957345</wp:posOffset>
                </wp:positionV>
                <wp:extent cx="130320" cy="148680"/>
                <wp:effectExtent l="38100" t="19050" r="41275" b="22860"/>
                <wp:wrapNone/>
                <wp:docPr id="2292" name="Ink 2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13032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2" o:spid="_x0000_s1026" type="#_x0000_t75" style="position:absolute;margin-left:254.85pt;margin-top:153.75pt;width:11.6pt;height:12.75pt;z-index:2525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">
                <v:imagedata r:id="rId135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7856" behindDoc="0" locked="0" layoutInCell="1" allowOverlap="1">
                <wp:simplePos x="0" y="0"/>
                <wp:positionH relativeFrom="column">
                  <wp:posOffset>3391440</wp:posOffset>
                </wp:positionH>
                <wp:positionV relativeFrom="paragraph">
                  <wp:posOffset>1570345</wp:posOffset>
                </wp:positionV>
                <wp:extent cx="838080" cy="371160"/>
                <wp:effectExtent l="38100" t="19050" r="38735" b="29210"/>
                <wp:wrapNone/>
                <wp:docPr id="2288" name="Ink 2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838080" cy="37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8" o:spid="_x0000_s1026" type="#_x0000_t75" style="position:absolute;margin-left:266.55pt;margin-top:122.95pt;width:67.2pt;height:30.4pt;z-index:2525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">
                <v:imagedata r:id="rId135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4784" behindDoc="0" locked="0" layoutInCell="1" allowOverlap="1">
                <wp:simplePos x="0" y="0"/>
                <wp:positionH relativeFrom="column">
                  <wp:posOffset>3690240</wp:posOffset>
                </wp:positionH>
                <wp:positionV relativeFrom="paragraph">
                  <wp:posOffset>1495465</wp:posOffset>
                </wp:positionV>
                <wp:extent cx="204840" cy="148320"/>
                <wp:effectExtent l="19050" t="19050" r="24130" b="23495"/>
                <wp:wrapNone/>
                <wp:docPr id="2285" name="Ink 2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2048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5" o:spid="_x0000_s1026" type="#_x0000_t75" style="position:absolute;margin-left:290.05pt;margin-top:117.1pt;width:17.3pt;height:12.7pt;z-index:2525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">
                <v:imagedata r:id="rId135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3760" behindDoc="0" locked="0" layoutInCell="1" allowOverlap="1">
                <wp:simplePos x="0" y="0"/>
                <wp:positionH relativeFrom="column">
                  <wp:posOffset>3485040</wp:posOffset>
                </wp:positionH>
                <wp:positionV relativeFrom="paragraph">
                  <wp:posOffset>1563505</wp:posOffset>
                </wp:positionV>
                <wp:extent cx="818640" cy="340200"/>
                <wp:effectExtent l="38100" t="19050" r="19685" b="22225"/>
                <wp:wrapNone/>
                <wp:docPr id="2284" name="Ink 2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818640" cy="34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4" o:spid="_x0000_s1026" type="#_x0000_t75" style="position:absolute;margin-left:274.05pt;margin-top:122.4pt;width:65.6pt;height:27.9pt;z-index:2525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">
                <v:imagedata r:id="rId135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2736" behindDoc="0" locked="0" layoutInCell="1" allowOverlap="1">
                <wp:simplePos x="0" y="0"/>
                <wp:positionH relativeFrom="column">
                  <wp:posOffset>4156080</wp:posOffset>
                </wp:positionH>
                <wp:positionV relativeFrom="paragraph">
                  <wp:posOffset>1502665</wp:posOffset>
                </wp:positionV>
                <wp:extent cx="152640" cy="197280"/>
                <wp:effectExtent l="38100" t="38100" r="38100" b="31750"/>
                <wp:wrapNone/>
                <wp:docPr id="2283" name="Ink 2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15264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3" o:spid="_x0000_s1026" type="#_x0000_t75" style="position:absolute;margin-left:326.6pt;margin-top:117.6pt;width:13.4pt;height:17.05pt;z-index:2525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">
                <v:imagedata r:id="rId135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1712" behindDoc="0" locked="0" layoutInCell="1" allowOverlap="1">
                <wp:simplePos x="0" y="0"/>
                <wp:positionH relativeFrom="column">
                  <wp:posOffset>4171200</wp:posOffset>
                </wp:positionH>
                <wp:positionV relativeFrom="paragraph">
                  <wp:posOffset>1477465</wp:posOffset>
                </wp:positionV>
                <wp:extent cx="145080" cy="203040"/>
                <wp:effectExtent l="38100" t="38100" r="45720" b="45085"/>
                <wp:wrapNone/>
                <wp:docPr id="2282" name="Ink 2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45080" cy="20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2" o:spid="_x0000_s1026" type="#_x0000_t75" style="position:absolute;margin-left:327.7pt;margin-top:115.65pt;width:12.95pt;height:17.5pt;z-index:2525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">
                <v:imagedata r:id="rId136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30688" behindDoc="0" locked="0" layoutInCell="1" allowOverlap="1">
                <wp:simplePos x="0" y="0"/>
                <wp:positionH relativeFrom="column">
                  <wp:posOffset>3412680</wp:posOffset>
                </wp:positionH>
                <wp:positionV relativeFrom="paragraph">
                  <wp:posOffset>1525705</wp:posOffset>
                </wp:positionV>
                <wp:extent cx="907560" cy="401400"/>
                <wp:effectExtent l="38100" t="38100" r="26035" b="36830"/>
                <wp:wrapNone/>
                <wp:docPr id="2281" name="Ink 2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90756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1" o:spid="_x0000_s1026" type="#_x0000_t75" style="position:absolute;margin-left:268.05pt;margin-top:119.4pt;width:72.8pt;height:33pt;z-index:2525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">
                <v:imagedata r:id="rId136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9664" behindDoc="0" locked="0" layoutInCell="1" allowOverlap="1">
                <wp:simplePos x="0" y="0"/>
                <wp:positionH relativeFrom="column">
                  <wp:posOffset>4517160</wp:posOffset>
                </wp:positionH>
                <wp:positionV relativeFrom="paragraph">
                  <wp:posOffset>212425</wp:posOffset>
                </wp:positionV>
                <wp:extent cx="962280" cy="1232640"/>
                <wp:effectExtent l="19050" t="19050" r="28575" b="24765"/>
                <wp:wrapNone/>
                <wp:docPr id="2280" name="Ink 2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962280" cy="12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0" o:spid="_x0000_s1026" type="#_x0000_t75" style="position:absolute;margin-left:355.3pt;margin-top:16.3pt;width:76.6pt;height:97.85pt;z-index:2525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">
                <v:imagedata r:id="rId136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8640" behindDoc="0" locked="0" layoutInCell="1" allowOverlap="1">
                <wp:simplePos x="0" y="0"/>
                <wp:positionH relativeFrom="column">
                  <wp:posOffset>4877880</wp:posOffset>
                </wp:positionH>
                <wp:positionV relativeFrom="paragraph">
                  <wp:posOffset>826585</wp:posOffset>
                </wp:positionV>
                <wp:extent cx="29520" cy="48960"/>
                <wp:effectExtent l="19050" t="19050" r="27940" b="27305"/>
                <wp:wrapNone/>
                <wp:docPr id="2279" name="Ink 2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2952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9" o:spid="_x0000_s1026" type="#_x0000_t75" style="position:absolute;margin-left:383.8pt;margin-top:64.8pt;width:2.9pt;height:4.45pt;z-index:2525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">
                <v:imagedata r:id="rId136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7616" behindDoc="0" locked="0" layoutInCell="1" allowOverlap="1">
                <wp:simplePos x="0" y="0"/>
                <wp:positionH relativeFrom="column">
                  <wp:posOffset>4397640</wp:posOffset>
                </wp:positionH>
                <wp:positionV relativeFrom="paragraph">
                  <wp:posOffset>411505</wp:posOffset>
                </wp:positionV>
                <wp:extent cx="886680" cy="1035000"/>
                <wp:effectExtent l="19050" t="19050" r="27940" b="32385"/>
                <wp:wrapNone/>
                <wp:docPr id="2278" name="Ink 2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886680" cy="10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8" o:spid="_x0000_s1026" type="#_x0000_t75" style="position:absolute;margin-left:345.95pt;margin-top:32.05pt;width:70.45pt;height:82.2pt;z-index:2525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">
                <v:imagedata r:id="rId136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6592" behindDoc="0" locked="0" layoutInCell="1" allowOverlap="1">
                <wp:simplePos x="0" y="0"/>
                <wp:positionH relativeFrom="column">
                  <wp:posOffset>4463520</wp:posOffset>
                </wp:positionH>
                <wp:positionV relativeFrom="paragraph">
                  <wp:posOffset>1331665</wp:posOffset>
                </wp:positionV>
                <wp:extent cx="14040" cy="54000"/>
                <wp:effectExtent l="19050" t="19050" r="24130" b="22225"/>
                <wp:wrapNone/>
                <wp:docPr id="2277" name="Ink 2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404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7" o:spid="_x0000_s1026" type="#_x0000_t75" style="position:absolute;margin-left:351.1pt;margin-top:104.5pt;width:1.8pt;height:4.95pt;z-index:2525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">
                <v:imagedata r:id="rId137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5568" behindDoc="0" locked="0" layoutInCell="1" allowOverlap="1">
                <wp:simplePos x="0" y="0"/>
                <wp:positionH relativeFrom="column">
                  <wp:posOffset>3891840</wp:posOffset>
                </wp:positionH>
                <wp:positionV relativeFrom="paragraph">
                  <wp:posOffset>262465</wp:posOffset>
                </wp:positionV>
                <wp:extent cx="186840" cy="261000"/>
                <wp:effectExtent l="19050" t="19050" r="22860" b="24765"/>
                <wp:wrapNone/>
                <wp:docPr id="2276" name="Ink 2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18684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6" o:spid="_x0000_s1026" type="#_x0000_t75" style="position:absolute;margin-left:306.15pt;margin-top:20.25pt;width:15.45pt;height:21.25pt;z-index:2525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">
                <v:imagedata r:id="rId137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4544" behindDoc="0" locked="0" layoutInCell="1" allowOverlap="1">
                <wp:simplePos x="0" y="0"/>
                <wp:positionH relativeFrom="column">
                  <wp:posOffset>3461280</wp:posOffset>
                </wp:positionH>
                <wp:positionV relativeFrom="paragraph">
                  <wp:posOffset>1416985</wp:posOffset>
                </wp:positionV>
                <wp:extent cx="138960" cy="546480"/>
                <wp:effectExtent l="19050" t="19050" r="33020" b="25400"/>
                <wp:wrapNone/>
                <wp:docPr id="2275" name="Ink 2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138960" cy="54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5" o:spid="_x0000_s1026" type="#_x0000_t75" style="position:absolute;margin-left:272.1pt;margin-top:111.15pt;width:11.8pt;height:43.9pt;z-index:2525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">
                <v:imagedata r:id="rId137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3520" behindDoc="0" locked="0" layoutInCell="1" allowOverlap="1">
                <wp:simplePos x="0" y="0"/>
                <wp:positionH relativeFrom="column">
                  <wp:posOffset>3733080</wp:posOffset>
                </wp:positionH>
                <wp:positionV relativeFrom="paragraph">
                  <wp:posOffset>317905</wp:posOffset>
                </wp:positionV>
                <wp:extent cx="291240" cy="816120"/>
                <wp:effectExtent l="19050" t="19050" r="33020" b="22225"/>
                <wp:wrapNone/>
                <wp:docPr id="2274" name="Ink 2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291240" cy="81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4" o:spid="_x0000_s1026" type="#_x0000_t75" style="position:absolute;margin-left:293.5pt;margin-top:24.6pt;width:23.85pt;height:65.15pt;z-index:2525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">
                <v:imagedata r:id="rId137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2496" behindDoc="0" locked="0" layoutInCell="1" allowOverlap="1">
                <wp:simplePos x="0" y="0"/>
                <wp:positionH relativeFrom="column">
                  <wp:posOffset>3380280</wp:posOffset>
                </wp:positionH>
                <wp:positionV relativeFrom="paragraph">
                  <wp:posOffset>1772305</wp:posOffset>
                </wp:positionV>
                <wp:extent cx="54360" cy="161640"/>
                <wp:effectExtent l="19050" t="19050" r="22225" b="29210"/>
                <wp:wrapNone/>
                <wp:docPr id="2273" name="Ink 2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543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3" o:spid="_x0000_s1026" type="#_x0000_t75" style="position:absolute;margin-left:265.8pt;margin-top:139.25pt;width:5pt;height:13.35pt;z-index:2525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">
                <v:imagedata r:id="rId137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1472" behindDoc="0" locked="0" layoutInCell="1" allowOverlap="1">
                <wp:simplePos x="0" y="0"/>
                <wp:positionH relativeFrom="column">
                  <wp:posOffset>2463360</wp:posOffset>
                </wp:positionH>
                <wp:positionV relativeFrom="paragraph">
                  <wp:posOffset>1350385</wp:posOffset>
                </wp:positionV>
                <wp:extent cx="81720" cy="82440"/>
                <wp:effectExtent l="19050" t="19050" r="33020" b="32385"/>
                <wp:wrapNone/>
                <wp:docPr id="2272" name="Ink 2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8172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2" o:spid="_x0000_s1026" type="#_x0000_t75" style="position:absolute;margin-left:193.3pt;margin-top:106.05pt;width:7.55pt;height:7.45pt;z-index:2525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">
                <v:imagedata r:id="rId138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20448" behindDoc="0" locked="0" layoutInCell="1" allowOverlap="1">
                <wp:simplePos x="0" y="0"/>
                <wp:positionH relativeFrom="column">
                  <wp:posOffset>2490000</wp:posOffset>
                </wp:positionH>
                <wp:positionV relativeFrom="paragraph">
                  <wp:posOffset>713185</wp:posOffset>
                </wp:positionV>
                <wp:extent cx="84600" cy="455040"/>
                <wp:effectExtent l="19050" t="38100" r="29845" b="21590"/>
                <wp:wrapNone/>
                <wp:docPr id="2271" name="Ink 2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84600" cy="45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1" o:spid="_x0000_s1026" type="#_x0000_t75" style="position:absolute;margin-left:195.45pt;margin-top:55.5pt;width:7.9pt;height:37.05pt;z-index:2525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">
                <v:imagedata r:id="rId138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9424" behindDoc="0" locked="0" layoutInCell="1" allowOverlap="1">
                <wp:simplePos x="0" y="0"/>
                <wp:positionH relativeFrom="column">
                  <wp:posOffset>2002200</wp:posOffset>
                </wp:positionH>
                <wp:positionV relativeFrom="paragraph">
                  <wp:posOffset>1641985</wp:posOffset>
                </wp:positionV>
                <wp:extent cx="185040" cy="156600"/>
                <wp:effectExtent l="38100" t="38100" r="5715" b="34290"/>
                <wp:wrapNone/>
                <wp:docPr id="2270" name="Ink 2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8504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70" o:spid="_x0000_s1026" type="#_x0000_t75" style="position:absolute;margin-left:157.05pt;margin-top:128.7pt;width:15.9pt;height:13.6pt;z-index:2525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">
                <v:imagedata r:id="rId138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8400" behindDoc="0" locked="0" layoutInCell="1" allowOverlap="1">
                <wp:simplePos x="0" y="0"/>
                <wp:positionH relativeFrom="column">
                  <wp:posOffset>1836240</wp:posOffset>
                </wp:positionH>
                <wp:positionV relativeFrom="paragraph">
                  <wp:posOffset>1432465</wp:posOffset>
                </wp:positionV>
                <wp:extent cx="438840" cy="161640"/>
                <wp:effectExtent l="38100" t="19050" r="37465" b="29210"/>
                <wp:wrapNone/>
                <wp:docPr id="2269" name="Ink 2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4388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9" o:spid="_x0000_s1026" type="#_x0000_t75" style="position:absolute;margin-left:144.05pt;margin-top:112.3pt;width:35.7pt;height:13.9pt;z-index:2525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">
                <v:imagedata r:id="rId138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5328" behindDoc="0" locked="0" layoutInCell="1" allowOverlap="1">
                <wp:simplePos x="0" y="0"/>
                <wp:positionH relativeFrom="column">
                  <wp:posOffset>1620600</wp:posOffset>
                </wp:positionH>
                <wp:positionV relativeFrom="paragraph">
                  <wp:posOffset>806425</wp:posOffset>
                </wp:positionV>
                <wp:extent cx="118800" cy="372600"/>
                <wp:effectExtent l="19050" t="38100" r="33655" b="27940"/>
                <wp:wrapNone/>
                <wp:docPr id="2265" name="Ink 2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18800" cy="37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5" o:spid="_x0000_s1026" type="#_x0000_t75" style="position:absolute;margin-left:127.1pt;margin-top:62.9pt;width:10.45pt;height:30.6pt;z-index:2525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">
                <v:imagedata r:id="rId138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4304" behindDoc="0" locked="0" layoutInCell="1" allowOverlap="1">
                <wp:simplePos x="0" y="0"/>
                <wp:positionH relativeFrom="column">
                  <wp:posOffset>1384800</wp:posOffset>
                </wp:positionH>
                <wp:positionV relativeFrom="paragraph">
                  <wp:posOffset>1060945</wp:posOffset>
                </wp:positionV>
                <wp:extent cx="138600" cy="25920"/>
                <wp:effectExtent l="19050" t="19050" r="33020" b="31750"/>
                <wp:wrapNone/>
                <wp:docPr id="2264" name="Ink 2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386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4" o:spid="_x0000_s1026" type="#_x0000_t75" style="position:absolute;margin-left:108.55pt;margin-top:83.05pt;width:11.9pt;height:3.15pt;z-index:2525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">
                <v:imagedata r:id="rId139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3280" behindDoc="0" locked="0" layoutInCell="1" allowOverlap="1">
                <wp:simplePos x="0" y="0"/>
                <wp:positionH relativeFrom="column">
                  <wp:posOffset>1465080</wp:posOffset>
                </wp:positionH>
                <wp:positionV relativeFrom="paragraph">
                  <wp:posOffset>976705</wp:posOffset>
                </wp:positionV>
                <wp:extent cx="10440" cy="163440"/>
                <wp:effectExtent l="19050" t="19050" r="27940" b="27305"/>
                <wp:wrapNone/>
                <wp:docPr id="2263" name="Ink 2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0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3" o:spid="_x0000_s1026" type="#_x0000_t75" style="position:absolute;margin-left:114.8pt;margin-top:76.35pt;width:1.85pt;height:13.9pt;z-index:2525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">
                <v:imagedata r:id="rId139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2256" behindDoc="0" locked="0" layoutInCell="1" allowOverlap="1">
                <wp:simplePos x="0" y="0"/>
                <wp:positionH relativeFrom="column">
                  <wp:posOffset>1143600</wp:posOffset>
                </wp:positionH>
                <wp:positionV relativeFrom="paragraph">
                  <wp:posOffset>961945</wp:posOffset>
                </wp:positionV>
                <wp:extent cx="167760" cy="205560"/>
                <wp:effectExtent l="38100" t="38100" r="22860" b="23495"/>
                <wp:wrapNone/>
                <wp:docPr id="2262" name="Ink 2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6776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2" o:spid="_x0000_s1026" type="#_x0000_t75" style="position:absolute;margin-left:89.45pt;margin-top:75.15pt;width:14.35pt;height:17.45pt;z-index:2525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">
                <v:imagedata r:id="rId139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1232" behindDoc="0" locked="0" layoutInCell="1" allowOverlap="1">
                <wp:simplePos x="0" y="0"/>
                <wp:positionH relativeFrom="column">
                  <wp:posOffset>935520</wp:posOffset>
                </wp:positionH>
                <wp:positionV relativeFrom="paragraph">
                  <wp:posOffset>1153465</wp:posOffset>
                </wp:positionV>
                <wp:extent cx="76320" cy="34920"/>
                <wp:effectExtent l="19050" t="19050" r="19050" b="22860"/>
                <wp:wrapNone/>
                <wp:docPr id="2261" name="Ink 2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76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1" o:spid="_x0000_s1026" type="#_x0000_t75" style="position:absolute;margin-left:73.2pt;margin-top:90.3pt;width:6.9pt;height:3.75pt;z-index:2525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">
                <v:imagedata r:id="rId139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10208" behindDoc="0" locked="0" layoutInCell="1" allowOverlap="1">
                <wp:simplePos x="0" y="0"/>
                <wp:positionH relativeFrom="column">
                  <wp:posOffset>908160</wp:posOffset>
                </wp:positionH>
                <wp:positionV relativeFrom="paragraph">
                  <wp:posOffset>1107745</wp:posOffset>
                </wp:positionV>
                <wp:extent cx="118800" cy="15480"/>
                <wp:effectExtent l="19050" t="19050" r="33655" b="22860"/>
                <wp:wrapNone/>
                <wp:docPr id="2260" name="Ink 2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1188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60" o:spid="_x0000_s1026" type="#_x0000_t75" style="position:absolute;margin-left:71pt;margin-top:86.75pt;width:10.3pt;height:2.15pt;z-index:2525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">
                <v:imagedata r:id="rId139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9184" behindDoc="0" locked="0" layoutInCell="1" allowOverlap="1">
                <wp:simplePos x="0" y="0"/>
                <wp:positionH relativeFrom="column">
                  <wp:posOffset>702960</wp:posOffset>
                </wp:positionH>
                <wp:positionV relativeFrom="paragraph">
                  <wp:posOffset>1039345</wp:posOffset>
                </wp:positionV>
                <wp:extent cx="131760" cy="253800"/>
                <wp:effectExtent l="19050" t="19050" r="20955" b="32385"/>
                <wp:wrapNone/>
                <wp:docPr id="2259" name="Ink 2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9">
                      <w14:nvContentPartPr>
                        <w14:cNvContentPartPr/>
                      </w14:nvContentPartPr>
                      <w14:xfrm>
                        <a:off x="0" y="0"/>
                        <a:ext cx="13176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9" o:spid="_x0000_s1026" type="#_x0000_t75" style="position:absolute;margin-left:54.75pt;margin-top:81.4pt;width:11.35pt;height:21.1pt;z-index:2525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">
                <v:imagedata r:id="rId140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8160" behindDoc="0" locked="0" layoutInCell="1" allowOverlap="1">
                <wp:simplePos x="0" y="0"/>
                <wp:positionH relativeFrom="column">
                  <wp:posOffset>696840</wp:posOffset>
                </wp:positionH>
                <wp:positionV relativeFrom="paragraph">
                  <wp:posOffset>1028905</wp:posOffset>
                </wp:positionV>
                <wp:extent cx="161640" cy="204120"/>
                <wp:effectExtent l="38100" t="19050" r="29210" b="24765"/>
                <wp:wrapNone/>
                <wp:docPr id="2258" name="Ink 2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1">
                      <w14:nvContentPartPr>
                        <w14:cNvContentPartPr/>
                      </w14:nvContentPartPr>
                      <w14:xfrm>
                        <a:off x="0" y="0"/>
                        <a:ext cx="16164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8" o:spid="_x0000_s1026" type="#_x0000_t75" style="position:absolute;margin-left:54.3pt;margin-top:80.55pt;width:13.95pt;height:17.1pt;z-index:2525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">
                <v:imagedata r:id="rId140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7136" behindDoc="0" locked="0" layoutInCell="1" allowOverlap="1">
                <wp:simplePos x="0" y="0"/>
                <wp:positionH relativeFrom="column">
                  <wp:posOffset>556800</wp:posOffset>
                </wp:positionH>
                <wp:positionV relativeFrom="paragraph">
                  <wp:posOffset>819745</wp:posOffset>
                </wp:positionV>
                <wp:extent cx="62280" cy="659520"/>
                <wp:effectExtent l="19050" t="38100" r="33020" b="26670"/>
                <wp:wrapNone/>
                <wp:docPr id="2257" name="Ink 2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3">
                      <w14:nvContentPartPr>
                        <w14:cNvContentPartPr/>
                      </w14:nvContentPartPr>
                      <w14:xfrm>
                        <a:off x="0" y="0"/>
                        <a:ext cx="62280" cy="65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7" o:spid="_x0000_s1026" type="#_x0000_t75" style="position:absolute;margin-left:43.25pt;margin-top:64pt;width:5.9pt;height:53.1pt;z-index:2525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">
                <v:imagedata r:id="rId140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6112" behindDoc="0" locked="0" layoutInCell="1" allowOverlap="1">
                <wp:simplePos x="0" y="0"/>
                <wp:positionH relativeFrom="column">
                  <wp:posOffset>406320</wp:posOffset>
                </wp:positionH>
                <wp:positionV relativeFrom="paragraph">
                  <wp:posOffset>1039345</wp:posOffset>
                </wp:positionV>
                <wp:extent cx="83160" cy="165600"/>
                <wp:effectExtent l="19050" t="19050" r="31750" b="25400"/>
                <wp:wrapNone/>
                <wp:docPr id="2256" name="Ink 2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5">
                      <w14:nvContentPartPr>
                        <w14:cNvContentPartPr/>
                      </w14:nvContentPartPr>
                      <w14:xfrm>
                        <a:off x="0" y="0"/>
                        <a:ext cx="831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6" o:spid="_x0000_s1026" type="#_x0000_t75" style="position:absolute;margin-left:31.5pt;margin-top:81.45pt;width:7.5pt;height:13.95pt;z-index:2525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">
                <v:imagedata r:id="rId140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5088" behindDoc="0" locked="0" layoutInCell="1" allowOverlap="1">
                <wp:simplePos x="0" y="0"/>
                <wp:positionH relativeFrom="column">
                  <wp:posOffset>384720</wp:posOffset>
                </wp:positionH>
                <wp:positionV relativeFrom="paragraph">
                  <wp:posOffset>1044025</wp:posOffset>
                </wp:positionV>
                <wp:extent cx="99360" cy="122760"/>
                <wp:effectExtent l="19050" t="19050" r="34290" b="29845"/>
                <wp:wrapNone/>
                <wp:docPr id="2255" name="Ink 2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7">
                      <w14:nvContentPartPr>
                        <w14:cNvContentPartPr/>
                      </w14:nvContentPartPr>
                      <w14:xfrm>
                        <a:off x="0" y="0"/>
                        <a:ext cx="993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5" o:spid="_x0000_s1026" type="#_x0000_t75" style="position:absolute;margin-left:29.75pt;margin-top:81.65pt;width:8.85pt;height:10.7pt;z-index:2525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">
                <v:imagedata r:id="rId140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4064" behindDoc="0" locked="0" layoutInCell="1" allowOverlap="1">
                <wp:simplePos x="0" y="0"/>
                <wp:positionH relativeFrom="column">
                  <wp:posOffset>197520</wp:posOffset>
                </wp:positionH>
                <wp:positionV relativeFrom="paragraph">
                  <wp:posOffset>1150585</wp:posOffset>
                </wp:positionV>
                <wp:extent cx="77760" cy="306000"/>
                <wp:effectExtent l="19050" t="19050" r="17780" b="18415"/>
                <wp:wrapNone/>
                <wp:docPr id="2254" name="Ink 2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9">
                      <w14:nvContentPartPr>
                        <w14:cNvContentPartPr/>
                      </w14:nvContentPartPr>
                      <w14:xfrm>
                        <a:off x="0" y="0"/>
                        <a:ext cx="7776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4" o:spid="_x0000_s1026" type="#_x0000_t75" style="position:absolute;margin-left:15.1pt;margin-top:90.25pt;width:7.05pt;height:24.95pt;z-index:2525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">
                <v:imagedata r:id="rId141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3040" behindDoc="0" locked="0" layoutInCell="1" allowOverlap="1">
                <wp:simplePos x="0" y="0"/>
                <wp:positionH relativeFrom="column">
                  <wp:posOffset>166200</wp:posOffset>
                </wp:positionH>
                <wp:positionV relativeFrom="paragraph">
                  <wp:posOffset>768985</wp:posOffset>
                </wp:positionV>
                <wp:extent cx="153360" cy="434520"/>
                <wp:effectExtent l="19050" t="19050" r="18415" b="22860"/>
                <wp:wrapNone/>
                <wp:docPr id="2253" name="Ink 2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1">
                      <w14:nvContentPartPr>
                        <w14:cNvContentPartPr/>
                      </w14:nvContentPartPr>
                      <w14:xfrm>
                        <a:off x="0" y="0"/>
                        <a:ext cx="15336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3" o:spid="_x0000_s1026" type="#_x0000_t75" style="position:absolute;margin-left:12.6pt;margin-top:60pt;width:13.05pt;height:35.2pt;z-index:2525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">
                <v:imagedata r:id="rId1412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2016" behindDoc="0" locked="0" layoutInCell="1" allowOverlap="1">
                <wp:simplePos x="0" y="0"/>
                <wp:positionH relativeFrom="column">
                  <wp:posOffset>-6240</wp:posOffset>
                </wp:positionH>
                <wp:positionV relativeFrom="paragraph">
                  <wp:posOffset>1169305</wp:posOffset>
                </wp:positionV>
                <wp:extent cx="59400" cy="13320"/>
                <wp:effectExtent l="19050" t="19050" r="17145" b="25400"/>
                <wp:wrapNone/>
                <wp:docPr id="2252" name="Ink 2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3">
                      <w14:nvContentPartPr>
                        <w14:cNvContentPartPr/>
                      </w14:nvContentPartPr>
                      <w14:xfrm>
                        <a:off x="0" y="0"/>
                        <a:ext cx="594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2" o:spid="_x0000_s1026" type="#_x0000_t75" style="position:absolute;margin-left:-.95pt;margin-top:91.55pt;width:5.6pt;height:2.05pt;z-index:2525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">
                <v:imagedata r:id="rId1414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00992" behindDoc="0" locked="0" layoutInCell="1" allowOverlap="1">
                <wp:simplePos x="0" y="0"/>
                <wp:positionH relativeFrom="column">
                  <wp:posOffset>-48000</wp:posOffset>
                </wp:positionH>
                <wp:positionV relativeFrom="paragraph">
                  <wp:posOffset>1117465</wp:posOffset>
                </wp:positionV>
                <wp:extent cx="102240" cy="4680"/>
                <wp:effectExtent l="19050" t="38100" r="31115" b="33655"/>
                <wp:wrapNone/>
                <wp:docPr id="2251" name="Ink 2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5">
                      <w14:nvContentPartPr>
                        <w14:cNvContentPartPr/>
                      </w14:nvContentPartPr>
                      <w14:xfrm>
                        <a:off x="0" y="0"/>
                        <a:ext cx="1022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1" o:spid="_x0000_s1026" type="#_x0000_t75" style="position:absolute;margin-left:-4.35pt;margin-top:87.45pt;width:9.15pt;height:1.55pt;z-index:2525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">
                <v:imagedata r:id="rId1416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9968" behindDoc="0" locked="0" layoutInCell="1" allowOverlap="1">
                <wp:simplePos x="0" y="0"/>
                <wp:positionH relativeFrom="column">
                  <wp:posOffset>-312240</wp:posOffset>
                </wp:positionH>
                <wp:positionV relativeFrom="paragraph">
                  <wp:posOffset>1021705</wp:posOffset>
                </wp:positionV>
                <wp:extent cx="230760" cy="349920"/>
                <wp:effectExtent l="38100" t="38100" r="36195" b="31115"/>
                <wp:wrapNone/>
                <wp:docPr id="2250" name="Ink 2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7">
                      <w14:nvContentPartPr>
                        <w14:cNvContentPartPr/>
                      </w14:nvContentPartPr>
                      <w14:xfrm>
                        <a:off x="0" y="0"/>
                        <a:ext cx="23076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50" o:spid="_x0000_s1026" type="#_x0000_t75" style="position:absolute;margin-left:-25.2pt;margin-top:79.75pt;width:19.35pt;height:28.85pt;z-index:2524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">
                <v:imagedata r:id="rId1418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8944" behindDoc="0" locked="0" layoutInCell="1" allowOverlap="1">
                <wp:simplePos x="0" y="0"/>
                <wp:positionH relativeFrom="column">
                  <wp:posOffset>4376400</wp:posOffset>
                </wp:positionH>
                <wp:positionV relativeFrom="paragraph">
                  <wp:posOffset>1385665</wp:posOffset>
                </wp:positionV>
                <wp:extent cx="76320" cy="95040"/>
                <wp:effectExtent l="38100" t="38100" r="38100" b="38735"/>
                <wp:wrapNone/>
                <wp:docPr id="2249" name="Ink 2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9">
                      <w14:nvContentPartPr>
                        <w14:cNvContentPartPr/>
                      </w14:nvContentPartPr>
                      <w14:xfrm>
                        <a:off x="0" y="0"/>
                        <a:ext cx="7632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9" o:spid="_x0000_s1026" type="#_x0000_t75" style="position:absolute;margin-left:343.9pt;margin-top:108.4pt;width:7.4pt;height:8.95pt;z-index:2524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">
                <v:imagedata r:id="rId1420" o:title=""/>
              </v:shape>
            </w:pict>
          </mc:Fallback>
        </mc:AlternateContent>
      </w:r>
      <w:r w:rsidR="00BD27D7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497920" behindDoc="0" locked="0" layoutInCell="1" allowOverlap="1">
                <wp:simplePos x="0" y="0"/>
                <wp:positionH relativeFrom="column">
                  <wp:posOffset>3307560</wp:posOffset>
                </wp:positionH>
                <wp:positionV relativeFrom="paragraph">
                  <wp:posOffset>1918465</wp:posOffset>
                </wp:positionV>
                <wp:extent cx="76680" cy="113760"/>
                <wp:effectExtent l="38100" t="38100" r="38100" b="38735"/>
                <wp:wrapNone/>
                <wp:docPr id="2248" name="Ink 2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1">
                      <w14:nvContentPartPr>
                        <w14:cNvContentPartPr/>
                      </w14:nvContentPartPr>
                      <w14:xfrm>
                        <a:off x="0" y="0"/>
                        <a:ext cx="766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48" o:spid="_x0000_s1026" type="#_x0000_t75" style="position:absolute;margin-left:259.8pt;margin-top:150.45pt;width:7.35pt;height:10.2pt;z-index:2524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">
                <v:imagedata r:id="rId1422" o:title=""/>
              </v:shape>
            </w:pict>
          </mc:Fallback>
        </mc:AlternateContent>
      </w:r>
      <w:r w:rsidR="00F91CBB" w:rsidRPr="00C76AF3">
        <w:rPr>
          <w:lang w:val="el-GR"/>
        </w:rPr>
        <w:t xml:space="preserve">τότε αυτή θα πρέπει να είναι παράλληλη της ευθείας που διέρχεται από το 0 και το </w:t>
      </w:r>
      <w:r w:rsidR="0097163A" w:rsidRPr="00C467A0">
        <w:rPr>
          <w:position w:val="-6"/>
          <w:lang w:val="el-GR"/>
        </w:rPr>
        <w:object w:dxaOrig="639" w:dyaOrig="279">
          <v:shape id="_x0000_i1077" type="#_x0000_t75" style="width:31.6pt;height:13.6pt" o:ole="">
            <v:imagedata r:id="rId1423" o:title=""/>
          </v:shape>
          <o:OLEObject Type="Embed" ProgID="Equation.DSMT4" ShapeID="_x0000_i1077" DrawAspect="Content" ObjectID="_1664884776" r:id="rId1424"/>
        </w:object>
      </w:r>
    </w:p>
    <w:p w:rsidR="00F91CBB" w:rsidRPr="000A387B" w:rsidRDefault="00BD27D7" w:rsidP="00F91CBB">
      <w:pPr>
        <w:rPr>
          <w:lang w:val="el-GR"/>
        </w:rPr>
      </w:pP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57312" behindDoc="0" locked="0" layoutInCell="1" allowOverlap="1">
                <wp:simplePos x="0" y="0"/>
                <wp:positionH relativeFrom="column">
                  <wp:posOffset>1576680</wp:posOffset>
                </wp:positionH>
                <wp:positionV relativeFrom="paragraph">
                  <wp:posOffset>2187145</wp:posOffset>
                </wp:positionV>
                <wp:extent cx="41400" cy="114120"/>
                <wp:effectExtent l="38100" t="38100" r="34925" b="38735"/>
                <wp:wrapNone/>
                <wp:docPr id="2307" name="Ink 2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5">
                      <w14:nvContentPartPr>
                        <w14:cNvContentPartPr/>
                      </w14:nvContentPartPr>
                      <w14:xfrm>
                        <a:off x="0" y="0"/>
                        <a:ext cx="414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7" o:spid="_x0000_s1026" type="#_x0000_t75" style="position:absolute;margin-left:123.5pt;margin-top:171.55pt;width:4.6pt;height:10.3pt;z-index:2525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">
                <v:imagedata r:id="rId1426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40928" behindDoc="0" locked="0" layoutInCell="1" allowOverlap="1">
                <wp:simplePos x="0" y="0"/>
                <wp:positionH relativeFrom="column">
                  <wp:posOffset>2940720</wp:posOffset>
                </wp:positionH>
                <wp:positionV relativeFrom="paragraph">
                  <wp:posOffset>2123065</wp:posOffset>
                </wp:positionV>
                <wp:extent cx="903240" cy="395280"/>
                <wp:effectExtent l="38100" t="38100" r="30480" b="43180"/>
                <wp:wrapNone/>
                <wp:docPr id="2291" name="Ink 2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7">
                      <w14:nvContentPartPr>
                        <w14:cNvContentPartPr/>
                      </w14:nvContentPartPr>
                      <w14:xfrm>
                        <a:off x="0" y="0"/>
                        <a:ext cx="90324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1" o:spid="_x0000_s1026" type="#_x0000_t75" style="position:absolute;margin-left:231.05pt;margin-top:166.35pt;width:72.4pt;height:32.5pt;z-index:2525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">
                <v:imagedata r:id="rId1428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39904" behindDoc="0" locked="0" layoutInCell="1" allowOverlap="1">
                <wp:simplePos x="0" y="0"/>
                <wp:positionH relativeFrom="column">
                  <wp:posOffset>3703920</wp:posOffset>
                </wp:positionH>
                <wp:positionV relativeFrom="paragraph">
                  <wp:posOffset>2043145</wp:posOffset>
                </wp:positionV>
                <wp:extent cx="244080" cy="234000"/>
                <wp:effectExtent l="38100" t="38100" r="3810" b="33020"/>
                <wp:wrapNone/>
                <wp:docPr id="2290" name="Ink 2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9">
                      <w14:nvContentPartPr>
                        <w14:cNvContentPartPr/>
                      </w14:nvContentPartPr>
                      <w14:xfrm>
                        <a:off x="0" y="0"/>
                        <a:ext cx="24408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90" o:spid="_x0000_s1026" type="#_x0000_t75" style="position:absolute;margin-left:290.95pt;margin-top:160.2pt;width:20.6pt;height:20pt;z-index:2525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">
                <v:imagedata r:id="rId1430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38880" behindDoc="0" locked="0" layoutInCell="1" allowOverlap="1">
                <wp:simplePos x="0" y="0"/>
                <wp:positionH relativeFrom="column">
                  <wp:posOffset>2958720</wp:posOffset>
                </wp:positionH>
                <wp:positionV relativeFrom="paragraph">
                  <wp:posOffset>2097865</wp:posOffset>
                </wp:positionV>
                <wp:extent cx="858600" cy="432720"/>
                <wp:effectExtent l="38100" t="19050" r="36830" b="24765"/>
                <wp:wrapNone/>
                <wp:docPr id="2289" name="Ink 2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1">
                      <w14:nvContentPartPr>
                        <w14:cNvContentPartPr/>
                      </w14:nvContentPartPr>
                      <w14:xfrm>
                        <a:off x="0" y="0"/>
                        <a:ext cx="858600" cy="4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9" o:spid="_x0000_s1026" type="#_x0000_t75" style="position:absolute;margin-left:232.4pt;margin-top:164.7pt;width:68.9pt;height:35.1pt;z-index:2525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">
                <v:imagedata r:id="rId1432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36832" behindDoc="0" locked="0" layoutInCell="1" allowOverlap="1">
                <wp:simplePos x="0" y="0"/>
                <wp:positionH relativeFrom="column">
                  <wp:posOffset>3004080</wp:posOffset>
                </wp:positionH>
                <wp:positionV relativeFrom="paragraph">
                  <wp:posOffset>2114785</wp:posOffset>
                </wp:positionV>
                <wp:extent cx="760680" cy="380880"/>
                <wp:effectExtent l="19050" t="19050" r="20955" b="19685"/>
                <wp:wrapNone/>
                <wp:docPr id="2287" name="Ink 2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3">
                      <w14:nvContentPartPr>
                        <w14:cNvContentPartPr/>
                      </w14:nvContentPartPr>
                      <w14:xfrm>
                        <a:off x="0" y="0"/>
                        <a:ext cx="760680" cy="38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7" o:spid="_x0000_s1026" type="#_x0000_t75" style="position:absolute;margin-left:236.2pt;margin-top:165.9pt;width:60.95pt;height:31.05pt;z-index:2525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">
                <v:imagedata r:id="rId1434" o:title=""/>
              </v:shape>
            </w:pict>
          </mc:Fallback>
        </mc:AlternateContent>
      </w:r>
      <w:r>
        <w:rPr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2535808" behindDoc="0" locked="0" layoutInCell="1" allowOverlap="1">
                <wp:simplePos x="0" y="0"/>
                <wp:positionH relativeFrom="column">
                  <wp:posOffset>2919120</wp:posOffset>
                </wp:positionH>
                <wp:positionV relativeFrom="paragraph">
                  <wp:posOffset>2129905</wp:posOffset>
                </wp:positionV>
                <wp:extent cx="1090440" cy="439560"/>
                <wp:effectExtent l="38100" t="38100" r="33655" b="36830"/>
                <wp:wrapNone/>
                <wp:docPr id="2286" name="Ink 2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5">
                      <w14:nvContentPartPr>
                        <w14:cNvContentPartPr/>
                      </w14:nvContentPartPr>
                      <w14:xfrm>
                        <a:off x="0" y="0"/>
                        <a:ext cx="109044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286" o:spid="_x0000_s1026" type="#_x0000_t75" style="position:absolute;margin-left:229.35pt;margin-top:167pt;width:87pt;height:35.85pt;z-index:2525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">
                <v:imagedata r:id="rId1436" o:title=""/>
              </v:shape>
            </w:pict>
          </mc:Fallback>
        </mc:AlternateContent>
      </w:r>
      <w:r w:rsidR="004B703F">
        <w:rPr>
          <w:noProof/>
          <w:szCs w:val="28"/>
          <w:lang w:val="en-US" w:eastAsia="en-US"/>
        </w:rPr>
        <mc:AlternateContent>
          <mc:Choice Requires="wpc">
            <w:drawing>
              <wp:anchor distT="0" distB="0" distL="114300" distR="114300" simplePos="0" relativeHeight="251823104" behindDoc="0" locked="0" layoutInCell="1" allowOverlap="1" wp14:anchorId="02530C0F" wp14:editId="470251EC">
                <wp:simplePos x="0" y="0"/>
                <wp:positionH relativeFrom="column">
                  <wp:posOffset>304800</wp:posOffset>
                </wp:positionH>
                <wp:positionV relativeFrom="paragraph">
                  <wp:posOffset>106045</wp:posOffset>
                </wp:positionV>
                <wp:extent cx="5242560" cy="4000500"/>
                <wp:effectExtent l="38100" t="0" r="0" b="19050"/>
                <wp:wrapTopAndBottom/>
                <wp:docPr id="1576" name="Canvas 15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1789" name="Straight Connector 1572"/>
                        <wps:cNvCnPr/>
                        <wps:spPr>
                          <a:xfrm flipV="1">
                            <a:off x="332400" y="284820"/>
                            <a:ext cx="4792980" cy="235331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790" name="Straight Connector 430"/>
                        <wps:cNvCnPr/>
                        <wps:spPr>
                          <a:xfrm flipV="1">
                            <a:off x="411480" y="1142106"/>
                            <a:ext cx="4792980" cy="2353614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wgp>
                        <wpg:cNvPr id="1791" name="Group 431"/>
                        <wpg:cNvGrpSpPr/>
                        <wpg:grpSpPr>
                          <a:xfrm>
                            <a:off x="0" y="882060"/>
                            <a:ext cx="5073685" cy="3079130"/>
                            <a:chOff x="0" y="0"/>
                            <a:chExt cx="5076825" cy="3081035"/>
                          </a:xfrm>
                        </wpg:grpSpPr>
                        <wps:wsp>
                          <wps:cNvPr id="320" name="Straight Arrow Connector 432"/>
                          <wps:cNvCnPr/>
                          <wps:spPr>
                            <a:xfrm>
                              <a:off x="0" y="1586880"/>
                              <a:ext cx="5076825" cy="0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1" name="Straight Arrow Connector 433"/>
                          <wps:cNvCnPr/>
                          <wps:spPr>
                            <a:xfrm>
                              <a:off x="2538730" y="0"/>
                              <a:ext cx="1270" cy="3081035"/>
                            </a:xfrm>
                            <a:prstGeom prst="straightConnector1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  <a:headEnd type="arrow"/>
                              <a:tailEnd type="arrow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2" name="Straight Connector 434"/>
                          <wps:cNvCnPr/>
                          <wps:spPr>
                            <a:xfrm>
                              <a:off x="299847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3" name="Straight Connector 435"/>
                          <wps:cNvCnPr/>
                          <wps:spPr>
                            <a:xfrm>
                              <a:off x="322834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4" name="Straight Connector 436"/>
                          <wps:cNvCnPr/>
                          <wps:spPr>
                            <a:xfrm>
                              <a:off x="34582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5" name="Straight Connector 437"/>
                          <wps:cNvCnPr/>
                          <wps:spPr>
                            <a:xfrm>
                              <a:off x="36880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6" name="Straight Connector 438"/>
                          <wps:cNvCnPr/>
                          <wps:spPr>
                            <a:xfrm>
                              <a:off x="391795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Straight Connector 439"/>
                          <wps:cNvCnPr/>
                          <wps:spPr>
                            <a:xfrm>
                              <a:off x="41478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Straight Connector 440"/>
                          <wps:cNvCnPr/>
                          <wps:spPr>
                            <a:xfrm>
                              <a:off x="437769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Straight Connector 441"/>
                          <wps:cNvCnPr/>
                          <wps:spPr>
                            <a:xfrm>
                              <a:off x="460756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0" name="Straight Connector 442"/>
                          <wps:cNvCnPr/>
                          <wps:spPr>
                            <a:xfrm>
                              <a:off x="48374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1" name="Straight Connector 443"/>
                          <wps:cNvCnPr/>
                          <wps:spPr>
                            <a:xfrm>
                              <a:off x="24003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2" name="Straight Connector 444"/>
                          <wps:cNvCnPr/>
                          <wps:spPr>
                            <a:xfrm>
                              <a:off x="4699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33" name="Straight Connector 445"/>
                          <wps:cNvCnPr/>
                          <wps:spPr>
                            <a:xfrm>
                              <a:off x="69977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6" name="Straight Connector 446"/>
                          <wps:cNvCnPr/>
                          <wps:spPr>
                            <a:xfrm>
                              <a:off x="92964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7" name="Straight Connector 447"/>
                          <wps:cNvCnPr/>
                          <wps:spPr>
                            <a:xfrm>
                              <a:off x="115951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8" name="Straight Connector 320"/>
                          <wps:cNvCnPr/>
                          <wps:spPr>
                            <a:xfrm>
                              <a:off x="138938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49" name="Straight Connector 321"/>
                          <wps:cNvCnPr/>
                          <wps:spPr>
                            <a:xfrm>
                              <a:off x="1619251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0" name="Straight Connector 322"/>
                          <wps:cNvCnPr/>
                          <wps:spPr>
                            <a:xfrm>
                              <a:off x="184912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51" name="Straight Connector 323"/>
                          <wps:cNvCnPr/>
                          <wps:spPr>
                            <a:xfrm>
                              <a:off x="207899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2" name="Straight Connector 324"/>
                          <wps:cNvCnPr/>
                          <wps:spPr>
                            <a:xfrm>
                              <a:off x="230886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3" name="Straight Connector 325"/>
                          <wps:cNvCnPr/>
                          <wps:spPr>
                            <a:xfrm>
                              <a:off x="2768600" y="1586880"/>
                              <a:ext cx="0" cy="11493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4" name="Straight Connector 326"/>
                          <wps:cNvCnPr/>
                          <wps:spPr>
                            <a:xfrm>
                              <a:off x="2538390" y="1127140"/>
                              <a:ext cx="10956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5" name="Straight Connector 327"/>
                          <wps:cNvCnPr/>
                          <wps:spPr>
                            <a:xfrm>
                              <a:off x="2538730" y="135701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6" name="Straight Connector 328"/>
                          <wps:cNvCnPr/>
                          <wps:spPr>
                            <a:xfrm>
                              <a:off x="2538730" y="66740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7" name="Straight Connector 329"/>
                          <wps:cNvCnPr/>
                          <wps:spPr>
                            <a:xfrm>
                              <a:off x="2539366" y="89727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8" name="Straight Connector 330"/>
                          <wps:cNvCnPr/>
                          <wps:spPr>
                            <a:xfrm>
                              <a:off x="2539366" y="20224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799" name="Straight Connector 331"/>
                          <wps:cNvCnPr/>
                          <wps:spPr>
                            <a:xfrm>
                              <a:off x="2540000" y="43211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0" name="Straight Connector 332"/>
                          <wps:cNvCnPr/>
                          <wps:spPr>
                            <a:xfrm>
                              <a:off x="2537756" y="273623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1" name="Straight Connector 333"/>
                          <wps:cNvCnPr/>
                          <wps:spPr>
                            <a:xfrm>
                              <a:off x="2538390" y="296610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2" name="Straight Connector 346"/>
                          <wps:cNvCnPr/>
                          <wps:spPr>
                            <a:xfrm>
                              <a:off x="2538390" y="2276490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3" name="Straight Connector 347"/>
                          <wps:cNvCnPr/>
                          <wps:spPr>
                            <a:xfrm>
                              <a:off x="2539025" y="2506360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4" name="Straight Connector 348"/>
                          <wps:cNvCnPr/>
                          <wps:spPr>
                            <a:xfrm>
                              <a:off x="2539025" y="1811035"/>
                              <a:ext cx="10922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05" name="Straight Connector 349"/>
                          <wps:cNvCnPr/>
                          <wps:spPr>
                            <a:xfrm>
                              <a:off x="2539660" y="2040905"/>
                              <a:ext cx="109221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wgp>
                      <wps:wsp>
                        <wps:cNvPr id="1806" name="Straight Arrow Connector 350"/>
                        <wps:cNvCnPr/>
                        <wps:spPr>
                          <a:xfrm flipV="1">
                            <a:off x="3040380" y="807720"/>
                            <a:ext cx="1051560" cy="506184"/>
                          </a:xfrm>
                          <a:prstGeom prst="straightConnector1">
                            <a:avLst/>
                          </a:prstGeom>
                          <a:ln w="12700">
                            <a:prstDash val="dash"/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456071" y="1976648"/>
                            <a:ext cx="481213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4B703F" w:rsidRDefault="00F355CA" w:rsidP="004B703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i/>
                                  <w:lang w:val="en-US"/>
                                </w:rPr>
                              </w:pPr>
                              <w:r w:rsidRPr="004B703F">
                                <w:rPr>
                                  <w:i/>
                                  <w:position w:val="-6"/>
                                  <w:lang w:val="en-US"/>
                                </w:rPr>
                                <w:object w:dxaOrig="540" w:dyaOrig="279">
                                  <v:shape id="_x0000_i1161" type="#_x0000_t75" style="width:27.2pt;height:13.6pt" o:ole="">
                                    <v:imagedata r:id="rId1437" o:title=""/>
                                  </v:shape>
                                  <o:OLEObject Type="Embed" ProgID="Equation.DSMT4" ShapeID="_x0000_i1161" DrawAspect="Content" ObjectID="_1664884860" r:id="rId1438"/>
                                </w:object>
                              </w:r>
                              <w:r>
                                <w:rPr>
                                  <w:i/>
                                  <w:lang w:val="en-US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62553" y="3348060"/>
                            <a:ext cx="396239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E50FFE" w:rsidRDefault="00F355CA" w:rsidP="004B703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E50FFE">
                                <w:rPr>
                                  <w:position w:val="-12"/>
                                  <w:lang w:val="en-US"/>
                                </w:rPr>
                                <w:object w:dxaOrig="300" w:dyaOrig="360">
                                  <v:shape id="_x0000_i1162" type="#_x0000_t75" style="width:15.2pt;height:18pt" o:ole="">
                                    <v:imagedata r:id="rId155" o:title=""/>
                                  </v:shape>
                                  <o:OLEObject Type="Embed" ProgID="Equation.DSMT4" ShapeID="_x0000_i1162" DrawAspect="Content" ObjectID="_1664884861" r:id="rId1439"/>
                                </w:object>
                              </w:r>
                              <w:r>
                                <w:rPr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09" name="Straight Arrow Connector 1570"/>
                        <wps:cNvCnPr/>
                        <wps:spPr>
                          <a:xfrm flipV="1">
                            <a:off x="2545080" y="1313903"/>
                            <a:ext cx="495300" cy="1137093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1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644140" y="882060"/>
                            <a:ext cx="396874" cy="411479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430F93" w:rsidRDefault="00F355CA" w:rsidP="004B703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lang w:val="en-US"/>
                                </w:rPr>
                              </w:pPr>
                              <w:r w:rsidRPr="004B703F">
                                <w:rPr>
                                  <w:i/>
                                  <w:position w:val="-6"/>
                                  <w:lang w:val="en-US"/>
                                </w:rPr>
                                <w:object w:dxaOrig="200" w:dyaOrig="220">
                                  <v:shape id="_x0000_i1163" type="#_x0000_t75" style="width:10.4pt;height:11.2pt" o:ole="">
                                    <v:imagedata r:id="rId1440" o:title=""/>
                                  </v:shape>
                                  <o:OLEObject Type="Embed" ProgID="Equation.DSMT4" ShapeID="_x0000_i1163" DrawAspect="Content" ObjectID="_1664884862" r:id="rId144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1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44482" y="1421425"/>
                            <a:ext cx="395605" cy="41084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Default="00F355CA" w:rsidP="004B703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</w:pPr>
                              <w:r>
                                <w:rPr>
                                  <w:rFonts w:eastAsia="Times New Roman"/>
                                  <w:szCs w:val="28"/>
                                  <w:lang w:val="en-US"/>
                                </w:rP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12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3749015" y="358140"/>
                            <a:ext cx="396239" cy="4121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F355CA" w:rsidRPr="004B703F" w:rsidRDefault="00F355CA" w:rsidP="004B703F">
                              <w:pPr>
                                <w:pStyle w:val="NormalWeb"/>
                                <w:tabs>
                                  <w:tab w:val="left" w:pos="1185"/>
                                </w:tabs>
                                <w:spacing w:before="120" w:beforeAutospacing="0" w:after="120" w:afterAutospacing="0" w:line="360" w:lineRule="exact"/>
                                <w:jc w:val="both"/>
                                <w:rPr>
                                  <w:i/>
                                  <w:lang w:val="en-US"/>
                                </w:rPr>
                              </w:pPr>
                              <w:r w:rsidRPr="004B703F">
                                <w:rPr>
                                  <w:i/>
                                  <w:position w:val="-6"/>
                                  <w:lang w:val="en-US"/>
                                </w:rPr>
                                <w:object w:dxaOrig="200" w:dyaOrig="279">
                                  <v:shape id="_x0000_i1164" type="#_x0000_t75" style="width:16.4pt;height:22pt" o:ole="">
                                    <v:imagedata r:id="rId1442" o:title=""/>
                                  </v:shape>
                                  <o:OLEObject Type="Embed" ProgID="Equation.DSMT4" ShapeID="_x0000_i1164" DrawAspect="Content" ObjectID="_1664884863" r:id="rId144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noAutofit/>
                        </wps:bodyPr>
                      </wps:wsp>
                      <wps:wsp>
                        <wps:cNvPr id="1813" name="Straight Arrow Connector 393"/>
                        <wps:cNvCnPr/>
                        <wps:spPr>
                          <a:xfrm flipV="1">
                            <a:off x="2537456" y="769620"/>
                            <a:ext cx="1607799" cy="1650364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rgbClr val="FFC000"/>
                            </a:solidFill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14" name="Straight Arrow Connector 394"/>
                        <wps:cNvCnPr/>
                        <wps:spPr>
                          <a:xfrm flipV="1">
                            <a:off x="2536186" y="1944901"/>
                            <a:ext cx="1051560" cy="5060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arrow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576" o:spid="_x0000_s1183" editas="canvas" style="position:absolute;left:0;text-align:left;margin-left:24pt;margin-top:8.35pt;width:412.8pt;height:315pt;z-index:251823104" coordsize="52425,40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">
                <v:shape id="_x0000_s1184" type="#_x0000_t75" style="position:absolute;width:52425;height:40005;visibility:visible;mso-wrap-style:square">
                  <v:fill o:detectmouseclick="t"/>
                  <v:path o:connecttype="none"/>
                </v:shape>
                <v:line id="Straight Connector 1572" o:spid="_x0000_s1185" style="position:absolute;flip:y;visibility:visible;mso-wrap-style:square" from="3324,2848" to="51253,263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j5ssUAAADdAAAADwAAAGRycy9kb3ducmV2LnhtbERPTWvCQBC9C/6HZYTedKPVRlJXKQUx&#10;KGirPfQ4ZKdJaHY2za4m7a93BaG3ebzPWaw6U4kLNa60rGA8ikAQZ1aXnCv4OK2HcxDOI2usLJOC&#10;X3KwWvZ7C0y0bfmdLkefixDCLkEFhfd1IqXLCjLoRrYmDtyXbQz6AJtc6gbbEG4qOYmiJ2mw5NBQ&#10;YE2vBWXfx7NRkKa83f7x+vA5fvvZ+Mdyt5+2sVIPg+7lGYSnzv+L7+5Uh/mzeAK3b8IJcnk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Bj5ssUAAADdAAAADwAAAAAAAAAA&#10;AAAAAAChAgAAZHJzL2Rvd25yZXYueG1sUEsFBgAAAAAEAAQA+QAAAJMDAAAAAA==&#10;" strokecolor="#4579b8 [3044]"/>
                <v:line id="Straight Connector 430" o:spid="_x0000_s1186" style="position:absolute;flip:y;visibility:visible;mso-wrap-style:square" from="4114,11421" to="52044,349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/Nf8MAAADcAAAADwAAAGRycy9kb3ducmV2LnhtbERPy2rCQBTdF/yH4Qru6sQHtURHEUEM&#10;CvXRLrq8ZK5JMHMnZkYT/XpnUejycN6zRWtKcafaFZYVDPoRCOLU6oIzBT/f6/dPEM4jaywtk4IH&#10;OVjMO28zjLVt+Ej3k89ECGEXo4Lc+yqW0qU5GXR9WxEH7mxrgz7AOpO6xiaEm1IOo+hDGiw4NORY&#10;0Sqn9HK6GQVJwtvtk9f738HhuvGjYvc1biZK9brtcgrCU+v/xX/uRCsYj8L8cCYcATl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EfzX/DAAAA3AAAAA8AAAAAAAAAAAAA&#10;AAAAoQIAAGRycy9kb3ducmV2LnhtbFBLBQYAAAAABAAEAPkAAACRAwAAAAA=&#10;" strokecolor="#4579b8 [3044]"/>
                <v:group id="Group 431" o:spid="_x0000_s1187" style="position:absolute;top:8820;width:50736;height:30791" coordsize="50768,308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ilb+xgAAANwA&#10;AAAPAAAAAAAAAAAAAAAAAKoCAABkcnMvZG93bnJldi54bWxQSwUGAAAAAAQABAD6AAAAnQMAAAAA&#10;">
                  <v:shape id="Straight Arrow Connector 432" o:spid="_x0000_s1188" type="#_x0000_t32" style="position:absolute;top:15868;width:5076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e3NcQAAADcAAAADwAAAGRycy9kb3ducmV2LnhtbESPzYvCMBTE7wv+D+EJ3tbUD9alaxQ/&#10;wcNerB72+GjettXmpTRR439vBMHjMDO/YabzYGpxpdZVlhUM+gkI4tzqigsFx8P28xuE88gaa8uk&#10;4E4O5rPOxxRTbW+8p2vmCxEh7FJUUHrfpFK6vCSDrm8b4uj929agj7ItpG7xFuGmlsMk+ZIGK44L&#10;JTa0Kik/ZxejIEwW7ndZsJ9sDn+XJOj18qRPSvW6YfEDwlPw7/CrvdMKxqMhPM/EIyB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l7c1xAAAANwAAAAPAAAAAAAAAAAA&#10;AAAAAKECAABkcnMvZG93bnJldi54bWxQSwUGAAAAAAQABAD5AAAAkgMAAAAA&#10;" strokecolor="black [3213]" strokeweight="1pt">
                    <v:stroke startarrow="open" endarrow="open"/>
                  </v:shape>
                  <v:shape id="Straight Arrow Connector 433" o:spid="_x0000_s1189" type="#_x0000_t32" style="position:absolute;left:25387;width:13;height:308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tsSrsUAAADcAAAADwAAAGRycy9kb3ducmV2LnhtbESPzW7CMBCE75V4B2uRuDUOpCpVikH8&#10;VeqhFwiHHlfxNgnE6yh2wLx9XakSx9HMfKNZrIJpxZV611hWME1SEMSl1Q1XCk7Fx/MbCOeRNbaW&#10;ScGdHKyWo6cF5tre+EDXo69EhLDLUUHtfZdL6cqaDLrEdsTR+7G9QR9lX0nd4y3CTStnafoqDTYc&#10;F2rsaFtTeTkORkGYr93XpmI/3xffQxr0bnPWZ6Um47B+B+Ep+Ef4v/2pFbxkGfydiUd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tsSrsUAAADcAAAADwAAAAAAAAAA&#10;AAAAAAChAgAAZHJzL2Rvd25yZXYueG1sUEsFBgAAAAAEAAQA+QAAAJMDAAAAAA==&#10;" strokecolor="black [3213]" strokeweight="1pt">
                    <v:stroke startarrow="open" endarrow="open"/>
                  </v:shape>
                  <v:line id="Straight Connector 434" o:spid="_x0000_s1190" style="position:absolute;visibility:visible;mso-wrap-style:square" from="29984,15868" to="2998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gri8cAAADcAAAADwAAAGRycy9kb3ducmV2LnhtbESPzWvCQBTE70L/h+UVeim68aN+RFcR&#10;pdCLSKMHvT2yzySYfRuyW5P+964geBxm5jfMYtWaUtyodoVlBf1eBII4tbrgTMHx8N2dgnAeWWNp&#10;mRT8k4PV8q2zwFjbhn/plvhMBAi7GBXk3lexlC7NyaDr2Yo4eBdbG/RB1pnUNTYBbko5iKKxNFhw&#10;WMixok1O6TX5Mwq2x3GTzLKvyWd/uGtnvB+czjuj1Md7u56D8NT6V/jZ/tEKRsMRPM6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uCuLxwAAANwAAAAPAAAAAAAA&#10;AAAAAAAAAKECAABkcnMvZG93bnJldi54bWxQSwUGAAAAAAQABAD5AAAAlQMAAAAA&#10;" strokecolor="black [3213]" strokeweight="1pt"/>
                  <v:line id="Straight Connector 435" o:spid="_x0000_s1191" style="position:absolute;visibility:visible;mso-wrap-style:square" from="32283,15868" to="3228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SOEMYAAADcAAAADwAAAGRycy9kb3ducmV2LnhtbESPT2vCQBTE70K/w/IKvYhu1Povuooo&#10;hV6kNHrQ2yP7TILZtyG7Nem3dwXB4zAzv2GW69aU4ka1KywrGPQjEMSp1QVnCo6Hr94MhPPIGkvL&#10;pOCfHKxXb50lxto2/Eu3xGciQNjFqCD3voqldGlOBl3fVsTBu9jaoA+yzqSusQlwU8phFE2kwYLD&#10;Qo4VbXNKr8mfUbA7Tppkno2n3cFo3875Z3g6741SH+/tZgHCU+tf4Wf7Wyv4HI3hcSYcAbm6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0jhDGAAAA3AAAAA8AAAAAAAAA&#10;AAAAAAAAoQIAAGRycy9kb3ducmV2LnhtbFBLBQYAAAAABAAEAPkAAACUAwAAAAA=&#10;" strokecolor="black [3213]" strokeweight="1pt"/>
                  <v:line id="Straight Connector 436" o:spid="_x0000_s1192" style="position:absolute;visibility:visible;mso-wrap-style:square" from="34582,15868" to="3458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YQZ8cAAADcAAAADwAAAGRycy9kb3ducmV2LnhtbESPT2vCQBTE7wW/w/IKXqRu/NNYU1cR&#10;i+BFSqMHvT2yr0kw+zZkV5N+e1cQehxm5jfMYtWZStyocaVlBaNhBII4s7rkXMHxsH37AOE8ssbK&#10;Min4IwerZe9lgYm2Lf/QLfW5CBB2CSoovK8TKV1WkEE3tDVx8H5tY9AH2eRSN9gGuKnkOIpiabDk&#10;sFBgTZuCskt6NQq+jnGbzvP32WA02Xdz/h6fznujVP+1W3+C8NT5//CzvdMKppMYHmfCEZD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JhBnxwAAANwAAAAPAAAAAAAA&#10;AAAAAAAAAKECAABkcnMvZG93bnJldi54bWxQSwUGAAAAAAQABAD5AAAAlQMAAAAA&#10;" strokecolor="black [3213]" strokeweight="1pt"/>
                  <v:line id="Straight Connector 437" o:spid="_x0000_s1193" style="position:absolute;visibility:visible;mso-wrap-style:square" from="36880,15868" to="3688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q1/McAAADcAAAADwAAAGRycy9kb3ducmV2LnhtbESPQWvCQBSE74X+h+UVvBSzUWtsUleR&#10;SqEXEaMHvT2yr0lo9m3Ibk38992C0OMwM98wy/VgGnGlztWWFUyiGARxYXXNpYLT8WP8CsJ5ZI2N&#10;ZVJwIwfr1ePDEjNtez7QNfelCBB2GSqovG8zKV1RkUEX2ZY4eF+2M+iD7EqpO+wD3DRyGseJNFhz&#10;WKiwpfeKiu/8xyjYnpI+T8v54nky2w0p76fny84oNXoaNm8gPA3+P3xvf2oFL7MF/J0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arX8xwAAANwAAAAPAAAAAAAA&#10;AAAAAAAAAKECAABkcnMvZG93bnJldi54bWxQSwUGAAAAAAQABAD5AAAAlQMAAAAA&#10;" strokecolor="black [3213]" strokeweight="1pt"/>
                  <v:line id="Straight Connector 438" o:spid="_x0000_s1194" style="position:absolute;visibility:visible;mso-wrap-style:square" from="39179,15868" to="3917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vUhjsMAAADcAAAADwAAAGRycy9kb3ducmV2LnhtbERPTYvCMBC9L/gfwgheljVVV1erUUQR&#10;vIjY9bDehmZsi82kNNHWf28OCx4f73uxak0pHlS7wrKCQT8CQZxaXXCm4Py7+5qCcB5ZY2mZFDzJ&#10;wWrZ+VhgrG3DJ3okPhMhhF2MCnLvq1hKl+Zk0PVtRRy4q60N+gDrTOoamxBuSjmMook0WHBoyLGi&#10;TU7pLbkbBdvzpElm2fjnczA6tDM+Dv8uB6NUr9uu5yA8tf4t/nfvtYLvUVgbzoQj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L1IY7DAAAA3AAAAA8AAAAAAAAAAAAA&#10;AAAAoQIAAGRycy9kb3ducmV2LnhtbFBLBQYAAAAABAAEAPkAAACRAwAAAAA=&#10;" strokecolor="black [3213]" strokeweight="1pt"/>
                  <v:line id="Straight Connector 439" o:spid="_x0000_s1195" style="position:absolute;visibility:visible;mso-wrap-style:square" from="41478,15868" to="4147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mEFccAAADcAAAADwAAAGRycy9kb3ducmV2LnhtbESPQWvCQBSE70L/w/IKXkqzUatt0qwi&#10;SsGLSFMP7e2RfU1Cs29DdjXx33cFweMwM98w2WowjThT52rLCiZRDIK4sLrmUsHx6+P5DYTzyBob&#10;y6TgQg5Wy4dRhqm2PX/SOfelCBB2KSqovG9TKV1RkUEX2ZY4eL+2M+iD7EqpO+wD3DRyGscLabDm&#10;sFBhS5uKir/8ZBRsj4s+T8r569Nkth8SPky/f/ZGqfHjsH4H4Wnw9/CtvdMKXmYJXM+EIyC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9uYQVxwAAANwAAAAPAAAAAAAA&#10;AAAAAAAAAKECAABkcnMvZG93bnJldi54bWxQSwUGAAAAAAQABAD5AAAAlQMAAAAA&#10;" strokecolor="black [3213]" strokeweight="1pt"/>
                  <v:line id="Straight Connector 440" o:spid="_x0000_s1196" style="position:absolute;visibility:visible;mso-wrap-style:square" from="43776,15868" to="4377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Ve9cQAAADcAAAADwAAAGRycy9kb3ducmV2LnhtbERPTWvCQBC9F/wPywheSt0YU6upq0hL&#10;oZcgTT3U25CdJsHsbMiuSfz33UPB4+N9b/ejaURPnastK1jMIxDEhdU1lwpO3x9PaxDOI2tsLJOC&#10;GznY7yYPW0y1HfiL+tyXIoSwS1FB5X2bSumKigy6uW2JA/drO4M+wK6UusMhhJtGxlG0kgZrDg0V&#10;tvRWUXHJr0bB+2k15Jvy+eVxsczGDR/jn3NmlJpNx8MrCE+jv4v/3Z9aQZKE+eFMOAJy9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hV71xAAAANwAAAAPAAAAAAAAAAAA&#10;AAAAAKECAABkcnMvZG93bnJldi54bWxQSwUGAAAAAAQABAD5AAAAkgMAAAAA&#10;" strokecolor="black [3213]" strokeweight="1pt"/>
                  <v:line id="Straight Connector 441" o:spid="_x0000_s1197" style="position:absolute;visibility:visible;mso-wrap-style:square" from="46075,15868" to="4607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8n7bsYAAADcAAAADwAAAGRycy9kb3ducmV2LnhtbESPQWvCQBSE74L/YXmFXkrdRK3W1FWK&#10;IvQipdGD3h7Z1ySYfRuyq4n/3hUEj8PMfMPMl52pxIUaV1pWEA8iEMSZ1SXnCva7zfsnCOeRNVaW&#10;ScGVHCwX/d4cE21b/qNL6nMRIOwSVFB4XydSuqwgg25ga+Lg/dvGoA+yyaVusA1wU8lhFE2kwZLD&#10;QoE1rQrKTunZKFjvJ206yz+mb/Fo2834d3g4bo1Sry/d9xcIT51/hh/tH61gPI7hfiYcAbm4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J+27GAAAA3AAAAA8AAAAAAAAA&#10;AAAAAAAAoQIAAGRycy9kb3ducmV2LnhtbFBLBQYAAAAABAAEAPkAAACUAwAAAAA=&#10;" strokecolor="black [3213]" strokeweight="1pt"/>
                  <v:line id="Straight Connector 442" o:spid="_x0000_s1198" style="position:absolute;visibility:visible;mso-wrap-style:square" from="48374,15868" to="48374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xtlGccAAADcAAAADwAAAGRycy9kb3ducmV2LnhtbESPQWvCQBSE70L/w/IKXqTZmFptUleR&#10;FsGLlEYPentkX5PQ7NuQ3Zr477sFweMwM98wy/VgGnGhztWWFUyjGARxYXXNpYLjYfv0CsJ5ZI2N&#10;ZVJwJQfr1cNoiZm2PX/RJfelCBB2GSqovG8zKV1RkUEX2ZY4eN+2M+iD7EqpO+wD3DQyieO5NFhz&#10;WKiwpfeKip/81yj4OM77PC1fFpPp835I+TM5nfdGqfHjsHkD4Wnw9/CtvdMKZrME/s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rG2UZxwAAANwAAAAPAAAAAAAA&#10;AAAAAAAAAKECAABkcnMvZG93bnJldi54bWxQSwUGAAAAAAQABAD5AAAAlQMAAAAA&#10;" strokecolor="black [3213]" strokeweight="1pt"/>
                  <v:line id="Straight Connector 443" o:spid="_x0000_s1199" style="position:absolute;visibility:visible;mso-wrap-style:square" from="2400,15868" to="2400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fAgscAAADcAAAADwAAAGRycy9kb3ducmV2LnhtbESPzWvCQBTE70L/h+UVeim68aN+RFcR&#10;pdCLSKMHvT2yzySYfRuyW5P+964geBxm5jfMYtWaUtyodoVlBf1eBII4tbrgTMHx8N2dgnAeWWNp&#10;mRT8k4PV8q2zwFjbhn/plvhMBAi7GBXk3lexlC7NyaDr2Yo4eBdbG/RB1pnUNTYBbko5iKKxNFhw&#10;WMixok1O6TX5Mwq2x3GTzLKvyWd/uGtnvB+czjuj1Md7u56D8NT6V/jZ/tEKRqMhPM6EIyCXd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EV8CCxwAAANwAAAAPAAAAAAAA&#10;AAAAAAAAAKECAABkcnMvZG93bnJldi54bWxQSwUGAAAAAAQABAD5AAAAlQMAAAAA&#10;" strokecolor="black [3213]" strokeweight="1pt"/>
                  <v:line id="Straight Connector 444" o:spid="_x0000_s1200" style="position:absolute;visibility:visible;mso-wrap-style:square" from="4699,15868" to="469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5Y9scAAADcAAAADwAAAGRycy9kb3ducmV2LnhtbESPQWvCQBSE70L/w/IKvUizUVNtUlcp&#10;FcGLlEYPentkX5PQ7NuQ3Zr477sFweMwM98wy/VgGnGhztWWFUyiGARxYXXNpYLjYfv8CsJ5ZI2N&#10;ZVJwJQfr1cNoiZm2PX/RJfelCBB2GSqovG8zKV1RkUEX2ZY4eN+2M+iD7EqpO+wD3DRyGsdzabDm&#10;sFBhSx8VFT/5r1GwOc77PC1fFuPJbD+k/Dk9nfdGqafH4f0NhKfB38O39k4rSJIE/s+EIyBX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vlj2xwAAANwAAAAPAAAAAAAA&#10;AAAAAAAAAKECAABkcnMvZG93bnJldi54bWxQSwUGAAAAAAQABAD5AAAAlQMAAAAA&#10;" strokecolor="black [3213]" strokeweight="1pt"/>
                  <v:line id="Straight Connector 445" o:spid="_x0000_s1201" style="position:absolute;visibility:visible;mso-wrap-style:square" from="6997,15868" to="6997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9bcYAAADcAAAADwAAAGRycy9kb3ducmV2LnhtbESPT2vCQBTE74V+h+UVvBTd+F+jq4gi&#10;9CKl0YPeHtlnEsy+DdnVxG/fFQo9DjPzG2a5bk0pHlS7wrKCfi8CQZxaXXCm4HTcd2cgnEfWWFom&#10;BU9ysF69vy0x1rbhH3okPhMBwi5GBbn3VSylS3My6Hq2Ig7e1dYGfZB1JnWNTYCbUg6iaCINFhwW&#10;cqxom1N6S+5Gwe40aZJ5Np5+9oeHds7fg/PlYJTqfLSbBQhPrf8P/7W/tILRaAyvM+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Ty/W3GAAAA3AAAAA8AAAAAAAAA&#10;AAAAAAAAoQIAAGRycy9kb3ducmV2LnhtbFBLBQYAAAAABAAEAPkAAACUAwAAAAA=&#10;" strokecolor="black [3213]" strokeweight="1pt"/>
                  <v:line id="Straight Connector 446" o:spid="_x0000_s1202" style="position:absolute;visibility:visible;mso-wrap-style:square" from="9296,15868" to="929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BjGscAAADcAAAADwAAAGRycy9kb3ducmV2LnhtbESPT2vCQBTE74LfYXmFXkrd+Kexpq5S&#10;FKEXKY0e9PbIvibB7NuQXU389q4geBxm5jfMfNmZSlyocaVlBcNBBII4s7rkXMF+t3n/BOE8ssbK&#10;Mim4koPlot+bY6Jty390SX0uAoRdggoK7+tESpcVZNANbE0cvH/bGPRBNrnUDbYBbio5iqJYGiw5&#10;LBRY06qg7JSejYL1Pm7TWf4xfRuOt92Mf0eH49Yo9frSfX+B8NT5Z/jR/tEKJpMY7mfCEZCL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UIGMaxwAAANwAAAAPAAAAAAAA&#10;AAAAAAAAAKECAABkcnMvZG93bnJldi54bWxQSwUGAAAAAAQABAD5AAAAlQMAAAAA&#10;" strokecolor="black [3213]" strokeweight="1pt"/>
                  <v:line id="Straight Connector 447" o:spid="_x0000_s1203" style="position:absolute;visibility:visible;mso-wrap-style:square" from="11595,15868" to="11595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2zGgccAAADcAAAADwAAAGRycy9kb3ducmV2LnhtbESPQWvCQBSE74X+h+UVvBSz0WpsUleR&#10;lkIvIkYPentkX5PQ7NuQ3Zr037uC0OMwM98wy/VgGnGhztWWFUyiGARxYXXNpYLj4XP8CsJ5ZI2N&#10;ZVLwRw7Wq8eHJWba9rynS+5LESDsMlRQed9mUrqiIoMusi1x8L5tZ9AH2ZVSd9gHuGnkNI4TabDm&#10;sFBhS+8VFT/5r1HwcUz6PC3ni+fJy3ZIeTc9nbdGqdHTsHkD4Wnw/+F7+0srmM0WcDsTjoBcXQ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7bMaBxwAAANwAAAAPAAAAAAAA&#10;AAAAAAAAAKECAABkcnMvZG93bnJldi54bWxQSwUGAAAAAAQABAD5AAAAlQMAAAAA&#10;" strokecolor="black [3213]" strokeweight="1pt"/>
                  <v:line id="Straight Connector 320" o:spid="_x0000_s1204" style="position:absolute;visibility:visible;mso-wrap-style:square" from="13893,15868" to="13893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fB2MM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JMwP5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8HYwxAAAANwAAAAPAAAAAAAAAAAA&#10;AAAAAKECAABkcnMvZG93bnJldi54bWxQSwUGAAAAAAQABAD5AAAAkgMAAAAA&#10;" strokecolor="black [3213]" strokeweight="1pt"/>
                  <v:line id="Straight Connector 321" o:spid="_x0000_s1205" style="position:absolute;visibility:visible;mso-wrap-style:square" from="16192,15868" to="16192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rzTq8YAAADcAAAADwAAAGRycy9kb3ducmV2LnhtbESPQWvCQBSE7wX/w/IKXkrdJKLW6Cqi&#10;CF6kNHpob4/sMwnNvg3Z1cR/7wqFHoeZ+YZZrntTixu1rrKsIB5FIIhzqysuFJxP+/cPEM4ja6wt&#10;k4I7OVivBi9LTLXt+ItumS9EgLBLUUHpfZNK6fKSDLqRbYiDd7GtQR9kW0jdYhfgppZJFE2lwYrD&#10;QokNbUvKf7OrUbA7T7tsXkxmb/H42M/5M/n+ORqlhq/9ZgHCU+//w3/tg1YwTmJ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a806vGAAAA3AAAAA8AAAAAAAAA&#10;AAAAAAAAoQIAAGRycy9kb3ducmV2LnhtbFBLBQYAAAAABAAEAPkAAACUAwAAAAA=&#10;" strokecolor="black [3213]" strokeweight="1pt"/>
                  <v:line id="Straight Connector 322" o:spid="_x0000_s1206" style="position:absolute;visibility:visible;mso-wrap-style:square" from="18491,15868" to="18491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m5N3MYAAADcAAAADwAAAGRycy9kb3ducmV2LnhtbESPQWvCQBSE74L/YXmFXsRsjKg1zSpS&#10;KfQipdGDvT2yr0lo9m3Irib9911B8DjMzDdMth1MI67UudqyglkUgyAurK65VHA6vk9fQDiPrLGx&#10;TAr+yMF2Mx5lmGrb8xddc1+KAGGXooLK+zaV0hUVGXSRbYmD92M7gz7IrpS6wz7ATSOTOF5KgzWH&#10;hQpbequo+M0vRsH+tOzzdblYTWbzw7Dmz+T8fTBKPT8Nu1cQngb/CN/bH1rBPEngdiYcAbn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ZuTdzGAAAA3AAAAA8AAAAAAAAA&#10;AAAAAAAAoQIAAGRycy9kb3ducmV2LnhtbFBLBQYAAAAABAAEAPkAAACUAwAAAAA=&#10;" strokecolor="black [3213]" strokeweight="1pt"/>
                  <v:line id="Straight Connector 323" o:spid="_x0000_s1207" style="position:absolute;visibility:visible;mso-wrap-style:square" from="20789,15868" to="20789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LoR8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JE7g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i6EfGAAAA3AAAAA8AAAAAAAAA&#10;AAAAAAAAoQIAAGRycy9kb3ducmV2LnhtbFBLBQYAAAAABAAEAPkAAACUAwAAAAA=&#10;" strokecolor="black [3213]" strokeweight="1pt"/>
                  <v:line id="Straight Connector 324" o:spid="_x0000_s1208" style="position:absolute;visibility:visible;mso-wrap-style:square" from="23088,15868" to="23088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stwM8cAAADcAAAADwAAAGRycy9kb3ducmV2LnhtbESPQWvCQBSE70L/w/IKvUizMVptUlcp&#10;FaEXKY0e9PbIviah2bchuzXx37sFweMwM98wy/VgGnGmztWWFUyiGARxYXXNpYLDfvv8CsJ5ZI2N&#10;ZVJwIQfr1cNoiZm2PX/TOfelCBB2GSqovG8zKV1RkUEX2ZY4eD+2M+iD7EqpO+wD3DQyieO5NFhz&#10;WKiwpY+Kit/8zyjYHOZ9npYvi/FkuhtS/kqOp51R6ulxeH8D4Wnw9/Ct/akVTJMZ/J8JR0Cur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Wy3AzxwAAANwAAAAPAAAAAAAA&#10;AAAAAAAAAKECAABkcnMvZG93bnJldi54bWxQSwUGAAAAAAQABAD5AAAAlQMAAAAA&#10;" strokecolor="black [3213]" strokeweight="1pt"/>
                  <v:line id="Straight Connector 325" o:spid="_x0000_s1209" style="position:absolute;visibility:visible;mso-wrap-style:square" from="27686,15868" to="27686,170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fVqMcAAADcAAAADwAAAGRycy9kb3ducmV2LnhtbESPQWvCQBSE7wX/w/KEXqTZGDGtMauU&#10;loIXkaYe6u2RfSbB7NuQ3Zr033cFocdhZr5h8u1oWnGl3jWWFcyjGARxaXXDlYLj18fTCwjnkTW2&#10;lknBLznYbiYPOWbaDvxJ18JXIkDYZaig9r7LpHRlTQZdZDvi4J1tb9AH2VdS9zgEuGllEsepNNhw&#10;WKixo7eaykvxYxS8H9OhWFXL59l8sR9XfEi+T3uj1ON0fF2D8DT6//C9vdMKFskSbmfCEZCb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5h9WoxwAAANwAAAAPAAAAAAAA&#10;AAAAAAAAAKECAABkcnMvZG93bnJldi54bWxQSwUGAAAAAAQABAD5AAAAlQMAAAAA&#10;" strokecolor="black [3213]" strokeweight="1pt"/>
                  <v:line id="Straight Connector 326" o:spid="_x0000_s1210" style="position:absolute;visibility:visible;mso-wrap-style:square" from="25383,11271" to="26479,11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VL38YAAADcAAAADwAAAGRycy9kb3ducmV2LnhtbESPQWvCQBSE7wX/w/IKXkrdGDHW6Cqi&#10;CF6kNHpob4/sMwnNvg3Z1cR/7wqFHoeZ+YZZrntTixu1rrKsYDyKQBDnVldcKDif9u8fIJxH1lhb&#10;JgV3crBeDV6WmGrb8RfdMl+IAGGXooLS+yaV0uUlGXQj2xAH72Jbgz7ItpC6xS7ATS3jKEqkwYrD&#10;QokNbUvKf7OrUbA7J102L6azt/Hk2M/5M/7+ORqlhq/9ZgHCU+//w3/tg1YwiR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lVS9/GAAAA3AAAAA8AAAAAAAAA&#10;AAAAAAAAoQIAAGRycy9kb3ducmV2LnhtbFBLBQYAAAAABAAEAPkAAACUAwAAAAA=&#10;" strokecolor="black [3213]" strokeweight="1pt"/>
                  <v:line id="Straight Connector 327" o:spid="_x0000_s1211" style="position:absolute;visibility:visible;mso-wrap-style:square" from="25387,13570" to="26479,135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hnuRMYAAADcAAAADwAAAGRycy9kb3ducmV2LnhtbESPQWvCQBSE7wX/w/KEXorZGKma6CrS&#10;UvAi0tSD3h7ZZxLMvg3ZrUn/vVso9DjMzDfMejuYRtypc7VlBdMoBkFcWF1zqeD09TFZgnAeWWNj&#10;mRT8kIPtZvS0xkzbnj/pnvtSBAi7DBVU3reZlK6oyKCLbEscvKvtDPogu1LqDvsAN41M4nguDdYc&#10;Fips6a2i4pZ/GwXvp3mfp+Xr4mU6OwwpH5Pz5WCUeh4PuxUIT4P/D/+191rBLFnA75lwBOTm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YZ7kTGAAAA3AAAAA8AAAAAAAAA&#10;AAAAAAAAoQIAAGRycy9kb3ducmV2LnhtbFBLBQYAAAAABAAEAPkAAACUAwAAAAA=&#10;" strokecolor="black [3213]" strokeweight="1pt"/>
                  <v:line id="Straight Connector 328" o:spid="_x0000_s1212" style="position:absolute;visibility:visible;mso-wrap-style:square" from="25387,6674" to="26479,6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4Z6NsQAAADcAAAADwAAAGRycy9kb3ducmV2LnhtbERPy2rCQBTdF/yH4QrdlDp5UKvRMYil&#10;4EakqQu7u2Ruk2DmTshMk/TvOwuhy8N5b/PJtGKg3jWWFcSLCARxaXXDlYLL5/vzCoTzyBpby6Tg&#10;lxzku9nDFjNtR/6gofCVCCHsMlRQe99lUrqyJoNuYTviwH3b3qAPsK+k7nEM4aaVSRQtpcGGQ0ON&#10;HR1qKm/Fj1HwdlmOxbp6eX2K09O05nNy/ToZpR7n034DwtPk/8V391ErSJOwNpwJR0D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hno2xAAAANwAAAAPAAAAAAAAAAAA&#10;AAAAAKECAABkcnMvZG93bnJldi54bWxQSwUGAAAAAAQABAD5AAAAkgMAAAAA&#10;" strokecolor="black [3213]" strokeweight="1pt"/>
                  <v:line id="Straight Connector 329" o:spid="_x0000_s1213" style="position:absolute;visibility:visible;mso-wrap-style:square" from="25393,8972" to="26485,89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MrfrcYAAADcAAAADwAAAGRycy9kb3ducmV2LnhtbESPQWvCQBSE7wX/w/IKXkrdGFGb6Cqi&#10;CF6kNHpob4/sMwnNvg3Z1cR/7wqFHoeZ+YZZrntTixu1rrKsYDyKQBDnVldcKDif9u8fIJxH1lhb&#10;JgV3crBeDV6WmGrb8RfdMl+IAGGXooLS+yaV0uUlGXQj2xAH72Jbgz7ItpC6xS7ATS3jKJpJgxWH&#10;hRIb2paU/2ZXo2B3nnVZUkznb+PJsU/4M/7+ORqlhq/9ZgHCU+//w3/tg1YwiRN4nglHQK4e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jK363GAAAA3AAAAA8AAAAAAAAA&#10;AAAAAAAAoQIAAGRycy9kb3ducmV2LnhtbFBLBQYAAAAABAAEAPkAAACUAwAAAAA=&#10;" strokecolor="black [3213]" strokeweight="1pt"/>
                  <v:line id="Straight Connector 330" o:spid="_x0000_s1214" style="position:absolute;visibility:visible;mso-wrap-style:square" from="25393,2022" to="26485,20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Cng7cIAAADcAAAADwAAAGRycy9kb3ducmV2LnhtbERPy4rCMBTdC/MP4Q64EU21+OoYZRgR&#10;ZiNidaG7S3NtyzQ3pYm2/r1ZDLg8nPdq05lKPKhxpWUF41EEgjizuuRcwfm0Gy5AOI+ssbJMCp7k&#10;YLP+6K0w0bblIz1Sn4sQwi5BBYX3dSKlywoy6Ea2Jg7czTYGfYBNLnWDbQg3lZxE0UwaLDk0FFjT&#10;T0HZX3o3CrbnWZsu8+l8MI733ZIPk8t1b5Tqf3bfXyA8df4t/nf/agVxHOaHM+EIy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Cng7cIAAADcAAAADwAAAAAAAAAAAAAA&#10;AAChAgAAZHJzL2Rvd25yZXYueG1sUEsFBgAAAAAEAAQA+QAAAJADAAAAAA==&#10;" strokecolor="black [3213]" strokeweight="1pt"/>
                  <v:line id="Straight Connector 331" o:spid="_x0000_s1215" style="position:absolute;visibility:visible;mso-wrap-style:square" from="25400,4321" to="26492,4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VFdsYAAADcAAAADwAAAGRycy9kb3ducmV2LnhtbESPT2vCQBTE7wW/w/KEXopuYqh/oqtI&#10;i9CLiNGD3h7ZZxLMvg3ZrYnfvlso9DjMzG+Y1aY3tXhQ6yrLCuJxBII4t7riQsH5tBvNQTiPrLG2&#10;TAqe5GCzHrysMNW24yM9Ml+IAGGXooLS+yaV0uUlGXRj2xAH72Zbgz7ItpC6xS7ATS0nUTSVBisO&#10;CyU29FFSfs++jYLP87TLFsX77C1O9v2CD5PLdW+Ueh322yUIT73/D/+1v7SCJInh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NlRXbGAAAA3AAAAA8AAAAAAAAA&#10;AAAAAAAAoQIAAGRycy9kb3ducmV2LnhtbFBLBQYAAAAABAAEAPkAAACUAwAAAAA=&#10;" strokecolor="black [3213]" strokeweight="1pt"/>
                  <v:line id="Straight Connector 332" o:spid="_x0000_s1216" style="position:absolute;visibility:visible;mso-wrap-style:square" from="25377,27362" to="26469,27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7fbAcYAAADcAAAADwAAAGRycy9kb3ducmV2LnhtbESPT2vCQBTE7wW/w/KEXopuTKh/oqtI&#10;i9CLiNGD3h7ZZxLMvg3ZrYnfvlso9DjMzG+Y1aY3tXhQ6yrLCibjCARxbnXFhYLzaTeag3AeWWNt&#10;mRQ8ycFmPXhZYaptx0d6ZL4QAcIuRQWl900qpctLMujGtiEO3s22Bn2QbSF1i12Am1rGUTSVBisO&#10;CyU29FFSfs++jYLP87TLFsX77G2S7PsFH+LLdW+Ueh322yUIT73/D/+1v7SCJInh90w4An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O32wHGAAAA3AAAAA8AAAAAAAAA&#10;AAAAAAAAoQIAAGRycy9kb3ducmV2LnhtbFBLBQYAAAAABAAEAPkAAACUAwAAAAA=&#10;" strokecolor="black [3213]" strokeweight="1pt"/>
                  <v:line id="Straight Connector 333" o:spid="_x0000_s1217" style="position:absolute;visibility:visible;mso-wrap-style:square" from="25383,29661" to="26476,29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Pt+mscAAADc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OMY7mfCEZCr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c+36axwAAANwAAAAPAAAAAAAA&#10;AAAAAAAAAKECAABkcnMvZG93bnJldi54bWxQSwUGAAAAAAQABAD5AAAAlQMAAAAA&#10;" strokecolor="black [3213]" strokeweight="1pt"/>
                  <v:line id="Straight Connector 346" o:spid="_x0000_s1218" style="position:absolute;visibility:visible;mso-wrap-style:square" from="25383,22764" to="26476,2276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quf8cAAADcAAAADwAAAGRycy9kb3ducmV2LnhtbESPT2vCQBTE7wW/w/IKXqRu/NNYU1cR&#10;i+BFSqMHvT2yr0kw+zZkV5N+e1cQehxm5jfMYtWZStyocaVlBaNhBII4s7rkXMHxsH37AOE8ssbK&#10;Min4IwerZe9lgYm2Lf/QLfW5CBB2CSoovK8TKV1WkEE3tDVx8H5tY9AH2eRSN9gGuKnkOIpiabDk&#10;sFBgTZuCskt6NQq+jnGbzvP32WA02Xdz/h6fznujVP+1W3+C8NT5//CzvdMKJtMYHmfCEZD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iq5/xwAAANwAAAAPAAAAAAAA&#10;AAAAAAAAAKECAABkcnMvZG93bnJldi54bWxQSwUGAAAAAAQABAD5AAAAlQMAAAAA&#10;" strokecolor="black [3213]" strokeweight="1pt"/>
                  <v:line id="Straight Connector 347" o:spid="_x0000_s1219" style="position:absolute;visibility:visible;mso-wrap-style:square" from="25390,25063" to="26482,25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8YL5McAAADcAAAADwAAAGRycy9kb3ducmV2LnhtbESPQWvCQBSE74X+h+UVvBSzUWtsUleR&#10;SqEXEaMHvT2yr0lo9m3Ibk38992C0OMwM98wy/VgGnGlztWWFUyiGARxYXXNpYLT8WP8CsJ5ZI2N&#10;ZVJwIwfr1ePDEjNtez7QNfelCBB2GSqovG8zKV1RkUEX2ZY4eF+2M+iD7EqpO+wD3DRyGseJNFhz&#10;WKiwpfeKiu/8xyjYnpI+T8v54nky2w0p76fny84oNXoaNm8gPA3+P3xvf2oFs5cF/J0JR0Cu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xgvkxwAAANwAAAAPAAAAAAAA&#10;AAAAAAAAAKECAABkcnMvZG93bnJldi54bWxQSwUGAAAAAAQABAD5AAAAlQMAAAAA&#10;" strokecolor="black [3213]" strokeweight="1pt"/>
                  <v:line id="Straight Connector 348" o:spid="_x0000_s1220" style="position:absolute;visibility:visible;mso-wrap-style:square" from="25390,18110" to="26482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lmflsMAAADcAAAADwAAAGRycy9kb3ducmV2LnhtbERPTYvCMBC9L/gfwgheljVVV1erUUQR&#10;vIjY9bDehmZsi82kNNHWf28OCx4f73uxak0pHlS7wrKCQT8CQZxaXXCm4Py7+5qCcB5ZY2mZFDzJ&#10;wWrZ+VhgrG3DJ3okPhMhhF2MCnLvq1hKl+Zk0PVtRRy4q60N+gDrTOoamxBuSjmMook0WHBoyLGi&#10;TU7pLbkbBdvzpElm2fjnczA6tDM+Dv8uB6NUr9uu5yA8tf4t/nfvtYLRd1gbzoQjI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pZn5bDAAAA3AAAAA8AAAAAAAAAAAAA&#10;AAAAoQIAAGRycy9kb3ducmV2LnhtbFBLBQYAAAAABAAEAPkAAACRAwAAAAA=&#10;" strokecolor="black [3213]" strokeweight="1pt"/>
                  <v:line id="Straight Connector 349" o:spid="_x0000_s1221" style="position:absolute;visibility:visible;mso-wrap-style:square" from="25396,20409" to="26488,204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U6DccAAADcAAAADwAAAGRycy9kb3ducmV2LnhtbESPQWvCQBSE70L/w/IKXkqzUatt0qwi&#10;SsGLSFMP7e2RfU1Cs29DdjXx33cFweMwM98w2WowjThT52rLCiZRDIK4sLrmUsHx6+P5DYTzyBob&#10;y6TgQg5Wy4dRhqm2PX/SOfelCBB2KSqovG9TKV1RkUEX2ZY4eL+2M+iD7EqpO+wD3DRyGscLabDm&#10;sFBhS5uKir/8ZBRsj4s+T8r569Nkth8SPky/f/ZGqfHjsH4H4Wnw9/CtvdMKZi8JXM+EIyCX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FToNxwAAANwAAAAPAAAAAAAA&#10;AAAAAAAAAKECAABkcnMvZG93bnJldi54bWxQSwUGAAAAAAQABAD5AAAAlQMAAAAA&#10;" strokecolor="black [3213]" strokeweight="1pt"/>
                </v:group>
                <v:shape id="Straight Arrow Connector 350" o:spid="_x0000_s1222" type="#_x0000_t32" style="position:absolute;left:30403;top:8077;width:10516;height:506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h/1cEAAADcAAAADwAAAGRycy9kb3ducmV2LnhtbERPy4rCMBTdC/5DuII7TVUchmpaRFAE&#10;GUQdF+4uze1Dm5vSRNv5+8liYJaH816nvanFm1pXWVYwm0YgiDOrKy4UfF93k08QziNrrC2Tgh9y&#10;kCbDwRpjbTs+0/viCxFC2MWooPS+iaV0WUkG3dQ2xIHLbWvQB9gWUrfYhXBTy3kUfUiDFYeGEhva&#10;lpQ9Ly+jYInnvKtvx+5eXE+Z3rvTo//KlRqP+s0KhKfe/4v/3AetYLEM88OZcARk8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mqH/VwQAAANwAAAAPAAAAAAAAAAAAAAAA&#10;AKECAABkcnMvZG93bnJldi54bWxQSwUGAAAAAAQABAD5AAAAjwMAAAAA&#10;" strokecolor="#4579b8 [3044]" strokeweight="1pt">
                  <v:stroke dashstyle="dash" endarrow="open"/>
                </v:shape>
                <v:shape id="Text Box 2" o:spid="_x0000_s1223" type="#_x0000_t202" style="position:absolute;left:34560;top:19766;width:481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qerdsMA&#10;AADcAAAADwAAAGRycy9kb3ducmV2LnhtbESP0YrCMBRE3xf8h3AFXxZN1dVqNYoKu/iq2w+4Nte2&#10;2NyUJtr69xtB2MdhZs4w621nKvGgxpWWFYxHEQjizOqScwXp7/dwAcJ5ZI2VZVLwJAfbTe9jjYm2&#10;LZ/ocfa5CBB2CSoovK8TKV1WkEE3sjVx8K62MeiDbHKpG2wD3FRyEkVzabDksFBgTYeCstv5bhRc&#10;j+3nbNlefnwan77meyzji30qNeh3uxUIT53/D7/bR61gOhvD60w4AnL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qerdsMAAADcAAAADwAAAAAAAAAAAAAAAACYAgAAZHJzL2Rv&#10;d25yZXYueG1sUEsFBgAAAAAEAAQA9QAAAIgDAAAAAA==&#10;" stroked="f">
                  <v:textbox>
                    <w:txbxContent>
                      <w:p w:rsidR="001D664A" w:rsidRPr="004B703F" w:rsidRDefault="001D664A" w:rsidP="004B703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i/>
                            <w:lang w:val="en-US"/>
                          </w:rPr>
                        </w:pPr>
                        <w:r w:rsidRPr="004B703F">
                          <w:rPr>
                            <w:i/>
                            <w:position w:val="-6"/>
                            <w:lang w:val="en-US"/>
                          </w:rPr>
                          <w:object w:dxaOrig="540" w:dyaOrig="279">
                            <v:shape id="_x0000_i1161" type="#_x0000_t75" style="width:27pt;height:13.8pt" o:ole="">
                              <v:imagedata r:id="rId1444" o:title=""/>
                            </v:shape>
                            <o:OLEObject Type="Embed" ProgID="Equation.DSMT4" ShapeID="_x0000_i1161" DrawAspect="Content" ObjectID="_1662285666" r:id="rId1445"/>
                          </w:object>
                        </w:r>
                        <w:r>
                          <w:rPr>
                            <w:i/>
                            <w:lang w:val="en-US"/>
                          </w:rPr>
                          <w:t xml:space="preserve"> </w:t>
                        </w:r>
                      </w:p>
                    </w:txbxContent>
                  </v:textbox>
                </v:shape>
                <v:shape id="Text Box 2" o:spid="_x0000_s1224" type="#_x0000_t202" style="position:absolute;left:7625;top:33480;width:3962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Cm3cIA&#10;AADdAAAADwAAAGRycy9kb3ducmV2LnhtbERP24rCMBB9F/Yfwizsi9h0F61ajbIrKL56+YBpM7bF&#10;ZlKarK1/bwTBtzmc6yzXvanFjVpXWVbwHcUgiHOrKy4UnE/b0QyE88gaa8uk4E4O1quPwRJTbTs+&#10;0O3oCxFC2KWooPS+SaV0eUkGXWQb4sBdbGvQB9gWUrfYhXBTy584TqTBikNDiQ1tSsqvx3+j4LLv&#10;hpN5l+38eXoYJ39YTTN7V+rrs/9dgPDU+7f45d7rMH+SzOH5TThB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KbdwgAAAN0AAAAPAAAAAAAAAAAAAAAAAJgCAABkcnMvZG93&#10;bnJldi54bWxQSwUGAAAAAAQABAD1AAAAhwMAAAAA&#10;" stroked="f">
                  <v:textbox>
                    <w:txbxContent>
                      <w:p w:rsidR="001D664A" w:rsidRPr="00E50FFE" w:rsidRDefault="001D664A" w:rsidP="004B703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E50FFE">
                          <w:rPr>
                            <w:position w:val="-12"/>
                            <w:lang w:val="en-US"/>
                          </w:rPr>
                          <w:object w:dxaOrig="300" w:dyaOrig="360">
                            <v:shape id="_x0000_i1162" type="#_x0000_t75" style="width:15pt;height:18pt" o:ole="">
                              <v:imagedata r:id="rId161" o:title=""/>
                            </v:shape>
                            <o:OLEObject Type="Embed" ProgID="Equation.DSMT4" ShapeID="_x0000_i1162" DrawAspect="Content" ObjectID="_1662285667" r:id="rId1446"/>
                          </w:object>
                        </w:r>
                        <w:r>
                          <w:rPr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shape id="Straight Arrow Connector 1570" o:spid="_x0000_s1225" type="#_x0000_t32" style="position:absolute;left:25450;top:13139;width:4953;height:1137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OV7rccAAADdAAAADwAAAGRycy9kb3ducmV2LnhtbESPQWvCQBCF74X+h2UKvRTdGNoq0VWq&#10;UCjYi1Y8j9lpEpKdDdnVRH+9cyj0NsN78943i9XgGnWhLlSeDUzGCSji3NuKCwOHn8/RDFSIyBYb&#10;z2TgSgFWy8eHBWbW97yjyz4WSkI4ZGigjLHNtA55SQ7D2LfEov36zmGUtSu07bCXcNfoNEnetcOK&#10;paHEljYl5fX+7AzcjrNtzfn1VZ8mtk+/t+d0Xb8Y8/w0fMxBRRriv/nv+ssK/ttU+OUbGUEv7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U5XutxwAAAN0AAAAPAAAAAAAA&#10;AAAAAAAAAKECAABkcnMvZG93bnJldi54bWxQSwUGAAAAAAQABAD5AAAAlQMAAAAA&#10;" strokecolor="#ffc000" strokeweight="1pt">
                  <v:stroke endarrow="open"/>
                </v:shape>
                <v:shape id="Text Box 2" o:spid="_x0000_s1226" type="#_x0000_t202" style="position:absolute;left:26441;top:8820;width:3969;height:411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K88BsIA&#10;AADdAAAADwAAAGRycy9kb3ducmV2LnhtbERP24rCMBB9F/Yfwiz4ImuqqF1ro6wLiq9ePmBsphe2&#10;mZQm2vr3G0HwbQ7nOummN7W4U+sqywom4wgEcWZ1xYWCy3n39Q3CeWSNtWVS8CAHm/XHIMVE246P&#10;dD/5QoQQdgkqKL1vEildVpJBN7YNceBy2xr0AbaF1C12IdzUchpFC2mw4tBQYkO/JWV/p5tRkB+6&#10;0XzZXff+Eh9niy1W8dU+lBp+9j8rEJ56/xa/3Acd5s/jCTy/CSfI9T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0rzwGwgAAAN0AAAAPAAAAAAAAAAAAAAAAAJgCAABkcnMvZG93&#10;bnJldi54bWxQSwUGAAAAAAQABAD1AAAAhwMAAAAA&#10;" stroked="f">
                  <v:textbox>
                    <w:txbxContent>
                      <w:p w:rsidR="001D664A" w:rsidRPr="00430F93" w:rsidRDefault="001D664A" w:rsidP="004B703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lang w:val="en-US"/>
                          </w:rPr>
                        </w:pPr>
                        <w:r w:rsidRPr="004B703F">
                          <w:rPr>
                            <w:i/>
                            <w:position w:val="-6"/>
                            <w:lang w:val="en-US"/>
                          </w:rPr>
                          <w:object w:dxaOrig="200" w:dyaOrig="220">
                            <v:shape id="_x0000_i1163" type="#_x0000_t75" style="width:10.2pt;height:11.4pt" o:ole="">
                              <v:imagedata r:id="rId1447" o:title=""/>
                            </v:shape>
                            <o:OLEObject Type="Embed" ProgID="Equation.DSMT4" ShapeID="_x0000_i1163" DrawAspect="Content" ObjectID="_1662285668" r:id="rId1448"/>
                          </w:object>
                        </w:r>
                      </w:p>
                    </w:txbxContent>
                  </v:textbox>
                </v:shape>
                <v:shape id="Text Box 2" o:spid="_x0000_s1227" type="#_x0000_t202" style="position:absolute;left:7444;top:14214;width:3956;height:410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zEH6sEA&#10;AADdAAAADwAAAGRycy9kb3ducmV2LnhtbERP24rCMBB9X/Afwgi+LJqqq9VqFBV28dXLB4zN2Bab&#10;SWmirX+/EQTf5nCus1y3phQPql1hWcFwEIEgTq0uOFNwPv32ZyCcR9ZYWiYFT3KwXnW+lpho2/CB&#10;HkefiRDCLkEFufdVIqVLczLoBrYiDtzV1gZ9gHUmdY1NCDelHEXRVBosODTkWNEup/R2vBsF133z&#10;PZk3lz9/jg8/0y0W8cU+lep1280ChKfWf8Rv916H+ZN4DK9vwgl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sxB+rBAAAA3QAAAA8AAAAAAAAAAAAAAAAAmAIAAGRycy9kb3du&#10;cmV2LnhtbFBLBQYAAAAABAAEAPUAAACGAwAAAAA=&#10;" stroked="f">
                  <v:textbox>
                    <w:txbxContent>
                      <w:p w:rsidR="001D664A" w:rsidRDefault="001D664A" w:rsidP="004B703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</w:pPr>
                        <w:r>
                          <w:rPr>
                            <w:rFonts w:eastAsia="Times New Roman"/>
                            <w:szCs w:val="28"/>
                            <w:lang w:val="en-US"/>
                          </w:rPr>
                          <w:t xml:space="preserve"> G</w:t>
                        </w:r>
                      </w:p>
                    </w:txbxContent>
                  </v:textbox>
                </v:shape>
                <v:shape id="Text Box 2" o:spid="_x0000_s1228" type="#_x0000_t202" style="position:absolute;left:37490;top:3581;width:3962;height:412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NifnsMA&#10;AADdAAAADwAAAGRycy9kb3ducmV2LnhtbERPyWrDMBC9B/oPYgq9hFpuceLWtRLSQoqvWT5gbI0X&#10;ao2MpcTO30eFQm/zeOvk29n04kqj6ywreIliEMSV1R03Cs6n/fMbCOeRNfaWScGNHGw3D4scM20n&#10;PtD16BsRQthlqKD1fsikdFVLBl1kB+LA1XY06AMcG6lHnEK46eVrHK+lwY5DQ4sDfbVU/RwvRkFd&#10;TMvV+1R++3N6SNaf2KWlvSn19DjvPkB4mv2/+M9d6DB/lSbw+0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NifnsMAAADdAAAADwAAAAAAAAAAAAAAAACYAgAAZHJzL2Rv&#10;d25yZXYueG1sUEsFBgAAAAAEAAQA9QAAAIgDAAAAAA==&#10;" stroked="f">
                  <v:textbox>
                    <w:txbxContent>
                      <w:p w:rsidR="001D664A" w:rsidRPr="004B703F" w:rsidRDefault="001D664A" w:rsidP="004B703F">
                        <w:pPr>
                          <w:pStyle w:val="NormalWeb"/>
                          <w:tabs>
                            <w:tab w:val="left" w:pos="1185"/>
                          </w:tabs>
                          <w:spacing w:before="120" w:beforeAutospacing="0" w:after="120" w:afterAutospacing="0" w:line="360" w:lineRule="exact"/>
                          <w:jc w:val="both"/>
                          <w:rPr>
                            <w:i/>
                            <w:lang w:val="en-US"/>
                          </w:rPr>
                        </w:pPr>
                        <w:r w:rsidRPr="004B703F">
                          <w:rPr>
                            <w:i/>
                            <w:position w:val="-6"/>
                            <w:lang w:val="en-US"/>
                          </w:rPr>
                          <w:object w:dxaOrig="200" w:dyaOrig="279">
                            <v:shape id="_x0000_i1164" type="#_x0000_t75" style="width:16.2pt;height:22.2pt" o:ole="">
                              <v:imagedata r:id="rId1449" o:title=""/>
                            </v:shape>
                            <o:OLEObject Type="Embed" ProgID="Equation.DSMT4" ShapeID="_x0000_i1164" DrawAspect="Content" ObjectID="_1662285669" r:id="rId1450"/>
                          </w:object>
                        </w:r>
                      </w:p>
                    </w:txbxContent>
                  </v:textbox>
                </v:shape>
                <v:shape id="Straight Arrow Connector 393" o:spid="_x0000_s1229" type="#_x0000_t32" style="position:absolute;left:25374;top:7696;width:16078;height:1650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bTV8UAAADcAAAADwAAAGRycy9kb3ducmV2LnhtbESPQWvCQBSE74X+h+UJvYhujFI0ukoV&#10;CgW9aMXzM/tMQrJvQ3Y1sb/eFYQeh5n5hlmsOlOJGzWusKxgNIxAEKdWF5wpOP5+D6YgnEfWWFkm&#10;BXdysFq+vy0w0bblPd0OPhMBwi5BBbn3dSKlS3My6Ia2Jg7exTYGfZBNJnWDbYCbSsZR9CkNFhwW&#10;cqxpk1NaHq5Gwd9pui05vU/keaTbeLe9xuuyr9RHr/uag/DU+f/wq/2jFYxnY3ieCUdAL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bTV8UAAADcAAAADwAAAAAAAAAA&#10;AAAAAAChAgAAZHJzL2Rvd25yZXYueG1sUEsFBgAAAAAEAAQA+QAAAJMDAAAAAA==&#10;" strokecolor="#ffc000" strokeweight="1pt">
                  <v:stroke endarrow="open"/>
                </v:shape>
                <v:shape id="Straight Arrow Connector 394" o:spid="_x0000_s1230" type="#_x0000_t32" style="position:absolute;left:25361;top:19449;width:10516;height:50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LUZsMAAADcAAAADwAAAGRycy9kb3ducmV2LnhtbESP0YrCMBRE3wX/IVxhX2RNtSJuNYoI&#10;gvggbPUDLs21LTY3pYlt9u83C8I+DjNzhtnug2lET52rLSuYzxIQxIXVNZcK7rfT5xqE88gaG8uk&#10;4Icc7Hfj0RYzbQf+pj73pYgQdhkqqLxvMyldUZFBN7MtcfQetjPoo+xKqTscItw0cpEkK2mw5rhQ&#10;YUvHiopn/jIKsD+H5J5fT+lj4PSyXl6De02V+piEwwaEp+D/w+/2WStIv5bwdyYeAb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US1GbDAAAA3AAAAA8AAAAAAAAAAAAA&#10;AAAAoQIAAGRycy9kb3ducmV2LnhtbFBLBQYAAAAABAAEAPkAAACRAwAAAAA=&#10;" strokecolor="#4579b8 [3044]" strokeweight="1pt">
                  <v:stroke endarrow="open"/>
                </v:shape>
                <w10:wrap type="topAndBottom"/>
              </v:group>
            </w:pict>
          </mc:Fallback>
        </mc:AlternateContent>
      </w:r>
    </w:p>
    <w:p w:rsidR="00F91CBB" w:rsidRPr="000A387B" w:rsidRDefault="00BD27D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6288" behindDoc="0" locked="0" layoutInCell="1" allowOverlap="1">
                <wp:simplePos x="0" y="0"/>
                <wp:positionH relativeFrom="column">
                  <wp:posOffset>3557400</wp:posOffset>
                </wp:positionH>
                <wp:positionV relativeFrom="paragraph">
                  <wp:posOffset>204390</wp:posOffset>
                </wp:positionV>
                <wp:extent cx="14760" cy="112320"/>
                <wp:effectExtent l="38100" t="38100" r="23495" b="21590"/>
                <wp:wrapNone/>
                <wp:docPr id="2306" name="Ink 2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1476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6" o:spid="_x0000_s1026" type="#_x0000_t75" style="position:absolute;margin-left:279.5pt;margin-top:15.55pt;width:2.35pt;height:10.05pt;z-index:2525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">
                <v:imagedata r:id="rId1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3216" behindDoc="0" locked="0" layoutInCell="1" allowOverlap="1">
                <wp:simplePos x="0" y="0"/>
                <wp:positionH relativeFrom="column">
                  <wp:posOffset>3283800</wp:posOffset>
                </wp:positionH>
                <wp:positionV relativeFrom="paragraph">
                  <wp:posOffset>261270</wp:posOffset>
                </wp:positionV>
                <wp:extent cx="4320" cy="46800"/>
                <wp:effectExtent l="19050" t="19050" r="34290" b="29845"/>
                <wp:wrapNone/>
                <wp:docPr id="2303" name="Ink 2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432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3" o:spid="_x0000_s1026" type="#_x0000_t75" style="position:absolute;margin-left:257.95pt;margin-top:20.05pt;width:1.6pt;height:4.8pt;z-index:2525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">
                <v:imagedata r:id="rId1454" o:title=""/>
              </v:shape>
            </w:pict>
          </mc:Fallback>
        </mc:AlternateContent>
      </w:r>
    </w:p>
    <w:p w:rsidR="00C76AF3" w:rsidRPr="00560C79" w:rsidRDefault="00BD27D7" w:rsidP="00F91CBB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5264" behindDoc="0" locked="0" layoutInCell="1" allowOverlap="1">
                <wp:simplePos x="0" y="0"/>
                <wp:positionH relativeFrom="column">
                  <wp:posOffset>3429960</wp:posOffset>
                </wp:positionH>
                <wp:positionV relativeFrom="paragraph">
                  <wp:posOffset>-28770</wp:posOffset>
                </wp:positionV>
                <wp:extent cx="90360" cy="367200"/>
                <wp:effectExtent l="38100" t="38100" r="24130" b="33020"/>
                <wp:wrapNone/>
                <wp:docPr id="2305" name="Ink 2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9036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5" o:spid="_x0000_s1026" type="#_x0000_t75" style="position:absolute;margin-left:269.5pt;margin-top:-2.85pt;width:8.35pt;height:30.15pt;z-index:2525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">
                <v:imagedata r:id="rId14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2192" behindDoc="0" locked="0" layoutInCell="1" allowOverlap="1">
                <wp:simplePos x="0" y="0"/>
                <wp:positionH relativeFrom="column">
                  <wp:posOffset>3029640</wp:posOffset>
                </wp:positionH>
                <wp:positionV relativeFrom="paragraph">
                  <wp:posOffset>145830</wp:posOffset>
                </wp:positionV>
                <wp:extent cx="177480" cy="209520"/>
                <wp:effectExtent l="38100" t="38100" r="13335" b="38735"/>
                <wp:wrapNone/>
                <wp:docPr id="2302" name="Ink 2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774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2" o:spid="_x0000_s1026" type="#_x0000_t75" style="position:absolute;margin-left:237.85pt;margin-top:10.8pt;width:15.15pt;height:17.9pt;z-index:2525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">
                <v:imagedata r:id="rId1458" o:title=""/>
              </v:shape>
            </w:pict>
          </mc:Fallback>
        </mc:AlternateContent>
      </w:r>
    </w:p>
    <w:p w:rsidR="00C76AF3" w:rsidRPr="00560C79" w:rsidRDefault="00BD27D7" w:rsidP="00F91CBB">
      <w:pPr>
        <w:jc w:val="center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4240" behindDoc="0" locked="0" layoutInCell="1" allowOverlap="1">
                <wp:simplePos x="0" y="0"/>
                <wp:positionH relativeFrom="column">
                  <wp:posOffset>3333480</wp:posOffset>
                </wp:positionH>
                <wp:positionV relativeFrom="paragraph">
                  <wp:posOffset>-58170</wp:posOffset>
                </wp:positionV>
                <wp:extent cx="8640" cy="127800"/>
                <wp:effectExtent l="19050" t="19050" r="29845" b="24765"/>
                <wp:wrapNone/>
                <wp:docPr id="2304" name="Ink 2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864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4" o:spid="_x0000_s1026" type="#_x0000_t75" style="position:absolute;margin-left:261.95pt;margin-top:-5.05pt;width:1.75pt;height:11.05pt;z-index:2525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">
                <v:imagedata r:id="rId1460" o:title=""/>
              </v:shape>
            </w:pict>
          </mc:Fallback>
        </mc:AlternateContent>
      </w:r>
    </w:p>
    <w:p w:rsidR="00C76AF3" w:rsidRPr="00560C79" w:rsidRDefault="00C76AF3" w:rsidP="00F91CBB">
      <w:pPr>
        <w:jc w:val="center"/>
        <w:rPr>
          <w:lang w:val="el-GR"/>
        </w:rPr>
      </w:pPr>
    </w:p>
    <w:p w:rsidR="00C76AF3" w:rsidRPr="00C76AF3" w:rsidRDefault="00C76AF3" w:rsidP="00C76AF3">
      <w:pPr>
        <w:pStyle w:val="ListParagraph"/>
        <w:numPr>
          <w:ilvl w:val="0"/>
          <w:numId w:val="41"/>
        </w:numPr>
        <w:rPr>
          <w:lang w:val="el-GR"/>
        </w:rPr>
      </w:pPr>
      <w:r w:rsidRPr="00C76AF3">
        <w:rPr>
          <w:lang w:val="el-GR"/>
        </w:rPr>
        <w:t>Άρα:</w:t>
      </w:r>
    </w:p>
    <w:p w:rsidR="00F91CBB" w:rsidRDefault="0097163A" w:rsidP="00C76AF3">
      <w:pPr>
        <w:jc w:val="center"/>
      </w:pPr>
      <w:r w:rsidRPr="00C76AF3">
        <w:rPr>
          <w:position w:val="-18"/>
          <w:highlight w:val="yellow"/>
        </w:rPr>
        <w:object w:dxaOrig="3200" w:dyaOrig="480">
          <v:shape id="_x0000_i1078" type="#_x0000_t75" style="width:160pt;height:24pt" o:ole="">
            <v:imagedata r:id="rId1461" o:title=""/>
          </v:shape>
          <o:OLEObject Type="Embed" ProgID="Equation.DSMT4" ShapeID="_x0000_i1078" DrawAspect="Content" ObjectID="_1664884777" r:id="rId1462"/>
        </w:object>
      </w:r>
    </w:p>
    <w:p w:rsidR="00F91CBB" w:rsidRPr="009308F9" w:rsidRDefault="00BD27D7" w:rsidP="009308F9">
      <w:pPr>
        <w:pStyle w:val="ListParagraph"/>
        <w:numPr>
          <w:ilvl w:val="0"/>
          <w:numId w:val="41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1168" behindDoc="0" locked="0" layoutInCell="1" allowOverlap="1">
                <wp:simplePos x="0" y="0"/>
                <wp:positionH relativeFrom="column">
                  <wp:posOffset>3103800</wp:posOffset>
                </wp:positionH>
                <wp:positionV relativeFrom="paragraph">
                  <wp:posOffset>438150</wp:posOffset>
                </wp:positionV>
                <wp:extent cx="360" cy="360"/>
                <wp:effectExtent l="0" t="0" r="0" b="0"/>
                <wp:wrapNone/>
                <wp:docPr id="2301" name="Ink 2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1" o:spid="_x0000_s1026" type="#_x0000_t75" style="position:absolute;margin-left:243.4pt;margin-top:33.5pt;width:2.05pt;height:2.05pt;z-index:2525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NaqKBAQAAMAMAAA4AAABkcnMvZTJvRG9jLnhtbJxSy07DMBC8I/EP&#10;lu80j6I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b1sMZPggnJh&#10;JTAc9zc0rhlha1pB9wIlOSTaAPyASAv635A96TnI1hKfvSuoahHoJHxlGs8ZZqbMOS7K5MTfbZ5O&#10;ClZ40rXcrJD179NxnHDmhCVWJJ0NORl0XMDyEoE60aH1F/ZWo+1dIcpsm3Myftd/B9PVNjBJxXF/&#10;D5LqfXCGuf/3OOFs+zT2wufzvKd0dujF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">
                <v:imagedata r:id="rId14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550144" behindDoc="0" locked="0" layoutInCell="1" allowOverlap="1">
                <wp:simplePos x="0" y="0"/>
                <wp:positionH relativeFrom="column">
                  <wp:posOffset>2649840</wp:posOffset>
                </wp:positionH>
                <wp:positionV relativeFrom="paragraph">
                  <wp:posOffset>504390</wp:posOffset>
                </wp:positionV>
                <wp:extent cx="284760" cy="25560"/>
                <wp:effectExtent l="38100" t="38100" r="20320" b="31750"/>
                <wp:wrapNone/>
                <wp:docPr id="2300" name="Ink 2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2847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00" o:spid="_x0000_s1026" type="#_x0000_t75" style="position:absolute;margin-left:208.1pt;margin-top:39.1pt;width:23.6pt;height:3.25pt;z-index:2525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">
                <v:imagedata r:id="rId1466" o:title=""/>
              </v:shape>
            </w:pict>
          </mc:Fallback>
        </mc:AlternateContent>
      </w:r>
      <w:r w:rsidR="00F91CBB" w:rsidRPr="009308F9">
        <w:rPr>
          <w:lang w:val="el-GR"/>
        </w:rPr>
        <w:t xml:space="preserve">Αν προτιμώ </w:t>
      </w:r>
      <w:r w:rsidR="00F91CBB" w:rsidRPr="009308F9">
        <w:rPr>
          <w:highlight w:val="yellow"/>
          <w:lang w:val="el-GR"/>
        </w:rPr>
        <w:t xml:space="preserve">μπορώ να πάρω σε αυτό τον ορισμό οποιαδήποτε δύο (μη ταυτόσημα) σημεία της </w:t>
      </w:r>
      <w:r w:rsidR="00F91CBB" w:rsidRPr="009308F9">
        <w:rPr>
          <w:position w:val="-6"/>
          <w:highlight w:val="yellow"/>
        </w:rPr>
        <w:object w:dxaOrig="260" w:dyaOrig="279">
          <v:shape id="_x0000_i1079" type="#_x0000_t75" style="width:13.2pt;height:13.6pt" o:ole="">
            <v:imagedata r:id="rId1467" o:title=""/>
          </v:shape>
          <o:OLEObject Type="Embed" ProgID="Equation.DSMT4" ShapeID="_x0000_i1079" DrawAspect="Content" ObjectID="_1664884778" r:id="rId1468"/>
        </w:object>
      </w:r>
      <w:r w:rsidR="00F91CBB" w:rsidRPr="009308F9">
        <w:rPr>
          <w:highlight w:val="yellow"/>
          <w:lang w:val="el-GR"/>
        </w:rPr>
        <w:t xml:space="preserve"> </w:t>
      </w:r>
      <w:r w:rsidR="0097163A" w:rsidRPr="009308F9">
        <w:rPr>
          <w:position w:val="-10"/>
          <w:highlight w:val="yellow"/>
        </w:rPr>
        <w:object w:dxaOrig="520" w:dyaOrig="320">
          <v:shape id="_x0000_i1080" type="#_x0000_t75" style="width:26.4pt;height:16.4pt" o:ole="">
            <v:imagedata r:id="rId1469" o:title=""/>
          </v:shape>
          <o:OLEObject Type="Embed" ProgID="Equation.DSMT4" ShapeID="_x0000_i1080" DrawAspect="Content" ObjectID="_1664884779" r:id="rId1470"/>
        </w:object>
      </w:r>
      <w:r w:rsidR="00F91CBB" w:rsidRPr="009308F9">
        <w:rPr>
          <w:highlight w:val="yellow"/>
          <w:lang w:val="el-GR"/>
        </w:rPr>
        <w:t xml:space="preserve"> στη θέση των </w:t>
      </w:r>
      <w:r w:rsidR="0097163A" w:rsidRPr="009308F9">
        <w:rPr>
          <w:position w:val="-10"/>
          <w:highlight w:val="yellow"/>
        </w:rPr>
        <w:object w:dxaOrig="400" w:dyaOrig="320">
          <v:shape id="_x0000_i1081" type="#_x0000_t75" style="width:20pt;height:16.4pt" o:ole="">
            <v:imagedata r:id="rId1471" o:title=""/>
          </v:shape>
          <o:OLEObject Type="Embed" ProgID="Equation.DSMT4" ShapeID="_x0000_i1081" DrawAspect="Content" ObjectID="_1664884780" r:id="rId1472"/>
        </w:object>
      </w:r>
    </w:p>
    <w:p w:rsidR="00F91CBB" w:rsidRPr="001D41C7" w:rsidRDefault="00B336B3" w:rsidP="00F91CBB">
      <w:pPr>
        <w:pStyle w:val="Heading4"/>
        <w:rPr>
          <w:vertAlign w:val="superscript"/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114944" behindDoc="0" locked="0" layoutInCell="1" allowOverlap="1">
                <wp:simplePos x="0" y="0"/>
                <wp:positionH relativeFrom="column">
                  <wp:posOffset>1013460</wp:posOffset>
                </wp:positionH>
                <wp:positionV relativeFrom="paragraph">
                  <wp:posOffset>-289620</wp:posOffset>
                </wp:positionV>
                <wp:extent cx="360" cy="360"/>
                <wp:effectExtent l="0" t="0" r="0" b="0"/>
                <wp:wrapNone/>
                <wp:docPr id="205" name="Ink 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29" o:spid="_x0000_s1026" type="#_x0000_t75" style="position:absolute;margin-left:79.15pt;margin-top:-23.45pt;width:1.4pt;height:1.4pt;z-index:2521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">
                <v:imagedata r:id="rId1474" o:title=""/>
              </v:shape>
            </w:pict>
          </mc:Fallback>
        </mc:AlternateContent>
      </w:r>
      <w:r w:rsidR="00F91CBB" w:rsidRPr="001D41C7">
        <w:rPr>
          <w:lang w:val="el-GR"/>
        </w:rPr>
        <w:t xml:space="preserve">Ευθεία στον </w:t>
      </w:r>
      <w:r w:rsidR="00F91CBB" w:rsidRPr="00FF046B">
        <w:rPr>
          <w:lang w:val="en-US"/>
        </w:rPr>
        <w:t>R</w:t>
      </w:r>
      <w:r w:rsidR="00F91CBB" w:rsidRPr="00FF046B">
        <w:rPr>
          <w:vertAlign w:val="superscript"/>
          <w:lang w:val="en-US"/>
        </w:rPr>
        <w:t>n</w:t>
      </w:r>
    </w:p>
    <w:p w:rsidR="00F91CBB" w:rsidRPr="00FF45CB" w:rsidRDefault="00B42CDA" w:rsidP="00F91C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9536" behindDoc="0" locked="0" layoutInCell="1" allowOverlap="1">
                <wp:simplePos x="0" y="0"/>
                <wp:positionH relativeFrom="column">
                  <wp:posOffset>4264080</wp:posOffset>
                </wp:positionH>
                <wp:positionV relativeFrom="paragraph">
                  <wp:posOffset>209940</wp:posOffset>
                </wp:positionV>
                <wp:extent cx="126360" cy="57240"/>
                <wp:effectExtent l="19050" t="19050" r="26670" b="19050"/>
                <wp:wrapNone/>
                <wp:docPr id="2358" name="Ink 2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1263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8" o:spid="_x0000_s1026" type="#_x0000_t75" style="position:absolute;margin-left:335.3pt;margin-top:15.95pt;width:11.05pt;height:5.5pt;z-index:2526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">
                <v:imagedata r:id="rId14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8512" behindDoc="0" locked="0" layoutInCell="1" allowOverlap="1">
                <wp:simplePos x="0" y="0"/>
                <wp:positionH relativeFrom="column">
                  <wp:posOffset>3496200</wp:posOffset>
                </wp:positionH>
                <wp:positionV relativeFrom="paragraph">
                  <wp:posOffset>445020</wp:posOffset>
                </wp:positionV>
                <wp:extent cx="934920" cy="75600"/>
                <wp:effectExtent l="38100" t="38100" r="36830" b="38735"/>
                <wp:wrapNone/>
                <wp:docPr id="2357" name="Ink 2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9349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7" o:spid="_x0000_s1026" type="#_x0000_t75" style="position:absolute;margin-left:274.7pt;margin-top:34.35pt;width:74.75pt;height:7.2pt;z-index:2526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">
                <v:imagedata r:id="rId14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7488" behindDoc="0" locked="0" layoutInCell="1" allowOverlap="1">
                <wp:simplePos x="0" y="0"/>
                <wp:positionH relativeFrom="column">
                  <wp:posOffset>3516360</wp:posOffset>
                </wp:positionH>
                <wp:positionV relativeFrom="paragraph">
                  <wp:posOffset>514500</wp:posOffset>
                </wp:positionV>
                <wp:extent cx="360" cy="2520"/>
                <wp:effectExtent l="0" t="0" r="0" b="0"/>
                <wp:wrapNone/>
                <wp:docPr id="2356" name="Ink 2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3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6" o:spid="_x0000_s1026" type="#_x0000_t75" style="position:absolute;margin-left:276.6pt;margin-top:40.25pt;width:.6pt;height:.75pt;z-index:2526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">
                <v:imagedata r:id="rId14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6464" behindDoc="0" locked="0" layoutInCell="1" allowOverlap="1">
                <wp:simplePos x="0" y="0"/>
                <wp:positionH relativeFrom="column">
                  <wp:posOffset>1407480</wp:posOffset>
                </wp:positionH>
                <wp:positionV relativeFrom="paragraph">
                  <wp:posOffset>-22620</wp:posOffset>
                </wp:positionV>
                <wp:extent cx="252360" cy="387000"/>
                <wp:effectExtent l="38100" t="38100" r="14605" b="32385"/>
                <wp:wrapNone/>
                <wp:docPr id="2355" name="Ink 2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252360" cy="38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5" o:spid="_x0000_s1026" type="#_x0000_t75" style="position:absolute;margin-left:110.1pt;margin-top:-2.55pt;width:21.25pt;height:31.8pt;z-index:2526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">
                <v:imagedata r:id="rId1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05440" behindDoc="0" locked="0" layoutInCell="1" allowOverlap="1">
                <wp:simplePos x="0" y="0"/>
                <wp:positionH relativeFrom="column">
                  <wp:posOffset>4153200</wp:posOffset>
                </wp:positionH>
                <wp:positionV relativeFrom="paragraph">
                  <wp:posOffset>-73020</wp:posOffset>
                </wp:positionV>
                <wp:extent cx="730080" cy="399240"/>
                <wp:effectExtent l="38100" t="38100" r="32385" b="20320"/>
                <wp:wrapNone/>
                <wp:docPr id="2354" name="Ink 2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73008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4" o:spid="_x0000_s1026" type="#_x0000_t75" style="position:absolute;margin-left:326.1pt;margin-top:-6.3pt;width:59.1pt;height:32.6pt;z-index:2526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">
                <v:imagedata r:id="rId1484" o:title=""/>
              </v:shape>
            </w:pict>
          </mc:Fallback>
        </mc:AlternateContent>
      </w:r>
      <w:r w:rsidR="00F91CBB" w:rsidRPr="00FF45CB">
        <w:rPr>
          <w:lang w:val="el-GR"/>
        </w:rPr>
        <w:t xml:space="preserve">Το υποσύνολο </w:t>
      </w:r>
      <w:r w:rsidR="00F91CBB" w:rsidRPr="00E55E6F">
        <w:rPr>
          <w:position w:val="-6"/>
        </w:rPr>
        <w:object w:dxaOrig="780" w:dyaOrig="320">
          <v:shape id="_x0000_i1082" type="#_x0000_t75" style="width:39.2pt;height:16.4pt" o:ole="">
            <v:imagedata r:id="rId1485" o:title=""/>
          </v:shape>
          <o:OLEObject Type="Embed" ProgID="Equation.DSMT4" ShapeID="_x0000_i1082" DrawAspect="Content" ObjectID="_1664884781" r:id="rId1486"/>
        </w:object>
      </w:r>
      <w:r w:rsidR="00F91CBB" w:rsidRPr="00FF45CB">
        <w:rPr>
          <w:lang w:val="el-GR"/>
        </w:rPr>
        <w:t xml:space="preserve"> ονομάζεται ευθεία αν υπάρχουν </w:t>
      </w:r>
      <w:r w:rsidR="001D41C7" w:rsidRPr="00E55E6F">
        <w:rPr>
          <w:position w:val="-10"/>
        </w:rPr>
        <w:object w:dxaOrig="880" w:dyaOrig="360">
          <v:shape id="_x0000_i1083" type="#_x0000_t75" style="width:43.6pt;height:18pt" o:ole="">
            <v:imagedata r:id="rId1487" o:title=""/>
          </v:shape>
          <o:OLEObject Type="Embed" ProgID="Equation.DSMT4" ShapeID="_x0000_i1083" DrawAspect="Content" ObjectID="_1664884782" r:id="rId1488"/>
        </w:object>
      </w:r>
      <w:r w:rsidR="00F91CBB" w:rsidRPr="00FF45CB">
        <w:rPr>
          <w:lang w:val="el-GR"/>
        </w:rPr>
        <w:t xml:space="preserve"> τέτοια ώστε όλα τα σημεία </w:t>
      </w:r>
      <w:r w:rsidR="001D41C7" w:rsidRPr="001D41C7">
        <w:rPr>
          <w:position w:val="-4"/>
        </w:rPr>
        <w:object w:dxaOrig="200" w:dyaOrig="200">
          <v:shape id="_x0000_i1084" type="#_x0000_t75" style="width:10.4pt;height:9.6pt" o:ole="">
            <v:imagedata r:id="rId1489" o:title=""/>
          </v:shape>
          <o:OLEObject Type="Embed" ProgID="Equation.DSMT4" ShapeID="_x0000_i1084" DrawAspect="Content" ObjectID="_1664884783" r:id="rId1490"/>
        </w:object>
      </w:r>
      <w:r w:rsidR="00F91CBB" w:rsidRPr="00FF45CB">
        <w:rPr>
          <w:lang w:val="el-GR"/>
        </w:rPr>
        <w:t xml:space="preserve"> της </w:t>
      </w:r>
      <w:r w:rsidR="00F91CBB" w:rsidRPr="00E55E6F">
        <w:rPr>
          <w:position w:val="-6"/>
        </w:rPr>
        <w:object w:dxaOrig="260" w:dyaOrig="279">
          <v:shape id="_x0000_i1085" type="#_x0000_t75" style="width:13.2pt;height:13.6pt" o:ole="">
            <v:imagedata r:id="rId1491" o:title=""/>
          </v:shape>
          <o:OLEObject Type="Embed" ProgID="Equation.DSMT4" ShapeID="_x0000_i1085" DrawAspect="Content" ObjectID="_1664884784" r:id="rId1492"/>
        </w:object>
      </w:r>
      <w:r w:rsidR="00F91CBB" w:rsidRPr="00FF45CB">
        <w:rPr>
          <w:lang w:val="el-GR"/>
        </w:rPr>
        <w:t xml:space="preserve"> να γράφονται ως </w:t>
      </w:r>
      <w:r w:rsidR="001D41C7" w:rsidRPr="00E55E6F">
        <w:rPr>
          <w:position w:val="-10"/>
        </w:rPr>
        <w:object w:dxaOrig="1500" w:dyaOrig="320">
          <v:shape id="_x0000_i1086" type="#_x0000_t75" style="width:75.2pt;height:16.4pt" o:ole="">
            <v:imagedata r:id="rId1493" o:title=""/>
          </v:shape>
          <o:OLEObject Type="Embed" ProgID="Equation.DSMT4" ShapeID="_x0000_i1086" DrawAspect="Content" ObjectID="_1664884785" r:id="rId1494"/>
        </w:object>
      </w:r>
      <w:r w:rsidR="00F91CBB" w:rsidRPr="00FF45CB">
        <w:rPr>
          <w:lang w:val="el-GR"/>
        </w:rPr>
        <w:t xml:space="preserve">, για κάποιο </w:t>
      </w:r>
      <w:r w:rsidR="00F91CBB" w:rsidRPr="001F5F15">
        <w:rPr>
          <w:position w:val="-6"/>
        </w:rPr>
        <w:object w:dxaOrig="220" w:dyaOrig="279">
          <v:shape id="_x0000_i1087" type="#_x0000_t75" style="width:10.8pt;height:13.6pt" o:ole="">
            <v:imagedata r:id="rId1495" o:title=""/>
          </v:shape>
          <o:OLEObject Type="Embed" ProgID="Equation.DSMT4" ShapeID="_x0000_i1087" DrawAspect="Content" ObjectID="_1664884786" r:id="rId1496"/>
        </w:object>
      </w:r>
      <w:r w:rsidR="00F91CBB" w:rsidRPr="00FF45CB">
        <w:rPr>
          <w:lang w:val="el-GR"/>
        </w:rPr>
        <w:t>.</w:t>
      </w:r>
    </w:p>
    <w:p w:rsidR="00F91CBB" w:rsidRPr="00856950" w:rsidRDefault="00B42CDA" w:rsidP="00F91C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highlight w:val="yellow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610560" behindDoc="0" locked="0" layoutInCell="1" allowOverlap="1">
                <wp:simplePos x="0" y="0"/>
                <wp:positionH relativeFrom="column">
                  <wp:posOffset>2804280</wp:posOffset>
                </wp:positionH>
                <wp:positionV relativeFrom="paragraph">
                  <wp:posOffset>231735</wp:posOffset>
                </wp:positionV>
                <wp:extent cx="884160" cy="62280"/>
                <wp:effectExtent l="38100" t="38100" r="30480" b="52070"/>
                <wp:wrapNone/>
                <wp:docPr id="2359" name="Ink 2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8841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59" o:spid="_x0000_s1026" type="#_x0000_t75" style="position:absolute;margin-left:219.8pt;margin-top:17.25pt;width:71.6pt;height:6.9pt;z-index:2526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">
                <v:imagedata r:id="rId1498" o:title=""/>
              </v:shape>
            </w:pict>
          </mc:Fallback>
        </mc:AlternateContent>
      </w:r>
      <w:r w:rsidR="001D41C7" w:rsidRPr="00856950">
        <w:rPr>
          <w:position w:val="-18"/>
          <w:highlight w:val="yellow"/>
        </w:rPr>
        <w:object w:dxaOrig="3600" w:dyaOrig="480">
          <v:shape id="_x0000_i1088" type="#_x0000_t75" style="width:180pt;height:24pt" o:ole="">
            <v:imagedata r:id="rId1499" o:title=""/>
          </v:shape>
          <o:OLEObject Type="Embed" ProgID="Equation.DSMT4" ShapeID="_x0000_i1088" DrawAspect="Content" ObjectID="_1664884787" r:id="rId1500"/>
        </w:object>
      </w:r>
    </w:p>
    <w:p w:rsidR="00F91CBB" w:rsidRDefault="00B97DF6" w:rsidP="00856950">
      <w:pPr>
        <w:pStyle w:val="ListParagraph"/>
        <w:numPr>
          <w:ilvl w:val="0"/>
          <w:numId w:val="41"/>
        </w:num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85600" behindDoc="0" locked="0" layoutInCell="1" allowOverlap="1">
                <wp:simplePos x="0" y="0"/>
                <wp:positionH relativeFrom="column">
                  <wp:posOffset>5496000</wp:posOffset>
                </wp:positionH>
                <wp:positionV relativeFrom="paragraph">
                  <wp:posOffset>222030</wp:posOffset>
                </wp:positionV>
                <wp:extent cx="97920" cy="70560"/>
                <wp:effectExtent l="38100" t="38100" r="35560" b="24765"/>
                <wp:wrapNone/>
                <wp:docPr id="1920" name="Ink 1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9792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0" o:spid="_x0000_s1026" type="#_x0000_t75" style="position:absolute;margin-left:432.15pt;margin-top:16.8pt;width:8.9pt;height:6.8pt;z-index:2521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">
                <v:imagedata r:id="rId1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4336" behindDoc="0" locked="0" layoutInCell="1" allowOverlap="1">
                <wp:simplePos x="0" y="0"/>
                <wp:positionH relativeFrom="column">
                  <wp:posOffset>4832520</wp:posOffset>
                </wp:positionH>
                <wp:positionV relativeFrom="paragraph">
                  <wp:posOffset>218790</wp:posOffset>
                </wp:positionV>
                <wp:extent cx="3960" cy="5760"/>
                <wp:effectExtent l="38100" t="38100" r="34290" b="32385"/>
                <wp:wrapNone/>
                <wp:docPr id="1905" name="Ink 1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39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5" o:spid="_x0000_s1026" type="#_x0000_t75" style="position:absolute;margin-left:379.9pt;margin-top:16.7pt;width:1.55pt;height:1.6pt;z-index:2521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">
                <v:imagedata r:id="rId1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3312" behindDoc="0" locked="0" layoutInCell="1" allowOverlap="1">
                <wp:simplePos x="0" y="0"/>
                <wp:positionH relativeFrom="column">
                  <wp:posOffset>4781400</wp:posOffset>
                </wp:positionH>
                <wp:positionV relativeFrom="paragraph">
                  <wp:posOffset>148230</wp:posOffset>
                </wp:positionV>
                <wp:extent cx="7920" cy="6120"/>
                <wp:effectExtent l="19050" t="38100" r="30480" b="32385"/>
                <wp:wrapNone/>
                <wp:docPr id="1904" name="Ink 1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79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4" o:spid="_x0000_s1026" type="#_x0000_t75" style="position:absolute;margin-left:375.95pt;margin-top:11.1pt;width:1.8pt;height:1.75pt;z-index:2521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">
                <v:imagedata r:id="rId1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2288" behindDoc="0" locked="0" layoutInCell="1" allowOverlap="1">
                <wp:simplePos x="0" y="0"/>
                <wp:positionH relativeFrom="column">
                  <wp:posOffset>4622640</wp:posOffset>
                </wp:positionH>
                <wp:positionV relativeFrom="paragraph">
                  <wp:posOffset>99990</wp:posOffset>
                </wp:positionV>
                <wp:extent cx="12960" cy="21240"/>
                <wp:effectExtent l="19050" t="19050" r="25400" b="17145"/>
                <wp:wrapNone/>
                <wp:docPr id="1903" name="Ink 1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12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3" o:spid="_x0000_s1026" type="#_x0000_t75" style="position:absolute;margin-left:363.45pt;margin-top:7.4pt;width:2.05pt;height:2.6pt;z-index:2521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">
                <v:imagedata r:id="rId1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1264" behindDoc="0" locked="0" layoutInCell="1" allowOverlap="1">
                <wp:simplePos x="0" y="0"/>
                <wp:positionH relativeFrom="column">
                  <wp:posOffset>4543080</wp:posOffset>
                </wp:positionH>
                <wp:positionV relativeFrom="paragraph">
                  <wp:posOffset>155430</wp:posOffset>
                </wp:positionV>
                <wp:extent cx="135720" cy="103680"/>
                <wp:effectExtent l="19050" t="19050" r="17145" b="29845"/>
                <wp:wrapNone/>
                <wp:docPr id="1902" name="Ink 1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3572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2" o:spid="_x0000_s1026" type="#_x0000_t75" style="position:absolute;margin-left:357.2pt;margin-top:11.8pt;width:11.8pt;height:9.15pt;z-index:2521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">
                <v:imagedata r:id="rId1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70240" behindDoc="0" locked="0" layoutInCell="1" allowOverlap="1">
                <wp:simplePos x="0" y="0"/>
                <wp:positionH relativeFrom="column">
                  <wp:posOffset>4415280</wp:posOffset>
                </wp:positionH>
                <wp:positionV relativeFrom="paragraph">
                  <wp:posOffset>169110</wp:posOffset>
                </wp:positionV>
                <wp:extent cx="70920" cy="86040"/>
                <wp:effectExtent l="19050" t="19050" r="24765" b="28575"/>
                <wp:wrapNone/>
                <wp:docPr id="1901" name="Ink 1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70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1" o:spid="_x0000_s1026" type="#_x0000_t75" style="position:absolute;margin-left:347.15pt;margin-top:12.85pt;width:6.6pt;height:7.75pt;z-index:2521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">
                <v:imagedata r:id="rId1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9216" behindDoc="0" locked="0" layoutInCell="1" allowOverlap="1">
                <wp:simplePos x="0" y="0"/>
                <wp:positionH relativeFrom="column">
                  <wp:posOffset>4381800</wp:posOffset>
                </wp:positionH>
                <wp:positionV relativeFrom="paragraph">
                  <wp:posOffset>169110</wp:posOffset>
                </wp:positionV>
                <wp:extent cx="56160" cy="101160"/>
                <wp:effectExtent l="19050" t="19050" r="20320" b="32385"/>
                <wp:wrapNone/>
                <wp:docPr id="1900" name="Ink 1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561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0" o:spid="_x0000_s1026" type="#_x0000_t75" style="position:absolute;margin-left:344.55pt;margin-top:12.8pt;width:5.4pt;height:9pt;z-index:2521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">
                <v:imagedata r:id="rId1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8192" behindDoc="0" locked="0" layoutInCell="1" allowOverlap="1">
                <wp:simplePos x="0" y="0"/>
                <wp:positionH relativeFrom="column">
                  <wp:posOffset>4064280</wp:posOffset>
                </wp:positionH>
                <wp:positionV relativeFrom="paragraph">
                  <wp:posOffset>171990</wp:posOffset>
                </wp:positionV>
                <wp:extent cx="117000" cy="118440"/>
                <wp:effectExtent l="38100" t="38100" r="35560" b="34290"/>
                <wp:wrapNone/>
                <wp:docPr id="1899" name="Ink 1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1170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9" o:spid="_x0000_s1026" type="#_x0000_t75" style="position:absolute;margin-left:319.3pt;margin-top:12.85pt;width:10.45pt;height:10.75pt;z-index:2521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">
                <v:imagedata r:id="rId1516" o:title=""/>
              </v:shape>
            </w:pict>
          </mc:Fallback>
        </mc:AlternateContent>
      </w:r>
      <w:r w:rsidR="00B336B3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22112" behindDoc="0" locked="0" layoutInCell="1" allowOverlap="1">
                <wp:simplePos x="0" y="0"/>
                <wp:positionH relativeFrom="column">
                  <wp:posOffset>4686180</wp:posOffset>
                </wp:positionH>
                <wp:positionV relativeFrom="paragraph">
                  <wp:posOffset>47685</wp:posOffset>
                </wp:positionV>
                <wp:extent cx="360" cy="360"/>
                <wp:effectExtent l="0" t="0" r="0" b="0"/>
                <wp:wrapNone/>
                <wp:docPr id="1836" name="Ink 1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36" o:spid="_x0000_s1026" type="#_x0000_t75" style="position:absolute;margin-left:368.35pt;margin-top:3.1pt;width:1.4pt;height:1.4pt;z-index:2521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">
                <v:imagedata r:id="rId1518" o:title=""/>
              </v:shape>
            </w:pict>
          </mc:Fallback>
        </mc:AlternateContent>
      </w:r>
      <w:proofErr w:type="spellStart"/>
      <w:r w:rsidR="00F91CBB" w:rsidRPr="00856950">
        <w:t>γράφω</w:t>
      </w:r>
      <w:proofErr w:type="spellEnd"/>
      <w:r w:rsidR="00F91CBB" w:rsidRPr="00856950">
        <w:t xml:space="preserve"> και</w:t>
      </w:r>
    </w:p>
    <w:p w:rsidR="00F91CBB" w:rsidRDefault="00B42CDA" w:rsidP="00856950">
      <w:pPr>
        <w:jc w:val="center"/>
      </w:pPr>
      <w:r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611584" behindDoc="0" locked="0" layoutInCell="1" allowOverlap="1">
                <wp:simplePos x="0" y="0"/>
                <wp:positionH relativeFrom="column">
                  <wp:posOffset>2982120</wp:posOffset>
                </wp:positionH>
                <wp:positionV relativeFrom="paragraph">
                  <wp:posOffset>211965</wp:posOffset>
                </wp:positionV>
                <wp:extent cx="279720" cy="31680"/>
                <wp:effectExtent l="38100" t="38100" r="44450" b="45085"/>
                <wp:wrapNone/>
                <wp:docPr id="2360" name="Ink 2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2797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0" o:spid="_x0000_s1026" type="#_x0000_t75" style="position:absolute;margin-left:233.8pt;margin-top:15.7pt;width:24.05pt;height:4.55pt;z-index:2526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">
                <v:imagedata r:id="rId152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15296" behindDoc="0" locked="0" layoutInCell="1" allowOverlap="1">
                <wp:simplePos x="0" y="0"/>
                <wp:positionH relativeFrom="column">
                  <wp:posOffset>5348400</wp:posOffset>
                </wp:positionH>
                <wp:positionV relativeFrom="paragraph">
                  <wp:posOffset>765030</wp:posOffset>
                </wp:positionV>
                <wp:extent cx="156240" cy="450360"/>
                <wp:effectExtent l="38100" t="38100" r="34290" b="45085"/>
                <wp:wrapNone/>
                <wp:docPr id="1949" name="Ink 1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5624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9" o:spid="_x0000_s1026" type="#_x0000_t75" style="position:absolute;margin-left:420.5pt;margin-top:59.5pt;width:13.65pt;height:36.9pt;z-index:2522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">
                <v:imagedata r:id="rId152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14272" behindDoc="0" locked="0" layoutInCell="1" allowOverlap="1">
                <wp:simplePos x="0" y="0"/>
                <wp:positionH relativeFrom="column">
                  <wp:posOffset>5231040</wp:posOffset>
                </wp:positionH>
                <wp:positionV relativeFrom="paragraph">
                  <wp:posOffset>962670</wp:posOffset>
                </wp:positionV>
                <wp:extent cx="113400" cy="141840"/>
                <wp:effectExtent l="38100" t="38100" r="39370" b="29845"/>
                <wp:wrapNone/>
                <wp:docPr id="1948" name="Ink 1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11340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8" o:spid="_x0000_s1026" type="#_x0000_t75" style="position:absolute;margin-left:411.2pt;margin-top:75.05pt;width:10.25pt;height:12.55pt;z-index:2522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">
                <v:imagedata r:id="rId152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13248" behindDoc="0" locked="0" layoutInCell="1" allowOverlap="1">
                <wp:simplePos x="0" y="0"/>
                <wp:positionH relativeFrom="column">
                  <wp:posOffset>5132400</wp:posOffset>
                </wp:positionH>
                <wp:positionV relativeFrom="paragraph">
                  <wp:posOffset>861510</wp:posOffset>
                </wp:positionV>
                <wp:extent cx="42840" cy="266040"/>
                <wp:effectExtent l="38100" t="38100" r="33655" b="39370"/>
                <wp:wrapNone/>
                <wp:docPr id="1947" name="Ink 1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428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7" o:spid="_x0000_s1026" type="#_x0000_t75" style="position:absolute;margin-left:403.45pt;margin-top:67.15pt;width:4.75pt;height:22.4pt;z-index:2522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">
                <v:imagedata r:id="rId152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06080" behindDoc="0" locked="0" layoutInCell="1" allowOverlap="1">
                <wp:simplePos x="0" y="0"/>
                <wp:positionH relativeFrom="column">
                  <wp:posOffset>5788320</wp:posOffset>
                </wp:positionH>
                <wp:positionV relativeFrom="paragraph">
                  <wp:posOffset>289110</wp:posOffset>
                </wp:positionV>
                <wp:extent cx="101520" cy="416160"/>
                <wp:effectExtent l="38100" t="38100" r="32385" b="22225"/>
                <wp:wrapNone/>
                <wp:docPr id="1940" name="Ink 1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7">
                      <w14:nvContentPartPr>
                        <w14:cNvContentPartPr/>
                      </w14:nvContentPartPr>
                      <w14:xfrm>
                        <a:off x="0" y="0"/>
                        <a:ext cx="10152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0" o:spid="_x0000_s1026" type="#_x0000_t75" style="position:absolute;margin-left:455.2pt;margin-top:22.1pt;width:9.2pt;height:34pt;z-index:2522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">
                <v:imagedata r:id="rId1528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05056" behindDoc="0" locked="0" layoutInCell="1" allowOverlap="1">
                <wp:simplePos x="0" y="0"/>
                <wp:positionH relativeFrom="column">
                  <wp:posOffset>5647920</wp:posOffset>
                </wp:positionH>
                <wp:positionV relativeFrom="paragraph">
                  <wp:posOffset>384510</wp:posOffset>
                </wp:positionV>
                <wp:extent cx="47520" cy="200160"/>
                <wp:effectExtent l="19050" t="38100" r="29210" b="28575"/>
                <wp:wrapNone/>
                <wp:docPr id="1939" name="Ink 1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9">
                      <w14:nvContentPartPr>
                        <w14:cNvContentPartPr/>
                      </w14:nvContentPartPr>
                      <w14:xfrm>
                        <a:off x="0" y="0"/>
                        <a:ext cx="475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9" o:spid="_x0000_s1026" type="#_x0000_t75" style="position:absolute;margin-left:444.25pt;margin-top:29.7pt;width:4.85pt;height:17pt;z-index:2522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">
                <v:imagedata r:id="rId153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04032" behindDoc="0" locked="0" layoutInCell="1" allowOverlap="1">
                <wp:simplePos x="0" y="0"/>
                <wp:positionH relativeFrom="column">
                  <wp:posOffset>5681040</wp:posOffset>
                </wp:positionH>
                <wp:positionV relativeFrom="paragraph">
                  <wp:posOffset>379470</wp:posOffset>
                </wp:positionV>
                <wp:extent cx="122760" cy="200520"/>
                <wp:effectExtent l="19050" t="38100" r="29845" b="28575"/>
                <wp:wrapNone/>
                <wp:docPr id="1938" name="Ink 1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1">
                      <w14:nvContentPartPr>
                        <w14:cNvContentPartPr/>
                      </w14:nvContentPartPr>
                      <w14:xfrm>
                        <a:off x="0" y="0"/>
                        <a:ext cx="1227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8" o:spid="_x0000_s1026" type="#_x0000_t75" style="position:absolute;margin-left:446.9pt;margin-top:29.15pt;width:10.65pt;height:17.15pt;z-index:2522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">
                <v:imagedata r:id="rId153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03008" behindDoc="0" locked="0" layoutInCell="1" allowOverlap="1">
                <wp:simplePos x="0" y="0"/>
                <wp:positionH relativeFrom="column">
                  <wp:posOffset>5701200</wp:posOffset>
                </wp:positionH>
                <wp:positionV relativeFrom="paragraph">
                  <wp:posOffset>367950</wp:posOffset>
                </wp:positionV>
                <wp:extent cx="5400" cy="226440"/>
                <wp:effectExtent l="19050" t="19050" r="33020" b="21590"/>
                <wp:wrapNone/>
                <wp:docPr id="1937" name="Ink 1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3">
                      <w14:nvContentPartPr>
                        <w14:cNvContentPartPr/>
                      </w14:nvContentPartPr>
                      <w14:xfrm>
                        <a:off x="0" y="0"/>
                        <a:ext cx="540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7" o:spid="_x0000_s1026" type="#_x0000_t75" style="position:absolute;margin-left:448.2pt;margin-top:28.45pt;width:1.65pt;height:18.95pt;z-index:2522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">
                <v:imagedata r:id="rId153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01984" behindDoc="0" locked="0" layoutInCell="1" allowOverlap="1">
                <wp:simplePos x="0" y="0"/>
                <wp:positionH relativeFrom="column">
                  <wp:posOffset>5681040</wp:posOffset>
                </wp:positionH>
                <wp:positionV relativeFrom="paragraph">
                  <wp:posOffset>350310</wp:posOffset>
                </wp:positionV>
                <wp:extent cx="5040" cy="235800"/>
                <wp:effectExtent l="38100" t="38100" r="33655" b="31115"/>
                <wp:wrapNone/>
                <wp:docPr id="1936" name="Ink 1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5">
                      <w14:nvContentPartPr>
                        <w14:cNvContentPartPr/>
                      </w14:nvContentPartPr>
                      <w14:xfrm>
                        <a:off x="0" y="0"/>
                        <a:ext cx="50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6" o:spid="_x0000_s1026" type="#_x0000_t75" style="position:absolute;margin-left:446.5pt;margin-top:26.95pt;width:1.9pt;height:19.85pt;z-index:2522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">
                <v:imagedata r:id="rId153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200960" behindDoc="0" locked="0" layoutInCell="1" allowOverlap="1">
                <wp:simplePos x="0" y="0"/>
                <wp:positionH relativeFrom="column">
                  <wp:posOffset>5559000</wp:posOffset>
                </wp:positionH>
                <wp:positionV relativeFrom="paragraph">
                  <wp:posOffset>539310</wp:posOffset>
                </wp:positionV>
                <wp:extent cx="40320" cy="21240"/>
                <wp:effectExtent l="19050" t="19050" r="17145" b="17145"/>
                <wp:wrapNone/>
                <wp:docPr id="1935" name="Ink 1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7">
                      <w14:nvContentPartPr>
                        <w14:cNvContentPartPr/>
                      </w14:nvContentPartPr>
                      <w14:xfrm>
                        <a:off x="0" y="0"/>
                        <a:ext cx="4032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5" o:spid="_x0000_s1026" type="#_x0000_t75" style="position:absolute;margin-left:437.2pt;margin-top:41.95pt;width:4.2pt;height:2.6pt;z-index:2522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">
                <v:imagedata r:id="rId1538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9936" behindDoc="0" locked="0" layoutInCell="1" allowOverlap="1">
                <wp:simplePos x="0" y="0"/>
                <wp:positionH relativeFrom="column">
                  <wp:posOffset>5569800</wp:posOffset>
                </wp:positionH>
                <wp:positionV relativeFrom="paragraph">
                  <wp:posOffset>472350</wp:posOffset>
                </wp:positionV>
                <wp:extent cx="19440" cy="105120"/>
                <wp:effectExtent l="19050" t="19050" r="19050" b="28575"/>
                <wp:wrapNone/>
                <wp:docPr id="1934" name="Ink 1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9">
                      <w14:nvContentPartPr>
                        <w14:cNvContentPartPr/>
                      </w14:nvContentPartPr>
                      <w14:xfrm>
                        <a:off x="0" y="0"/>
                        <a:ext cx="194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4" o:spid="_x0000_s1026" type="#_x0000_t75" style="position:absolute;margin-left:437.9pt;margin-top:36.65pt;width:2.7pt;height:9.45pt;z-index:2521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">
                <v:imagedata r:id="rId154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8912" behindDoc="0" locked="0" layoutInCell="1" allowOverlap="1">
                <wp:simplePos x="0" y="0"/>
                <wp:positionH relativeFrom="column">
                  <wp:posOffset>5429400</wp:posOffset>
                </wp:positionH>
                <wp:positionV relativeFrom="paragraph">
                  <wp:posOffset>352830</wp:posOffset>
                </wp:positionV>
                <wp:extent cx="86760" cy="286560"/>
                <wp:effectExtent l="38100" t="38100" r="27940" b="37465"/>
                <wp:wrapNone/>
                <wp:docPr id="1933" name="Ink 1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1">
                      <w14:nvContentPartPr>
                        <w14:cNvContentPartPr/>
                      </w14:nvContentPartPr>
                      <w14:xfrm>
                        <a:off x="0" y="0"/>
                        <a:ext cx="86760" cy="28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3" o:spid="_x0000_s1026" type="#_x0000_t75" style="position:absolute;margin-left:426.85pt;margin-top:27.15pt;width:8.2pt;height:23.9pt;z-index:2521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">
                <v:imagedata r:id="rId154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7888" behindDoc="0" locked="0" layoutInCell="1" allowOverlap="1">
                <wp:simplePos x="0" y="0"/>
                <wp:positionH relativeFrom="column">
                  <wp:posOffset>5381520</wp:posOffset>
                </wp:positionH>
                <wp:positionV relativeFrom="paragraph">
                  <wp:posOffset>616350</wp:posOffset>
                </wp:positionV>
                <wp:extent cx="9360" cy="92520"/>
                <wp:effectExtent l="38100" t="38100" r="29210" b="22225"/>
                <wp:wrapNone/>
                <wp:docPr id="1932" name="Ink 1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3">
                      <w14:nvContentPartPr>
                        <w14:cNvContentPartPr/>
                      </w14:nvContentPartPr>
                      <w14:xfrm>
                        <a:off x="0" y="0"/>
                        <a:ext cx="9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2" o:spid="_x0000_s1026" type="#_x0000_t75" style="position:absolute;margin-left:423.1pt;margin-top:48.05pt;width:2.1pt;height:8.45pt;z-index:2521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">
                <v:imagedata r:id="rId154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6864" behindDoc="0" locked="0" layoutInCell="1" allowOverlap="1">
                <wp:simplePos x="0" y="0"/>
                <wp:positionH relativeFrom="column">
                  <wp:posOffset>5141400</wp:posOffset>
                </wp:positionH>
                <wp:positionV relativeFrom="paragraph">
                  <wp:posOffset>561270</wp:posOffset>
                </wp:positionV>
                <wp:extent cx="161280" cy="136080"/>
                <wp:effectExtent l="19050" t="38100" r="29845" b="35560"/>
                <wp:wrapNone/>
                <wp:docPr id="1931" name="Ink 1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5">
                      <w14:nvContentPartPr>
                        <w14:cNvContentPartPr/>
                      </w14:nvContentPartPr>
                      <w14:xfrm>
                        <a:off x="0" y="0"/>
                        <a:ext cx="161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1" o:spid="_x0000_s1026" type="#_x0000_t75" style="position:absolute;margin-left:404.45pt;margin-top:43.45pt;width:13.75pt;height:12.2pt;z-index:2521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">
                <v:imagedata r:id="rId154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5840" behindDoc="0" locked="0" layoutInCell="1" allowOverlap="1">
                <wp:simplePos x="0" y="0"/>
                <wp:positionH relativeFrom="column">
                  <wp:posOffset>5030880</wp:posOffset>
                </wp:positionH>
                <wp:positionV relativeFrom="paragraph">
                  <wp:posOffset>452910</wp:posOffset>
                </wp:positionV>
                <wp:extent cx="87120" cy="297000"/>
                <wp:effectExtent l="38100" t="38100" r="27305" b="27305"/>
                <wp:wrapNone/>
                <wp:docPr id="1930" name="Ink 1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7">
                      <w14:nvContentPartPr>
                        <w14:cNvContentPartPr/>
                      </w14:nvContentPartPr>
                      <w14:xfrm>
                        <a:off x="0" y="0"/>
                        <a:ext cx="8712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30" o:spid="_x0000_s1026" type="#_x0000_t75" style="position:absolute;margin-left:395.55pt;margin-top:35.05pt;width:8.15pt;height:24.75pt;z-index:2521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">
                <v:imagedata r:id="rId1548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4816" behindDoc="0" locked="0" layoutInCell="1" allowOverlap="1">
                <wp:simplePos x="0" y="0"/>
                <wp:positionH relativeFrom="column">
                  <wp:posOffset>4872480</wp:posOffset>
                </wp:positionH>
                <wp:positionV relativeFrom="paragraph">
                  <wp:posOffset>681150</wp:posOffset>
                </wp:positionV>
                <wp:extent cx="83160" cy="44640"/>
                <wp:effectExtent l="38100" t="19050" r="31750" b="31750"/>
                <wp:wrapNone/>
                <wp:docPr id="1929" name="Ink 1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9">
                      <w14:nvContentPartPr>
                        <w14:cNvContentPartPr/>
                      </w14:nvContentPartPr>
                      <w14:xfrm>
                        <a:off x="0" y="0"/>
                        <a:ext cx="831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9" o:spid="_x0000_s1026" type="#_x0000_t75" style="position:absolute;margin-left:383pt;margin-top:53pt;width:7.9pt;height:4.55pt;z-index:2521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">
                <v:imagedata r:id="rId155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3792" behindDoc="0" locked="0" layoutInCell="1" allowOverlap="1">
                <wp:simplePos x="0" y="0"/>
                <wp:positionH relativeFrom="column">
                  <wp:posOffset>4904880</wp:posOffset>
                </wp:positionH>
                <wp:positionV relativeFrom="paragraph">
                  <wp:posOffset>630750</wp:posOffset>
                </wp:positionV>
                <wp:extent cx="28080" cy="123840"/>
                <wp:effectExtent l="38100" t="38100" r="29210" b="28575"/>
                <wp:wrapNone/>
                <wp:docPr id="1928" name="Ink 1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1">
                      <w14:nvContentPartPr>
                        <w14:cNvContentPartPr/>
                      </w14:nvContentPartPr>
                      <w14:xfrm>
                        <a:off x="0" y="0"/>
                        <a:ext cx="280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8" o:spid="_x0000_s1026" type="#_x0000_t75" style="position:absolute;margin-left:385.5pt;margin-top:49pt;width:3.45pt;height:10.95pt;z-index:2521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">
                <v:imagedata r:id="rId155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2768" behindDoc="0" locked="0" layoutInCell="1" allowOverlap="1">
                <wp:simplePos x="0" y="0"/>
                <wp:positionH relativeFrom="column">
                  <wp:posOffset>4658280</wp:posOffset>
                </wp:positionH>
                <wp:positionV relativeFrom="paragraph">
                  <wp:posOffset>645510</wp:posOffset>
                </wp:positionV>
                <wp:extent cx="104400" cy="167400"/>
                <wp:effectExtent l="38100" t="38100" r="29210" b="42545"/>
                <wp:wrapNone/>
                <wp:docPr id="1927" name="Ink 1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3">
                      <w14:nvContentPartPr>
                        <w14:cNvContentPartPr/>
                      </w14:nvContentPartPr>
                      <w14:xfrm>
                        <a:off x="0" y="0"/>
                        <a:ext cx="10440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7" o:spid="_x0000_s1026" type="#_x0000_t75" style="position:absolute;margin-left:366.15pt;margin-top:50.15pt;width:9.55pt;height:14.65pt;z-index:2521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">
                <v:imagedata r:id="rId155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1744" behindDoc="0" locked="0" layoutInCell="1" allowOverlap="1">
                <wp:simplePos x="0" y="0"/>
                <wp:positionH relativeFrom="column">
                  <wp:posOffset>4432200</wp:posOffset>
                </wp:positionH>
                <wp:positionV relativeFrom="paragraph">
                  <wp:posOffset>537870</wp:posOffset>
                </wp:positionV>
                <wp:extent cx="147600" cy="417600"/>
                <wp:effectExtent l="19050" t="19050" r="24130" b="20955"/>
                <wp:wrapNone/>
                <wp:docPr id="1926" name="Ink 1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5">
                      <w14:nvContentPartPr>
                        <w14:cNvContentPartPr/>
                      </w14:nvContentPartPr>
                      <w14:xfrm>
                        <a:off x="0" y="0"/>
                        <a:ext cx="147600" cy="41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6" o:spid="_x0000_s1026" type="#_x0000_t75" style="position:absolute;margin-left:348.45pt;margin-top:41.8pt;width:12.75pt;height:34pt;z-index:2521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">
                <v:imagedata r:id="rId155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90720" behindDoc="0" locked="0" layoutInCell="1" allowOverlap="1">
                <wp:simplePos x="0" y="0"/>
                <wp:positionH relativeFrom="column">
                  <wp:posOffset>4315920</wp:posOffset>
                </wp:positionH>
                <wp:positionV relativeFrom="paragraph">
                  <wp:posOffset>791310</wp:posOffset>
                </wp:positionV>
                <wp:extent cx="27720" cy="11520"/>
                <wp:effectExtent l="19050" t="19050" r="29845" b="26670"/>
                <wp:wrapNone/>
                <wp:docPr id="1925" name="Ink 1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7">
                      <w14:nvContentPartPr>
                        <w14:cNvContentPartPr/>
                      </w14:nvContentPartPr>
                      <w14:xfrm>
                        <a:off x="0" y="0"/>
                        <a:ext cx="277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5" o:spid="_x0000_s1026" type="#_x0000_t75" style="position:absolute;margin-left:339.3pt;margin-top:61.8pt;width:3.3pt;height:1.95pt;z-index:2521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">
                <v:imagedata r:id="rId1558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9696" behindDoc="0" locked="0" layoutInCell="1" allowOverlap="1">
                <wp:simplePos x="0" y="0"/>
                <wp:positionH relativeFrom="column">
                  <wp:posOffset>4285320</wp:posOffset>
                </wp:positionH>
                <wp:positionV relativeFrom="paragraph">
                  <wp:posOffset>726510</wp:posOffset>
                </wp:positionV>
                <wp:extent cx="79920" cy="32040"/>
                <wp:effectExtent l="19050" t="19050" r="15875" b="25400"/>
                <wp:wrapNone/>
                <wp:docPr id="1924" name="Ink 1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9">
                      <w14:nvContentPartPr>
                        <w14:cNvContentPartPr/>
                      </w14:nvContentPartPr>
                      <w14:xfrm>
                        <a:off x="0" y="0"/>
                        <a:ext cx="799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4" o:spid="_x0000_s1026" type="#_x0000_t75" style="position:absolute;margin-left:336.9pt;margin-top:56.75pt;width:7.35pt;height:3.55pt;z-index:2521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">
                <v:imagedata r:id="rId156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8672" behindDoc="0" locked="0" layoutInCell="1" allowOverlap="1">
                <wp:simplePos x="0" y="0"/>
                <wp:positionH relativeFrom="column">
                  <wp:posOffset>4065360</wp:posOffset>
                </wp:positionH>
                <wp:positionV relativeFrom="paragraph">
                  <wp:posOffset>640110</wp:posOffset>
                </wp:positionV>
                <wp:extent cx="200160" cy="279720"/>
                <wp:effectExtent l="38100" t="38100" r="28575" b="44450"/>
                <wp:wrapNone/>
                <wp:docPr id="1923" name="Ink 1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1">
                      <w14:nvContentPartPr>
                        <w14:cNvContentPartPr/>
                      </w14:nvContentPartPr>
                      <w14:xfrm>
                        <a:off x="0" y="0"/>
                        <a:ext cx="200160" cy="27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3" o:spid="_x0000_s1026" type="#_x0000_t75" style="position:absolute;margin-left:319.35pt;margin-top:49.65pt;width:17.1pt;height:23.5pt;z-index:2521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">
                <v:imagedata r:id="rId156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7648" behindDoc="0" locked="0" layoutInCell="1" allowOverlap="1">
                <wp:simplePos x="0" y="0"/>
                <wp:positionH relativeFrom="column">
                  <wp:posOffset>5694360</wp:posOffset>
                </wp:positionH>
                <wp:positionV relativeFrom="paragraph">
                  <wp:posOffset>206670</wp:posOffset>
                </wp:positionV>
                <wp:extent cx="2160" cy="10800"/>
                <wp:effectExtent l="19050" t="19050" r="36195" b="27305"/>
                <wp:wrapNone/>
                <wp:docPr id="1922" name="Ink 1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3">
                      <w14:nvContentPartPr>
                        <w14:cNvContentPartPr/>
                      </w14:nvContentPartPr>
                      <w14:xfrm>
                        <a:off x="0" y="0"/>
                        <a:ext cx="21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2" o:spid="_x0000_s1026" type="#_x0000_t75" style="position:absolute;margin-left:447.8pt;margin-top:15.75pt;width:1.3pt;height:1.85pt;z-index:2521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">
                <v:imagedata r:id="rId156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6624" behindDoc="0" locked="0" layoutInCell="1" allowOverlap="1">
                <wp:simplePos x="0" y="0"/>
                <wp:positionH relativeFrom="column">
                  <wp:posOffset>5671320</wp:posOffset>
                </wp:positionH>
                <wp:positionV relativeFrom="paragraph">
                  <wp:posOffset>110550</wp:posOffset>
                </wp:positionV>
                <wp:extent cx="3960" cy="23760"/>
                <wp:effectExtent l="38100" t="38100" r="34290" b="33655"/>
                <wp:wrapNone/>
                <wp:docPr id="1921" name="Ink 1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5">
                      <w14:nvContentPartPr>
                        <w14:cNvContentPartPr/>
                      </w14:nvContentPartPr>
                      <w14:xfrm>
                        <a:off x="0" y="0"/>
                        <a:ext cx="3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21" o:spid="_x0000_s1026" type="#_x0000_t75" style="position:absolute;margin-left:445.95pt;margin-top:8pt;width:1.6pt;height:3.15pt;z-index:2521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">
                <v:imagedata r:id="rId156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4576" behindDoc="0" locked="0" layoutInCell="1" allowOverlap="1">
                <wp:simplePos x="0" y="0"/>
                <wp:positionH relativeFrom="column">
                  <wp:posOffset>5349840</wp:posOffset>
                </wp:positionH>
                <wp:positionV relativeFrom="paragraph">
                  <wp:posOffset>-20130</wp:posOffset>
                </wp:positionV>
                <wp:extent cx="122760" cy="253080"/>
                <wp:effectExtent l="19050" t="38100" r="29845" b="33020"/>
                <wp:wrapNone/>
                <wp:docPr id="1919" name="Ink 1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7">
                      <w14:nvContentPartPr>
                        <w14:cNvContentPartPr/>
                      </w14:nvContentPartPr>
                      <w14:xfrm>
                        <a:off x="0" y="0"/>
                        <a:ext cx="1227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9" o:spid="_x0000_s1026" type="#_x0000_t75" style="position:absolute;margin-left:420.8pt;margin-top:-2.3pt;width:10.65pt;height:21.2pt;z-index:2521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">
                <v:imagedata r:id="rId1568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3552" behindDoc="0" locked="0" layoutInCell="1" allowOverlap="1">
                <wp:simplePos x="0" y="0"/>
                <wp:positionH relativeFrom="column">
                  <wp:posOffset>5386560</wp:posOffset>
                </wp:positionH>
                <wp:positionV relativeFrom="paragraph">
                  <wp:posOffset>-13290</wp:posOffset>
                </wp:positionV>
                <wp:extent cx="7560" cy="285840"/>
                <wp:effectExtent l="38100" t="19050" r="31115" b="19050"/>
                <wp:wrapNone/>
                <wp:docPr id="1918" name="Ink 1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9">
                      <w14:nvContentPartPr>
                        <w14:cNvContentPartPr/>
                      </w14:nvContentPartPr>
                      <w14:xfrm>
                        <a:off x="0" y="0"/>
                        <a:ext cx="756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8" o:spid="_x0000_s1026" type="#_x0000_t75" style="position:absolute;margin-left:423.4pt;margin-top:-1.5pt;width:1.9pt;height:23.6pt;z-index:2521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">
                <v:imagedata r:id="rId157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2528" behindDoc="0" locked="0" layoutInCell="1" allowOverlap="1">
                <wp:simplePos x="0" y="0"/>
                <wp:positionH relativeFrom="column">
                  <wp:posOffset>5335440</wp:posOffset>
                </wp:positionH>
                <wp:positionV relativeFrom="paragraph">
                  <wp:posOffset>-5730</wp:posOffset>
                </wp:positionV>
                <wp:extent cx="3600" cy="273600"/>
                <wp:effectExtent l="38100" t="19050" r="34925" b="31750"/>
                <wp:wrapNone/>
                <wp:docPr id="1917" name="Ink 1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1">
                      <w14:nvContentPartPr>
                        <w14:cNvContentPartPr/>
                      </w14:nvContentPartPr>
                      <w14:xfrm>
                        <a:off x="0" y="0"/>
                        <a:ext cx="3600" cy="27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7" o:spid="_x0000_s1026" type="#_x0000_t75" style="position:absolute;margin-left:419.25pt;margin-top:-.95pt;width:2.05pt;height:22.7pt;z-index:2521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">
                <v:imagedata r:id="rId157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1504" behindDoc="0" locked="0" layoutInCell="1" allowOverlap="1">
                <wp:simplePos x="0" y="0"/>
                <wp:positionH relativeFrom="column">
                  <wp:posOffset>5130960</wp:posOffset>
                </wp:positionH>
                <wp:positionV relativeFrom="paragraph">
                  <wp:posOffset>173910</wp:posOffset>
                </wp:positionV>
                <wp:extent cx="95040" cy="47520"/>
                <wp:effectExtent l="38100" t="38100" r="38735" b="29210"/>
                <wp:wrapNone/>
                <wp:docPr id="1916" name="Ink 1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3">
                      <w14:nvContentPartPr>
                        <w14:cNvContentPartPr/>
                      </w14:nvContentPartPr>
                      <w14:xfrm>
                        <a:off x="0" y="0"/>
                        <a:ext cx="950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6" o:spid="_x0000_s1026" type="#_x0000_t75" style="position:absolute;margin-left:403.35pt;margin-top:13.1pt;width:8.75pt;height:5.05pt;z-index:2521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">
                <v:imagedata r:id="rId157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80480" behindDoc="0" locked="0" layoutInCell="1" allowOverlap="1">
                <wp:simplePos x="0" y="0"/>
                <wp:positionH relativeFrom="column">
                  <wp:posOffset>5145720</wp:posOffset>
                </wp:positionH>
                <wp:positionV relativeFrom="paragraph">
                  <wp:posOffset>122430</wp:posOffset>
                </wp:positionV>
                <wp:extent cx="57960" cy="167760"/>
                <wp:effectExtent l="38100" t="38100" r="37465" b="41910"/>
                <wp:wrapNone/>
                <wp:docPr id="1915" name="Ink 1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5">
                      <w14:nvContentPartPr>
                        <w14:cNvContentPartPr/>
                      </w14:nvContentPartPr>
                      <w14:xfrm>
                        <a:off x="0" y="0"/>
                        <a:ext cx="579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5" o:spid="_x0000_s1026" type="#_x0000_t75" style="position:absolute;margin-left:404.45pt;margin-top:9pt;width:5.75pt;height:14.5pt;z-index:2521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">
                <v:imagedata r:id="rId157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79456" behindDoc="0" locked="0" layoutInCell="1" allowOverlap="1">
                <wp:simplePos x="0" y="0"/>
                <wp:positionH relativeFrom="column">
                  <wp:posOffset>4865280</wp:posOffset>
                </wp:positionH>
                <wp:positionV relativeFrom="paragraph">
                  <wp:posOffset>167070</wp:posOffset>
                </wp:positionV>
                <wp:extent cx="136440" cy="122400"/>
                <wp:effectExtent l="38100" t="38100" r="35560" b="30480"/>
                <wp:wrapNone/>
                <wp:docPr id="1914" name="Ink 1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7">
                      <w14:nvContentPartPr>
                        <w14:cNvContentPartPr/>
                      </w14:nvContentPartPr>
                      <w14:xfrm>
                        <a:off x="0" y="0"/>
                        <a:ext cx="13644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4" o:spid="_x0000_s1026" type="#_x0000_t75" style="position:absolute;margin-left:382.55pt;margin-top:12.45pt;width:12pt;height:11pt;z-index:2521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">
                <v:imagedata r:id="rId1578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78432" behindDoc="0" locked="0" layoutInCell="1" allowOverlap="1">
                <wp:simplePos x="0" y="0"/>
                <wp:positionH relativeFrom="column">
                  <wp:posOffset>4744680</wp:posOffset>
                </wp:positionH>
                <wp:positionV relativeFrom="paragraph">
                  <wp:posOffset>312510</wp:posOffset>
                </wp:positionV>
                <wp:extent cx="10800" cy="96480"/>
                <wp:effectExtent l="38100" t="38100" r="27305" b="37465"/>
                <wp:wrapNone/>
                <wp:docPr id="1913" name="Ink 1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9">
                      <w14:nvContentPartPr>
                        <w14:cNvContentPartPr/>
                      </w14:nvContentPartPr>
                      <w14:xfrm>
                        <a:off x="0" y="0"/>
                        <a:ext cx="1080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3" o:spid="_x0000_s1026" type="#_x0000_t75" style="position:absolute;margin-left:373pt;margin-top:24.05pt;width:2.15pt;height:8.8pt;z-index:2521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">
                <v:imagedata r:id="rId1580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77408" behindDoc="0" locked="0" layoutInCell="1" allowOverlap="1">
                <wp:simplePos x="0" y="0"/>
                <wp:positionH relativeFrom="column">
                  <wp:posOffset>4453440</wp:posOffset>
                </wp:positionH>
                <wp:positionV relativeFrom="paragraph">
                  <wp:posOffset>230790</wp:posOffset>
                </wp:positionV>
                <wp:extent cx="141840" cy="145800"/>
                <wp:effectExtent l="38100" t="38100" r="10795" b="45085"/>
                <wp:wrapNone/>
                <wp:docPr id="1912" name="Ink 1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1">
                      <w14:nvContentPartPr>
                        <w14:cNvContentPartPr/>
                      </w14:nvContentPartPr>
                      <w14:xfrm>
                        <a:off x="0" y="0"/>
                        <a:ext cx="14184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12" o:spid="_x0000_s1026" type="#_x0000_t75" style="position:absolute;margin-left:349.95pt;margin-top:17.4pt;width:12.45pt;height:13pt;z-index:2521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">
                <v:imagedata r:id="rId1582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76384" behindDoc="0" locked="0" layoutInCell="1" allowOverlap="1">
                <wp:simplePos x="0" y="0"/>
                <wp:positionH relativeFrom="column">
                  <wp:posOffset>4175160</wp:posOffset>
                </wp:positionH>
                <wp:positionV relativeFrom="paragraph">
                  <wp:posOffset>282990</wp:posOffset>
                </wp:positionV>
                <wp:extent cx="74880" cy="6120"/>
                <wp:effectExtent l="19050" t="38100" r="20955" b="32385"/>
                <wp:wrapNone/>
                <wp:docPr id="1907" name="Ink 1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3">
                      <w14:nvContentPartPr>
                        <w14:cNvContentPartPr/>
                      </w14:nvContentPartPr>
                      <w14:xfrm>
                        <a:off x="0" y="0"/>
                        <a:ext cx="74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7" o:spid="_x0000_s1026" type="#_x0000_t75" style="position:absolute;margin-left:328.1pt;margin-top:21.7pt;width:7.05pt;height:1.85pt;z-index:2521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">
                <v:imagedata r:id="rId1584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75360" behindDoc="0" locked="0" layoutInCell="1" allowOverlap="1">
                <wp:simplePos x="0" y="0"/>
                <wp:positionH relativeFrom="column">
                  <wp:posOffset>4126200</wp:posOffset>
                </wp:positionH>
                <wp:positionV relativeFrom="paragraph">
                  <wp:posOffset>142230</wp:posOffset>
                </wp:positionV>
                <wp:extent cx="169560" cy="252000"/>
                <wp:effectExtent l="38100" t="38100" r="40005" b="34290"/>
                <wp:wrapNone/>
                <wp:docPr id="1906" name="Ink 1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5">
                      <w14:nvContentPartPr>
                        <w14:cNvContentPartPr/>
                      </w14:nvContentPartPr>
                      <w14:xfrm>
                        <a:off x="0" y="0"/>
                        <a:ext cx="1695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06" o:spid="_x0000_s1026" type="#_x0000_t75" style="position:absolute;margin-left:324.25pt;margin-top:10.55pt;width:14.7pt;height:21.3pt;z-index:2521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">
                <v:imagedata r:id="rId1586" o:title=""/>
              </v:shape>
            </w:pict>
          </mc:Fallback>
        </mc:AlternateContent>
      </w:r>
      <w:r w:rsidR="00B97DF6">
        <w:rPr>
          <w:noProof/>
          <w:position w:val="-74"/>
          <w:lang w:val="en-US" w:eastAsia="en-US"/>
        </w:rPr>
        <mc:AlternateContent>
          <mc:Choice Requires="wpi">
            <w:drawing>
              <wp:anchor distT="0" distB="0" distL="114300" distR="114300" simplePos="0" relativeHeight="252167168" behindDoc="0" locked="0" layoutInCell="1" allowOverlap="1">
                <wp:simplePos x="0" y="0"/>
                <wp:positionH relativeFrom="column">
                  <wp:posOffset>6240120</wp:posOffset>
                </wp:positionH>
                <wp:positionV relativeFrom="paragraph">
                  <wp:posOffset>729030</wp:posOffset>
                </wp:positionV>
                <wp:extent cx="360" cy="360"/>
                <wp:effectExtent l="0" t="0" r="0" b="0"/>
                <wp:wrapNone/>
                <wp:docPr id="1898" name="Ink 1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98" o:spid="_x0000_s1026" type="#_x0000_t75" style="position:absolute;margin-left:490.35pt;margin-top:56.4pt;width:2.05pt;height:2.05pt;z-index:2521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">
                <v:imagedata r:id="rId1588" o:title=""/>
              </v:shape>
            </w:pict>
          </mc:Fallback>
        </mc:AlternateContent>
      </w:r>
      <w:r w:rsidR="001D41C7" w:rsidRPr="00856950">
        <w:rPr>
          <w:position w:val="-74"/>
          <w:highlight w:val="yellow"/>
        </w:rPr>
        <w:object w:dxaOrig="2360" w:dyaOrig="1600">
          <v:shape id="_x0000_i1089" type="#_x0000_t75" style="width:118.4pt;height:79.2pt" o:ole="">
            <v:imagedata r:id="rId1589" o:title=""/>
          </v:shape>
          <o:OLEObject Type="Embed" ProgID="Equation.DSMT4" ShapeID="_x0000_i1089" DrawAspect="Content" ObjectID="_1664884788" r:id="rId1590"/>
        </w:object>
      </w:r>
    </w:p>
    <w:p w:rsidR="00F91CBB" w:rsidRDefault="00B97DF6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1680" behindDoc="0" locked="0" layoutInCell="1" allowOverlap="1">
                <wp:simplePos x="0" y="0"/>
                <wp:positionH relativeFrom="column">
                  <wp:posOffset>6023400</wp:posOffset>
                </wp:positionH>
                <wp:positionV relativeFrom="paragraph">
                  <wp:posOffset>-106770</wp:posOffset>
                </wp:positionV>
                <wp:extent cx="138960" cy="424080"/>
                <wp:effectExtent l="38100" t="38100" r="33020" b="33655"/>
                <wp:wrapNone/>
                <wp:docPr id="1965" name="Ink 1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1">
                      <w14:nvContentPartPr>
                        <w14:cNvContentPartPr/>
                      </w14:nvContentPartPr>
                      <w14:xfrm>
                        <a:off x="0" y="0"/>
                        <a:ext cx="138960" cy="42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5" o:spid="_x0000_s1026" type="#_x0000_t75" style="position:absolute;margin-left:473.7pt;margin-top:-9.15pt;width:12.25pt;height:34.9pt;z-index:2522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">
                <v:imagedata r:id="rId15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0656" behindDoc="0" locked="0" layoutInCell="1" allowOverlap="1">
                <wp:simplePos x="0" y="0"/>
                <wp:positionH relativeFrom="column">
                  <wp:posOffset>5935560</wp:posOffset>
                </wp:positionH>
                <wp:positionV relativeFrom="paragraph">
                  <wp:posOffset>17790</wp:posOffset>
                </wp:positionV>
                <wp:extent cx="137160" cy="191520"/>
                <wp:effectExtent l="19050" t="38100" r="34290" b="37465"/>
                <wp:wrapNone/>
                <wp:docPr id="1964" name="Ink 1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3">
                      <w14:nvContentPartPr>
                        <w14:cNvContentPartPr/>
                      </w14:nvContentPartPr>
                      <w14:xfrm>
                        <a:off x="0" y="0"/>
                        <a:ext cx="1371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4" o:spid="_x0000_s1026" type="#_x0000_t75" style="position:absolute;margin-left:466.85pt;margin-top:.65pt;width:11.9pt;height:16.6pt;z-index:2522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">
                <v:imagedata r:id="rId15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9632" behindDoc="0" locked="0" layoutInCell="1" allowOverlap="1">
                <wp:simplePos x="0" y="0"/>
                <wp:positionH relativeFrom="column">
                  <wp:posOffset>5959680</wp:posOffset>
                </wp:positionH>
                <wp:positionV relativeFrom="paragraph">
                  <wp:posOffset>-10290</wp:posOffset>
                </wp:positionV>
                <wp:extent cx="25560" cy="241560"/>
                <wp:effectExtent l="38100" t="19050" r="31750" b="25400"/>
                <wp:wrapNone/>
                <wp:docPr id="1963" name="Ink 1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5">
                      <w14:nvContentPartPr>
                        <w14:cNvContentPartPr/>
                      </w14:nvContentPartPr>
                      <w14:xfrm>
                        <a:off x="0" y="0"/>
                        <a:ext cx="2556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3" o:spid="_x0000_s1026" type="#_x0000_t75" style="position:absolute;margin-left:468.55pt;margin-top:-1.3pt;width:3.25pt;height:20.05pt;z-index:2522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">
                <v:imagedata r:id="rId15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8608" behindDoc="0" locked="0" layoutInCell="1" allowOverlap="1">
                <wp:simplePos x="0" y="0"/>
                <wp:positionH relativeFrom="column">
                  <wp:posOffset>5920440</wp:posOffset>
                </wp:positionH>
                <wp:positionV relativeFrom="paragraph">
                  <wp:posOffset>31470</wp:posOffset>
                </wp:positionV>
                <wp:extent cx="42840" cy="209160"/>
                <wp:effectExtent l="38100" t="38100" r="33655" b="38735"/>
                <wp:wrapNone/>
                <wp:docPr id="1962" name="Ink 1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7">
                      <w14:nvContentPartPr>
                        <w14:cNvContentPartPr/>
                      </w14:nvContentPartPr>
                      <w14:xfrm>
                        <a:off x="0" y="0"/>
                        <a:ext cx="4284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2" o:spid="_x0000_s1026" type="#_x0000_t75" style="position:absolute;margin-left:465.55pt;margin-top:1.85pt;width:4.7pt;height:17.75pt;z-index:2522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">
                <v:imagedata r:id="rId15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7584" behindDoc="0" locked="0" layoutInCell="1" allowOverlap="1">
                <wp:simplePos x="0" y="0"/>
                <wp:positionH relativeFrom="column">
                  <wp:posOffset>5840880</wp:posOffset>
                </wp:positionH>
                <wp:positionV relativeFrom="paragraph">
                  <wp:posOffset>205350</wp:posOffset>
                </wp:positionV>
                <wp:extent cx="40680" cy="30960"/>
                <wp:effectExtent l="19050" t="19050" r="35560" b="26670"/>
                <wp:wrapNone/>
                <wp:docPr id="1961" name="Ink 1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9">
                      <w14:nvContentPartPr>
                        <w14:cNvContentPartPr/>
                      </w14:nvContentPartPr>
                      <w14:xfrm>
                        <a:off x="0" y="0"/>
                        <a:ext cx="406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1" o:spid="_x0000_s1026" type="#_x0000_t75" style="position:absolute;margin-left:459.35pt;margin-top:15.6pt;width:4.3pt;height:3.4pt;z-index:2522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">
                <v:imagedata r:id="rId16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6560" behindDoc="0" locked="0" layoutInCell="1" allowOverlap="1">
                <wp:simplePos x="0" y="0"/>
                <wp:positionH relativeFrom="column">
                  <wp:posOffset>5838720</wp:posOffset>
                </wp:positionH>
                <wp:positionV relativeFrom="paragraph">
                  <wp:posOffset>123630</wp:posOffset>
                </wp:positionV>
                <wp:extent cx="31320" cy="132120"/>
                <wp:effectExtent l="38100" t="19050" r="26035" b="20320"/>
                <wp:wrapNone/>
                <wp:docPr id="1960" name="Ink 1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1">
                      <w14:nvContentPartPr>
                        <w14:cNvContentPartPr/>
                      </w14:nvContentPartPr>
                      <w14:xfrm>
                        <a:off x="0" y="0"/>
                        <a:ext cx="313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0" o:spid="_x0000_s1026" type="#_x0000_t75" style="position:absolute;margin-left:459.05pt;margin-top:9.25pt;width:3.65pt;height:11.4pt;z-index:2522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">
                <v:imagedata r:id="rId16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5536" behindDoc="0" locked="0" layoutInCell="1" allowOverlap="1">
                <wp:simplePos x="0" y="0"/>
                <wp:positionH relativeFrom="column">
                  <wp:posOffset>5713800</wp:posOffset>
                </wp:positionH>
                <wp:positionV relativeFrom="paragraph">
                  <wp:posOffset>29670</wp:posOffset>
                </wp:positionV>
                <wp:extent cx="106920" cy="278640"/>
                <wp:effectExtent l="38100" t="38100" r="45720" b="45720"/>
                <wp:wrapNone/>
                <wp:docPr id="1959" name="Ink 1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3">
                      <w14:nvContentPartPr>
                        <w14:cNvContentPartPr/>
                      </w14:nvContentPartPr>
                      <w14:xfrm>
                        <a:off x="0" y="0"/>
                        <a:ext cx="106920" cy="27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9" o:spid="_x0000_s1026" type="#_x0000_t75" style="position:absolute;margin-left:449.15pt;margin-top:1.6pt;width:9.9pt;height:23.45pt;z-index:2522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">
                <v:imagedata r:id="rId16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3488" behindDoc="0" locked="0" layoutInCell="1" allowOverlap="1">
                <wp:simplePos x="0" y="0"/>
                <wp:positionH relativeFrom="column">
                  <wp:posOffset>5436960</wp:posOffset>
                </wp:positionH>
                <wp:positionV relativeFrom="paragraph">
                  <wp:posOffset>244590</wp:posOffset>
                </wp:positionV>
                <wp:extent cx="144360" cy="111960"/>
                <wp:effectExtent l="38100" t="38100" r="27305" b="40640"/>
                <wp:wrapNone/>
                <wp:docPr id="1957" name="Ink 1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5">
                      <w14:nvContentPartPr>
                        <w14:cNvContentPartPr/>
                      </w14:nvContentPartPr>
                      <w14:xfrm>
                        <a:off x="0" y="0"/>
                        <a:ext cx="14436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7" o:spid="_x0000_s1026" type="#_x0000_t75" style="position:absolute;margin-left:427.35pt;margin-top:18.45pt;width:12.75pt;height:10.4pt;z-index:2522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">
                <v:imagedata r:id="rId16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2464" behindDoc="0" locked="0" layoutInCell="1" allowOverlap="1">
                <wp:simplePos x="0" y="0"/>
                <wp:positionH relativeFrom="column">
                  <wp:posOffset>5283600</wp:posOffset>
                </wp:positionH>
                <wp:positionV relativeFrom="paragraph">
                  <wp:posOffset>183030</wp:posOffset>
                </wp:positionV>
                <wp:extent cx="108360" cy="233640"/>
                <wp:effectExtent l="38100" t="38100" r="44450" b="33655"/>
                <wp:wrapNone/>
                <wp:docPr id="1956" name="Ink 1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7">
                      <w14:nvContentPartPr>
                        <w14:cNvContentPartPr/>
                      </w14:nvContentPartPr>
                      <w14:xfrm>
                        <a:off x="0" y="0"/>
                        <a:ext cx="108360" cy="23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6" o:spid="_x0000_s1026" type="#_x0000_t75" style="position:absolute;margin-left:415.35pt;margin-top:13.7pt;width:10pt;height:19.85pt;z-index:2522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">
                <v:imagedata r:id="rId16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2224" behindDoc="0" locked="0" layoutInCell="1" allowOverlap="1">
                <wp:simplePos x="0" y="0"/>
                <wp:positionH relativeFrom="column">
                  <wp:posOffset>4972560</wp:posOffset>
                </wp:positionH>
                <wp:positionV relativeFrom="paragraph">
                  <wp:posOffset>150</wp:posOffset>
                </wp:positionV>
                <wp:extent cx="84600" cy="63720"/>
                <wp:effectExtent l="38100" t="38100" r="29845" b="31750"/>
                <wp:wrapNone/>
                <wp:docPr id="1946" name="Ink 1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9">
                      <w14:nvContentPartPr>
                        <w14:cNvContentPartPr/>
                      </w14:nvContentPartPr>
                      <w14:xfrm>
                        <a:off x="0" y="0"/>
                        <a:ext cx="846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6" o:spid="_x0000_s1026" type="#_x0000_t75" style="position:absolute;margin-left:390.9pt;margin-top:-.6pt;width:7.95pt;height:6.25pt;z-index:2522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">
                <v:imagedata r:id="rId16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1200" behindDoc="0" locked="0" layoutInCell="1" allowOverlap="1">
                <wp:simplePos x="0" y="0"/>
                <wp:positionH relativeFrom="column">
                  <wp:posOffset>5010000</wp:posOffset>
                </wp:positionH>
                <wp:positionV relativeFrom="paragraph">
                  <wp:posOffset>-41250</wp:posOffset>
                </wp:positionV>
                <wp:extent cx="29160" cy="131760"/>
                <wp:effectExtent l="38100" t="38100" r="28575" b="20955"/>
                <wp:wrapNone/>
                <wp:docPr id="1945" name="Ink 1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1">
                      <w14:nvContentPartPr>
                        <w14:cNvContentPartPr/>
                      </w14:nvContentPartPr>
                      <w14:xfrm>
                        <a:off x="0" y="0"/>
                        <a:ext cx="291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5" o:spid="_x0000_s1026" type="#_x0000_t75" style="position:absolute;margin-left:393.85pt;margin-top:-3.85pt;width:3.55pt;height:11.55pt;z-index:2522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">
                <v:imagedata r:id="rId16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0176" behindDoc="0" locked="0" layoutInCell="1" allowOverlap="1">
                <wp:simplePos x="0" y="0"/>
                <wp:positionH relativeFrom="column">
                  <wp:posOffset>4796880</wp:posOffset>
                </wp:positionH>
                <wp:positionV relativeFrom="paragraph">
                  <wp:posOffset>13110</wp:posOffset>
                </wp:positionV>
                <wp:extent cx="140760" cy="135360"/>
                <wp:effectExtent l="38100" t="38100" r="12065" b="36195"/>
                <wp:wrapNone/>
                <wp:docPr id="1944" name="Ink 1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3">
                      <w14:nvContentPartPr>
                        <w14:cNvContentPartPr/>
                      </w14:nvContentPartPr>
                      <w14:xfrm>
                        <a:off x="0" y="0"/>
                        <a:ext cx="1407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4" o:spid="_x0000_s1026" type="#_x0000_t75" style="position:absolute;margin-left:377pt;margin-top:.25pt;width:12.45pt;height:12.15pt;z-index:2522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">
                <v:imagedata r:id="rId16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9152" behindDoc="0" locked="0" layoutInCell="1" allowOverlap="1">
                <wp:simplePos x="0" y="0"/>
                <wp:positionH relativeFrom="column">
                  <wp:posOffset>4596720</wp:posOffset>
                </wp:positionH>
                <wp:positionV relativeFrom="paragraph">
                  <wp:posOffset>-78690</wp:posOffset>
                </wp:positionV>
                <wp:extent cx="113760" cy="417240"/>
                <wp:effectExtent l="38100" t="38100" r="38735" b="20955"/>
                <wp:wrapNone/>
                <wp:docPr id="1943" name="Ink 1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5">
                      <w14:nvContentPartPr>
                        <w14:cNvContentPartPr/>
                      </w14:nvContentPartPr>
                      <w14:xfrm>
                        <a:off x="0" y="0"/>
                        <a:ext cx="11376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3" o:spid="_x0000_s1026" type="#_x0000_t75" style="position:absolute;margin-left:361.35pt;margin-top:-6.75pt;width:10.2pt;height:34.05pt;z-index:2522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">
                <v:imagedata r:id="rId16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8128" behindDoc="0" locked="0" layoutInCell="1" allowOverlap="1">
                <wp:simplePos x="0" y="0"/>
                <wp:positionH relativeFrom="column">
                  <wp:posOffset>4471440</wp:posOffset>
                </wp:positionH>
                <wp:positionV relativeFrom="paragraph">
                  <wp:posOffset>142350</wp:posOffset>
                </wp:positionV>
                <wp:extent cx="42840" cy="15120"/>
                <wp:effectExtent l="38100" t="38100" r="33655" b="23495"/>
                <wp:wrapNone/>
                <wp:docPr id="1942" name="Ink 1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7">
                      <w14:nvContentPartPr>
                        <w14:cNvContentPartPr/>
                      </w14:nvContentPartPr>
                      <w14:xfrm>
                        <a:off x="0" y="0"/>
                        <a:ext cx="428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2" o:spid="_x0000_s1026" type="#_x0000_t75" style="position:absolute;margin-left:351.45pt;margin-top:10.6pt;width:4.55pt;height:2.5pt;z-index:2522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">
                <v:imagedata r:id="rId16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07104" behindDoc="0" locked="0" layoutInCell="1" allowOverlap="1">
                <wp:simplePos x="0" y="0"/>
                <wp:positionH relativeFrom="column">
                  <wp:posOffset>4422120</wp:posOffset>
                </wp:positionH>
                <wp:positionV relativeFrom="paragraph">
                  <wp:posOffset>110670</wp:posOffset>
                </wp:positionV>
                <wp:extent cx="115560" cy="9360"/>
                <wp:effectExtent l="38100" t="38100" r="37465" b="29210"/>
                <wp:wrapNone/>
                <wp:docPr id="1941" name="Ink 1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9">
                      <w14:nvContentPartPr>
                        <w14:cNvContentPartPr/>
                      </w14:nvContentPartPr>
                      <w14:xfrm>
                        <a:off x="0" y="0"/>
                        <a:ext cx="1155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41" o:spid="_x0000_s1026" type="#_x0000_t75" style="position:absolute;margin-left:347.45pt;margin-top:7.9pt;width:10.45pt;height:2.4pt;z-index:2522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">
                <v:imagedata r:id="rId1620" o:title=""/>
              </v:shape>
            </w:pict>
          </mc:Fallback>
        </mc:AlternateContent>
      </w:r>
    </w:p>
    <w:p w:rsidR="00F15632" w:rsidRPr="00F15632" w:rsidRDefault="00B97DF6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2944" behindDoc="0" locked="0" layoutInCell="1" allowOverlap="1">
                <wp:simplePos x="0" y="0"/>
                <wp:positionH relativeFrom="column">
                  <wp:posOffset>6059040</wp:posOffset>
                </wp:positionH>
                <wp:positionV relativeFrom="paragraph">
                  <wp:posOffset>56070</wp:posOffset>
                </wp:positionV>
                <wp:extent cx="115560" cy="370800"/>
                <wp:effectExtent l="38100" t="38100" r="37465" b="29845"/>
                <wp:wrapNone/>
                <wp:docPr id="1976" name="Ink 1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1">
                      <w14:nvContentPartPr>
                        <w14:cNvContentPartPr/>
                      </w14:nvContentPartPr>
                      <w14:xfrm>
                        <a:off x="0" y="0"/>
                        <a:ext cx="115560" cy="37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6" o:spid="_x0000_s1026" type="#_x0000_t75" style="position:absolute;margin-left:476.45pt;margin-top:3.9pt;width:10.7pt;height:30.45pt;z-index:2522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">
                <v:imagedata r:id="rId16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1920" behindDoc="0" locked="0" layoutInCell="1" allowOverlap="1">
                <wp:simplePos x="0" y="0"/>
                <wp:positionH relativeFrom="column">
                  <wp:posOffset>5892360</wp:posOffset>
                </wp:positionH>
                <wp:positionV relativeFrom="paragraph">
                  <wp:posOffset>93150</wp:posOffset>
                </wp:positionV>
                <wp:extent cx="99360" cy="306000"/>
                <wp:effectExtent l="38100" t="38100" r="34290" b="37465"/>
                <wp:wrapNone/>
                <wp:docPr id="1975" name="Ink 1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3">
                      <w14:nvContentPartPr>
                        <w14:cNvContentPartPr/>
                      </w14:nvContentPartPr>
                      <w14:xfrm>
                        <a:off x="0" y="0"/>
                        <a:ext cx="9936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5" o:spid="_x0000_s1026" type="#_x0000_t75" style="position:absolute;margin-left:463.25pt;margin-top:6.8pt;width:9.2pt;height:25.4pt;z-index:2522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">
                <v:imagedata r:id="rId16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0896" behindDoc="0" locked="0" layoutInCell="1" allowOverlap="1">
                <wp:simplePos x="0" y="0"/>
                <wp:positionH relativeFrom="column">
                  <wp:posOffset>5951400</wp:posOffset>
                </wp:positionH>
                <wp:positionV relativeFrom="paragraph">
                  <wp:posOffset>100710</wp:posOffset>
                </wp:positionV>
                <wp:extent cx="141480" cy="151560"/>
                <wp:effectExtent l="38100" t="38100" r="30480" b="39370"/>
                <wp:wrapNone/>
                <wp:docPr id="1974" name="Ink 1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5">
                      <w14:nvContentPartPr>
                        <w14:cNvContentPartPr/>
                      </w14:nvContentPartPr>
                      <w14:xfrm>
                        <a:off x="0" y="0"/>
                        <a:ext cx="14148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4" o:spid="_x0000_s1026" type="#_x0000_t75" style="position:absolute;margin-left:467.85pt;margin-top:7.2pt;width:12.55pt;height:13.55pt;z-index:2522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">
                <v:imagedata r:id="rId16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4512" behindDoc="0" locked="0" layoutInCell="1" allowOverlap="1">
                <wp:simplePos x="0" y="0"/>
                <wp:positionH relativeFrom="column">
                  <wp:posOffset>5673840</wp:posOffset>
                </wp:positionH>
                <wp:positionV relativeFrom="paragraph">
                  <wp:posOffset>-11970</wp:posOffset>
                </wp:positionV>
                <wp:extent cx="18720" cy="96840"/>
                <wp:effectExtent l="38100" t="38100" r="38735" b="36830"/>
                <wp:wrapNone/>
                <wp:docPr id="1958" name="Ink 1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7">
                      <w14:nvContentPartPr>
                        <w14:cNvContentPartPr/>
                      </w14:nvContentPartPr>
                      <w14:xfrm>
                        <a:off x="0" y="0"/>
                        <a:ext cx="187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8" o:spid="_x0000_s1026" type="#_x0000_t75" style="position:absolute;margin-left:446.05pt;margin-top:-1.5pt;width:2.75pt;height:8.85pt;z-index:2522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">
                <v:imagedata r:id="rId16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1440" behindDoc="0" locked="0" layoutInCell="1" allowOverlap="1">
                <wp:simplePos x="0" y="0"/>
                <wp:positionH relativeFrom="column">
                  <wp:posOffset>5082720</wp:posOffset>
                </wp:positionH>
                <wp:positionV relativeFrom="paragraph">
                  <wp:posOffset>-89730</wp:posOffset>
                </wp:positionV>
                <wp:extent cx="180000" cy="328320"/>
                <wp:effectExtent l="38100" t="38100" r="29845" b="33655"/>
                <wp:wrapNone/>
                <wp:docPr id="1955" name="Ink 1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9">
                      <w14:nvContentPartPr>
                        <w14:cNvContentPartPr/>
                      </w14:nvContentPartPr>
                      <w14:xfrm>
                        <a:off x="0" y="0"/>
                        <a:ext cx="18000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5" o:spid="_x0000_s1026" type="#_x0000_t75" style="position:absolute;margin-left:399.6pt;margin-top:-7.65pt;width:15.3pt;height:27.05pt;z-index:2522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">
                <v:imagedata r:id="rId16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20416" behindDoc="0" locked="0" layoutInCell="1" allowOverlap="1">
                <wp:simplePos x="0" y="0"/>
                <wp:positionH relativeFrom="column">
                  <wp:posOffset>4984440</wp:posOffset>
                </wp:positionH>
                <wp:positionV relativeFrom="paragraph">
                  <wp:posOffset>129870</wp:posOffset>
                </wp:positionV>
                <wp:extent cx="25920" cy="23400"/>
                <wp:effectExtent l="38100" t="38100" r="31750" b="34290"/>
                <wp:wrapNone/>
                <wp:docPr id="1954" name="Ink 1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1">
                      <w14:nvContentPartPr>
                        <w14:cNvContentPartPr/>
                      </w14:nvContentPartPr>
                      <w14:xfrm>
                        <a:off x="0" y="0"/>
                        <a:ext cx="25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4" o:spid="_x0000_s1026" type="#_x0000_t75" style="position:absolute;margin-left:391.9pt;margin-top:9.65pt;width:3.25pt;height:3.05pt;z-index:2522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">
                <v:imagedata r:id="rId16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9392" behindDoc="0" locked="0" layoutInCell="1" allowOverlap="1">
                <wp:simplePos x="0" y="0"/>
                <wp:positionH relativeFrom="column">
                  <wp:posOffset>4994160</wp:posOffset>
                </wp:positionH>
                <wp:positionV relativeFrom="paragraph">
                  <wp:posOffset>72990</wp:posOffset>
                </wp:positionV>
                <wp:extent cx="41400" cy="93240"/>
                <wp:effectExtent l="38100" t="38100" r="34925" b="40640"/>
                <wp:wrapNone/>
                <wp:docPr id="1953" name="Ink 1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3">
                      <w14:nvContentPartPr>
                        <w14:cNvContentPartPr/>
                      </w14:nvContentPartPr>
                      <w14:xfrm>
                        <a:off x="0" y="0"/>
                        <a:ext cx="414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3" o:spid="_x0000_s1026" type="#_x0000_t75" style="position:absolute;margin-left:392.6pt;margin-top:5pt;width:4.5pt;height:8.7pt;z-index:2522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">
                <v:imagedata r:id="rId16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8368" behindDoc="0" locked="0" layoutInCell="1" allowOverlap="1">
                <wp:simplePos x="0" y="0"/>
                <wp:positionH relativeFrom="column">
                  <wp:posOffset>4725240</wp:posOffset>
                </wp:positionH>
                <wp:positionV relativeFrom="paragraph">
                  <wp:posOffset>124470</wp:posOffset>
                </wp:positionV>
                <wp:extent cx="155520" cy="150120"/>
                <wp:effectExtent l="19050" t="38100" r="16510" b="40640"/>
                <wp:wrapNone/>
                <wp:docPr id="1952" name="Ink 1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5">
                      <w14:nvContentPartPr>
                        <w14:cNvContentPartPr/>
                      </w14:nvContentPartPr>
                      <w14:xfrm>
                        <a:off x="0" y="0"/>
                        <a:ext cx="15552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2" o:spid="_x0000_s1026" type="#_x0000_t75" style="position:absolute;margin-left:371.3pt;margin-top:9pt;width:13.65pt;height:13.35pt;z-index:2522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">
                <v:imagedata r:id="rId16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7344" behindDoc="0" locked="0" layoutInCell="1" allowOverlap="1">
                <wp:simplePos x="0" y="0"/>
                <wp:positionH relativeFrom="column">
                  <wp:posOffset>4470720</wp:posOffset>
                </wp:positionH>
                <wp:positionV relativeFrom="paragraph">
                  <wp:posOffset>207630</wp:posOffset>
                </wp:positionV>
                <wp:extent cx="90360" cy="52200"/>
                <wp:effectExtent l="19050" t="38100" r="24130" b="24130"/>
                <wp:wrapNone/>
                <wp:docPr id="1951" name="Ink 1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7">
                      <w14:nvContentPartPr>
                        <w14:cNvContentPartPr/>
                      </w14:nvContentPartPr>
                      <w14:xfrm>
                        <a:off x="0" y="0"/>
                        <a:ext cx="9036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1" o:spid="_x0000_s1026" type="#_x0000_t75" style="position:absolute;margin-left:351.5pt;margin-top:15.8pt;width:8.2pt;height:5.25pt;z-index:2522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">
                <v:imagedata r:id="rId16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16320" behindDoc="0" locked="0" layoutInCell="1" allowOverlap="1">
                <wp:simplePos x="0" y="0"/>
                <wp:positionH relativeFrom="column">
                  <wp:posOffset>4466040</wp:posOffset>
                </wp:positionH>
                <wp:positionV relativeFrom="paragraph">
                  <wp:posOffset>182430</wp:posOffset>
                </wp:positionV>
                <wp:extent cx="85680" cy="20520"/>
                <wp:effectExtent l="38100" t="38100" r="29210" b="36830"/>
                <wp:wrapNone/>
                <wp:docPr id="1950" name="Ink 1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9">
                      <w14:nvContentPartPr>
                        <w14:cNvContentPartPr/>
                      </w14:nvContentPartPr>
                      <w14:xfrm>
                        <a:off x="0" y="0"/>
                        <a:ext cx="85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50" o:spid="_x0000_s1026" type="#_x0000_t75" style="position:absolute;margin-left:350.9pt;margin-top:13.7pt;width:8.1pt;height:3.05pt;z-index:2522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">
                <v:imagedata r:id="rId1640" o:title=""/>
              </v:shape>
            </w:pict>
          </mc:Fallback>
        </mc:AlternateContent>
      </w:r>
      <w:r w:rsidR="00F15632">
        <w:rPr>
          <w:lang w:val="el-GR"/>
        </w:rPr>
        <w:t xml:space="preserve">Π.χ. στον </w:t>
      </w:r>
      <w:r w:rsidR="00F15632" w:rsidRPr="00FF046B">
        <w:rPr>
          <w:lang w:val="en-US"/>
        </w:rPr>
        <w:t>R</w:t>
      </w:r>
      <w:r w:rsidR="00F15632">
        <w:rPr>
          <w:vertAlign w:val="superscript"/>
          <w:lang w:val="el-GR"/>
        </w:rPr>
        <w:t>3</w:t>
      </w:r>
    </w:p>
    <w:p w:rsidR="00F15632" w:rsidRPr="00560C79" w:rsidRDefault="00B97DF6" w:rsidP="00F15632">
      <w:pPr>
        <w:pStyle w:val="NormalWeb"/>
        <w:rPr>
          <w:rFonts w:ascii="Verdana" w:hAnsi="Verdana"/>
          <w:sz w:val="20"/>
          <w:szCs w:val="20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9872" behindDoc="0" locked="0" layoutInCell="1" allowOverlap="1">
                <wp:simplePos x="0" y="0"/>
                <wp:positionH relativeFrom="column">
                  <wp:posOffset>5568000</wp:posOffset>
                </wp:positionH>
                <wp:positionV relativeFrom="paragraph">
                  <wp:posOffset>-28410</wp:posOffset>
                </wp:positionV>
                <wp:extent cx="308880" cy="135000"/>
                <wp:effectExtent l="38100" t="38100" r="15240" b="36830"/>
                <wp:wrapNone/>
                <wp:docPr id="1973" name="Ink 1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1">
                      <w14:nvContentPartPr>
                        <w14:cNvContentPartPr/>
                      </w14:nvContentPartPr>
                      <w14:xfrm>
                        <a:off x="0" y="0"/>
                        <a:ext cx="30888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3" o:spid="_x0000_s1026" type="#_x0000_t75" style="position:absolute;margin-left:437.7pt;margin-top:-3.05pt;width:25.7pt;height:12.2pt;z-index:2522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">
                <v:imagedata r:id="rId16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8848" behindDoc="0" locked="0" layoutInCell="1" allowOverlap="1">
                <wp:simplePos x="0" y="0"/>
                <wp:positionH relativeFrom="column">
                  <wp:posOffset>5441640</wp:posOffset>
                </wp:positionH>
                <wp:positionV relativeFrom="paragraph">
                  <wp:posOffset>62310</wp:posOffset>
                </wp:positionV>
                <wp:extent cx="111600" cy="160200"/>
                <wp:effectExtent l="38100" t="38100" r="41275" b="30480"/>
                <wp:wrapNone/>
                <wp:docPr id="1972" name="Ink 1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3">
                      <w14:nvContentPartPr>
                        <w14:cNvContentPartPr/>
                      </w14:nvContentPartPr>
                      <w14:xfrm>
                        <a:off x="0" y="0"/>
                        <a:ext cx="1116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2" o:spid="_x0000_s1026" type="#_x0000_t75" style="position:absolute;margin-left:427.85pt;margin-top:4.1pt;width:10.3pt;height:14.05pt;z-index:2522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">
                <v:imagedata r:id="rId16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7824" behindDoc="0" locked="0" layoutInCell="1" allowOverlap="1">
                <wp:simplePos x="0" y="0"/>
                <wp:positionH relativeFrom="column">
                  <wp:posOffset>5280000</wp:posOffset>
                </wp:positionH>
                <wp:positionV relativeFrom="paragraph">
                  <wp:posOffset>-31650</wp:posOffset>
                </wp:positionV>
                <wp:extent cx="147960" cy="247680"/>
                <wp:effectExtent l="38100" t="38100" r="23495" b="38100"/>
                <wp:wrapNone/>
                <wp:docPr id="1971" name="Ink 1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5">
                      <w14:nvContentPartPr>
                        <w14:cNvContentPartPr/>
                      </w14:nvContentPartPr>
                      <w14:xfrm>
                        <a:off x="0" y="0"/>
                        <a:ext cx="14796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1" o:spid="_x0000_s1026" type="#_x0000_t75" style="position:absolute;margin-left:415.05pt;margin-top:-3.25pt;width:12.85pt;height:21.05pt;z-index:2522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">
                <v:imagedata r:id="rId16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6800" behindDoc="0" locked="0" layoutInCell="1" allowOverlap="1">
                <wp:simplePos x="0" y="0"/>
                <wp:positionH relativeFrom="column">
                  <wp:posOffset>5100000</wp:posOffset>
                </wp:positionH>
                <wp:positionV relativeFrom="paragraph">
                  <wp:posOffset>131430</wp:posOffset>
                </wp:positionV>
                <wp:extent cx="152280" cy="78840"/>
                <wp:effectExtent l="38100" t="38100" r="38735" b="35560"/>
                <wp:wrapNone/>
                <wp:docPr id="1970" name="Ink 1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7">
                      <w14:nvContentPartPr>
                        <w14:cNvContentPartPr/>
                      </w14:nvContentPartPr>
                      <w14:xfrm>
                        <a:off x="0" y="0"/>
                        <a:ext cx="15228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0" o:spid="_x0000_s1026" type="#_x0000_t75" style="position:absolute;margin-left:400.85pt;margin-top:9.8pt;width:13.3pt;height:7.35pt;z-index:2522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">
                <v:imagedata r:id="rId16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5776" behindDoc="0" locked="0" layoutInCell="1" allowOverlap="1">
                <wp:simplePos x="0" y="0"/>
                <wp:positionH relativeFrom="column">
                  <wp:posOffset>5145360</wp:posOffset>
                </wp:positionH>
                <wp:positionV relativeFrom="paragraph">
                  <wp:posOffset>111270</wp:posOffset>
                </wp:positionV>
                <wp:extent cx="28080" cy="123480"/>
                <wp:effectExtent l="38100" t="19050" r="29210" b="29210"/>
                <wp:wrapNone/>
                <wp:docPr id="1969" name="Ink 1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9">
                      <w14:nvContentPartPr>
                        <w14:cNvContentPartPr/>
                      </w14:nvContentPartPr>
                      <w14:xfrm>
                        <a:off x="0" y="0"/>
                        <a:ext cx="2808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9" o:spid="_x0000_s1026" type="#_x0000_t75" style="position:absolute;margin-left:404.4pt;margin-top:8.2pt;width:3.45pt;height:10.75pt;z-index:2522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">
                <v:imagedata r:id="rId16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4752" behindDoc="0" locked="0" layoutInCell="1" allowOverlap="1">
                <wp:simplePos x="0" y="0"/>
                <wp:positionH relativeFrom="column">
                  <wp:posOffset>4769880</wp:posOffset>
                </wp:positionH>
                <wp:positionV relativeFrom="paragraph">
                  <wp:posOffset>141870</wp:posOffset>
                </wp:positionV>
                <wp:extent cx="180360" cy="200520"/>
                <wp:effectExtent l="38100" t="38100" r="10160" b="47625"/>
                <wp:wrapNone/>
                <wp:docPr id="1968" name="Ink 1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1">
                      <w14:nvContentPartPr>
                        <w14:cNvContentPartPr/>
                      </w14:nvContentPartPr>
                      <w14:xfrm>
                        <a:off x="0" y="0"/>
                        <a:ext cx="180360" cy="20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8" o:spid="_x0000_s1026" type="#_x0000_t75" style="position:absolute;margin-left:374.9pt;margin-top:10.3pt;width:15.6pt;height:17.5pt;z-index:2522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">
                <v:imagedata r:id="rId16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3728" behindDoc="0" locked="0" layoutInCell="1" allowOverlap="1">
                <wp:simplePos x="0" y="0"/>
                <wp:positionH relativeFrom="column">
                  <wp:posOffset>4519320</wp:posOffset>
                </wp:positionH>
                <wp:positionV relativeFrom="paragraph">
                  <wp:posOffset>331950</wp:posOffset>
                </wp:positionV>
                <wp:extent cx="86040" cy="51120"/>
                <wp:effectExtent l="38100" t="38100" r="28575" b="25400"/>
                <wp:wrapNone/>
                <wp:docPr id="1967" name="Ink 1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3">
                      <w14:nvContentPartPr>
                        <w14:cNvContentPartPr/>
                      </w14:nvContentPartPr>
                      <w14:xfrm>
                        <a:off x="0" y="0"/>
                        <a:ext cx="860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7" o:spid="_x0000_s1026" type="#_x0000_t75" style="position:absolute;margin-left:355.25pt;margin-top:25.65pt;width:7.9pt;height:5.25pt;z-index:2522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">
                <v:imagedata r:id="rId16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32704" behindDoc="0" locked="0" layoutInCell="1" allowOverlap="1">
                <wp:simplePos x="0" y="0"/>
                <wp:positionH relativeFrom="column">
                  <wp:posOffset>4503480</wp:posOffset>
                </wp:positionH>
                <wp:positionV relativeFrom="paragraph">
                  <wp:posOffset>317190</wp:posOffset>
                </wp:positionV>
                <wp:extent cx="101160" cy="26280"/>
                <wp:effectExtent l="38100" t="38100" r="32385" b="31115"/>
                <wp:wrapNone/>
                <wp:docPr id="1966" name="Ink 1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5">
                      <w14:nvContentPartPr>
                        <w14:cNvContentPartPr/>
                      </w14:nvContentPartPr>
                      <w14:xfrm>
                        <a:off x="0" y="0"/>
                        <a:ext cx="1011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66" o:spid="_x0000_s1026" type="#_x0000_t75" style="position:absolute;margin-left:353.85pt;margin-top:24.4pt;width:9.25pt;height:3.45pt;z-index:2522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">
                <v:imagedata r:id="rId1656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1024" behindDoc="0" locked="0" layoutInCell="1" allowOverlap="1">
                <wp:simplePos x="0" y="0"/>
                <wp:positionH relativeFrom="column">
                  <wp:posOffset>-361020</wp:posOffset>
                </wp:positionH>
                <wp:positionV relativeFrom="paragraph">
                  <wp:posOffset>85605</wp:posOffset>
                </wp:positionV>
                <wp:extent cx="48960" cy="664560"/>
                <wp:effectExtent l="38100" t="38100" r="27305" b="40640"/>
                <wp:wrapNone/>
                <wp:docPr id="1874" name="Ink 1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7">
                      <w14:nvContentPartPr>
                        <w14:cNvContentPartPr/>
                      </w14:nvContentPartPr>
                      <w14:xfrm>
                        <a:off x="0" y="0"/>
                        <a:ext cx="48960" cy="66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4" o:spid="_x0000_s1026" type="#_x0000_t75" style="position:absolute;margin-left:-29.1pt;margin-top:6.1pt;width:5.15pt;height:53.7pt;z-index:2521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">
                <v:imagedata r:id="rId1658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0000" behindDoc="0" locked="0" layoutInCell="1" allowOverlap="1">
                <wp:simplePos x="0" y="0"/>
                <wp:positionH relativeFrom="column">
                  <wp:posOffset>-443820</wp:posOffset>
                </wp:positionH>
                <wp:positionV relativeFrom="paragraph">
                  <wp:posOffset>47805</wp:posOffset>
                </wp:positionV>
                <wp:extent cx="63360" cy="697320"/>
                <wp:effectExtent l="38100" t="38100" r="32385" b="26670"/>
                <wp:wrapNone/>
                <wp:docPr id="1873" name="Ink 1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9">
                      <w14:nvContentPartPr>
                        <w14:cNvContentPartPr/>
                      </w14:nvContentPartPr>
                      <w14:xfrm>
                        <a:off x="0" y="0"/>
                        <a:ext cx="63360" cy="69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3" o:spid="_x0000_s1026" type="#_x0000_t75" style="position:absolute;margin-left:-35.6pt;margin-top:3.1pt;width:6.35pt;height:56.2pt;z-index:2521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">
                <v:imagedata r:id="rId1660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58976" behindDoc="0" locked="0" layoutInCell="1" allowOverlap="1">
                <wp:simplePos x="0" y="0"/>
                <wp:positionH relativeFrom="column">
                  <wp:posOffset>-38100</wp:posOffset>
                </wp:positionH>
                <wp:positionV relativeFrom="paragraph">
                  <wp:posOffset>-5835</wp:posOffset>
                </wp:positionV>
                <wp:extent cx="360" cy="30960"/>
                <wp:effectExtent l="0" t="0" r="0" b="0"/>
                <wp:wrapNone/>
                <wp:docPr id="1872" name="Ink 1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1">
                      <w14:nvContentPartPr>
                        <w14:cNvContentPartPr/>
                      </w14:nvContentPartPr>
                      <w14:xfrm>
                        <a:off x="0" y="0"/>
                        <a:ext cx="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2" o:spid="_x0000_s1026" type="#_x0000_t75" style="position:absolute;margin-left:-3.65pt;margin-top:-1.1pt;width:1.4pt;height:3.8pt;z-index:2521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">
                <v:imagedata r:id="rId1662" o:title=""/>
              </v:shape>
            </w:pict>
          </mc:Fallback>
        </mc:AlternateContent>
      </w:r>
      <w:hyperlink r:id="rId1663" w:history="1"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https</w:t>
        </w:r>
        <w:r w:rsidR="00F15632" w:rsidRPr="00560C79">
          <w:rPr>
            <w:rStyle w:val="Hyperlink"/>
            <w:rFonts w:ascii="Verdana" w:hAnsi="Verdana"/>
            <w:sz w:val="20"/>
            <w:szCs w:val="20"/>
          </w:rPr>
          <w:t>://</w:t>
        </w:r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www</w:t>
        </w:r>
        <w:r w:rsidR="00F15632" w:rsidRPr="00560C79">
          <w:rPr>
            <w:rStyle w:val="Hyperlink"/>
            <w:rFonts w:ascii="Verdana" w:hAnsi="Verdana"/>
            <w:sz w:val="20"/>
            <w:szCs w:val="20"/>
          </w:rPr>
          <w:t>.</w:t>
        </w:r>
        <w:proofErr w:type="spellStart"/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geogebra</w:t>
        </w:r>
        <w:proofErr w:type="spellEnd"/>
        <w:r w:rsidR="00F15632" w:rsidRPr="00560C79">
          <w:rPr>
            <w:rStyle w:val="Hyperlink"/>
            <w:rFonts w:ascii="Verdana" w:hAnsi="Verdana"/>
            <w:sz w:val="20"/>
            <w:szCs w:val="20"/>
          </w:rPr>
          <w:t>.</w:t>
        </w:r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org</w:t>
        </w:r>
        <w:r w:rsidR="00F15632" w:rsidRPr="00560C79">
          <w:rPr>
            <w:rStyle w:val="Hyperlink"/>
            <w:rFonts w:ascii="Verdana" w:hAnsi="Verdana"/>
            <w:sz w:val="20"/>
            <w:szCs w:val="20"/>
          </w:rPr>
          <w:t>/</w:t>
        </w:r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m</w:t>
        </w:r>
        <w:r w:rsidR="00F15632" w:rsidRPr="00560C79">
          <w:rPr>
            <w:rStyle w:val="Hyperlink"/>
            <w:rFonts w:ascii="Verdana" w:hAnsi="Verdana"/>
            <w:sz w:val="20"/>
            <w:szCs w:val="20"/>
          </w:rPr>
          <w:t>/</w:t>
        </w:r>
        <w:proofErr w:type="spellStart"/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sb</w:t>
        </w:r>
        <w:proofErr w:type="spellEnd"/>
        <w:r w:rsidR="00F15632" w:rsidRPr="00560C79">
          <w:rPr>
            <w:rStyle w:val="Hyperlink"/>
            <w:rFonts w:ascii="Verdana" w:hAnsi="Verdana"/>
            <w:sz w:val="20"/>
            <w:szCs w:val="20"/>
          </w:rPr>
          <w:t>2</w:t>
        </w:r>
        <w:proofErr w:type="spellStart"/>
        <w:r w:rsidR="00F15632" w:rsidRPr="00F15632">
          <w:rPr>
            <w:rStyle w:val="Hyperlink"/>
            <w:rFonts w:ascii="Verdana" w:hAnsi="Verdana"/>
            <w:sz w:val="20"/>
            <w:szCs w:val="20"/>
            <w:lang w:val="en-GB"/>
          </w:rPr>
          <w:t>cedpp</w:t>
        </w:r>
        <w:proofErr w:type="spellEnd"/>
      </w:hyperlink>
    </w:p>
    <w:p w:rsidR="00F91CBB" w:rsidRPr="00F91CBB" w:rsidRDefault="00F91CBB" w:rsidP="00F91CBB">
      <w:pPr>
        <w:pStyle w:val="Heading3"/>
      </w:pPr>
      <w:r w:rsidRPr="00560C79">
        <w:br w:type="page"/>
      </w:r>
      <w:r>
        <w:rPr>
          <w:noProof/>
          <w:lang w:val="en-US" w:eastAsia="en-US"/>
        </w:rPr>
        <w:lastRenderedPageBreak/>
        <mc:AlternateContent>
          <mc:Choice Requires="wps">
            <w:drawing>
              <wp:anchor distT="0" distB="0" distL="114300" distR="114300" simplePos="0" relativeHeight="251794432" behindDoc="0" locked="0" layoutInCell="1" allowOverlap="1" wp14:anchorId="36029619" wp14:editId="1C45029E">
                <wp:simplePos x="0" y="0"/>
                <wp:positionH relativeFrom="column">
                  <wp:posOffset>3324225</wp:posOffset>
                </wp:positionH>
                <wp:positionV relativeFrom="paragraph">
                  <wp:posOffset>252730</wp:posOffset>
                </wp:positionV>
                <wp:extent cx="262890" cy="257175"/>
                <wp:effectExtent l="0" t="0" r="3810" b="4445"/>
                <wp:wrapNone/>
                <wp:docPr id="1503" name="Text Box 6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289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  <w:sz w:val="24"/>
                              </w:rPr>
                              <w:object w:dxaOrig="180" w:dyaOrig="220">
                                <v:shape id="_x0000_i1165" type="#_x0000_t75" style="width:9.2pt;height:10.8pt" o:ole="">
                                  <v:imagedata r:id="rId1664" o:title=""/>
                                </v:shape>
                                <o:OLEObject Type="Embed" ProgID="Equation.DSMT4" ShapeID="_x0000_i1165" DrawAspect="Content" ObjectID="_1664884864" r:id="rId1665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21" o:spid="_x0000_s1231" type="#_x0000_t202" style="position:absolute;left:0;text-align:left;margin-left:261.75pt;margin-top:19.9pt;width:20.7pt;height:20.25pt;z-index:251794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  <w:sz w:val="24"/>
                        </w:rPr>
                        <w:object w:dxaOrig="180" w:dyaOrig="220">
                          <v:shape id="_x0000_i1165" type="#_x0000_t75" style="width:9pt;height:10.8pt" o:ole="">
                            <v:imagedata r:id="rId1666" o:title=""/>
                          </v:shape>
                          <o:OLEObject Type="Embed" ProgID="Equation.DSMT4" ShapeID="_x0000_i1165" DrawAspect="Content" ObjectID="_1662285670" r:id="rId1667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 w:rsidRPr="00F91CBB">
        <w:t xml:space="preserve">Επίπεδο στον </w:t>
      </w:r>
      <w:r w:rsidRPr="00737600">
        <w:rPr>
          <w:lang w:val="en-US"/>
        </w:rPr>
        <w:t>R</w:t>
      </w:r>
      <w:r w:rsidRPr="00F91CBB">
        <w:rPr>
          <w:vertAlign w:val="superscript"/>
        </w:rPr>
        <w:t>3</w:t>
      </w:r>
    </w:p>
    <w:p w:rsidR="00F91CBB" w:rsidRPr="00FF45CB" w:rsidRDefault="00F91CBB" w:rsidP="00F91CBB">
      <w:pPr>
        <w:rPr>
          <w:lang w:val="el-GR"/>
        </w:rPr>
      </w:pPr>
      <w:r w:rsidRPr="00FF45CB">
        <w:rPr>
          <w:lang w:val="el-GR"/>
        </w:rPr>
        <w:t xml:space="preserve">Ας θεωρήσουμε διανύσματα στο χώρο, που ακριβώς όπως τα διανύσματα του επιπέδου μπορούν να ταυτιστούν με τα σημεία του επιπέδου, του </w:t>
      </w:r>
      <w:r w:rsidRPr="008019CB">
        <w:rPr>
          <w:position w:val="-4"/>
        </w:rPr>
        <w:object w:dxaOrig="320" w:dyaOrig="300">
          <v:shape id="_x0000_i1090" type="#_x0000_t75" style="width:16.4pt;height:15.2pt" o:ole="">
            <v:imagedata r:id="rId1668" o:title=""/>
          </v:shape>
          <o:OLEObject Type="Embed" ProgID="Equation.DSMT4" ShapeID="_x0000_i1090" DrawAspect="Content" ObjectID="_1664884789" r:id="rId1669"/>
        </w:object>
      </w:r>
      <w:r w:rsidRPr="00FF45CB">
        <w:rPr>
          <w:lang w:val="el-GR"/>
        </w:rPr>
        <w:t xml:space="preserve">, έτσι και τα διανύσματα στο χώρο ταυτίζονται με τα σημεία του χώρου, που περιγράφονται από τον </w:t>
      </w:r>
      <w:r w:rsidRPr="008019CB">
        <w:rPr>
          <w:position w:val="-4"/>
        </w:rPr>
        <w:object w:dxaOrig="300" w:dyaOrig="300">
          <v:shape id="_x0000_i1091" type="#_x0000_t75" style="width:15.2pt;height:15.2pt" o:ole="">
            <v:imagedata r:id="rId1670" o:title=""/>
          </v:shape>
          <o:OLEObject Type="Embed" ProgID="Equation.DSMT4" ShapeID="_x0000_i1091" DrawAspect="Content" ObjectID="_1664884790" r:id="rId1671"/>
        </w:object>
      </w:r>
      <w:r w:rsidRPr="00FF45CB">
        <w:rPr>
          <w:lang w:val="el-GR"/>
        </w:rPr>
        <w:t>.</w:t>
      </w:r>
    </w:p>
    <w:p w:rsidR="00F91CBB" w:rsidRPr="00FF45CB" w:rsidRDefault="00B42CDA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2608" behindDoc="0" locked="0" layoutInCell="1" allowOverlap="1">
                <wp:simplePos x="0" y="0"/>
                <wp:positionH relativeFrom="column">
                  <wp:posOffset>2468760</wp:posOffset>
                </wp:positionH>
                <wp:positionV relativeFrom="paragraph">
                  <wp:posOffset>104060</wp:posOffset>
                </wp:positionV>
                <wp:extent cx="15840" cy="360"/>
                <wp:effectExtent l="0" t="0" r="0" b="0"/>
                <wp:wrapNone/>
                <wp:docPr id="2361" name="Ink 2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158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1" o:spid="_x0000_s1026" type="#_x0000_t75" style="position:absolute;margin-left:193.4pt;margin-top:7.2pt;width:3.3pt;height:2.05pt;z-index:2526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">
                <v:imagedata r:id="rId1673" o:title=""/>
              </v:shape>
            </w:pict>
          </mc:Fallback>
        </mc:AlternateContent>
      </w:r>
    </w:p>
    <w:p w:rsidR="00F91CBB" w:rsidRPr="007D3293" w:rsidRDefault="00F91CBB" w:rsidP="00F91CBB">
      <w:pPr>
        <w:pStyle w:val="Heading4"/>
        <w:rPr>
          <w:lang w:val="el-GR"/>
        </w:rPr>
      </w:pPr>
      <w:r w:rsidRPr="007D3293">
        <w:rPr>
          <w:lang w:val="el-GR"/>
        </w:rPr>
        <w:t>Επίπεδο που διέρχεται από 0</w:t>
      </w:r>
    </w:p>
    <w:p w:rsidR="00F91CBB" w:rsidRPr="00517FA2" w:rsidRDefault="008B591E" w:rsidP="00517FA2">
      <w:pPr>
        <w:pStyle w:val="ListParagraph"/>
        <w:numPr>
          <w:ilvl w:val="0"/>
          <w:numId w:val="41"/>
        </w:num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7712" behindDoc="0" locked="0" layoutInCell="1" allowOverlap="1">
                <wp:simplePos x="0" y="0"/>
                <wp:positionH relativeFrom="column">
                  <wp:posOffset>6275040</wp:posOffset>
                </wp:positionH>
                <wp:positionV relativeFrom="paragraph">
                  <wp:posOffset>293820</wp:posOffset>
                </wp:positionV>
                <wp:extent cx="30240" cy="74520"/>
                <wp:effectExtent l="38100" t="38100" r="27305" b="40005"/>
                <wp:wrapNone/>
                <wp:docPr id="2546" name="Ink 2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3024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6" o:spid="_x0000_s1026" type="#_x0000_t75" style="position:absolute;margin-left:493.35pt;margin-top:22.65pt;width:3.9pt;height:7.1pt;z-index:2527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">
                <v:imagedata r:id="rId1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6688" behindDoc="0" locked="0" layoutInCell="1" allowOverlap="1">
                <wp:simplePos x="0" y="0"/>
                <wp:positionH relativeFrom="column">
                  <wp:posOffset>6260640</wp:posOffset>
                </wp:positionH>
                <wp:positionV relativeFrom="paragraph">
                  <wp:posOffset>472740</wp:posOffset>
                </wp:positionV>
                <wp:extent cx="111600" cy="74880"/>
                <wp:effectExtent l="38100" t="38100" r="22225" b="40005"/>
                <wp:wrapNone/>
                <wp:docPr id="2545" name="Ink 2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11160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5" o:spid="_x0000_s1026" type="#_x0000_t75" style="position:absolute;margin-left:492.35pt;margin-top:36.55pt;width:10.05pt;height:7.2pt;z-index:2527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">
                <v:imagedata r:id="rId1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5664" behindDoc="0" locked="0" layoutInCell="1" allowOverlap="1">
                <wp:simplePos x="0" y="0"/>
                <wp:positionH relativeFrom="column">
                  <wp:posOffset>6178200</wp:posOffset>
                </wp:positionH>
                <wp:positionV relativeFrom="paragraph">
                  <wp:posOffset>406500</wp:posOffset>
                </wp:positionV>
                <wp:extent cx="99360" cy="108360"/>
                <wp:effectExtent l="38100" t="19050" r="34290" b="25400"/>
                <wp:wrapNone/>
                <wp:docPr id="2544" name="Ink 2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993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4" o:spid="_x0000_s1026" type="#_x0000_t75" style="position:absolute;margin-left:485.8pt;margin-top:31.5pt;width:9pt;height:9.6pt;z-index:2527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">
                <v:imagedata r:id="rId1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4640" behindDoc="0" locked="0" layoutInCell="1" allowOverlap="1">
                <wp:simplePos x="0" y="0"/>
                <wp:positionH relativeFrom="column">
                  <wp:posOffset>6198360</wp:posOffset>
                </wp:positionH>
                <wp:positionV relativeFrom="paragraph">
                  <wp:posOffset>406500</wp:posOffset>
                </wp:positionV>
                <wp:extent cx="37800" cy="149040"/>
                <wp:effectExtent l="38100" t="38100" r="38735" b="22860"/>
                <wp:wrapNone/>
                <wp:docPr id="2543" name="Ink 2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378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3" o:spid="_x0000_s1026" type="#_x0000_t75" style="position:absolute;margin-left:487.4pt;margin-top:31.5pt;width:4.3pt;height:12.95pt;z-index:2527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">
                <v:imagedata r:id="rId1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3616" behindDoc="0" locked="0" layoutInCell="1" allowOverlap="1">
                <wp:simplePos x="0" y="0"/>
                <wp:positionH relativeFrom="column">
                  <wp:posOffset>6122040</wp:posOffset>
                </wp:positionH>
                <wp:positionV relativeFrom="paragraph">
                  <wp:posOffset>391020</wp:posOffset>
                </wp:positionV>
                <wp:extent cx="16560" cy="121680"/>
                <wp:effectExtent l="38100" t="38100" r="21590" b="31115"/>
                <wp:wrapNone/>
                <wp:docPr id="2542" name="Ink 2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65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2" o:spid="_x0000_s1026" type="#_x0000_t75" style="position:absolute;margin-left:481.5pt;margin-top:30.25pt;width:2.45pt;height:10.8pt;z-index:2527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">
                <v:imagedata r:id="rId1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2592" behindDoc="0" locked="0" layoutInCell="1" allowOverlap="1">
                <wp:simplePos x="0" y="0"/>
                <wp:positionH relativeFrom="column">
                  <wp:posOffset>5945640</wp:posOffset>
                </wp:positionH>
                <wp:positionV relativeFrom="paragraph">
                  <wp:posOffset>376980</wp:posOffset>
                </wp:positionV>
                <wp:extent cx="32400" cy="305640"/>
                <wp:effectExtent l="38100" t="38100" r="24765" b="37465"/>
                <wp:wrapNone/>
                <wp:docPr id="2541" name="Ink 2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32400" cy="30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1" o:spid="_x0000_s1026" type="#_x0000_t75" style="position:absolute;margin-left:467.5pt;margin-top:29.15pt;width:3.85pt;height:25.25pt;z-index:2527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">
                <v:imagedata r:id="rId1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1568" behindDoc="0" locked="0" layoutInCell="1" allowOverlap="1">
                <wp:simplePos x="0" y="0"/>
                <wp:positionH relativeFrom="column">
                  <wp:posOffset>5962920</wp:posOffset>
                </wp:positionH>
                <wp:positionV relativeFrom="paragraph">
                  <wp:posOffset>491820</wp:posOffset>
                </wp:positionV>
                <wp:extent cx="146880" cy="29160"/>
                <wp:effectExtent l="19050" t="38100" r="24765" b="28575"/>
                <wp:wrapNone/>
                <wp:docPr id="2540" name="Ink 2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468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0" o:spid="_x0000_s1026" type="#_x0000_t75" style="position:absolute;margin-left:469pt;margin-top:38.25pt;width:12.65pt;height:3.5pt;z-index:2527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">
                <v:imagedata r:id="rId1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0544" behindDoc="0" locked="0" layoutInCell="1" allowOverlap="1">
                <wp:simplePos x="0" y="0"/>
                <wp:positionH relativeFrom="column">
                  <wp:posOffset>5839800</wp:posOffset>
                </wp:positionH>
                <wp:positionV relativeFrom="paragraph">
                  <wp:posOffset>369420</wp:posOffset>
                </wp:positionV>
                <wp:extent cx="26640" cy="344520"/>
                <wp:effectExtent l="38100" t="38100" r="31115" b="36830"/>
                <wp:wrapNone/>
                <wp:docPr id="2539" name="Ink 2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26640" cy="34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9" o:spid="_x0000_s1026" type="#_x0000_t75" style="position:absolute;margin-left:459.2pt;margin-top:28.6pt;width:3.5pt;height:28.35pt;z-index:2527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">
                <v:imagedata r:id="rId1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9520" behindDoc="0" locked="0" layoutInCell="1" allowOverlap="1">
                <wp:simplePos x="0" y="0"/>
                <wp:positionH relativeFrom="column">
                  <wp:posOffset>5743320</wp:posOffset>
                </wp:positionH>
                <wp:positionV relativeFrom="paragraph">
                  <wp:posOffset>437100</wp:posOffset>
                </wp:positionV>
                <wp:extent cx="194760" cy="147960"/>
                <wp:effectExtent l="38100" t="38100" r="15240" b="23495"/>
                <wp:wrapNone/>
                <wp:docPr id="2538" name="Ink 2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19476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8" o:spid="_x0000_s1026" type="#_x0000_t75" style="position:absolute;margin-left:451.5pt;margin-top:33.9pt;width:16.85pt;height:12.95pt;z-index:2527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">
                <v:imagedata r:id="rId1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8496" behindDoc="0" locked="0" layoutInCell="1" allowOverlap="1">
                <wp:simplePos x="0" y="0"/>
                <wp:positionH relativeFrom="column">
                  <wp:posOffset>5404200</wp:posOffset>
                </wp:positionH>
                <wp:positionV relativeFrom="paragraph">
                  <wp:posOffset>407940</wp:posOffset>
                </wp:positionV>
                <wp:extent cx="317160" cy="437040"/>
                <wp:effectExtent l="38100" t="38100" r="45085" b="39370"/>
                <wp:wrapNone/>
                <wp:docPr id="2537" name="Ink 2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317160" cy="43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7" o:spid="_x0000_s1026" type="#_x0000_t75" style="position:absolute;margin-left:424.9pt;margin-top:31.5pt;width:26.4pt;height:35.75pt;z-index:2527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">
                <v:imagedata r:id="rId1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7472" behindDoc="0" locked="0" layoutInCell="1" allowOverlap="1">
                <wp:simplePos x="0" y="0"/>
                <wp:positionH relativeFrom="column">
                  <wp:posOffset>5169120</wp:posOffset>
                </wp:positionH>
                <wp:positionV relativeFrom="paragraph">
                  <wp:posOffset>466620</wp:posOffset>
                </wp:positionV>
                <wp:extent cx="230040" cy="196560"/>
                <wp:effectExtent l="38100" t="19050" r="36830" b="32385"/>
                <wp:wrapNone/>
                <wp:docPr id="2536" name="Ink 2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2300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6" o:spid="_x0000_s1026" type="#_x0000_t75" style="position:absolute;margin-left:406.5pt;margin-top:36.2pt;width:19.4pt;height:16.5pt;z-index:2527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">
                <v:imagedata r:id="rId1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6448" behindDoc="0" locked="0" layoutInCell="1" allowOverlap="1">
                <wp:simplePos x="0" y="0"/>
                <wp:positionH relativeFrom="column">
                  <wp:posOffset>4752240</wp:posOffset>
                </wp:positionH>
                <wp:positionV relativeFrom="paragraph">
                  <wp:posOffset>546180</wp:posOffset>
                </wp:positionV>
                <wp:extent cx="239040" cy="138600"/>
                <wp:effectExtent l="38100" t="38100" r="8890" b="33020"/>
                <wp:wrapNone/>
                <wp:docPr id="2535" name="Ink 2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2390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5" o:spid="_x0000_s1026" type="#_x0000_t75" style="position:absolute;margin-left:373.7pt;margin-top:42.3pt;width:19.95pt;height:12.35pt;z-index:2527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">
                <v:imagedata r:id="rId1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5424" behindDoc="0" locked="0" layoutInCell="1" allowOverlap="1">
                <wp:simplePos x="0" y="0"/>
                <wp:positionH relativeFrom="column">
                  <wp:posOffset>4686720</wp:posOffset>
                </wp:positionH>
                <wp:positionV relativeFrom="paragraph">
                  <wp:posOffset>517380</wp:posOffset>
                </wp:positionV>
                <wp:extent cx="5760" cy="9720"/>
                <wp:effectExtent l="19050" t="19050" r="32385" b="28575"/>
                <wp:wrapNone/>
                <wp:docPr id="2534" name="Ink 2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57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4" o:spid="_x0000_s1026" type="#_x0000_t75" style="position:absolute;margin-left:368.5pt;margin-top:40.2pt;width:1.55pt;height:1.85pt;z-index:2527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">
                <v:imagedata r:id="rId1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4400" behindDoc="0" locked="0" layoutInCell="1" allowOverlap="1">
                <wp:simplePos x="0" y="0"/>
                <wp:positionH relativeFrom="column">
                  <wp:posOffset>4621200</wp:posOffset>
                </wp:positionH>
                <wp:positionV relativeFrom="paragraph">
                  <wp:posOffset>533580</wp:posOffset>
                </wp:positionV>
                <wp:extent cx="92520" cy="156960"/>
                <wp:effectExtent l="38100" t="19050" r="22225" b="33655"/>
                <wp:wrapNone/>
                <wp:docPr id="2533" name="Ink 2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9252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3" o:spid="_x0000_s1026" type="#_x0000_t75" style="position:absolute;margin-left:363.25pt;margin-top:41.5pt;width:8.55pt;height:13.45pt;z-index:2527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">
                <v:imagedata r:id="rId1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3376" behindDoc="0" locked="0" layoutInCell="1" allowOverlap="1">
                <wp:simplePos x="0" y="0"/>
                <wp:positionH relativeFrom="column">
                  <wp:posOffset>4412760</wp:posOffset>
                </wp:positionH>
                <wp:positionV relativeFrom="paragraph">
                  <wp:posOffset>551220</wp:posOffset>
                </wp:positionV>
                <wp:extent cx="62280" cy="120960"/>
                <wp:effectExtent l="19050" t="38100" r="33020" b="31750"/>
                <wp:wrapNone/>
                <wp:docPr id="2532" name="Ink 2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6228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2" o:spid="_x0000_s1026" type="#_x0000_t75" style="position:absolute;margin-left:347pt;margin-top:42.8pt;width:5.95pt;height:10.9pt;z-index:2527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">
                <v:imagedata r:id="rId17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2352" behindDoc="0" locked="0" layoutInCell="1" allowOverlap="1">
                <wp:simplePos x="0" y="0"/>
                <wp:positionH relativeFrom="column">
                  <wp:posOffset>4293960</wp:posOffset>
                </wp:positionH>
                <wp:positionV relativeFrom="paragraph">
                  <wp:posOffset>465900</wp:posOffset>
                </wp:positionV>
                <wp:extent cx="12240" cy="56160"/>
                <wp:effectExtent l="19050" t="19050" r="26035" b="20320"/>
                <wp:wrapNone/>
                <wp:docPr id="2531" name="Ink 2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122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1" o:spid="_x0000_s1026" type="#_x0000_t75" style="position:absolute;margin-left:337.5pt;margin-top:36.1pt;width:2pt;height:5.45pt;z-index:2527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">
                <v:imagedata r:id="rId1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1328" behindDoc="0" locked="0" layoutInCell="1" allowOverlap="1">
                <wp:simplePos x="0" y="0"/>
                <wp:positionH relativeFrom="column">
                  <wp:posOffset>4295760</wp:posOffset>
                </wp:positionH>
                <wp:positionV relativeFrom="paragraph">
                  <wp:posOffset>563100</wp:posOffset>
                </wp:positionV>
                <wp:extent cx="97920" cy="93240"/>
                <wp:effectExtent l="19050" t="19050" r="35560" b="21590"/>
                <wp:wrapNone/>
                <wp:docPr id="2530" name="Ink 2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97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30" o:spid="_x0000_s1026" type="#_x0000_t75" style="position:absolute;margin-left:337.75pt;margin-top:43.85pt;width:8.8pt;height:8.45pt;z-index:2527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">
                <v:imagedata r:id="rId17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70304" behindDoc="0" locked="0" layoutInCell="1" allowOverlap="1">
                <wp:simplePos x="0" y="0"/>
                <wp:positionH relativeFrom="column">
                  <wp:posOffset>4102800</wp:posOffset>
                </wp:positionH>
                <wp:positionV relativeFrom="paragraph">
                  <wp:posOffset>411180</wp:posOffset>
                </wp:positionV>
                <wp:extent cx="55800" cy="432360"/>
                <wp:effectExtent l="38100" t="38100" r="20955" b="25400"/>
                <wp:wrapNone/>
                <wp:docPr id="2529" name="Ink 2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55800" cy="43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9" o:spid="_x0000_s1026" type="#_x0000_t75" style="position:absolute;margin-left:322.5pt;margin-top:31.85pt;width:5.65pt;height:35.25pt;z-index:2527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">
                <v:imagedata r:id="rId17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9280" behindDoc="0" locked="0" layoutInCell="1" allowOverlap="1">
                <wp:simplePos x="0" y="0"/>
                <wp:positionH relativeFrom="column">
                  <wp:posOffset>4159680</wp:posOffset>
                </wp:positionH>
                <wp:positionV relativeFrom="paragraph">
                  <wp:posOffset>557700</wp:posOffset>
                </wp:positionV>
                <wp:extent cx="73440" cy="104760"/>
                <wp:effectExtent l="38100" t="38100" r="22225" b="29210"/>
                <wp:wrapNone/>
                <wp:docPr id="2528" name="Ink 2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7344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8" o:spid="_x0000_s1026" type="#_x0000_t75" style="position:absolute;margin-left:327.05pt;margin-top:43.4pt;width:7.05pt;height:9.45pt;z-index:2527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">
                <v:imagedata r:id="rId17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8256" behindDoc="0" locked="0" layoutInCell="1" allowOverlap="1">
                <wp:simplePos x="0" y="0"/>
                <wp:positionH relativeFrom="column">
                  <wp:posOffset>3815160</wp:posOffset>
                </wp:positionH>
                <wp:positionV relativeFrom="paragraph">
                  <wp:posOffset>564540</wp:posOffset>
                </wp:positionV>
                <wp:extent cx="177840" cy="149760"/>
                <wp:effectExtent l="19050" t="38100" r="31750" b="41275"/>
                <wp:wrapNone/>
                <wp:docPr id="2527" name="Ink 2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17784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7" o:spid="_x0000_s1026" type="#_x0000_t75" style="position:absolute;margin-left:299.95pt;margin-top:43.75pt;width:15.05pt;height:13.25pt;z-index:2527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">
                <v:imagedata r:id="rId1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7232" behindDoc="0" locked="0" layoutInCell="1" allowOverlap="1">
                <wp:simplePos x="0" y="0"/>
                <wp:positionH relativeFrom="column">
                  <wp:posOffset>3452640</wp:posOffset>
                </wp:positionH>
                <wp:positionV relativeFrom="paragraph">
                  <wp:posOffset>547620</wp:posOffset>
                </wp:positionV>
                <wp:extent cx="193680" cy="165240"/>
                <wp:effectExtent l="38100" t="38100" r="34925" b="25400"/>
                <wp:wrapNone/>
                <wp:docPr id="2526" name="Ink 2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19368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6" o:spid="_x0000_s1026" type="#_x0000_t75" style="position:absolute;margin-left:271.25pt;margin-top:42.5pt;width:16.55pt;height:14.3pt;z-index:2527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">
                <v:imagedata r:id="rId1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6208" behindDoc="0" locked="0" layoutInCell="1" allowOverlap="1">
                <wp:simplePos x="0" y="0"/>
                <wp:positionH relativeFrom="column">
                  <wp:posOffset>3399000</wp:posOffset>
                </wp:positionH>
                <wp:positionV relativeFrom="paragraph">
                  <wp:posOffset>689820</wp:posOffset>
                </wp:positionV>
                <wp:extent cx="15480" cy="131040"/>
                <wp:effectExtent l="38100" t="38100" r="41910" b="21590"/>
                <wp:wrapNone/>
                <wp:docPr id="2525" name="Ink 2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1548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5" o:spid="_x0000_s1026" type="#_x0000_t75" style="position:absolute;margin-left:267.05pt;margin-top:53.75pt;width:2.5pt;height:11.5pt;z-index:2527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">
                <v:imagedata r:id="rId1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5184" behindDoc="0" locked="0" layoutInCell="1" allowOverlap="1">
                <wp:simplePos x="0" y="0"/>
                <wp:positionH relativeFrom="column">
                  <wp:posOffset>3246000</wp:posOffset>
                </wp:positionH>
                <wp:positionV relativeFrom="paragraph">
                  <wp:posOffset>566700</wp:posOffset>
                </wp:positionV>
                <wp:extent cx="102600" cy="183240"/>
                <wp:effectExtent l="38100" t="38100" r="31115" b="26670"/>
                <wp:wrapNone/>
                <wp:docPr id="2524" name="Ink 2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10260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4" o:spid="_x0000_s1026" type="#_x0000_t75" style="position:absolute;margin-left:254.85pt;margin-top:43.95pt;width:9.6pt;height:15.85pt;z-index:2527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">
                <v:imagedata r:id="rId1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4160" behindDoc="0" locked="0" layoutInCell="1" allowOverlap="1">
                <wp:simplePos x="0" y="0"/>
                <wp:positionH relativeFrom="column">
                  <wp:posOffset>2952240</wp:posOffset>
                </wp:positionH>
                <wp:positionV relativeFrom="paragraph">
                  <wp:posOffset>636180</wp:posOffset>
                </wp:positionV>
                <wp:extent cx="58320" cy="21960"/>
                <wp:effectExtent l="38100" t="19050" r="37465" b="35560"/>
                <wp:wrapNone/>
                <wp:docPr id="2523" name="Ink 2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583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3" o:spid="_x0000_s1026" type="#_x0000_t75" style="position:absolute;margin-left:231.85pt;margin-top:49.45pt;width:5.85pt;height:2.85pt;z-index:2527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">
                <v:imagedata r:id="rId17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3136" behindDoc="0" locked="0" layoutInCell="1" allowOverlap="1">
                <wp:simplePos x="0" y="0"/>
                <wp:positionH relativeFrom="column">
                  <wp:posOffset>2841360</wp:posOffset>
                </wp:positionH>
                <wp:positionV relativeFrom="paragraph">
                  <wp:posOffset>594060</wp:posOffset>
                </wp:positionV>
                <wp:extent cx="148320" cy="120960"/>
                <wp:effectExtent l="38100" t="38100" r="42545" b="31750"/>
                <wp:wrapNone/>
                <wp:docPr id="2522" name="Ink 2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483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2" o:spid="_x0000_s1026" type="#_x0000_t75" style="position:absolute;margin-left:223.15pt;margin-top:46.1pt;width:13.05pt;height:10.8pt;z-index:2527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">
                <v:imagedata r:id="rId17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2112" behindDoc="0" locked="0" layoutInCell="1" allowOverlap="1">
                <wp:simplePos x="0" y="0"/>
                <wp:positionH relativeFrom="column">
                  <wp:posOffset>2568840</wp:posOffset>
                </wp:positionH>
                <wp:positionV relativeFrom="paragraph">
                  <wp:posOffset>612060</wp:posOffset>
                </wp:positionV>
                <wp:extent cx="334800" cy="137520"/>
                <wp:effectExtent l="38100" t="38100" r="8255" b="34290"/>
                <wp:wrapNone/>
                <wp:docPr id="2521" name="Ink 2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33480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1" o:spid="_x0000_s1026" type="#_x0000_t75" style="position:absolute;margin-left:201.6pt;margin-top:47.55pt;width:27.6pt;height:12.2pt;z-index:2527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">
                <v:imagedata r:id="rId17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1088" behindDoc="0" locked="0" layoutInCell="1" allowOverlap="1">
                <wp:simplePos x="0" y="0"/>
                <wp:positionH relativeFrom="column">
                  <wp:posOffset>2320440</wp:posOffset>
                </wp:positionH>
                <wp:positionV relativeFrom="paragraph">
                  <wp:posOffset>594060</wp:posOffset>
                </wp:positionV>
                <wp:extent cx="115200" cy="161280"/>
                <wp:effectExtent l="38100" t="38100" r="37465" b="29845"/>
                <wp:wrapNone/>
                <wp:docPr id="2520" name="Ink 2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11520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20" o:spid="_x0000_s1026" type="#_x0000_t75" style="position:absolute;margin-left:182pt;margin-top:46.3pt;width:10.35pt;height:13.95pt;z-index:2527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">
                <v:imagedata r:id="rId17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60064" behindDoc="0" locked="0" layoutInCell="1" allowOverlap="1">
                <wp:simplePos x="0" y="0"/>
                <wp:positionH relativeFrom="column">
                  <wp:posOffset>2269320</wp:posOffset>
                </wp:positionH>
                <wp:positionV relativeFrom="paragraph">
                  <wp:posOffset>618540</wp:posOffset>
                </wp:positionV>
                <wp:extent cx="18720" cy="110520"/>
                <wp:effectExtent l="19050" t="19050" r="19685" b="22860"/>
                <wp:wrapNone/>
                <wp:docPr id="2519" name="Ink 2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87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9" o:spid="_x0000_s1026" type="#_x0000_t75" style="position:absolute;margin-left:178.25pt;margin-top:48.25pt;width:2.45pt;height:9.65pt;z-index:2527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">
                <v:imagedata r:id="rId17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9040" behindDoc="0" locked="0" layoutInCell="1" allowOverlap="1">
                <wp:simplePos x="0" y="0"/>
                <wp:positionH relativeFrom="column">
                  <wp:posOffset>2079240</wp:posOffset>
                </wp:positionH>
                <wp:positionV relativeFrom="paragraph">
                  <wp:posOffset>622140</wp:posOffset>
                </wp:positionV>
                <wp:extent cx="160200" cy="131040"/>
                <wp:effectExtent l="19050" t="38100" r="30480" b="40640"/>
                <wp:wrapNone/>
                <wp:docPr id="2518" name="Ink 2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1602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8" o:spid="_x0000_s1026" type="#_x0000_t75" style="position:absolute;margin-left:163.35pt;margin-top:48.3pt;width:13.65pt;height:11.6pt;z-index:25275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">
                <v:imagedata r:id="rId17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8016" behindDoc="0" locked="0" layoutInCell="1" allowOverlap="1">
                <wp:simplePos x="0" y="0"/>
                <wp:positionH relativeFrom="column">
                  <wp:posOffset>2059080</wp:posOffset>
                </wp:positionH>
                <wp:positionV relativeFrom="paragraph">
                  <wp:posOffset>621780</wp:posOffset>
                </wp:positionV>
                <wp:extent cx="33120" cy="155160"/>
                <wp:effectExtent l="19050" t="19050" r="24130" b="16510"/>
                <wp:wrapNone/>
                <wp:docPr id="2517" name="Ink 2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2">
                      <w14:nvContentPartPr>
                        <w14:cNvContentPartPr/>
                      </w14:nvContentPartPr>
                      <w14:xfrm>
                        <a:off x="0" y="0"/>
                        <a:ext cx="331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7" o:spid="_x0000_s1026" type="#_x0000_t75" style="position:absolute;margin-left:161.75pt;margin-top:48.45pt;width:3.5pt;height:13.1pt;z-index:25275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">
                <v:imagedata r:id="rId17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6992" behindDoc="0" locked="0" layoutInCell="1" allowOverlap="1">
                <wp:simplePos x="0" y="0"/>
                <wp:positionH relativeFrom="column">
                  <wp:posOffset>2002560</wp:posOffset>
                </wp:positionH>
                <wp:positionV relativeFrom="paragraph">
                  <wp:posOffset>468420</wp:posOffset>
                </wp:positionV>
                <wp:extent cx="6840" cy="53280"/>
                <wp:effectExtent l="38100" t="19050" r="31750" b="23495"/>
                <wp:wrapNone/>
                <wp:docPr id="2516" name="Ink 2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68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6" o:spid="_x0000_s1026" type="#_x0000_t75" style="position:absolute;margin-left:157.05pt;margin-top:36.4pt;width:1.8pt;height:5.35pt;z-index:25275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">
                <v:imagedata r:id="rId17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5968" behindDoc="0" locked="0" layoutInCell="1" allowOverlap="1">
                <wp:simplePos x="0" y="0"/>
                <wp:positionH relativeFrom="column">
                  <wp:posOffset>1955400</wp:posOffset>
                </wp:positionH>
                <wp:positionV relativeFrom="paragraph">
                  <wp:posOffset>665340</wp:posOffset>
                </wp:positionV>
                <wp:extent cx="57960" cy="42480"/>
                <wp:effectExtent l="19050" t="38100" r="37465" b="34290"/>
                <wp:wrapNone/>
                <wp:docPr id="2515" name="Ink 2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579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5" o:spid="_x0000_s1026" type="#_x0000_t75" style="position:absolute;margin-left:153.45pt;margin-top:51.8pt;width:5.7pt;height:4.6pt;z-index:25275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">
                <v:imagedata r:id="rId17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4944" behindDoc="0" locked="0" layoutInCell="1" allowOverlap="1">
                <wp:simplePos x="0" y="0"/>
                <wp:positionH relativeFrom="column">
                  <wp:posOffset>1775760</wp:posOffset>
                </wp:positionH>
                <wp:positionV relativeFrom="paragraph">
                  <wp:posOffset>593340</wp:posOffset>
                </wp:positionV>
                <wp:extent cx="199800" cy="177120"/>
                <wp:effectExtent l="38100" t="38100" r="29210" b="33020"/>
                <wp:wrapNone/>
                <wp:docPr id="2514" name="Ink 2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99800" cy="17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4" o:spid="_x0000_s1026" type="#_x0000_t75" style="position:absolute;margin-left:139.2pt;margin-top:46pt;width:16.95pt;height:15.4pt;z-index:25275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">
                <v:imagedata r:id="rId17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3920" behindDoc="0" locked="0" layoutInCell="1" allowOverlap="1">
                <wp:simplePos x="0" y="0"/>
                <wp:positionH relativeFrom="column">
                  <wp:posOffset>1842720</wp:posOffset>
                </wp:positionH>
                <wp:positionV relativeFrom="paragraph">
                  <wp:posOffset>592980</wp:posOffset>
                </wp:positionV>
                <wp:extent cx="3240" cy="174600"/>
                <wp:effectExtent l="38100" t="38100" r="34925" b="35560"/>
                <wp:wrapNone/>
                <wp:docPr id="2513" name="Ink 2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32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3" o:spid="_x0000_s1026" type="#_x0000_t75" style="position:absolute;margin-left:144.5pt;margin-top:46.1pt;width:1.55pt;height:14.95pt;z-index:25275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">
                <v:imagedata r:id="rId1741" o:title=""/>
              </v:shape>
            </w:pict>
          </mc:Fallback>
        </mc:AlternateContent>
      </w:r>
      <w:r w:rsidR="00F91CBB" w:rsidRPr="00517FA2">
        <w:rPr>
          <w:lang w:val="el-GR"/>
        </w:rPr>
        <w:t xml:space="preserve">Ας προσπαθήσουμε πάλι να περιγράψουμε με μια εξίσωση τα σημεία του επιπέδου που διέρχονται από το 0 και κάποια σημεία </w:t>
      </w:r>
      <w:r w:rsidR="00240EB2" w:rsidRPr="00D96FCB">
        <w:rPr>
          <w:position w:val="-6"/>
        </w:rPr>
        <w:object w:dxaOrig="200" w:dyaOrig="220">
          <v:shape id="_x0000_i1092" type="#_x0000_t75" style="width:10.4pt;height:10.8pt" o:ole="">
            <v:imagedata r:id="rId1742" o:title=""/>
          </v:shape>
          <o:OLEObject Type="Embed" ProgID="Equation.DSMT4" ShapeID="_x0000_i1092" DrawAspect="Content" ObjectID="_1664884791" r:id="rId1743"/>
        </w:object>
      </w:r>
      <w:r w:rsidR="00F91CBB" w:rsidRPr="00517FA2">
        <w:rPr>
          <w:lang w:val="el-GR"/>
        </w:rPr>
        <w:t xml:space="preserve"> και </w:t>
      </w:r>
      <w:r w:rsidR="00240EB2" w:rsidRPr="00D96FCB">
        <w:rPr>
          <w:position w:val="-6"/>
        </w:rPr>
        <w:object w:dxaOrig="260" w:dyaOrig="220">
          <v:shape id="_x0000_i1093" type="#_x0000_t75" style="width:13.2pt;height:10.8pt" o:ole="">
            <v:imagedata r:id="rId1744" o:title=""/>
          </v:shape>
          <o:OLEObject Type="Embed" ProgID="Equation.DSMT4" ShapeID="_x0000_i1093" DrawAspect="Content" ObjectID="_1664884792" r:id="rId1745"/>
        </w:object>
      </w:r>
      <w:r w:rsidR="00F91CBB" w:rsidRPr="00517FA2">
        <w:rPr>
          <w:lang w:val="el-GR"/>
        </w:rPr>
        <w:t xml:space="preserve"> του χώρου.</w:t>
      </w:r>
    </w:p>
    <w:p w:rsidR="00F91CBB" w:rsidRPr="00FF45CB" w:rsidRDefault="00F91CBB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1E823075" wp14:editId="0389AFCE">
                <wp:simplePos x="0" y="0"/>
                <wp:positionH relativeFrom="column">
                  <wp:posOffset>2076450</wp:posOffset>
                </wp:positionH>
                <wp:positionV relativeFrom="paragraph">
                  <wp:posOffset>111760</wp:posOffset>
                </wp:positionV>
                <wp:extent cx="295275" cy="257175"/>
                <wp:effectExtent l="0" t="0" r="0" b="2540"/>
                <wp:wrapNone/>
                <wp:docPr id="1502" name="Text Box 6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C12944">
                              <w:rPr>
                                <w:position w:val="-4"/>
                              </w:rPr>
                              <w:object w:dxaOrig="240" w:dyaOrig="260">
                                <v:shape id="_x0000_i1166" type="#_x0000_t75" style="width:12pt;height:13.2pt" o:ole="">
                                  <v:imagedata r:id="rId1746" o:title=""/>
                                </v:shape>
                                <o:OLEObject Type="Embed" ProgID="Equation.DSMT4" ShapeID="_x0000_i1166" DrawAspect="Content" ObjectID="_1664884865" r:id="rId1747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0" o:spid="_x0000_s1232" type="#_x0000_t202" style="position:absolute;left:0;text-align:left;margin-left:163.5pt;margin-top:8.8pt;width:23.25pt;height:20.2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" stroked="f">
                <v:textbox>
                  <w:txbxContent>
                    <w:p w:rsidR="001D664A" w:rsidRPr="005C68E3" w:rsidRDefault="001D664A" w:rsidP="00F91CBB">
                      <w:r w:rsidRPr="00C12944">
                        <w:rPr>
                          <w:position w:val="-4"/>
                        </w:rPr>
                        <w:object w:dxaOrig="240" w:dyaOrig="260">
                          <v:shape id="_x0000_i1166" type="#_x0000_t75" style="width:12pt;height:13.2pt" o:ole="">
                            <v:imagedata r:id="rId1748" o:title=""/>
                          </v:shape>
                          <o:OLEObject Type="Embed" ProgID="Equation.DSMT4" ShapeID="_x0000_i1166" DrawAspect="Content" ObjectID="_1662285671" r:id="rId1749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</w:p>
    <w:p w:rsidR="00F91CBB" w:rsidRPr="00FF45CB" w:rsidRDefault="00F91CBB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813888" behindDoc="0" locked="0" layoutInCell="1" allowOverlap="1" wp14:anchorId="542A2742" wp14:editId="7030FC5F">
                <wp:simplePos x="0" y="0"/>
                <wp:positionH relativeFrom="column">
                  <wp:posOffset>45720</wp:posOffset>
                </wp:positionH>
                <wp:positionV relativeFrom="paragraph">
                  <wp:posOffset>63500</wp:posOffset>
                </wp:positionV>
                <wp:extent cx="5524500" cy="3181350"/>
                <wp:effectExtent l="0" t="0" r="19050" b="19050"/>
                <wp:wrapNone/>
                <wp:docPr id="1468" name="Group 8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524500" cy="3181350"/>
                          <a:chOff x="1800" y="5040"/>
                          <a:chExt cx="8145" cy="3375"/>
                        </a:xfrm>
                      </wpg:grpSpPr>
                      <wps:wsp>
                        <wps:cNvPr id="1469" name="AutoShape 848"/>
                        <wps:cNvCnPr>
                          <a:cxnSpLocks noChangeShapeType="1"/>
                        </wps:cNvCnPr>
                        <wps:spPr bwMode="auto">
                          <a:xfrm>
                            <a:off x="2925" y="5505"/>
                            <a:ext cx="0" cy="16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0" name="AutoShape 849"/>
                        <wps:cNvCnPr>
                          <a:cxnSpLocks noChangeShapeType="1"/>
                        </wps:cNvCnPr>
                        <wps:spPr bwMode="auto">
                          <a:xfrm>
                            <a:off x="2940" y="7110"/>
                            <a:ext cx="210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1" name="AutoShape 850"/>
                        <wps:cNvCnPr>
                          <a:cxnSpLocks noChangeShapeType="1"/>
                        </wps:cNvCnPr>
                        <wps:spPr bwMode="auto">
                          <a:xfrm flipH="1">
                            <a:off x="1800" y="7140"/>
                            <a:ext cx="1140" cy="12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2" name="AutoShape 851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5" y="6090"/>
                            <a:ext cx="345" cy="10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3" name="AutoShape 852"/>
                        <wps:cNvCnPr>
                          <a:cxnSpLocks noChangeShapeType="1"/>
                        </wps:cNvCnPr>
                        <wps:spPr bwMode="auto">
                          <a:xfrm flipV="1">
                            <a:off x="2955" y="5805"/>
                            <a:ext cx="1380" cy="129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4" name="AutoShape 853"/>
                        <wps:cNvCnPr>
                          <a:cxnSpLocks noChangeShapeType="1"/>
                        </wps:cNvCnPr>
                        <wps:spPr bwMode="auto">
                          <a:xfrm flipV="1">
                            <a:off x="2940" y="6765"/>
                            <a:ext cx="1380" cy="3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5" name="AutoShape 854"/>
                        <wps:cNvCnPr>
                          <a:cxnSpLocks noChangeShapeType="1"/>
                        </wps:cNvCnPr>
                        <wps:spPr bwMode="auto">
                          <a:xfrm flipV="1">
                            <a:off x="2115" y="5400"/>
                            <a:ext cx="2880" cy="34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6" name="AutoShape 855"/>
                        <wps:cNvCnPr>
                          <a:cxnSpLocks noChangeShapeType="1"/>
                        </wps:cNvCnPr>
                        <wps:spPr bwMode="auto">
                          <a:xfrm>
                            <a:off x="4995" y="5400"/>
                            <a:ext cx="0" cy="142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7" name="AutoShape 856"/>
                        <wps:cNvCnPr>
                          <a:cxnSpLocks noChangeShapeType="1"/>
                        </wps:cNvCnPr>
                        <wps:spPr bwMode="auto">
                          <a:xfrm flipH="1">
                            <a:off x="2025" y="5745"/>
                            <a:ext cx="90" cy="258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8" name="AutoShape 857"/>
                        <wps:cNvCnPr>
                          <a:cxnSpLocks noChangeShapeType="1"/>
                        </wps:cNvCnPr>
                        <wps:spPr bwMode="auto">
                          <a:xfrm flipV="1">
                            <a:off x="2025" y="6825"/>
                            <a:ext cx="2970" cy="15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9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3315" y="5655"/>
                            <a:ext cx="465" cy="45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00" w:dyaOrig="220">
                                  <v:shape id="_x0000_i1167" type="#_x0000_t75" style="width:10.4pt;height:10.8pt" o:ole="">
                                    <v:imagedata r:id="rId1750" o:title=""/>
                                  </v:shape>
                                  <o:OLEObject Type="Embed" ProgID="Equation.DSMT4" ShapeID="_x0000_i1167" DrawAspect="Content" ObjectID="_1664884866" r:id="rId1751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0" name="Text Box 859"/>
                        <wps:cNvSpPr txBox="1">
                          <a:spLocks noChangeArrowheads="1"/>
                        </wps:cNvSpPr>
                        <wps:spPr bwMode="auto">
                          <a:xfrm>
                            <a:off x="2940" y="7155"/>
                            <a:ext cx="480" cy="5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00" w:dyaOrig="279">
                                  <v:shape id="_x0000_i1168" type="#_x0000_t75" style="width:10.4pt;height:13.6pt" o:ole="">
                                    <v:imagedata r:id="rId1752" o:title=""/>
                                  </v:shape>
                                  <o:OLEObject Type="Embed" ProgID="Equation.DSMT4" ShapeID="_x0000_i1168" DrawAspect="Content" ObjectID="_1664884867" r:id="rId1753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1" name="Text Box 860"/>
                        <wps:cNvSpPr txBox="1">
                          <a:spLocks noChangeArrowheads="1"/>
                        </wps:cNvSpPr>
                        <wps:spPr bwMode="auto">
                          <a:xfrm>
                            <a:off x="4365" y="6420"/>
                            <a:ext cx="46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60" w:dyaOrig="220">
                                  <v:shape id="_x0000_i1169" type="#_x0000_t75" style="width:13.2pt;height:10.8pt" o:ole="">
                                    <v:imagedata r:id="rId1754" o:title=""/>
                                  </v:shape>
                                  <o:OLEObject Type="Embed" ProgID="Equation.DSMT4" ShapeID="_x0000_i1169" DrawAspect="Content" ObjectID="_1664884868" r:id="rId1755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2" name="Text Box 861"/>
                        <wps:cNvSpPr txBox="1">
                          <a:spLocks noChangeArrowheads="1"/>
                        </wps:cNvSpPr>
                        <wps:spPr bwMode="auto">
                          <a:xfrm>
                            <a:off x="4395" y="5550"/>
                            <a:ext cx="46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240EB2">
                                <w:rPr>
                                  <w:position w:val="-4"/>
                                </w:rPr>
                                <w:object w:dxaOrig="200" w:dyaOrig="200">
                                  <v:shape id="_x0000_i1170" type="#_x0000_t75" style="width:10.4pt;height:9.6pt" o:ole="">
                                    <v:imagedata r:id="rId1756" o:title=""/>
                                  </v:shape>
                                  <o:OLEObject Type="Embed" ProgID="Equation.DSMT4" ShapeID="_x0000_i1170" DrawAspect="Content" ObjectID="_1664884869" r:id="rId1757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3" name="Text Box 862"/>
                        <wps:cNvSpPr txBox="1">
                          <a:spLocks noChangeArrowheads="1"/>
                        </wps:cNvSpPr>
                        <wps:spPr bwMode="auto">
                          <a:xfrm>
                            <a:off x="5070" y="5205"/>
                            <a:ext cx="46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C12944">
                                <w:rPr>
                                  <w:position w:val="-4"/>
                                </w:rPr>
                                <w:object w:dxaOrig="240" w:dyaOrig="260">
                                  <v:shape id="_x0000_i1171" type="#_x0000_t75" style="width:12pt;height:13.2pt" o:ole="">
                                    <v:imagedata r:id="rId1746" o:title=""/>
                                  </v:shape>
                                  <o:OLEObject Type="Embed" ProgID="Equation.DSMT4" ShapeID="_x0000_i1171" DrawAspect="Content" ObjectID="_1664884870" r:id="rId1758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4" name="AutoShape 863"/>
                        <wps:cNvCnPr>
                          <a:cxnSpLocks noChangeShapeType="1"/>
                        </wps:cNvCnPr>
                        <wps:spPr bwMode="auto">
                          <a:xfrm>
                            <a:off x="5310" y="6180"/>
                            <a:ext cx="124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85" name="AutoShape 864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0" y="5745"/>
                            <a:ext cx="630" cy="16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86" name="AutoShape 86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0" y="5791"/>
                            <a:ext cx="2190" cy="162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87" name="Text Box 866"/>
                        <wps:cNvSpPr txBox="1">
                          <a:spLocks noChangeArrowheads="1"/>
                        </wps:cNvSpPr>
                        <wps:spPr bwMode="auto">
                          <a:xfrm>
                            <a:off x="6464" y="7311"/>
                            <a:ext cx="495" cy="4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00" w:dyaOrig="279">
                                  <v:shape id="_x0000_i1172" type="#_x0000_t75" style="width:10.4pt;height:13.6pt" o:ole="">
                                    <v:imagedata r:id="rId1759" o:title=""/>
                                  </v:shape>
                                  <o:OLEObject Type="Embed" ProgID="Equation.DSMT4" ShapeID="_x0000_i1172" DrawAspect="Content" ObjectID="_1664884871" r:id="rId1760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8" name="Text Box 867"/>
                        <wps:cNvSpPr txBox="1">
                          <a:spLocks noChangeArrowheads="1"/>
                        </wps:cNvSpPr>
                        <wps:spPr bwMode="auto">
                          <a:xfrm>
                            <a:off x="6705" y="6285"/>
                            <a:ext cx="495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00" w:dyaOrig="220">
                                  <v:shape id="_x0000_i1173" type="#_x0000_t75" style="width:10.4pt;height:10.8pt" o:ole="">
                                    <v:imagedata r:id="rId1761" o:title=""/>
                                  </v:shape>
                                  <o:OLEObject Type="Embed" ProgID="Equation.DSMT4" ShapeID="_x0000_i1173" DrawAspect="Content" ObjectID="_1664884872" r:id="rId1762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9" name="Text Box 868"/>
                        <wps:cNvSpPr txBox="1">
                          <a:spLocks noChangeArrowheads="1"/>
                        </wps:cNvSpPr>
                        <wps:spPr bwMode="auto">
                          <a:xfrm>
                            <a:off x="6840" y="539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360" w:dyaOrig="279">
                                  <v:shape id="_x0000_i1174" type="#_x0000_t75" style="width:18pt;height:13.6pt" o:ole="">
                                    <v:imagedata r:id="rId1763" o:title=""/>
                                  </v:shape>
                                  <o:OLEObject Type="Embed" ProgID="Equation.DSMT4" ShapeID="_x0000_i1174" DrawAspect="Content" ObjectID="_1664884873" r:id="rId1764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0" name="Text Box 869"/>
                        <wps:cNvSpPr txBox="1">
                          <a:spLocks noChangeArrowheads="1"/>
                        </wps:cNvSpPr>
                        <wps:spPr bwMode="auto">
                          <a:xfrm>
                            <a:off x="8160" y="7004"/>
                            <a:ext cx="735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proofErr w:type="gramStart"/>
                              <w:r>
                                <w:t>μ</w:t>
                              </w:r>
                              <w:proofErr w:type="gramEnd"/>
                              <w:r w:rsidRPr="00D5214A">
                                <w:rPr>
                                  <w:position w:val="-6"/>
                                </w:rPr>
                                <w:object w:dxaOrig="260" w:dyaOrig="220">
                                  <v:shape id="_x0000_i1175" type="#_x0000_t75" style="width:13.2pt;height:10.8pt" o:ole="">
                                    <v:imagedata r:id="rId1765" o:title=""/>
                                  </v:shape>
                                  <o:OLEObject Type="Embed" ProgID="Equation.DSMT4" ShapeID="_x0000_i1175" DrawAspect="Content" ObjectID="_1664884874" r:id="rId1766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1" name="Text Box 870"/>
                        <wps:cNvSpPr txBox="1">
                          <a:spLocks noChangeArrowheads="1"/>
                        </wps:cNvSpPr>
                        <wps:spPr bwMode="auto">
                          <a:xfrm>
                            <a:off x="8460" y="5210"/>
                            <a:ext cx="42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240EB2">
                                <w:rPr>
                                  <w:position w:val="-4"/>
                                </w:rPr>
                                <w:object w:dxaOrig="200" w:dyaOrig="200">
                                  <v:shape id="_x0000_i1176" type="#_x0000_t75" style="width:10.4pt;height:9.6pt" o:ole="">
                                    <v:imagedata r:id="rId1767" o:title=""/>
                                  </v:shape>
                                  <o:OLEObject Type="Embed" ProgID="Equation.DSMT4" ShapeID="_x0000_i1176" DrawAspect="Content" ObjectID="_1664884875" r:id="rId1768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2" name="AutoShape 871"/>
                        <wps:cNvCnPr>
                          <a:cxnSpLocks noChangeShapeType="1"/>
                        </wps:cNvCnPr>
                        <wps:spPr bwMode="auto">
                          <a:xfrm flipH="1">
                            <a:off x="5955" y="5040"/>
                            <a:ext cx="1140" cy="3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3" name="AutoShape 872"/>
                        <wps:cNvCnPr>
                          <a:cxnSpLocks noChangeShapeType="1"/>
                        </wps:cNvCnPr>
                        <wps:spPr bwMode="auto">
                          <a:xfrm flipH="1">
                            <a:off x="8805" y="5040"/>
                            <a:ext cx="1140" cy="301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4" name="AutoShape 873"/>
                        <wps:cNvCnPr>
                          <a:cxnSpLocks noChangeShapeType="1"/>
                        </wps:cNvCnPr>
                        <wps:spPr bwMode="auto">
                          <a:xfrm>
                            <a:off x="7095" y="5040"/>
                            <a:ext cx="28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5" name="AutoShape 874"/>
                        <wps:cNvCnPr>
                          <a:cxnSpLocks noChangeShapeType="1"/>
                        </wps:cNvCnPr>
                        <wps:spPr bwMode="auto">
                          <a:xfrm>
                            <a:off x="5955" y="8055"/>
                            <a:ext cx="285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6" name="AutoShape 875"/>
                        <wps:cNvCnPr>
                          <a:cxnSpLocks noChangeShapeType="1"/>
                        </wps:cNvCnPr>
                        <wps:spPr bwMode="auto">
                          <a:xfrm flipV="1">
                            <a:off x="6900" y="6420"/>
                            <a:ext cx="375" cy="10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97" name="AutoShape 876"/>
                        <wps:cNvCnPr>
                          <a:cxnSpLocks noChangeShapeType="1"/>
                        </wps:cNvCnPr>
                        <wps:spPr bwMode="auto">
                          <a:xfrm flipH="1">
                            <a:off x="8280" y="5390"/>
                            <a:ext cx="975" cy="2595"/>
                          </a:xfrm>
                          <a:prstGeom prst="straightConnector1">
                            <a:avLst/>
                          </a:prstGeom>
                          <a:noFill/>
                          <a:ln w="9525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8" name="AutoShape 877"/>
                        <wps:cNvCnPr>
                          <a:cxnSpLocks noChangeShapeType="1"/>
                        </wps:cNvCnPr>
                        <wps:spPr bwMode="auto">
                          <a:xfrm>
                            <a:off x="6900" y="7440"/>
                            <a:ext cx="1530" cy="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99" name="AutoShape 878"/>
                        <wps:cNvCnPr>
                          <a:cxnSpLocks noChangeShapeType="1"/>
                        </wps:cNvCnPr>
                        <wps:spPr bwMode="auto">
                          <a:xfrm>
                            <a:off x="6945" y="7440"/>
                            <a:ext cx="1140" cy="16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500" name="Text Box 879"/>
                        <wps:cNvSpPr txBox="1">
                          <a:spLocks noChangeArrowheads="1"/>
                        </wps:cNvSpPr>
                        <wps:spPr bwMode="auto">
                          <a:xfrm>
                            <a:off x="7635" y="6974"/>
                            <a:ext cx="465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60" w:dyaOrig="220">
                                  <v:shape id="_x0000_i1177" type="#_x0000_t75" style="width:13.2pt;height:10.8pt" o:ole="">
                                    <v:imagedata r:id="rId1769" o:title=""/>
                                  </v:shape>
                                  <o:OLEObject Type="Embed" ProgID="Equation.DSMT4" ShapeID="_x0000_i1177" DrawAspect="Content" ObjectID="_1664884876" r:id="rId1770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  <w:p w:rsidR="00F355CA" w:rsidRDefault="00F355CA" w:rsidP="00F91CBB"/>
                            <w:p w:rsidR="00F355CA" w:rsidRDefault="00F355CA" w:rsidP="00F91CBB"/>
                            <w:p w:rsidR="00F355CA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01" name="AutoShape 880"/>
                        <wps:cNvCnPr>
                          <a:cxnSpLocks noChangeShapeType="1"/>
                        </wps:cNvCnPr>
                        <wps:spPr bwMode="auto">
                          <a:xfrm>
                            <a:off x="6915" y="5775"/>
                            <a:ext cx="2535" cy="1"/>
                          </a:xfrm>
                          <a:prstGeom prst="straightConnector1">
                            <a:avLst/>
                          </a:prstGeom>
                          <a:noFill/>
                          <a:ln w="0" cap="rnd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7" o:spid="_x0000_s1233" style="position:absolute;left:0;text-align:left;margin-left:3.6pt;margin-top:5pt;width:435pt;height:250.5pt;z-index:251813888" coordorigin="1800,5040" coordsize="8145,33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">
                <v:shape id="AutoShape 848" o:spid="_x0000_s1234" type="#_x0000_t32" style="position:absolute;left:2925;top:5505;width:0;height:16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sewMQAAADdAAAADwAAAGRycy9kb3ducmV2LnhtbERPTWsCMRC9C/6HMEIvUrOWKu1qlLUg&#10;VMGDtr2Pm+kmdDNZN1G3/74pCN7m8T5nvuxcLS7UButZwXiUgSAuvbZcKfj8WD++gAgRWWPtmRT8&#10;UoDlot+bY679lfd0OcRKpBAOOSowMTa5lKE05DCMfEOcuG/fOowJtpXULV5TuKvlU5ZNpUPLqcFg&#10;Q2+Gyp/D2SnYbcar4mjsZrs/2d1kXdTnavil1MOgK2YgInXxLr6533Wa/zx9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x7AxAAAAN0AAAAPAAAAAAAAAAAA&#10;AAAAAKECAABkcnMvZG93bnJldi54bWxQSwUGAAAAAAQABAD5AAAAkgMAAAAA&#10;"/>
                <v:shape id="AutoShape 849" o:spid="_x0000_s1235" type="#_x0000_t32" style="position:absolute;left:2940;top:7110;width:21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ghgMgAAADdAAAADwAAAGRycy9kb3ducmV2LnhtbESPT0sDMRDF74LfIYzgRdpsRa1sm5ZV&#10;KFihh/7xPt2Mm+Bmsm7Sdv32zkHwNsN7895v5sshtOpMffKRDUzGBSjiOlrPjYHDfjV6BpUyssU2&#10;Mhn4oQTLxfXVHEsbL7yl8y43SkI4lWjA5dyVWqfaUcA0jh2xaJ+xD5hl7Rtte7xIeGj1fVE86YCe&#10;pcFhR6+O6q/dKRjYrCcv1dH59fv2228eV1V7au4+jLm9GaoZqExD/jf/Xb9ZwX+YCr98IyPoxS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qghgMgAAADdAAAADwAAAAAA&#10;AAAAAAAAAAChAgAAZHJzL2Rvd25yZXYueG1sUEsFBgAAAAAEAAQA+QAAAJYDAAAAAA==&#10;"/>
                <v:shape id="AutoShape 850" o:spid="_x0000_s1236" type="#_x0000_t32" style="position:absolute;left:1800;top:7140;width:1140;height:12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JZSpsMAAADdAAAADwAAAGRycy9kb3ducmV2LnhtbERPTWsCMRC9F/wPYYReSs2uSCurUUpB&#10;EA8FdQ8eh2TcXdxM1iSu23/fCEJv83ifs1wPthU9+dA4VpBPMhDE2pmGKwXlcfM+BxEissHWMSn4&#10;pQDr1ehliYVxd95Tf4iVSCEcClRQx9gVUgZdk8UwcR1x4s7OW4wJ+koaj/cUbls5zbIPabHh1FBj&#10;R9816cvhZhU0u/Kn7N+u0ev5Lj/5PBxPrVbqdTx8LUBEGuK/+OnemjR/9pnD45t0gl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WUqbDAAAA3QAAAA8AAAAAAAAAAAAA&#10;AAAAoQIAAGRycy9kb3ducmV2LnhtbFBLBQYAAAAABAAEAPkAAACRAwAAAAA=&#10;"/>
                <v:shape id="AutoShape 851" o:spid="_x0000_s1237" type="#_x0000_t32" style="position:absolute;left:2955;top:6090;width:345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1hQ8IAAADdAAAADwAAAGRycy9kb3ducmV2LnhtbERP32vCMBB+F/Y/hBv4punEuVGbyiYI&#10;spehDubj0ZxtsLmUJmvqf28Gg73dx/fzis1oWzFQ741jBU/zDARx5bThWsHXaTd7BeEDssbWMSm4&#10;kYdN+TApMNcu8oGGY6hFCmGfo4ImhC6X0lcNWfRz1xEn7uJ6iyHBvpa6x5jCbSsXWbaSFg2nhgY7&#10;2jZUXY8/VoGJn2bo9tv4/vF99jqSuT07o9T0cXxbgwg0hn/xn3uv0/zlywJ+v0knyPI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1hQ8IAAADdAAAADwAAAAAAAAAAAAAA&#10;AAChAgAAZHJzL2Rvd25yZXYueG1sUEsFBgAAAAAEAAQA+QAAAJADAAAAAA==&#10;">
                  <v:stroke endarrow="block"/>
                </v:shape>
                <v:shape id="AutoShape 852" o:spid="_x0000_s1238" type="#_x0000_t32" style="position:absolute;left:2955;top:5805;width:1380;height:12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HE2MIAAADdAAAADwAAAGRycy9kb3ducmV2LnhtbERPS2sCMRC+F/wPYQq91Wy1D1mNokJB&#10;vIjbgh6HzXQ3dDNZNnGz/vtGEHqbj+85i9VgG9FT541jBS/jDARx6bThSsH31+fzDIQPyBobx6Tg&#10;Sh5Wy9HDAnPtIh+pL0IlUgj7HBXUIbS5lL6syaIfu5Y4cT+usxgS7CqpO4wp3DZykmXv0qLh1FBj&#10;S9uayt/iYhWYeDB9u9vGzf509jqSub45o9TT47Cegwg0hH/x3b3Taf7rxxRu36QT5PI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+HE2MIAAADdAAAADwAAAAAAAAAAAAAA&#10;AAChAgAAZHJzL2Rvd25yZXYueG1sUEsFBgAAAAAEAAQA+QAAAJADAAAAAA==&#10;">
                  <v:stroke endarrow="block"/>
                </v:shape>
                <v:shape id="AutoShape 853" o:spid="_x0000_s1239" type="#_x0000_t32" style="position:absolute;left:2940;top:6765;width:1380;height:3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hcrMIAAADdAAAADwAAAGRycy9kb3ducmV2LnhtbERP32vCMBB+F/Y/hBv4punEudE1lSkI&#10;shdRB9vj0dzasOZSmtjU/94Ig73dx/fzivVoWzFQ741jBU/zDARx5bThWsHneTd7BeEDssbWMSm4&#10;kod1+TApMNcu8pGGU6hFCmGfo4ImhC6X0lcNWfRz1xEn7sf1FkOCfS11jzGF21YusmwlLRpODQ12&#10;tG2o+j1drAITD2bo9tu4+fj69jqSuT47o9T0cXx/AxFoDP/iP/dep/nLlyXcv0knyP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AhcrMIAAADdAAAADwAAAAAAAAAAAAAA&#10;AAChAgAAZHJzL2Rvd25yZXYueG1sUEsFBgAAAAAEAAQA+QAAAJADAAAAAA==&#10;">
                  <v:stroke endarrow="block"/>
                </v:shape>
                <v:shape id="AutoShape 854" o:spid="_x0000_s1240" type="#_x0000_t32" style="position:absolute;left:2115;top:5400;width:2880;height:34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1UpcQAAADdAAAADwAAAGRycy9kb3ducmV2LnhtbERPTWsCMRC9F/ofwgi9FM1usSpbo5SC&#10;UDwI1T14HJLp7uJmsk3iuv33RhC8zeN9znI92Fb05EPjWEE+yUAQa2carhSUh814ASJEZIOtY1Lw&#10;TwHWq+enJRbGXfiH+n2sRArhUKCCOsaukDLomiyGieuIE/frvMWYoK+k8XhJ4baVb1k2kxYbTg01&#10;dvRVkz7tz1ZBsy13Zf/6F71ebPOjz8Ph2GqlXkbD5weISEN8iO/ub5PmT+fvcPsmnSB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rVSlxAAAAN0AAAAPAAAAAAAAAAAA&#10;AAAAAKECAABkcnMvZG93bnJldi54bWxQSwUGAAAAAAQABAD5AAAAkgMAAAAA&#10;"/>
                <v:shape id="AutoShape 855" o:spid="_x0000_s1241" type="#_x0000_t32" style="position:absolute;left:4995;top:5400;width:0;height:142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0cb8QAAADdAAAADwAAAGRycy9kb3ducmV2LnhtbERPTWsCMRC9C/6HMEIvUrOWastqlLUg&#10;VMGDtr2Pm+kmdDNZN1G3/74pCN7m8T5nvuxcLS7UButZwXiUgSAuvbZcKfj8WD++gggRWWPtmRT8&#10;UoDlot+bY679lfd0OcRKpBAOOSowMTa5lKE05DCMfEOcuG/fOowJtpXULV5TuKvlU5ZNpUPLqcFg&#10;Q2+Gyp/D2SnYbcar4mjsZrs/2d1kXdTnavil1MOgK2YgInXxLr6533Wa//wyhf9v0gly8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DRxvxAAAAN0AAAAPAAAAAAAAAAAA&#10;AAAAAKECAABkcnMvZG93bnJldi54bWxQSwUGAAAAAAQABAD5AAAAkgMAAAAA&#10;"/>
                <v:shape id="AutoShape 856" o:spid="_x0000_s1242" type="#_x0000_t32" style="position:absolute;left:2025;top:5745;width:90;height:258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DNvScMAAADdAAAADwAAAGRycy9kb3ducmV2LnhtbERPTWsCMRC9F/wPYYReimZXpMpqlFIo&#10;iAehugePQzLuLm4ma5Ku239vhEJv83ifs94OthU9+dA4VpBPMxDE2pmGKwXl6WuyBBEissHWMSn4&#10;pQDbzehljYVxd/6m/hgrkUI4FKigjrErpAy6Joth6jrixF2ctxgT9JU0Hu8p3LZylmXv0mLDqaHG&#10;jj5r0tfjj1XQ7MtD2b/dotfLfX72eTidW63U63j4WIGINMR/8Z97Z9L8+WIBz2/SCXLz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Azb0nDAAAA3QAAAA8AAAAAAAAAAAAA&#10;AAAAoQIAAGRycy9kb3ducmV2LnhtbFBLBQYAAAAABAAEAPkAAACRAwAAAAA=&#10;"/>
                <v:shape id="AutoShape 857" o:spid="_x0000_s1243" type="#_x0000_t32" style="position:absolute;left:2025;top:6825;width:2970;height:15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z7O8YAAADdAAAADwAAAGRycy9kb3ducmV2LnhtbESPQWvDMAyF74P9B6PBLqN1MsZa0rpl&#10;DAqlh8HaHHoUtpqExnJme2n276fDYDeJ9/Tep/V28r0aKaYusIFyXoAitsF13BioT7vZElTKyA77&#10;wGTghxJsN/d3a6xcuPEnjcfcKAnhVKGBNueh0jrZljymeRiIRbuE6DHLGhvtIt4k3Pf6uShetceO&#10;paHFgd5bstfjtzfQHeqPenz6ytEuD+U5lul07q0xjw/T2wpUpin/m/+u907wXxaCK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Gs+zvGAAAA3QAAAA8AAAAAAAAA&#10;AAAAAAAAoQIAAGRycy9kb3ducmV2LnhtbFBLBQYAAAAABAAEAPkAAACUAwAAAAA=&#10;"/>
                <v:shape id="Text Box 858" o:spid="_x0000_s1244" type="#_x0000_t202" style="position:absolute;left:3315;top:5655;width:465;height:45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Dg/ncMA&#10;AADdAAAADwAAAGRycy9kb3ducmV2LnhtbERPyWrDMBC9F/oPYgq9lEZuceLasRzaQkquWT5gYo0X&#10;Yo2Mpcb231eBQm7zeOvkm8l04kqDay0reFtEIIhLq1uuFZyO29cPEM4ja+wsk4KZHGyKx4ccM21H&#10;3tP14GsRQthlqKDxvs+kdGVDBt3C9sSBq+xg0Ac41FIPOIZw08n3KFpJgy2HhgZ7+m6ovBx+jYJq&#10;N74s0/H840/JPl59YZuc7azU89P0uQbhafJ38b97p8P8OEnh9k04QR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Dg/ncMAAADdAAAADwAAAAAAAAAAAAAAAACYAgAAZHJzL2Rv&#10;d25yZXYueG1sUEsFBgAAAAAEAAQA9QAAAIgDAAAAAA==&#10;" stroked="f">
                  <v:textbox>
                    <w:txbxContent>
                      <w:p w:rsidR="001D664A" w:rsidRPr="005C68E3" w:rsidRDefault="00240EB2" w:rsidP="00F91CBB">
                        <w:r w:rsidRPr="00D5214A">
                          <w:rPr>
                            <w:position w:val="-6"/>
                          </w:rPr>
                          <w:object w:dxaOrig="200" w:dyaOrig="220">
                            <v:shape id="_x0000_i1167" type="#_x0000_t75" style="width:10.2pt;height:10.8pt" o:ole="">
                              <v:imagedata r:id="rId1771" o:title=""/>
                            </v:shape>
                            <o:OLEObject Type="Embed" ProgID="Equation.DSMT4" ShapeID="_x0000_i1167" DrawAspect="Content" ObjectID="_1662285672" r:id="rId1772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59" o:spid="_x0000_s1245" type="#_x0000_t202" style="position:absolute;left:2940;top:7155;width:480;height:57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fmJ8QA&#10;AADdAAAADwAAAGRycy9kb3ducmV2LnhtbESPzW7CQAyE75V4h5WRuFRlA6L8BBZUkEBcoTyAyZok&#10;IuuNslsS3h4fkHqzNeOZz6tN5yr1oCaUng2Mhgko4szbknMDl9/91xxUiMgWK89k4EkBNuvexwpT&#10;61s+0eMccyUhHFI0UMRYp1qHrCCHYehrYtFuvnEYZW1ybRtsJdxVepwkU+2wZGkosKZdQdn9/OcM&#10;3I7t5/eivR7iZXaaTLdYzq7+acyg3/0sQUXq4r/5fX20gj+ZC798IyPo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jX5ifEAAAA3QAAAA8AAAAAAAAAAAAAAAAAmAIAAGRycy9k&#10;b3ducmV2LnhtbFBLBQYAAAAABAAEAPUAAACJAwAAAAA=&#10;" stroked="f">
                  <v:textbox>
                    <w:txbxContent>
                      <w:p w:rsidR="001D664A" w:rsidRPr="005C68E3" w:rsidRDefault="00502742" w:rsidP="00F91CBB">
                        <w:r w:rsidRPr="00D5214A">
                          <w:rPr>
                            <w:position w:val="-6"/>
                          </w:rPr>
                          <w:object w:dxaOrig="200" w:dyaOrig="279">
                            <v:shape id="_x0000_i1168" type="#_x0000_t75" style="width:10.2pt;height:13.8pt" o:ole="">
                              <v:imagedata r:id="rId1773" o:title=""/>
                            </v:shape>
                            <o:OLEObject Type="Embed" ProgID="Equation.DSMT4" ShapeID="_x0000_i1168" DrawAspect="Content" ObjectID="_1662285673" r:id="rId1774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60" o:spid="_x0000_s1246" type="#_x0000_t202" style="position:absolute;left:4365;top:6420;width:4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tDvMAA&#10;AADdAAAADwAAAGRycy9kb3ducmV2LnhtbERPy6rCMBDdC/5DmAtuRFPF1+01igqK26ofMDZjW24z&#10;KU209e+NILibw3nOct2aUjyodoVlBaNhBII4tbrgTMHlvB8sQDiPrLG0TAqe5GC96naWGGvbcEKP&#10;k89ECGEXo4Lc+yqW0qU5GXRDWxEH7mZrgz7AOpO6xiaEm1KOo2gmDRYcGnKsaJdT+n+6GwW3Y9Of&#10;/jbXg7/Mk8lsi8X8ap9K9X7azR8IT63/ij/uow7zJ4sRvL8JJ8jV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5tDvMAAAADdAAAADwAAAAAAAAAAAAAAAACYAgAAZHJzL2Rvd25y&#10;ZXYueG1sUEsFBgAAAAAEAAQA9QAAAIUDAAAAAA==&#10;" stroked="f">
                  <v:textbox>
                    <w:txbxContent>
                      <w:p w:rsidR="001D664A" w:rsidRPr="005C68E3" w:rsidRDefault="00240EB2" w:rsidP="00F91CBB">
                        <w:r w:rsidRPr="00D5214A">
                          <w:rPr>
                            <w:position w:val="-6"/>
                          </w:rPr>
                          <w:object w:dxaOrig="260" w:dyaOrig="220">
                            <v:shape id="_x0000_i1169" type="#_x0000_t75" style="width:13.2pt;height:10.8pt" o:ole="">
                              <v:imagedata r:id="rId1775" o:title=""/>
                            </v:shape>
                            <o:OLEObject Type="Embed" ProgID="Equation.DSMT4" ShapeID="_x0000_i1169" DrawAspect="Content" ObjectID="_1662285674" r:id="rId1776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61" o:spid="_x0000_s1247" type="#_x0000_t202" style="position:absolute;left:4395;top:5550;width:4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ndy8EA&#10;AADdAAAADwAAAGRycy9kb3ducmV2LnhtbERP24rCMBB9F/yHMAu+iKaKl27XKCqs+OrlA6bN2JZt&#10;JqWJtv69WRB8m8O5zmrTmUo8qHGlZQWTcQSCOLO65FzB9fI7ikE4j6yxskwKnuRgs+73Vpho2/KJ&#10;HmefixDCLkEFhfd1IqXLCjLoxrYmDtzNNgZ9gE0udYNtCDeVnEbRQhosOTQUWNO+oOzvfDcKbsd2&#10;OP9u04O/Lk+zxQ7LZWqfSg2+uu0PCE+d/4jf7qMO82fxFP6/CSfI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dJ3cvBAAAA3QAAAA8AAAAAAAAAAAAAAAAAmAIAAGRycy9kb3du&#10;cmV2LnhtbFBLBQYAAAAABAAEAPUAAACGAwAAAAA=&#10;" stroked="f">
                  <v:textbox>
                    <w:txbxContent>
                      <w:p w:rsidR="001D664A" w:rsidRPr="005C68E3" w:rsidRDefault="00240EB2" w:rsidP="00F91CBB">
                        <w:r w:rsidRPr="00240EB2">
                          <w:rPr>
                            <w:position w:val="-4"/>
                          </w:rPr>
                          <w:object w:dxaOrig="200" w:dyaOrig="200">
                            <v:shape id="_x0000_i1170" type="#_x0000_t75" style="width:10.2pt;height:9.6pt" o:ole="">
                              <v:imagedata r:id="rId1777" o:title=""/>
                            </v:shape>
                            <o:OLEObject Type="Embed" ProgID="Equation.DSMT4" ShapeID="_x0000_i1170" DrawAspect="Content" ObjectID="_1662285675" r:id="rId1778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62" o:spid="_x0000_s1248" type="#_x0000_t202" style="position:absolute;left:5070;top:5205;width:4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V4UMAA&#10;AADdAAAADwAAAGRycy9kb3ducmV2LnhtbERPy6rCMBDdX/AfwghuLpr61moU7wXFrY8PGJuxLTaT&#10;0kRb/94Igrs5nOcs140pxIMql1tW0O9FIIgTq3NOFZxP2+4MhPPIGgvLpOBJDtar1s8SY21rPtDj&#10;6FMRQtjFqCDzvoyldElGBl3PlsSBu9rKoA+wSqWusA7hppCDKJpIgzmHhgxL+s8ouR3vRsF1X/+O&#10;5/Vl58/Tw2jyh/n0Yp9KddrNZgHCU+O/4o97r8P80WwI72/CCXL1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V4UMAAAADdAAAADwAAAAAAAAAAAAAAAACYAgAAZHJzL2Rvd25y&#10;ZXYueG1sUEsFBgAAAAAEAAQA9QAAAIUDAAAAAA==&#10;" stroked="f">
                  <v:textbox>
                    <w:txbxContent>
                      <w:p w:rsidR="001D664A" w:rsidRPr="005C68E3" w:rsidRDefault="001D664A" w:rsidP="00F91CBB">
                        <w:r w:rsidRPr="00C12944">
                          <w:rPr>
                            <w:position w:val="-4"/>
                          </w:rPr>
                          <w:object w:dxaOrig="240" w:dyaOrig="260">
                            <v:shape id="_x0000_i1171" type="#_x0000_t75" style="width:12pt;height:13.2pt" o:ole="">
                              <v:imagedata r:id="rId1748" o:title=""/>
                            </v:shape>
                            <o:OLEObject Type="Embed" ProgID="Equation.DSMT4" ShapeID="_x0000_i1171" DrawAspect="Content" ObjectID="_1662285676" r:id="rId1779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AutoShape 863" o:spid="_x0000_s1249" type="#_x0000_t32" style="position:absolute;left:5310;top:6180;width:124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rbf4cQAAADdAAAADwAAAGRycy9kb3ducmV2LnhtbERPTWvCQBC9C/6HZYTedGORojEbEaGl&#10;WHqoStDbkB2TYHY27K4a++u7hUJv83ifk61604obOd9YVjCdJCCIS6sbrhQc9q/jOQgfkDW2lknB&#10;gzys8uEgw1TbO3/RbRcqEUPYp6igDqFLpfRlTQb9xHbEkTtbZzBE6CqpHd5juGnlc5K8SIMNx4Ya&#10;O9rUVF52V6Pg+LG4Fo/ik7bFdLE9oTP+e/+m1NOoXy9BBOrDv/jP/a7j/Nl8Br/fxBNk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6tt/hxAAAAN0AAAAPAAAAAAAAAAAA&#10;AAAAAKECAABkcnMvZG93bnJldi54bWxQSwUGAAAAAAQABAD5AAAAkgMAAAAA&#10;">
                  <v:stroke endarrow="block"/>
                </v:shape>
                <v:shape id="AutoShape 864" o:spid="_x0000_s1250" type="#_x0000_t32" style="position:absolute;left:6900;top:5745;width:630;height:16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GJEMEAAADdAAAADwAAAGRycy9kb3ducmV2LnhtbERPTYvCMBC9C/6HMII3TXdRkWqUXWFB&#10;vCyrgh6HZmyDzaQ02ab+e7Ow4G0e73PW297WoqPWG8cK3qYZCOLCacOlgvPpa7IE4QOyxtoxKXiQ&#10;h+1mOFhjrl3kH+qOoRQphH2OCqoQmlxKX1Rk0U9dQ5y4m2sthgTbUuoWYwq3tXzPsoW0aDg1VNjQ&#10;rqLifvy1Ckz8Nl2z38XPw+XqdSTzmDuj1HjUf6xABOrDS/zv3us0f7acw9836QS5e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kYkQwQAAAN0AAAAPAAAAAAAAAAAAAAAA&#10;AKECAABkcnMvZG93bnJldi54bWxQSwUGAAAAAAQABAD5AAAAjwMAAAAA&#10;">
                  <v:stroke endarrow="block"/>
                </v:shape>
                <v:shape id="AutoShape 865" o:spid="_x0000_s1251" type="#_x0000_t32" style="position:absolute;left:6900;top:5791;width:2190;height:162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MXZ8EAAADdAAAADwAAAGRycy9kb3ducmV2LnhtbERPS4vCMBC+L+x/CLPgbU1dXJFqFFcQ&#10;xMviA/Q4NGMbbCaliU3992Zhwdt8fM+ZL3tbi45abxwrGA0zEMSF04ZLBafj5nMKwgdkjbVjUvAg&#10;D8vF+9scc+0i76k7hFKkEPY5KqhCaHIpfVGRRT90DXHirq61GBJsS6lbjCnc1vIryybSouHUUGFD&#10;64qK2+FuFZj4a7pmu44/u/PF60jm8e2MUoOPfjUDEagPL/G/e6vT/PF0An/fpBPk4g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QxdnwQAAAN0AAAAPAAAAAAAAAAAAAAAA&#10;AKECAABkcnMvZG93bnJldi54bWxQSwUGAAAAAAQABAD5AAAAjwMAAAAA&#10;">
                  <v:stroke endarrow="block"/>
                </v:shape>
                <v:shape id="Text Box 866" o:spid="_x0000_s1252" type="#_x0000_t202" style="position:absolute;left:6464;top:7311;width:495;height:4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5+U8MA&#10;AADdAAAADwAAAGRycy9kb3ducmV2LnhtbERPyWrDMBC9F/oPYgq9lFpuceLUsRzaQkquWT5gYo0X&#10;Yo2Mpcb231eBQm7zeOvkm8l04kqDay0reItiEMSl1S3XCk7H7esKhPPIGjvLpGAmB5vi8SHHTNuR&#10;93Q9+FqEEHYZKmi87zMpXdmQQRfZnjhwlR0M+gCHWuoBxxBuOvkex0tpsOXQ0GBP3w2Vl8OvUVDt&#10;xpfFx3j+8ad0nyy/sE3Pdlbq+Wn6XIPwNPm7+N+902F+skrh9k04QRZ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z5+U8MAAADdAAAADwAAAAAAAAAAAAAAAACYAgAAZHJzL2Rv&#10;d25yZXYueG1sUEsFBgAAAAAEAAQA9QAAAIgDAAAAAA==&#10;" stroked="f">
                  <v:textbox>
                    <w:txbxContent>
                      <w:p w:rsidR="001D664A" w:rsidRPr="005C68E3" w:rsidRDefault="00240EB2" w:rsidP="00F91CBB">
                        <w:r w:rsidRPr="00D5214A">
                          <w:rPr>
                            <w:position w:val="-6"/>
                          </w:rPr>
                          <w:object w:dxaOrig="200" w:dyaOrig="279">
                            <v:shape id="_x0000_i1172" type="#_x0000_t75" style="width:10.2pt;height:13.8pt" o:ole="">
                              <v:imagedata r:id="rId1780" o:title=""/>
                            </v:shape>
                            <o:OLEObject Type="Embed" ProgID="Equation.DSMT4" ShapeID="_x0000_i1172" DrawAspect="Content" ObjectID="_1662285677" r:id="rId1781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67" o:spid="_x0000_s1253" type="#_x0000_t202" style="position:absolute;left:6705;top:6285;width:495;height:4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HqIcQA&#10;AADdAAAADwAAAGRycy9kb3ducmV2LnhtbESPzW7CQAyE75V4h5WRuFRlA6L8BBZUkEBcoTyAyZok&#10;IuuNslsS3h4fkHqzNeOZz6tN5yr1oCaUng2Mhgko4szbknMDl9/91xxUiMgWK89k4EkBNuvexwpT&#10;61s+0eMccyUhHFI0UMRYp1qHrCCHYehrYtFuvnEYZW1ybRtsJdxVepwkU+2wZGkosKZdQdn9/OcM&#10;3I7t5/eivR7iZXaaTLdYzq7+acyg3/0sQUXq4r/5fX20gj+ZC658IyPo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ah6iHEAAAA3QAAAA8AAAAAAAAAAAAAAAAAmAIAAGRycy9k&#10;b3ducmV2LnhtbFBLBQYAAAAABAAEAPUAAACJAwAAAAA=&#10;" stroked="f">
                  <v:textbox>
                    <w:txbxContent>
                      <w:p w:rsidR="001D664A" w:rsidRPr="005C68E3" w:rsidRDefault="00240EB2" w:rsidP="00F91CBB">
                        <w:r w:rsidRPr="00D5214A">
                          <w:rPr>
                            <w:position w:val="-6"/>
                          </w:rPr>
                          <w:object w:dxaOrig="200" w:dyaOrig="220">
                            <v:shape id="_x0000_i1173" type="#_x0000_t75" style="width:10.2pt;height:10.8pt" o:ole="">
                              <v:imagedata r:id="rId1782" o:title=""/>
                            </v:shape>
                            <o:OLEObject Type="Embed" ProgID="Equation.DSMT4" ShapeID="_x0000_i1173" DrawAspect="Content" ObjectID="_1662285678" r:id="rId1783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68" o:spid="_x0000_s1254" type="#_x0000_t202" style="position:absolute;left:6840;top:539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e1PusMA&#10;AADdAAAADwAAAGRycy9kb3ducmV2LnhtbERP22rCQBB9L/gPywh9KXVjsV5iNsEKFl9j/YAxO7lg&#10;djZktyb+vSsU+jaHc50kG00rbtS7xrKC+SwCQVxY3XCl4PxzeF+DcB5ZY2uZFNzJQZZOXhKMtR04&#10;p9vJVyKEsItRQe19F0vpipoMupntiANX2t6gD7CvpO5xCOGmlR9RtJQGGw4NNXa0r6m4nn6NgvI4&#10;vH1uhsu3P6/yxfILm9XF3pV6nY67LQhPo/8X/7mPOsxfrDfw/CacI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e1PusMAAADdAAAADwAAAAAAAAAAAAAAAACYAgAAZHJzL2Rv&#10;d25yZXYueG1sUEsFBgAAAAAEAAQA9QAAAIgDAAAAAA==&#10;" stroked="f">
                  <v:textbox>
                    <w:txbxContent>
                      <w:p w:rsidR="001D664A" w:rsidRPr="005C68E3" w:rsidRDefault="00240EB2" w:rsidP="00F91CBB">
                        <w:r w:rsidRPr="00D5214A">
                          <w:rPr>
                            <w:position w:val="-6"/>
                          </w:rPr>
                          <w:object w:dxaOrig="360" w:dyaOrig="279">
                            <v:shape id="_x0000_i1174" type="#_x0000_t75" style="width:18pt;height:13.8pt" o:ole="">
                              <v:imagedata r:id="rId1784" o:title=""/>
                            </v:shape>
                            <o:OLEObject Type="Embed" ProgID="Equation.DSMT4" ShapeID="_x0000_i1174" DrawAspect="Content" ObjectID="_1662285679" r:id="rId1785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69" o:spid="_x0000_s1255" type="#_x0000_t202" style="position:absolute;left:8160;top:7004;width:735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Q5w+sQA&#10;AADdAAAADwAAAGRycy9kb3ducmV2LnhtbESPzW7CQAyE75V4h5WRuFRlA6L8BBZUkEBcoTyAyZok&#10;IuuNslsS3h4fkHqzNeOZz6tN5yr1oCaUng2Mhgko4szbknMDl9/91xxUiMgWK89k4EkBNuvexwpT&#10;61s+0eMccyUhHFI0UMRYp1qHrCCHYehrYtFuvnEYZW1ybRtsJdxVepwkU+2wZGkosKZdQdn9/OcM&#10;3I7t5/eivR7iZXaaTLdYzq7+acyg3/0sQUXq4r/5fX20gj9ZCL98IyPo9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0OcPrEAAAA3QAAAA8AAAAAAAAAAAAAAAAAmAIAAGRycy9k&#10;b3ducmV2LnhtbFBLBQYAAAAABAAEAPUAAACJAwAAAAA=&#10;" stroked="f">
                  <v:textbox>
                    <w:txbxContent>
                      <w:p w:rsidR="001D664A" w:rsidRPr="005C68E3" w:rsidRDefault="001D664A" w:rsidP="00F91CBB">
                        <w:proofErr w:type="gramStart"/>
                        <w:r>
                          <w:t>μ</w:t>
                        </w:r>
                        <w:proofErr w:type="gramEnd"/>
                        <w:r w:rsidR="00240EB2" w:rsidRPr="00D5214A">
                          <w:rPr>
                            <w:position w:val="-6"/>
                          </w:rPr>
                          <w:object w:dxaOrig="260" w:dyaOrig="220">
                            <v:shape id="_x0000_i1175" type="#_x0000_t75" style="width:13.2pt;height:10.8pt" o:ole="">
                              <v:imagedata r:id="rId1786" o:title=""/>
                            </v:shape>
                            <o:OLEObject Type="Embed" ProgID="Equation.DSMT4" ShapeID="_x0000_i1175" DrawAspect="Content" ObjectID="_1662285680" r:id="rId1787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70" o:spid="_x0000_s1256" type="#_x0000_t202" style="position:absolute;left:8460;top:5210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LVYcEA&#10;AADdAAAADwAAAGRycy9kb3ducmV2LnhtbERPy6rCMBDdC/5DmAtuRFPFx7XXKCoobqt+wNiMbbnN&#10;pDTR1r83guBuDuc5y3VrSvGg2hWWFYyGEQji1OqCMwWX837wC8J5ZI2lZVLwJAfrVbezxFjbhhN6&#10;nHwmQgi7GBXk3lexlC7NyaAb2oo4cDdbG/QB1pnUNTYh3JRyHEUzabDg0JBjRbuc0v/T3Si4HZv+&#10;dNFcD/4yTyazLRbzq30q1ftpN38gPLX+K/64jzrMnyxG8P4mnC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JC1WHBAAAA3QAAAA8AAAAAAAAAAAAAAAAAmAIAAGRycy9kb3du&#10;cmV2LnhtbFBLBQYAAAAABAAEAPUAAACGAwAAAAA=&#10;" stroked="f">
                  <v:textbox>
                    <w:txbxContent>
                      <w:p w:rsidR="001D664A" w:rsidRPr="005C68E3" w:rsidRDefault="00240EB2" w:rsidP="00F91CBB">
                        <w:r w:rsidRPr="00240EB2">
                          <w:rPr>
                            <w:position w:val="-4"/>
                          </w:rPr>
                          <w:object w:dxaOrig="200" w:dyaOrig="200">
                            <v:shape id="_x0000_i1176" type="#_x0000_t75" style="width:10.2pt;height:9.6pt" o:ole="">
                              <v:imagedata r:id="rId1788" o:title=""/>
                            </v:shape>
                            <o:OLEObject Type="Embed" ProgID="Equation.DSMT4" ShapeID="_x0000_i1176" DrawAspect="Content" ObjectID="_1662285681" r:id="rId1789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AutoShape 871" o:spid="_x0000_s1257" type="#_x0000_t32" style="position:absolute;left:5955;top:5040;width:1140;height:301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EgqK8MAAADdAAAADwAAAGRycy9kb3ducmV2LnhtbERPTWsCMRC9F/ofwhS8FM2uSNGtUaQg&#10;iIeCugePQzLuLt1M1iRd13/fCEJv83ifs1wPthU9+dA4VpBPMhDE2pmGKwXlaTuegwgR2WDrmBTc&#10;KcB69fqyxMK4Gx+oP8ZKpBAOBSqoY+wKKYOuyWKYuI44cRfnLcYEfSWNx1sKt62cZtmHtNhwaqix&#10;o6+a9M/x1ypo9uV32b9fo9fzfX72eTidW63U6G3YfIKINMR/8dO9M2n+bDGFxzfpBLn6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BIKivDAAAA3QAAAA8AAAAAAAAAAAAA&#10;AAAAoQIAAGRycy9kb3ducmV2LnhtbFBLBQYAAAAABAAEAPkAAACRAwAAAAA=&#10;"/>
                <v:shape id="AutoShape 872" o:spid="_x0000_s1258" type="#_x0000_t32" style="position:absolute;left:8805;top:5040;width:1140;height:301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wSPsMQAAADdAAAADwAAAGRycy9kb3ducmV2LnhtbERPTWvCQBC9C/0PywheRDexRTR1lVIo&#10;iIdCYw4eh91pEszOprvbGP99t1DobR7vc3aH0XZiIB9axwryZQaCWDvTcq2gOr8tNiBCRDbYOSYF&#10;dwpw2D9MdlgYd+MPGspYixTCoUAFTYx9IWXQDVkMS9cTJ+7TeYsxQV9L4/GWwm0nV1m2lhZbTg0N&#10;9vTakL6W31ZBe6req2H+Fb3enPKLz8P50mmlZtPx5RlEpDH+i//cR5PmP20f4febdILc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BI+wxAAAAN0AAAAPAAAAAAAAAAAA&#10;AAAAAKECAABkcnMvZG93bnJldi54bWxQSwUGAAAAAAQABAD5AAAAkgMAAAAA&#10;"/>
                <v:shape id="AutoShape 873" o:spid="_x0000_s1259" type="#_x0000_t32" style="position:absolute;left:7095;top:5040;width:28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/BecQAAADdAAAADwAAAGRycy9kb3ducmV2LnhtbERPTWsCMRC9F/wPYQQvpWYVlXZrlFUQ&#10;quBBbe/TzXQT3EzWTdTtv28Khd7m8T5nvuxcLW7UButZwWiYgSAuvbZcKXg/bZ6eQYSIrLH2TAq+&#10;KcBy0XuYY679nQ90O8ZKpBAOOSowMTa5lKE05DAMfUOcuC/fOowJtpXULd5TuKvlOMtm0qHl1GCw&#10;obWh8ny8OgX77WhVfBq73R0udj/dFPW1evxQatDvilcQkbr4L/5zv+k0f/Iygd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n8F5xAAAAN0AAAAPAAAAAAAAAAAA&#10;AAAAAKECAABkcnMvZG93bnJldi54bWxQSwUGAAAAAAQABAD5AAAAkgMAAAAA&#10;"/>
                <v:shape id="AutoShape 874" o:spid="_x0000_s1260" type="#_x0000_t32" style="position:absolute;left:5955;top:8055;width:285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tNk4sQAAADdAAAADwAAAGRycy9kb3ducmV2LnhtbERPTWsCMRC9F/wPYQQvpWaVKu3WKKsg&#10;VMGD2t6nm+kmuJmsm6jbf28Khd7m8T5ntuhcLa7UButZwWiYgSAuvbZcKfg4rp9eQISIrLH2TAp+&#10;KMBi3nuYYa79jfd0PcRKpBAOOSowMTa5lKE05DAMfUOcuG/fOowJtpXULd5SuKvlOMum0qHl1GCw&#10;oZWh8nS4OAW7zWhZfBm72e7PdjdZF/WlevxUatDvijcQkbr4L/5zv+s0//l1Ar/fp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02TixAAAAN0AAAAPAAAAAAAAAAAA&#10;AAAAAKECAABkcnMvZG93bnJldi54bWxQSwUGAAAAAAQABAD5AAAAkgMAAAAA&#10;"/>
                <v:shape id="AutoShape 875" o:spid="_x0000_s1261" type="#_x0000_t32" style="position:absolute;left:6900;top:6420;width:375;height:10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5qBusIAAADdAAAADwAAAGRycy9kb3ducmV2LnhtbERP32vCMBB+F/Y/hBv4pumGytY1lU0Q&#10;ZC+iDrbHo7m1Yc2lNLGp//0iCL7dx/fzivVoWzFQ741jBU/zDARx5bThWsHXaTt7AeEDssbWMSm4&#10;kId1+TApMNcu8oGGY6hFCmGfo4ImhC6X0lcNWfRz1xEn7tf1FkOCfS11jzGF21Y+Z9lKWjScGhrs&#10;aNNQ9Xc8WwUm7s3Q7Tbx4/P7x+tI5rJ0Rqnp4/j+BiLQGO7im3un0/zF6wqu36QTZP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5qBusIAAADdAAAADwAAAAAAAAAAAAAA&#10;AAChAgAAZHJzL2Rvd25yZXYueG1sUEsFBgAAAAAEAAQA+QAAAJADAAAAAA==&#10;">
                  <v:stroke endarrow="block"/>
                </v:shape>
                <v:shape id="AutoShape 876" o:spid="_x0000_s1262" type="#_x0000_t32" style="position:absolute;left:8280;top:5390;width:975;height:25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4rCsMIAAADdAAAADwAAAGRycy9kb3ducmV2LnhtbERPzWrCQBC+F/oOywi91Y2tVE1dpQQK&#10;4kFo9AGG7HQTzM6G7KipT98VBG/z8f3Ocj34Vp2pj01gA5NxBoq4CrZhZ+Cw/36dg4qCbLENTAb+&#10;KMJ69fy0xNyGC//QuRSnUgjHHA3UIl2udaxq8hjHoSNO3G/oPUqCvdO2x0sK961+y7IP7bHh1FBj&#10;R0VN1bE8eQO7w7x4n7jTZov2updr6YqZOGNeRsPXJyihQR7iu3tj0/zpYga3b9IJevU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4rCsMIAAADdAAAADwAAAAAAAAAAAAAA&#10;AAChAgAAZHJzL2Rvd25yZXYueG1sUEsFBgAAAAAEAAQA+QAAAJADAAAAAA==&#10;">
                  <v:stroke dashstyle="1 1" endcap="round"/>
                </v:shape>
                <v:shape id="AutoShape 877" o:spid="_x0000_s1263" type="#_x0000_t32" style="position:absolute;left:6900;top:7440;width:1530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JDOccAAADdAAAADwAAAGRycy9kb3ducmV2LnhtbESPQWvCQBCF70L/wzIFb7qxSGlSVymF&#10;ilg8VEtob0N2moRmZ8PuqrG/vnMQvM3w3rz3zWI1uE6dKMTWs4HZNANFXHnbcm3g8/A2eQIVE7LF&#10;zjMZuFCE1fJutMDC+jN/0GmfaiUhHAs00KTUF1rHqiGHcep7YtF+fHCYZA21tgHPEu46/ZBlj9ph&#10;y9LQYE+vDVW/+6Mz8PWeH8tLuaNtOcu33xhc/DusjRnfDy/PoBIN6Wa+Xm+s4M9zwZVvZAS9/A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IkM5xwAAAN0AAAAPAAAAAAAA&#10;AAAAAAAAAKECAABkcnMvZG93bnJldi54bWxQSwUGAAAAAAQABAD5AAAAlQMAAAAA&#10;">
                  <v:stroke endarrow="block"/>
                </v:shape>
                <v:shape id="AutoShape 878" o:spid="_x0000_s1264" type="#_x0000_t32" style="position:absolute;left:6945;top:7440;width:1140;height:1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7mosUAAADdAAAADwAAAGRycy9kb3ducmV2LnhtbERPS2vCQBC+F/oflhG81Y1FikldgxQq&#10;YunBB8Hehuw0Cc3Oht01Rn+9Wyj0Nh/fcxb5YFrRk/ONZQXTSQKCuLS64UrB8fD+NAfhA7LG1jIp&#10;uJKHfPn4sMBM2wvvqN+HSsQQ9hkqqEPoMil9WZNBP7EdceS+rTMYInSV1A4vMdy08jlJXqTBhmND&#10;jR291VT+7M9GwekjPRfX4pO2xTTdfqEz/nZYKzUeDatXEIGG8C/+c290nD9LU/j9Jp4gl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W7mosUAAADdAAAADwAAAAAAAAAA&#10;AAAAAAChAgAAZHJzL2Rvd25yZXYueG1sUEsFBgAAAAAEAAQA+QAAAJMDAAAAAA==&#10;">
                  <v:stroke endarrow="block"/>
                </v:shape>
                <v:shape id="Text Box 879" o:spid="_x0000_s1265" type="#_x0000_t202" style="position:absolute;left:7635;top:6974;width:465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Xq4MQA&#10;AADdAAAADwAAAGRycy9kb3ducmV2LnhtbESPzW7CQAyE75V4h5WReqlgA+I3sKBSqYgrPw9gsiaJ&#10;yHqj7JaEt68PSNxszXjm83rbuUo9qAmlZwOjYQKKOPO25NzA5fw7WIAKEdli5ZkMPCnAdtP7WGNq&#10;fctHepxiriSEQ4oGihjrVOuQFeQwDH1NLNrNNw6jrE2ubYOthLtKj5Nkph2WLA0F1vRTUHY//TkD&#10;t0P7NV221328zI+T2Q7L+dU/jfnsd98rUJG6+Da/rg9W8KeJ8Ms3MoLe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l6uDEAAAA3QAAAA8AAAAAAAAAAAAAAAAAmAIAAGRycy9k&#10;b3ducmV2LnhtbFBLBQYAAAAABAAEAPUAAACJAwAAAAA=&#10;" stroked="f">
                  <v:textbox>
                    <w:txbxContent>
                      <w:p w:rsidR="001D664A" w:rsidRPr="005C68E3" w:rsidRDefault="00240EB2" w:rsidP="00F91CBB">
                        <w:r w:rsidRPr="00D5214A">
                          <w:rPr>
                            <w:position w:val="-6"/>
                          </w:rPr>
                          <w:object w:dxaOrig="260" w:dyaOrig="220">
                            <v:shape id="_x0000_i1177" type="#_x0000_t75" style="width:13.2pt;height:10.8pt" o:ole="">
                              <v:imagedata r:id="rId1790" o:title=""/>
                            </v:shape>
                            <o:OLEObject Type="Embed" ProgID="Equation.DSMT4" ShapeID="_x0000_i1177" DrawAspect="Content" ObjectID="_1662285682" r:id="rId1791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  <w:p w:rsidR="001D664A" w:rsidRDefault="001D664A" w:rsidP="00F91CBB"/>
                      <w:p w:rsidR="001D664A" w:rsidRDefault="001D664A" w:rsidP="00F91CBB"/>
                      <w:p w:rsidR="001D664A" w:rsidRDefault="001D664A" w:rsidP="00F91CBB"/>
                    </w:txbxContent>
                  </v:textbox>
                </v:shape>
                <v:shape id="AutoShape 880" o:spid="_x0000_s1266" type="#_x0000_t32" style="position:absolute;left:6915;top:5775;width:2535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NY9OsMAAADdAAAADwAAAGRycy9kb3ducmV2LnhtbERPTYvCMBC9C/6HMII3TbuoSDWKLCyI&#10;IovuHvQ2NGNbbCalybbVX78RBG/zeJ+zXHemFA3VrrCsIB5HIIhTqwvOFPz+fI3mIJxH1lhaJgV3&#10;crBe9XtLTLRt+UjNyWcihLBLUEHufZVI6dKcDLqxrYgDd7W1QR9gnUldYxvCTSk/omgmDRYcGnKs&#10;6DOn9Hb6Mwq+H/dddtlPi/n23E52DR5iOfFKDQfdZgHCU+ff4pd7q8P8aRTD85twglz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zWPTrDAAAA3QAAAA8AAAAAAAAAAAAA&#10;AAAAoQIAAGRycy9kb3ducmV2LnhtbFBLBQYAAAAABAAEAPkAAACRAwAAAAA=&#10;" strokeweight="0">
                  <v:stroke dashstyle="1 1" endcap="round"/>
                </v:shape>
              </v:group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4672" behindDoc="0" locked="0" layoutInCell="1" allowOverlap="1" wp14:anchorId="224EA9D9" wp14:editId="3ED69B83">
                <wp:simplePos x="0" y="0"/>
                <wp:positionH relativeFrom="column">
                  <wp:posOffset>4600575</wp:posOffset>
                </wp:positionH>
                <wp:positionV relativeFrom="paragraph">
                  <wp:posOffset>30480</wp:posOffset>
                </wp:positionV>
                <wp:extent cx="266700" cy="257175"/>
                <wp:effectExtent l="0" t="1905" r="0" b="0"/>
                <wp:wrapNone/>
                <wp:docPr id="1467" name="Text Box 6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00" w:dyaOrig="220">
                                <v:shape id="_x0000_i1178" type="#_x0000_t75" style="width:10.4pt;height:10.8pt" o:ole="">
                                  <v:imagedata r:id="rId1792" o:title=""/>
                                </v:shape>
                                <o:OLEObject Type="Embed" ProgID="Equation.DSMT4" ShapeID="_x0000_i1178" DrawAspect="Content" ObjectID="_1664884877" r:id="rId1793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60" o:spid="_x0000_s1267" type="#_x0000_t202" style="position:absolute;left:0;text-align:left;margin-left:362.25pt;margin-top:2.4pt;width:21pt;height:20.25pt;z-index:251804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00" w:dyaOrig="220">
                          <v:shape id="_x0000_i1178" type="#_x0000_t75" style="width:10.2pt;height:10.8pt" o:ole="">
                            <v:imagedata r:id="rId1794" o:title=""/>
                          </v:shape>
                          <o:OLEObject Type="Embed" ProgID="Equation.DSMT4" ShapeID="_x0000_i1178" DrawAspect="Content" ObjectID="_1662285683" r:id="rId1795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3648" behindDoc="0" locked="0" layoutInCell="1" allowOverlap="1" wp14:anchorId="4A18B479" wp14:editId="30D07587">
                <wp:simplePos x="0" y="0"/>
                <wp:positionH relativeFrom="column">
                  <wp:posOffset>4238625</wp:posOffset>
                </wp:positionH>
                <wp:positionV relativeFrom="paragraph">
                  <wp:posOffset>1278255</wp:posOffset>
                </wp:positionV>
                <wp:extent cx="266700" cy="257175"/>
                <wp:effectExtent l="0" t="1905" r="0" b="0"/>
                <wp:wrapNone/>
                <wp:docPr id="1466" name="Text Box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40" w:dyaOrig="220">
                                <v:shape id="_x0000_i1179" type="#_x0000_t75" style="width:12pt;height:10.8pt" o:ole="">
                                  <v:imagedata r:id="rId1796" o:title=""/>
                                </v:shape>
                                <o:OLEObject Type="Embed" ProgID="Equation.DSMT4" ShapeID="_x0000_i1179" DrawAspect="Content" ObjectID="_1664884878" r:id="rId1797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9" o:spid="_x0000_s1268" type="#_x0000_t202" style="position:absolute;left:0;text-align:left;margin-left:333.75pt;margin-top:100.65pt;width:21pt;height:20.2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40" w:dyaOrig="220">
                          <v:shape id="_x0000_i1179" type="#_x0000_t75" style="width:12pt;height:10.8pt" o:ole="">
                            <v:imagedata r:id="rId1798" o:title=""/>
                          </v:shape>
                          <o:OLEObject Type="Embed" ProgID="Equation.DSMT4" ShapeID="_x0000_i1179" DrawAspect="Content" ObjectID="_1662285684" r:id="rId1799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48398147" wp14:editId="61215456">
                <wp:simplePos x="0" y="0"/>
                <wp:positionH relativeFrom="column">
                  <wp:posOffset>3238500</wp:posOffset>
                </wp:positionH>
                <wp:positionV relativeFrom="paragraph">
                  <wp:posOffset>1905</wp:posOffset>
                </wp:positionV>
                <wp:extent cx="295275" cy="257175"/>
                <wp:effectExtent l="0" t="1905" r="0" b="0"/>
                <wp:wrapNone/>
                <wp:docPr id="1465" name="Text Box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320" w:dyaOrig="279">
                                <v:shape id="_x0000_i1180" type="#_x0000_t75" style="width:16.4pt;height:13.6pt" o:ole="">
                                  <v:imagedata r:id="rId1800" o:title=""/>
                                </v:shape>
                                <o:OLEObject Type="Embed" ProgID="Equation.DSMT4" ShapeID="_x0000_i1180" DrawAspect="Content" ObjectID="_1664884879" r:id="rId1801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7" o:spid="_x0000_s1269" type="#_x0000_t202" style="position:absolute;left:0;text-align:left;margin-left:255pt;margin-top:.15pt;width:23.25pt;height:20.25pt;z-index:251802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320" w:dyaOrig="279">
                          <v:shape id="_x0000_i1180" type="#_x0000_t75" style="width:16.2pt;height:13.8pt" o:ole="">
                            <v:imagedata r:id="rId1802" o:title=""/>
                          </v:shape>
                          <o:OLEObject Type="Embed" ProgID="Equation.DSMT4" ShapeID="_x0000_i1180" DrawAspect="Content" ObjectID="_1662285685" r:id="rId1803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1600" behindDoc="0" locked="0" layoutInCell="1" allowOverlap="1" wp14:anchorId="56AD5563" wp14:editId="52B19141">
                <wp:simplePos x="0" y="0"/>
                <wp:positionH relativeFrom="column">
                  <wp:posOffset>3114675</wp:posOffset>
                </wp:positionH>
                <wp:positionV relativeFrom="paragraph">
                  <wp:posOffset>468630</wp:posOffset>
                </wp:positionV>
                <wp:extent cx="209550" cy="257175"/>
                <wp:effectExtent l="0" t="1905" r="0" b="0"/>
                <wp:wrapNone/>
                <wp:docPr id="1464" name="Text Box 6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180" w:dyaOrig="220">
                                <v:shape id="_x0000_i1181" type="#_x0000_t75" style="width:9.2pt;height:10.8pt" o:ole="">
                                  <v:imagedata r:id="rId1804" o:title=""/>
                                </v:shape>
                                <o:OLEObject Type="Embed" ProgID="Equation.DSMT4" ShapeID="_x0000_i1181" DrawAspect="Content" ObjectID="_1664884880" r:id="rId1805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6" o:spid="_x0000_s1270" type="#_x0000_t202" style="position:absolute;left:0;text-align:left;margin-left:245.25pt;margin-top:36.9pt;width:16.5pt;height:20.2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180" w:dyaOrig="220">
                          <v:shape id="_x0000_i1181" type="#_x0000_t75" style="width:9pt;height:10.8pt" o:ole="">
                            <v:imagedata r:id="rId1806" o:title=""/>
                          </v:shape>
                          <o:OLEObject Type="Embed" ProgID="Equation.DSMT4" ShapeID="_x0000_i1181" DrawAspect="Content" ObjectID="_1662285686" r:id="rId1807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011E3FBC" wp14:editId="007FCFF7">
                <wp:simplePos x="0" y="0"/>
                <wp:positionH relativeFrom="column">
                  <wp:posOffset>3114675</wp:posOffset>
                </wp:positionH>
                <wp:positionV relativeFrom="paragraph">
                  <wp:posOffset>1278255</wp:posOffset>
                </wp:positionV>
                <wp:extent cx="209550" cy="257175"/>
                <wp:effectExtent l="0" t="1905" r="0" b="0"/>
                <wp:wrapNone/>
                <wp:docPr id="1463" name="Text Box 6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00" w:dyaOrig="279">
                                <v:shape id="_x0000_i1182" type="#_x0000_t75" style="width:10.4pt;height:13.6pt" o:ole="">
                                  <v:imagedata r:id="rId1808" o:title=""/>
                                </v:shape>
                                <o:OLEObject Type="Embed" ProgID="Equation.DSMT4" ShapeID="_x0000_i1182" DrawAspect="Content" ObjectID="_1664884881" r:id="rId1809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55" o:spid="_x0000_s1271" type="#_x0000_t202" style="position:absolute;left:0;text-align:left;margin-left:245.25pt;margin-top:100.65pt;width:16.5pt;height:20.2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00" w:dyaOrig="279">
                          <v:shape id="_x0000_i1182" type="#_x0000_t75" style="width:10.2pt;height:13.8pt" o:ole="">
                            <v:imagedata r:id="rId1810" o:title=""/>
                          </v:shape>
                          <o:OLEObject Type="Embed" ProgID="Equation.DSMT4" ShapeID="_x0000_i1182" DrawAspect="Content" ObjectID="_1662285687" r:id="rId1811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7504" behindDoc="0" locked="0" layoutInCell="1" allowOverlap="1" wp14:anchorId="4259E0D7" wp14:editId="0D138098">
                <wp:simplePos x="0" y="0"/>
                <wp:positionH relativeFrom="column">
                  <wp:posOffset>1628775</wp:posOffset>
                </wp:positionH>
                <wp:positionV relativeFrom="paragraph">
                  <wp:posOffset>554355</wp:posOffset>
                </wp:positionV>
                <wp:extent cx="295275" cy="257175"/>
                <wp:effectExtent l="0" t="1905" r="0" b="0"/>
                <wp:wrapNone/>
                <wp:docPr id="1462" name="Text Box 6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40" w:dyaOrig="220">
                                <v:shape id="_x0000_i1183" type="#_x0000_t75" style="width:12pt;height:10.8pt" o:ole="">
                                  <v:imagedata r:id="rId1812" o:title=""/>
                                </v:shape>
                                <o:OLEObject Type="Embed" ProgID="Equation.DSMT4" ShapeID="_x0000_i1183" DrawAspect="Content" ObjectID="_1664884882" r:id="rId1813"/>
                              </w:object>
                            </w:r>
                            <w:r w:rsidRPr="00D5214A">
                              <w:rPr>
                                <w:position w:val="-6"/>
                              </w:rPr>
                              <w:object w:dxaOrig="240" w:dyaOrig="220">
                                <v:shape id="_x0000_i1184" type="#_x0000_t75" style="width:12pt;height:10.8pt" o:ole="">
                                  <v:imagedata r:id="rId1812" o:title=""/>
                                </v:shape>
                                <o:OLEObject Type="Embed" ProgID="Equation.DSMT4" ShapeID="_x0000_i1184" DrawAspect="Content" ObjectID="_1664884883" r:id="rId1814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8" o:spid="_x0000_s1272" type="#_x0000_t202" style="position:absolute;left:0;text-align:left;margin-left:128.25pt;margin-top:43.65pt;width:23.25pt;height:20.2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40" w:dyaOrig="220">
                          <v:shape id="_x0000_i1183" type="#_x0000_t75" style="width:12pt;height:10.8pt" o:ole="">
                            <v:imagedata r:id="rId1815" o:title=""/>
                          </v:shape>
                          <o:OLEObject Type="Embed" ProgID="Equation.DSMT4" ShapeID="_x0000_i1183" DrawAspect="Content" ObjectID="_1662285688" r:id="rId1816"/>
                        </w:object>
                      </w:r>
                      <w:r w:rsidRPr="00D5214A">
                        <w:rPr>
                          <w:position w:val="-6"/>
                        </w:rPr>
                        <w:object w:dxaOrig="240" w:dyaOrig="220">
                          <v:shape id="_x0000_i1184" type="#_x0000_t75" style="width:12pt;height:10.8pt" o:ole="">
                            <v:imagedata r:id="rId1815" o:title=""/>
                          </v:shape>
                          <o:OLEObject Type="Embed" ProgID="Equation.DSMT4" ShapeID="_x0000_i1184" DrawAspect="Content" ObjectID="_1662285689" r:id="rId1817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8528" behindDoc="0" locked="0" layoutInCell="1" allowOverlap="1" wp14:anchorId="40390256" wp14:editId="661B8325">
                <wp:simplePos x="0" y="0"/>
                <wp:positionH relativeFrom="column">
                  <wp:posOffset>1647825</wp:posOffset>
                </wp:positionH>
                <wp:positionV relativeFrom="paragraph">
                  <wp:posOffset>1905</wp:posOffset>
                </wp:positionV>
                <wp:extent cx="295275" cy="257175"/>
                <wp:effectExtent l="0" t="1905" r="0" b="0"/>
                <wp:wrapNone/>
                <wp:docPr id="1461" name="Text Box 6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5275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00" w:dyaOrig="220">
                                <v:shape id="_x0000_i1185" type="#_x0000_t75" style="width:10.4pt;height:10.8pt" o:ole="">
                                  <v:imagedata r:id="rId1818" o:title=""/>
                                </v:shape>
                                <o:OLEObject Type="Embed" ProgID="Equation.DSMT4" ShapeID="_x0000_i1185" DrawAspect="Content" ObjectID="_1664884884" r:id="rId1819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9" o:spid="_x0000_s1273" type="#_x0000_t202" style="position:absolute;left:0;text-align:left;margin-left:129.75pt;margin-top:.15pt;width:23.25pt;height:20.2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00" w:dyaOrig="220">
                          <v:shape id="_x0000_i1185" type="#_x0000_t75" style="width:10.2pt;height:10.8pt" o:ole="">
                            <v:imagedata r:id="rId1820" o:title=""/>
                          </v:shape>
                          <o:OLEObject Type="Embed" ProgID="Equation.DSMT4" ShapeID="_x0000_i1185" DrawAspect="Content" ObjectID="_1662285690" r:id="rId1821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5456" behindDoc="0" locked="0" layoutInCell="1" allowOverlap="1" wp14:anchorId="4882FD7B" wp14:editId="644325C2">
                <wp:simplePos x="0" y="0"/>
                <wp:positionH relativeFrom="column">
                  <wp:posOffset>962025</wp:posOffset>
                </wp:positionH>
                <wp:positionV relativeFrom="paragraph">
                  <wp:posOffset>68580</wp:posOffset>
                </wp:positionV>
                <wp:extent cx="209550" cy="257175"/>
                <wp:effectExtent l="0" t="1905" r="0" b="0"/>
                <wp:wrapNone/>
                <wp:docPr id="1460" name="Text Box 6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180" w:dyaOrig="220">
                                <v:shape id="_x0000_i1186" type="#_x0000_t75" style="width:9.2pt;height:10.8pt" o:ole="">
                                  <v:imagedata r:id="rId1822" o:title=""/>
                                </v:shape>
                                <o:OLEObject Type="Embed" ProgID="Equation.DSMT4" ShapeID="_x0000_i1186" DrawAspect="Content" ObjectID="_1664884885" r:id="rId1823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6" o:spid="_x0000_s1274" type="#_x0000_t202" style="position:absolute;left:0;text-align:left;margin-left:75.75pt;margin-top:5.4pt;width:16.5pt;height:20.2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180" w:dyaOrig="220">
                          <v:shape id="_x0000_i1186" type="#_x0000_t75" style="width:9pt;height:10.8pt" o:ole="">
                            <v:imagedata r:id="rId1824" o:title=""/>
                          </v:shape>
                          <o:OLEObject Type="Embed" ProgID="Equation.DSMT4" ShapeID="_x0000_i1186" DrawAspect="Content" ObjectID="_1662285691" r:id="rId1825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796480" behindDoc="0" locked="0" layoutInCell="1" allowOverlap="1" wp14:anchorId="7F0C67A7" wp14:editId="19F16C41">
                <wp:simplePos x="0" y="0"/>
                <wp:positionH relativeFrom="column">
                  <wp:posOffset>723900</wp:posOffset>
                </wp:positionH>
                <wp:positionV relativeFrom="paragraph">
                  <wp:posOffset>1021080</wp:posOffset>
                </wp:positionV>
                <wp:extent cx="209550" cy="257175"/>
                <wp:effectExtent l="0" t="1905" r="0" b="0"/>
                <wp:wrapNone/>
                <wp:docPr id="1459" name="Text Box 6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955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00" w:dyaOrig="279">
                                <v:shape id="_x0000_i1187" type="#_x0000_t75" style="width:10.4pt;height:13.6pt" o:ole="">
                                  <v:imagedata r:id="rId1808" o:title=""/>
                                </v:shape>
                                <o:OLEObject Type="Embed" ProgID="Equation.DSMT4" ShapeID="_x0000_i1187" DrawAspect="Content" ObjectID="_1664884886" r:id="rId1826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47" o:spid="_x0000_s1275" type="#_x0000_t202" style="position:absolute;left:0;text-align:left;margin-left:57pt;margin-top:80.4pt;width:16.5pt;height:20.2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00" w:dyaOrig="279">
                          <v:shape id="_x0000_i1187" type="#_x0000_t75" style="width:10.2pt;height:13.8pt" o:ole="">
                            <v:imagedata r:id="rId1810" o:title=""/>
                          </v:shape>
                          <o:OLEObject Type="Embed" ProgID="Equation.DSMT4" ShapeID="_x0000_i1187" DrawAspect="Content" ObjectID="_1662285692" r:id="rId1827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</w:p>
    <w:p w:rsidR="00F91CBB" w:rsidRDefault="00F91CBB" w:rsidP="00F91CBB">
      <w:pPr>
        <w:rPr>
          <w:lang w:val="el-GR"/>
        </w:rPr>
      </w:pPr>
    </w:p>
    <w:p w:rsidR="00F91CBB" w:rsidRDefault="00F91CBB" w:rsidP="00F91CBB">
      <w:pPr>
        <w:rPr>
          <w:lang w:val="el-GR"/>
        </w:rPr>
      </w:pPr>
    </w:p>
    <w:p w:rsidR="00F91CBB" w:rsidRDefault="00F91CBB" w:rsidP="00F91CBB">
      <w:pPr>
        <w:rPr>
          <w:lang w:val="el-GR"/>
        </w:rPr>
      </w:pPr>
    </w:p>
    <w:p w:rsidR="00F91CBB" w:rsidRDefault="00F91CBB" w:rsidP="00F91CBB">
      <w:pPr>
        <w:rPr>
          <w:lang w:val="el-GR"/>
        </w:rPr>
      </w:pPr>
    </w:p>
    <w:p w:rsidR="00F91CBB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CD2D51" w:rsidRDefault="00CD2D5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9B0513" w:rsidRDefault="00CD2D51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noProof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2694528" behindDoc="0" locked="0" layoutInCell="1" allowOverlap="1">
                <wp:simplePos x="0" y="0"/>
                <wp:positionH relativeFrom="column">
                  <wp:posOffset>4109280</wp:posOffset>
                </wp:positionH>
                <wp:positionV relativeFrom="paragraph">
                  <wp:posOffset>490340</wp:posOffset>
                </wp:positionV>
                <wp:extent cx="111240" cy="158400"/>
                <wp:effectExtent l="38100" t="38100" r="22225" b="32385"/>
                <wp:wrapNone/>
                <wp:docPr id="2455" name="Ink 2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8">
                      <w14:nvContentPartPr>
                        <w14:cNvContentPartPr/>
                      </w14:nvContentPartPr>
                      <w14:xfrm>
                        <a:off x="0" y="0"/>
                        <a:ext cx="1112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5" o:spid="_x0000_s1026" type="#_x0000_t75" style="position:absolute;margin-left:323.1pt;margin-top:37.85pt;width:9.95pt;height:13.9pt;z-index:2526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">
                <v:imagedata r:id="rId18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3504" behindDoc="0" locked="0" layoutInCell="1" allowOverlap="1">
                <wp:simplePos x="0" y="0"/>
                <wp:positionH relativeFrom="column">
                  <wp:posOffset>3942600</wp:posOffset>
                </wp:positionH>
                <wp:positionV relativeFrom="paragraph">
                  <wp:posOffset>433460</wp:posOffset>
                </wp:positionV>
                <wp:extent cx="71640" cy="460080"/>
                <wp:effectExtent l="38100" t="19050" r="24130" b="16510"/>
                <wp:wrapNone/>
                <wp:docPr id="2454" name="Ink 2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0">
                      <w14:nvContentPartPr>
                        <w14:cNvContentPartPr/>
                      </w14:nvContentPartPr>
                      <w14:xfrm>
                        <a:off x="0" y="0"/>
                        <a:ext cx="71640" cy="46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4" o:spid="_x0000_s1026" type="#_x0000_t75" style="position:absolute;margin-left:309.85pt;margin-top:33.7pt;width:6.85pt;height:37.3pt;z-index:2526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">
                <v:imagedata r:id="rId18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2480" behindDoc="0" locked="0" layoutInCell="1" allowOverlap="1">
                <wp:simplePos x="0" y="0"/>
                <wp:positionH relativeFrom="column">
                  <wp:posOffset>3966000</wp:posOffset>
                </wp:positionH>
                <wp:positionV relativeFrom="paragraph">
                  <wp:posOffset>560180</wp:posOffset>
                </wp:positionV>
                <wp:extent cx="102600" cy="120600"/>
                <wp:effectExtent l="38100" t="19050" r="31115" b="32385"/>
                <wp:wrapNone/>
                <wp:docPr id="2453" name="Ink 2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2">
                      <w14:nvContentPartPr>
                        <w14:cNvContentPartPr/>
                      </w14:nvContentPartPr>
                      <w14:xfrm>
                        <a:off x="0" y="0"/>
                        <a:ext cx="10260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3" o:spid="_x0000_s1026" type="#_x0000_t75" style="position:absolute;margin-left:311.65pt;margin-top:43.6pt;width:9.35pt;height:10.65pt;z-index:2526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">
                <v:imagedata r:id="rId18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1456" behindDoc="0" locked="0" layoutInCell="1" allowOverlap="1">
                <wp:simplePos x="0" y="0"/>
                <wp:positionH relativeFrom="column">
                  <wp:posOffset>3790320</wp:posOffset>
                </wp:positionH>
                <wp:positionV relativeFrom="paragraph">
                  <wp:posOffset>603380</wp:posOffset>
                </wp:positionV>
                <wp:extent cx="183240" cy="63000"/>
                <wp:effectExtent l="19050" t="19050" r="26670" b="32385"/>
                <wp:wrapNone/>
                <wp:docPr id="2452" name="Ink 2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4">
                      <w14:nvContentPartPr>
                        <w14:cNvContentPartPr/>
                      </w14:nvContentPartPr>
                      <w14:xfrm>
                        <a:off x="0" y="0"/>
                        <a:ext cx="1832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2" o:spid="_x0000_s1026" type="#_x0000_t75" style="position:absolute;margin-left:297.9pt;margin-top:47pt;width:15.5pt;height:6.05pt;z-index:2526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">
                <v:imagedata r:id="rId18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0432" behindDoc="0" locked="0" layoutInCell="1" allowOverlap="1">
                <wp:simplePos x="0" y="0"/>
                <wp:positionH relativeFrom="column">
                  <wp:posOffset>3819480</wp:posOffset>
                </wp:positionH>
                <wp:positionV relativeFrom="paragraph">
                  <wp:posOffset>550820</wp:posOffset>
                </wp:positionV>
                <wp:extent cx="55080" cy="135360"/>
                <wp:effectExtent l="19050" t="19050" r="21590" b="17145"/>
                <wp:wrapNone/>
                <wp:docPr id="2451" name="Ink 2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6">
                      <w14:nvContentPartPr>
                        <w14:cNvContentPartPr/>
                      </w14:nvContentPartPr>
                      <w14:xfrm>
                        <a:off x="0" y="0"/>
                        <a:ext cx="55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1" o:spid="_x0000_s1026" type="#_x0000_t75" style="position:absolute;margin-left:300.3pt;margin-top:42.9pt;width:5.4pt;height:11.55pt;z-index:2526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">
                <v:imagedata r:id="rId18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9408" behindDoc="0" locked="0" layoutInCell="1" allowOverlap="1">
                <wp:simplePos x="0" y="0"/>
                <wp:positionH relativeFrom="column">
                  <wp:posOffset>3562440</wp:posOffset>
                </wp:positionH>
                <wp:positionV relativeFrom="paragraph">
                  <wp:posOffset>597620</wp:posOffset>
                </wp:positionV>
                <wp:extent cx="131760" cy="149400"/>
                <wp:effectExtent l="38100" t="38100" r="40005" b="41275"/>
                <wp:wrapNone/>
                <wp:docPr id="2450" name="Ink 2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8">
                      <w14:nvContentPartPr>
                        <w14:cNvContentPartPr/>
                      </w14:nvContentPartPr>
                      <w14:xfrm>
                        <a:off x="0" y="0"/>
                        <a:ext cx="1317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0" o:spid="_x0000_s1026" type="#_x0000_t75" style="position:absolute;margin-left:279.8pt;margin-top:46.35pt;width:11.75pt;height:13.2pt;z-index:2526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">
                <v:imagedata r:id="rId18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8384" behindDoc="0" locked="0" layoutInCell="1" allowOverlap="1">
                <wp:simplePos x="0" y="0"/>
                <wp:positionH relativeFrom="column">
                  <wp:posOffset>3360480</wp:posOffset>
                </wp:positionH>
                <wp:positionV relativeFrom="paragraph">
                  <wp:posOffset>417260</wp:posOffset>
                </wp:positionV>
                <wp:extent cx="154080" cy="355680"/>
                <wp:effectExtent l="38100" t="38100" r="36830" b="44450"/>
                <wp:wrapNone/>
                <wp:docPr id="2449" name="Ink 2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0">
                      <w14:nvContentPartPr>
                        <w14:cNvContentPartPr/>
                      </w14:nvContentPartPr>
                      <w14:xfrm>
                        <a:off x="0" y="0"/>
                        <a:ext cx="154080" cy="35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9" o:spid="_x0000_s1026" type="#_x0000_t75" style="position:absolute;margin-left:263.95pt;margin-top:32.15pt;width:13.5pt;height:29.4pt;z-index:2526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">
                <v:imagedata r:id="rId18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7360" behindDoc="0" locked="0" layoutInCell="1" allowOverlap="1">
                <wp:simplePos x="0" y="0"/>
                <wp:positionH relativeFrom="column">
                  <wp:posOffset>3196320</wp:posOffset>
                </wp:positionH>
                <wp:positionV relativeFrom="paragraph">
                  <wp:posOffset>696260</wp:posOffset>
                </wp:positionV>
                <wp:extent cx="106560" cy="46800"/>
                <wp:effectExtent l="19050" t="19050" r="27305" b="29845"/>
                <wp:wrapNone/>
                <wp:docPr id="2448" name="Ink 2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2">
                      <w14:nvContentPartPr>
                        <w14:cNvContentPartPr/>
                      </w14:nvContentPartPr>
                      <w14:xfrm>
                        <a:off x="0" y="0"/>
                        <a:ext cx="1065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8" o:spid="_x0000_s1026" type="#_x0000_t75" style="position:absolute;margin-left:251.15pt;margin-top:54.25pt;width:9.5pt;height:4.85pt;z-index:2526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">
                <v:imagedata r:id="rId18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6336" behindDoc="0" locked="0" layoutInCell="1" allowOverlap="1">
                <wp:simplePos x="0" y="0"/>
                <wp:positionH relativeFrom="column">
                  <wp:posOffset>3191280</wp:posOffset>
                </wp:positionH>
                <wp:positionV relativeFrom="paragraph">
                  <wp:posOffset>636140</wp:posOffset>
                </wp:positionV>
                <wp:extent cx="133920" cy="31680"/>
                <wp:effectExtent l="19050" t="38100" r="19050" b="26035"/>
                <wp:wrapNone/>
                <wp:docPr id="2447" name="Ink 2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4">
                      <w14:nvContentPartPr>
                        <w14:cNvContentPartPr/>
                      </w14:nvContentPartPr>
                      <w14:xfrm>
                        <a:off x="0" y="0"/>
                        <a:ext cx="1339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7" o:spid="_x0000_s1026" type="#_x0000_t75" style="position:absolute;margin-left:250.8pt;margin-top:49.6pt;width:11.6pt;height:3.7pt;z-index:2526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">
                <v:imagedata r:id="rId18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5312" behindDoc="0" locked="0" layoutInCell="1" allowOverlap="1">
                <wp:simplePos x="0" y="0"/>
                <wp:positionH relativeFrom="column">
                  <wp:posOffset>1590360</wp:posOffset>
                </wp:positionH>
                <wp:positionV relativeFrom="paragraph">
                  <wp:posOffset>633980</wp:posOffset>
                </wp:positionV>
                <wp:extent cx="1239120" cy="896760"/>
                <wp:effectExtent l="19050" t="19050" r="18415" b="36830"/>
                <wp:wrapNone/>
                <wp:docPr id="2446" name="Ink 2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6">
                      <w14:nvContentPartPr>
                        <w14:cNvContentPartPr/>
                      </w14:nvContentPartPr>
                      <w14:xfrm>
                        <a:off x="0" y="0"/>
                        <a:ext cx="1239120" cy="89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6" o:spid="_x0000_s1026" type="#_x0000_t75" style="position:absolute;margin-left:124.9pt;margin-top:49.3pt;width:98.55pt;height:71.7pt;z-index:2526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">
                <v:imagedata r:id="rId18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4288" behindDoc="0" locked="0" layoutInCell="1" allowOverlap="1">
                <wp:simplePos x="0" y="0"/>
                <wp:positionH relativeFrom="column">
                  <wp:posOffset>1700880</wp:posOffset>
                </wp:positionH>
                <wp:positionV relativeFrom="paragraph">
                  <wp:posOffset>1650260</wp:posOffset>
                </wp:positionV>
                <wp:extent cx="59760" cy="172440"/>
                <wp:effectExtent l="38100" t="38100" r="35560" b="37465"/>
                <wp:wrapNone/>
                <wp:docPr id="2445" name="Ink 2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8">
                      <w14:nvContentPartPr>
                        <w14:cNvContentPartPr/>
                      </w14:nvContentPartPr>
                      <w14:xfrm>
                        <a:off x="0" y="0"/>
                        <a:ext cx="5976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5" o:spid="_x0000_s1026" type="#_x0000_t75" style="position:absolute;margin-left:133.4pt;margin-top:129.35pt;width:5.9pt;height:14.9pt;z-index:2526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">
                <v:imagedata r:id="rId18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3264" behindDoc="0" locked="0" layoutInCell="1" allowOverlap="1">
                <wp:simplePos x="0" y="0"/>
                <wp:positionH relativeFrom="column">
                  <wp:posOffset>1535640</wp:posOffset>
                </wp:positionH>
                <wp:positionV relativeFrom="paragraph">
                  <wp:posOffset>842420</wp:posOffset>
                </wp:positionV>
                <wp:extent cx="995040" cy="874800"/>
                <wp:effectExtent l="19050" t="19050" r="34290" b="20955"/>
                <wp:wrapNone/>
                <wp:docPr id="2444" name="Ink 2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0">
                      <w14:nvContentPartPr>
                        <w14:cNvContentPartPr/>
                      </w14:nvContentPartPr>
                      <w14:xfrm>
                        <a:off x="0" y="0"/>
                        <a:ext cx="995040" cy="87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4" o:spid="_x0000_s1026" type="#_x0000_t75" style="position:absolute;margin-left:120.35pt;margin-top:65.8pt;width:79.5pt;height:70pt;z-index:2526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">
                <v:imagedata r:id="rId18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2240" behindDoc="0" locked="0" layoutInCell="1" allowOverlap="1">
                <wp:simplePos x="0" y="0"/>
                <wp:positionH relativeFrom="column">
                  <wp:posOffset>1690440</wp:posOffset>
                </wp:positionH>
                <wp:positionV relativeFrom="paragraph">
                  <wp:posOffset>1635860</wp:posOffset>
                </wp:positionV>
                <wp:extent cx="141120" cy="1217880"/>
                <wp:effectExtent l="38100" t="38100" r="30480" b="40005"/>
                <wp:wrapNone/>
                <wp:docPr id="2443" name="Ink 2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2">
                      <w14:nvContentPartPr>
                        <w14:cNvContentPartPr/>
                      </w14:nvContentPartPr>
                      <w14:xfrm>
                        <a:off x="0" y="0"/>
                        <a:ext cx="141120" cy="121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3" o:spid="_x0000_s1026" type="#_x0000_t75" style="position:absolute;margin-left:132.55pt;margin-top:128.35pt;width:12.25pt;height:97.3pt;z-index:2526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">
                <v:imagedata r:id="rId18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1216" behindDoc="0" locked="0" layoutInCell="1" allowOverlap="1">
                <wp:simplePos x="0" y="0"/>
                <wp:positionH relativeFrom="column">
                  <wp:posOffset>2851440</wp:posOffset>
                </wp:positionH>
                <wp:positionV relativeFrom="paragraph">
                  <wp:posOffset>651260</wp:posOffset>
                </wp:positionV>
                <wp:extent cx="104040" cy="915840"/>
                <wp:effectExtent l="19050" t="19050" r="29845" b="36830"/>
                <wp:wrapNone/>
                <wp:docPr id="2442" name="Ink 2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4">
                      <w14:nvContentPartPr>
                        <w14:cNvContentPartPr/>
                      </w14:nvContentPartPr>
                      <w14:xfrm>
                        <a:off x="0" y="0"/>
                        <a:ext cx="104040" cy="9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2" o:spid="_x0000_s1026" type="#_x0000_t75" style="position:absolute;margin-left:224.15pt;margin-top:50.95pt;width:9.35pt;height:73.2pt;z-index:2526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">
                <v:imagedata r:id="rId18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80192" behindDoc="0" locked="0" layoutInCell="1" allowOverlap="1">
                <wp:simplePos x="0" y="0"/>
                <wp:positionH relativeFrom="column">
                  <wp:posOffset>1675320</wp:posOffset>
                </wp:positionH>
                <wp:positionV relativeFrom="paragraph">
                  <wp:posOffset>623180</wp:posOffset>
                </wp:positionV>
                <wp:extent cx="1135440" cy="946440"/>
                <wp:effectExtent l="38100" t="38100" r="26670" b="25400"/>
                <wp:wrapNone/>
                <wp:docPr id="2441" name="Ink 2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135440" cy="9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1" o:spid="_x0000_s1026" type="#_x0000_t75" style="position:absolute;margin-left:131.3pt;margin-top:48.35pt;width:90.75pt;height:75.85pt;z-index:2526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">
                <v:imagedata r:id="rId18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9168" behindDoc="0" locked="0" layoutInCell="1" allowOverlap="1">
                <wp:simplePos x="0" y="0"/>
                <wp:positionH relativeFrom="column">
                  <wp:posOffset>1788360</wp:posOffset>
                </wp:positionH>
                <wp:positionV relativeFrom="paragraph">
                  <wp:posOffset>1649180</wp:posOffset>
                </wp:positionV>
                <wp:extent cx="1037880" cy="1265400"/>
                <wp:effectExtent l="38100" t="38100" r="29210" b="30480"/>
                <wp:wrapNone/>
                <wp:docPr id="2440" name="Ink 2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037880" cy="12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40" o:spid="_x0000_s1026" type="#_x0000_t75" style="position:absolute;margin-left:140.35pt;margin-top:129.15pt;width:82.85pt;height:100.8pt;z-index:2526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">
                <v:imagedata r:id="rId18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8144" behindDoc="0" locked="0" layoutInCell="1" allowOverlap="1">
                <wp:simplePos x="0" y="0"/>
                <wp:positionH relativeFrom="column">
                  <wp:posOffset>3263280</wp:posOffset>
                </wp:positionH>
                <wp:positionV relativeFrom="paragraph">
                  <wp:posOffset>1647380</wp:posOffset>
                </wp:positionV>
                <wp:extent cx="149760" cy="140400"/>
                <wp:effectExtent l="38100" t="38100" r="41275" b="31115"/>
                <wp:wrapNone/>
                <wp:docPr id="2439" name="Ink 2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14976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9" o:spid="_x0000_s1026" type="#_x0000_t75" style="position:absolute;margin-left:256.45pt;margin-top:128.95pt;width:13.1pt;height:12.45pt;z-index:2526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">
                <v:imagedata r:id="rId18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7120" behindDoc="0" locked="0" layoutInCell="1" allowOverlap="1">
                <wp:simplePos x="0" y="0"/>
                <wp:positionH relativeFrom="column">
                  <wp:posOffset>3143040</wp:posOffset>
                </wp:positionH>
                <wp:positionV relativeFrom="paragraph">
                  <wp:posOffset>1639820</wp:posOffset>
                </wp:positionV>
                <wp:extent cx="69480" cy="375120"/>
                <wp:effectExtent l="19050" t="19050" r="26035" b="25400"/>
                <wp:wrapNone/>
                <wp:docPr id="2438" name="Ink 2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6948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8" o:spid="_x0000_s1026" type="#_x0000_t75" style="position:absolute;margin-left:247.05pt;margin-top:128.65pt;width:6.55pt;height:30.6pt;z-index:2526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">
                <v:imagedata r:id="rId18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6096" behindDoc="0" locked="0" layoutInCell="1" allowOverlap="1">
                <wp:simplePos x="0" y="0"/>
                <wp:positionH relativeFrom="column">
                  <wp:posOffset>3141600</wp:posOffset>
                </wp:positionH>
                <wp:positionV relativeFrom="paragraph">
                  <wp:posOffset>1667900</wp:posOffset>
                </wp:positionV>
                <wp:extent cx="100800" cy="104760"/>
                <wp:effectExtent l="19050" t="38100" r="33020" b="29210"/>
                <wp:wrapNone/>
                <wp:docPr id="2437" name="Ink 2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008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7" o:spid="_x0000_s1026" type="#_x0000_t75" style="position:absolute;margin-left:246.95pt;margin-top:130.7pt;width:8.9pt;height:9.45pt;z-index:2526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">
                <v:imagedata r:id="rId18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5072" behindDoc="0" locked="0" layoutInCell="1" allowOverlap="1">
                <wp:simplePos x="0" y="0"/>
                <wp:positionH relativeFrom="column">
                  <wp:posOffset>2850360</wp:posOffset>
                </wp:positionH>
                <wp:positionV relativeFrom="paragraph">
                  <wp:posOffset>1635500</wp:posOffset>
                </wp:positionV>
                <wp:extent cx="195120" cy="208080"/>
                <wp:effectExtent l="19050" t="38100" r="33655" b="40005"/>
                <wp:wrapNone/>
                <wp:docPr id="2436" name="Ink 2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1951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6" o:spid="_x0000_s1026" type="#_x0000_t75" style="position:absolute;margin-left:223.95pt;margin-top:128.1pt;width:16.55pt;height:17.7pt;z-index:2526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">
                <v:imagedata r:id="rId18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4048" behindDoc="0" locked="0" layoutInCell="1" allowOverlap="1">
                <wp:simplePos x="0" y="0"/>
                <wp:positionH relativeFrom="column">
                  <wp:posOffset>2836320</wp:posOffset>
                </wp:positionH>
                <wp:positionV relativeFrom="paragraph">
                  <wp:posOffset>1591220</wp:posOffset>
                </wp:positionV>
                <wp:extent cx="267840" cy="285480"/>
                <wp:effectExtent l="38100" t="38100" r="37465" b="38735"/>
                <wp:wrapNone/>
                <wp:docPr id="2435" name="Ink 2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8">
                      <w14:nvContentPartPr>
                        <w14:cNvContentPartPr/>
                      </w14:nvContentPartPr>
                      <w14:xfrm>
                        <a:off x="0" y="0"/>
                        <a:ext cx="2678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5" o:spid="_x0000_s1026" type="#_x0000_t75" style="position:absolute;margin-left:222.7pt;margin-top:124.55pt;width:22.55pt;height:24.1pt;z-index:2526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">
                <v:imagedata r:id="rId18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3024" behindDoc="0" locked="0" layoutInCell="1" allowOverlap="1">
                <wp:simplePos x="0" y="0"/>
                <wp:positionH relativeFrom="column">
                  <wp:posOffset>2963040</wp:posOffset>
                </wp:positionH>
                <wp:positionV relativeFrom="paragraph">
                  <wp:posOffset>1566020</wp:posOffset>
                </wp:positionV>
                <wp:extent cx="96840" cy="91800"/>
                <wp:effectExtent l="38100" t="38100" r="36830" b="41910"/>
                <wp:wrapNone/>
                <wp:docPr id="2434" name="Ink 2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0">
                      <w14:nvContentPartPr>
                        <w14:cNvContentPartPr/>
                      </w14:nvContentPartPr>
                      <w14:xfrm>
                        <a:off x="0" y="0"/>
                        <a:ext cx="968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4" o:spid="_x0000_s1026" type="#_x0000_t75" style="position:absolute;margin-left:232.7pt;margin-top:122.55pt;width:9pt;height:8.7pt;z-index:2526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">
                <v:imagedata r:id="rId18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2000" behindDoc="0" locked="0" layoutInCell="1" allowOverlap="1">
                <wp:simplePos x="0" y="0"/>
                <wp:positionH relativeFrom="column">
                  <wp:posOffset>2645520</wp:posOffset>
                </wp:positionH>
                <wp:positionV relativeFrom="paragraph">
                  <wp:posOffset>1287740</wp:posOffset>
                </wp:positionV>
                <wp:extent cx="624600" cy="673920"/>
                <wp:effectExtent l="19050" t="19050" r="23495" b="31115"/>
                <wp:wrapNone/>
                <wp:docPr id="2433" name="Ink 2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2">
                      <w14:nvContentPartPr>
                        <w14:cNvContentPartPr/>
                      </w14:nvContentPartPr>
                      <w14:xfrm>
                        <a:off x="0" y="0"/>
                        <a:ext cx="624600" cy="67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3" o:spid="_x0000_s1026" type="#_x0000_t75" style="position:absolute;margin-left:207.8pt;margin-top:100.85pt;width:50.3pt;height:54.1pt;z-index:2526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">
                <v:imagedata r:id="rId18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70976" behindDoc="0" locked="0" layoutInCell="1" allowOverlap="1">
                <wp:simplePos x="0" y="0"/>
                <wp:positionH relativeFrom="column">
                  <wp:posOffset>2985000</wp:posOffset>
                </wp:positionH>
                <wp:positionV relativeFrom="paragraph">
                  <wp:posOffset>1544060</wp:posOffset>
                </wp:positionV>
                <wp:extent cx="105480" cy="61560"/>
                <wp:effectExtent l="19050" t="19050" r="27940" b="34290"/>
                <wp:wrapNone/>
                <wp:docPr id="2432" name="Ink 2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4">
                      <w14:nvContentPartPr>
                        <w14:cNvContentPartPr/>
                      </w14:nvContentPartPr>
                      <w14:xfrm>
                        <a:off x="0" y="0"/>
                        <a:ext cx="1054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2" o:spid="_x0000_s1026" type="#_x0000_t75" style="position:absolute;margin-left:234.65pt;margin-top:121.1pt;width:9.2pt;height:5.85pt;z-index:2526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">
                <v:imagedata r:id="rId18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9952" behindDoc="0" locked="0" layoutInCell="1" allowOverlap="1">
                <wp:simplePos x="0" y="0"/>
                <wp:positionH relativeFrom="column">
                  <wp:posOffset>2941080</wp:posOffset>
                </wp:positionH>
                <wp:positionV relativeFrom="paragraph">
                  <wp:posOffset>1425260</wp:posOffset>
                </wp:positionV>
                <wp:extent cx="172440" cy="49680"/>
                <wp:effectExtent l="38100" t="38100" r="37465" b="26670"/>
                <wp:wrapNone/>
                <wp:docPr id="2431" name="Ink 2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6">
                      <w14:nvContentPartPr>
                        <w14:cNvContentPartPr/>
                      </w14:nvContentPartPr>
                      <w14:xfrm>
                        <a:off x="0" y="0"/>
                        <a:ext cx="1724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1" o:spid="_x0000_s1026" type="#_x0000_t75" style="position:absolute;margin-left:231.05pt;margin-top:111.65pt;width:14.8pt;height:5.15pt;z-index:2526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">
                <v:imagedata r:id="rId18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8928" behindDoc="0" locked="0" layoutInCell="1" allowOverlap="1">
                <wp:simplePos x="0" y="0"/>
                <wp:positionH relativeFrom="column">
                  <wp:posOffset>1628520</wp:posOffset>
                </wp:positionH>
                <wp:positionV relativeFrom="paragraph">
                  <wp:posOffset>2256140</wp:posOffset>
                </wp:positionV>
                <wp:extent cx="239400" cy="93960"/>
                <wp:effectExtent l="38100" t="38100" r="27305" b="40005"/>
                <wp:wrapNone/>
                <wp:docPr id="2430" name="Ink 2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8">
                      <w14:nvContentPartPr>
                        <w14:cNvContentPartPr/>
                      </w14:nvContentPartPr>
                      <w14:xfrm>
                        <a:off x="0" y="0"/>
                        <a:ext cx="2394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30" o:spid="_x0000_s1026" type="#_x0000_t75" style="position:absolute;margin-left:127.7pt;margin-top:176.95pt;width:20.1pt;height:8.75pt;z-index:2526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">
                <v:imagedata r:id="rId18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7904" behindDoc="0" locked="0" layoutInCell="1" allowOverlap="1">
                <wp:simplePos x="0" y="0"/>
                <wp:positionH relativeFrom="column">
                  <wp:posOffset>1565880</wp:posOffset>
                </wp:positionH>
                <wp:positionV relativeFrom="paragraph">
                  <wp:posOffset>2152460</wp:posOffset>
                </wp:positionV>
                <wp:extent cx="260640" cy="105120"/>
                <wp:effectExtent l="19050" t="38100" r="25400" b="28575"/>
                <wp:wrapNone/>
                <wp:docPr id="2429" name="Ink 2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0">
                      <w14:nvContentPartPr>
                        <w14:cNvContentPartPr/>
                      </w14:nvContentPartPr>
                      <w14:xfrm>
                        <a:off x="0" y="0"/>
                        <a:ext cx="26064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9" o:spid="_x0000_s1026" type="#_x0000_t75" style="position:absolute;margin-left:122.8pt;margin-top:168.95pt;width:21.55pt;height:9.5pt;z-index:2526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">
                <v:imagedata r:id="rId18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6880" behindDoc="0" locked="0" layoutInCell="1" allowOverlap="1">
                <wp:simplePos x="0" y="0"/>
                <wp:positionH relativeFrom="column">
                  <wp:posOffset>2986080</wp:posOffset>
                </wp:positionH>
                <wp:positionV relativeFrom="paragraph">
                  <wp:posOffset>1376300</wp:posOffset>
                </wp:positionV>
                <wp:extent cx="204120" cy="1193760"/>
                <wp:effectExtent l="19050" t="19050" r="24765" b="26035"/>
                <wp:wrapNone/>
                <wp:docPr id="2428" name="Ink 2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2">
                      <w14:nvContentPartPr>
                        <w14:cNvContentPartPr/>
                      </w14:nvContentPartPr>
                      <w14:xfrm>
                        <a:off x="0" y="0"/>
                        <a:ext cx="204120" cy="11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8" o:spid="_x0000_s1026" type="#_x0000_t75" style="position:absolute;margin-left:234.8pt;margin-top:108.05pt;width:16.85pt;height:94.8pt;z-index:2526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">
                <v:imagedata r:id="rId18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5856" behindDoc="0" locked="0" layoutInCell="1" allowOverlap="1">
                <wp:simplePos x="0" y="0"/>
                <wp:positionH relativeFrom="column">
                  <wp:posOffset>2950440</wp:posOffset>
                </wp:positionH>
                <wp:positionV relativeFrom="paragraph">
                  <wp:posOffset>1042940</wp:posOffset>
                </wp:positionV>
                <wp:extent cx="9000" cy="54720"/>
                <wp:effectExtent l="19050" t="19050" r="29210" b="21590"/>
                <wp:wrapNone/>
                <wp:docPr id="2427" name="Ink 2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4">
                      <w14:nvContentPartPr>
                        <w14:cNvContentPartPr/>
                      </w14:nvContentPartPr>
                      <w14:xfrm>
                        <a:off x="0" y="0"/>
                        <a:ext cx="90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7" o:spid="_x0000_s1026" type="#_x0000_t75" style="position:absolute;margin-left:232pt;margin-top:81.8pt;width:1.35pt;height:4.95pt;z-index:2526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">
                <v:imagedata r:id="rId18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4832" behindDoc="0" locked="0" layoutInCell="1" allowOverlap="1">
                <wp:simplePos x="0" y="0"/>
                <wp:positionH relativeFrom="column">
                  <wp:posOffset>2841360</wp:posOffset>
                </wp:positionH>
                <wp:positionV relativeFrom="paragraph">
                  <wp:posOffset>685820</wp:posOffset>
                </wp:positionV>
                <wp:extent cx="51480" cy="144720"/>
                <wp:effectExtent l="19050" t="19050" r="24765" b="27305"/>
                <wp:wrapNone/>
                <wp:docPr id="2426" name="Ink 2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6">
                      <w14:nvContentPartPr>
                        <w14:cNvContentPartPr/>
                      </w14:nvContentPartPr>
                      <w14:xfrm>
                        <a:off x="0" y="0"/>
                        <a:ext cx="5148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6" o:spid="_x0000_s1026" type="#_x0000_t75" style="position:absolute;margin-left:223.4pt;margin-top:53.65pt;width:4.8pt;height:12.2pt;z-index:2526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">
                <v:imagedata r:id="rId18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3808" behindDoc="0" locked="0" layoutInCell="1" allowOverlap="1">
                <wp:simplePos x="0" y="0"/>
                <wp:positionH relativeFrom="column">
                  <wp:posOffset>2813280</wp:posOffset>
                </wp:positionH>
                <wp:positionV relativeFrom="paragraph">
                  <wp:posOffset>526340</wp:posOffset>
                </wp:positionV>
                <wp:extent cx="45360" cy="199800"/>
                <wp:effectExtent l="19050" t="19050" r="31115" b="29210"/>
                <wp:wrapNone/>
                <wp:docPr id="2425" name="Ink 2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8">
                      <w14:nvContentPartPr>
                        <w14:cNvContentPartPr/>
                      </w14:nvContentPartPr>
                      <w14:xfrm>
                        <a:off x="0" y="0"/>
                        <a:ext cx="453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5" o:spid="_x0000_s1026" type="#_x0000_t75" style="position:absolute;margin-left:221.1pt;margin-top:41.1pt;width:4.25pt;height:16.4pt;z-index:2526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">
                <v:imagedata r:id="rId18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2784" behindDoc="0" locked="0" layoutInCell="1" allowOverlap="1">
                <wp:simplePos x="0" y="0"/>
                <wp:positionH relativeFrom="column">
                  <wp:posOffset>1763880</wp:posOffset>
                </wp:positionH>
                <wp:positionV relativeFrom="paragraph">
                  <wp:posOffset>1668620</wp:posOffset>
                </wp:positionV>
                <wp:extent cx="97920" cy="91080"/>
                <wp:effectExtent l="38100" t="38100" r="35560" b="42545"/>
                <wp:wrapNone/>
                <wp:docPr id="2424" name="Ink 2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0">
                      <w14:nvContentPartPr>
                        <w14:cNvContentPartPr/>
                      </w14:nvContentPartPr>
                      <w14:xfrm>
                        <a:off x="0" y="0"/>
                        <a:ext cx="9792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4" o:spid="_x0000_s1026" type="#_x0000_t75" style="position:absolute;margin-left:138.4pt;margin-top:130.65pt;width:9pt;height:8.6pt;z-index:2526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">
                <v:imagedata r:id="rId18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1760" behindDoc="0" locked="0" layoutInCell="1" allowOverlap="1">
                <wp:simplePos x="0" y="0"/>
                <wp:positionH relativeFrom="column">
                  <wp:posOffset>1703400</wp:posOffset>
                </wp:positionH>
                <wp:positionV relativeFrom="paragraph">
                  <wp:posOffset>1643420</wp:posOffset>
                </wp:positionV>
                <wp:extent cx="69120" cy="174960"/>
                <wp:effectExtent l="38100" t="38100" r="26670" b="34925"/>
                <wp:wrapNone/>
                <wp:docPr id="2423" name="Ink 2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2">
                      <w14:nvContentPartPr>
                        <w14:cNvContentPartPr/>
                      </w14:nvContentPartPr>
                      <w14:xfrm>
                        <a:off x="0" y="0"/>
                        <a:ext cx="691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3" o:spid="_x0000_s1026" type="#_x0000_t75" style="position:absolute;margin-left:133.6pt;margin-top:128.8pt;width:6.7pt;height:15.1pt;z-index:2526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">
                <v:imagedata r:id="rId18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60736" behindDoc="0" locked="0" layoutInCell="1" allowOverlap="1">
                <wp:simplePos x="0" y="0"/>
                <wp:positionH relativeFrom="column">
                  <wp:posOffset>1547160</wp:posOffset>
                </wp:positionH>
                <wp:positionV relativeFrom="paragraph">
                  <wp:posOffset>1682660</wp:posOffset>
                </wp:positionV>
                <wp:extent cx="81360" cy="134640"/>
                <wp:effectExtent l="38100" t="38100" r="13970" b="36830"/>
                <wp:wrapNone/>
                <wp:docPr id="2422" name="Ink 2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8136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2" o:spid="_x0000_s1026" type="#_x0000_t75" style="position:absolute;margin-left:121.1pt;margin-top:131.75pt;width:7.8pt;height:11.95pt;z-index:2526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">
                <v:imagedata r:id="rId18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9712" behindDoc="0" locked="0" layoutInCell="1" allowOverlap="1">
                <wp:simplePos x="0" y="0"/>
                <wp:positionH relativeFrom="column">
                  <wp:posOffset>1507920</wp:posOffset>
                </wp:positionH>
                <wp:positionV relativeFrom="paragraph">
                  <wp:posOffset>1605620</wp:posOffset>
                </wp:positionV>
                <wp:extent cx="88200" cy="144360"/>
                <wp:effectExtent l="38100" t="19050" r="26670" b="27305"/>
                <wp:wrapNone/>
                <wp:docPr id="2421" name="Ink 2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88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1" o:spid="_x0000_s1026" type="#_x0000_t75" style="position:absolute;margin-left:118.1pt;margin-top:125.9pt;width:8.35pt;height:12.4pt;z-index:2526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">
                <v:imagedata r:id="rId18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8688" behindDoc="0" locked="0" layoutInCell="1" allowOverlap="1">
                <wp:simplePos x="0" y="0"/>
                <wp:positionH relativeFrom="column">
                  <wp:posOffset>1624200</wp:posOffset>
                </wp:positionH>
                <wp:positionV relativeFrom="paragraph">
                  <wp:posOffset>1918460</wp:posOffset>
                </wp:positionV>
                <wp:extent cx="1800" cy="101160"/>
                <wp:effectExtent l="19050" t="19050" r="17780" b="32385"/>
                <wp:wrapNone/>
                <wp:docPr id="2420" name="Ink 2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1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20" o:spid="_x0000_s1026" type="#_x0000_t75" style="position:absolute;margin-left:127.3pt;margin-top:150.75pt;width:1.4pt;height:8.55pt;z-index:2526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">
                <v:imagedata r:id="rId18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7664" behindDoc="0" locked="0" layoutInCell="1" allowOverlap="1">
                <wp:simplePos x="0" y="0"/>
                <wp:positionH relativeFrom="column">
                  <wp:posOffset>1391280</wp:posOffset>
                </wp:positionH>
                <wp:positionV relativeFrom="paragraph">
                  <wp:posOffset>839180</wp:posOffset>
                </wp:positionV>
                <wp:extent cx="208800" cy="883800"/>
                <wp:effectExtent l="19050" t="19050" r="20320" b="31115"/>
                <wp:wrapNone/>
                <wp:docPr id="2419" name="Ink 2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208800" cy="88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9" o:spid="_x0000_s1026" type="#_x0000_t75" style="position:absolute;margin-left:109.15pt;margin-top:65.75pt;width:17.3pt;height:70.4pt;z-index:2526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">
                <v:imagedata r:id="rId19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6640" behindDoc="0" locked="0" layoutInCell="1" allowOverlap="1">
                <wp:simplePos x="0" y="0"/>
                <wp:positionH relativeFrom="column">
                  <wp:posOffset>1532760</wp:posOffset>
                </wp:positionH>
                <wp:positionV relativeFrom="paragraph">
                  <wp:posOffset>1648460</wp:posOffset>
                </wp:positionV>
                <wp:extent cx="122760" cy="123480"/>
                <wp:effectExtent l="38100" t="38100" r="10795" b="29210"/>
                <wp:wrapNone/>
                <wp:docPr id="2418" name="Ink 2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12276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8" o:spid="_x0000_s1026" type="#_x0000_t75" style="position:absolute;margin-left:120.15pt;margin-top:129.15pt;width:10.9pt;height:11pt;z-index:2526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">
                <v:imagedata r:id="rId19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5616" behindDoc="0" locked="0" layoutInCell="1" allowOverlap="1">
                <wp:simplePos x="0" y="0"/>
                <wp:positionH relativeFrom="column">
                  <wp:posOffset>1579920</wp:posOffset>
                </wp:positionH>
                <wp:positionV relativeFrom="paragraph">
                  <wp:posOffset>1652060</wp:posOffset>
                </wp:positionV>
                <wp:extent cx="43560" cy="254880"/>
                <wp:effectExtent l="19050" t="19050" r="33020" b="31115"/>
                <wp:wrapNone/>
                <wp:docPr id="2417" name="Ink 2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4356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7" o:spid="_x0000_s1026" type="#_x0000_t75" style="position:absolute;margin-left:123.85pt;margin-top:129.55pt;width:4.55pt;height:21.15pt;z-index:2526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">
                <v:imagedata r:id="rId19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4592" behindDoc="0" locked="0" layoutInCell="1" allowOverlap="1">
                <wp:simplePos x="0" y="0"/>
                <wp:positionH relativeFrom="column">
                  <wp:posOffset>2336640</wp:posOffset>
                </wp:positionH>
                <wp:positionV relativeFrom="paragraph">
                  <wp:posOffset>2196020</wp:posOffset>
                </wp:positionV>
                <wp:extent cx="41400" cy="146520"/>
                <wp:effectExtent l="19050" t="19050" r="34925" b="25400"/>
                <wp:wrapNone/>
                <wp:docPr id="2416" name="Ink 2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4140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6" o:spid="_x0000_s1026" type="#_x0000_t75" style="position:absolute;margin-left:183.45pt;margin-top:172.45pt;width:4.35pt;height:12.55pt;z-index:2526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">
                <v:imagedata r:id="rId19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3568" behindDoc="0" locked="0" layoutInCell="1" allowOverlap="1">
                <wp:simplePos x="0" y="0"/>
                <wp:positionH relativeFrom="column">
                  <wp:posOffset>2318640</wp:posOffset>
                </wp:positionH>
                <wp:positionV relativeFrom="paragraph">
                  <wp:posOffset>2277380</wp:posOffset>
                </wp:positionV>
                <wp:extent cx="30240" cy="66600"/>
                <wp:effectExtent l="19050" t="19050" r="27305" b="29210"/>
                <wp:wrapNone/>
                <wp:docPr id="2415" name="Ink 2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302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5" o:spid="_x0000_s1026" type="#_x0000_t75" style="position:absolute;margin-left:182.1pt;margin-top:178.85pt;width:3.4pt;height:6.25pt;z-index:2526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">
                <v:imagedata r:id="rId19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2544" behindDoc="0" locked="0" layoutInCell="1" allowOverlap="1">
                <wp:simplePos x="0" y="0"/>
                <wp:positionH relativeFrom="column">
                  <wp:posOffset>2257800</wp:posOffset>
                </wp:positionH>
                <wp:positionV relativeFrom="paragraph">
                  <wp:posOffset>1044380</wp:posOffset>
                </wp:positionV>
                <wp:extent cx="12240" cy="176760"/>
                <wp:effectExtent l="19050" t="19050" r="26035" b="33020"/>
                <wp:wrapNone/>
                <wp:docPr id="2414" name="Ink 2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1224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4" o:spid="_x0000_s1026" type="#_x0000_t75" style="position:absolute;margin-left:177.25pt;margin-top:81.8pt;width:2.05pt;height:14.9pt;z-index:2526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">
                <v:imagedata r:id="rId19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1520" behindDoc="0" locked="0" layoutInCell="1" allowOverlap="1">
                <wp:simplePos x="0" y="0"/>
                <wp:positionH relativeFrom="column">
                  <wp:posOffset>2194440</wp:posOffset>
                </wp:positionH>
                <wp:positionV relativeFrom="paragraph">
                  <wp:posOffset>1063100</wp:posOffset>
                </wp:positionV>
                <wp:extent cx="24480" cy="106200"/>
                <wp:effectExtent l="19050" t="19050" r="33020" b="27305"/>
                <wp:wrapNone/>
                <wp:docPr id="2413" name="Ink 2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244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3" o:spid="_x0000_s1026" type="#_x0000_t75" style="position:absolute;margin-left:172.25pt;margin-top:83.25pt;width:3.05pt;height:9.3pt;z-index:2526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">
                <v:imagedata r:id="rId19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50496" behindDoc="0" locked="0" layoutInCell="1" allowOverlap="1">
                <wp:simplePos x="0" y="0"/>
                <wp:positionH relativeFrom="column">
                  <wp:posOffset>1180320</wp:posOffset>
                </wp:positionH>
                <wp:positionV relativeFrom="paragraph">
                  <wp:posOffset>1890740</wp:posOffset>
                </wp:positionV>
                <wp:extent cx="75240" cy="82080"/>
                <wp:effectExtent l="19050" t="19050" r="20320" b="32385"/>
                <wp:wrapNone/>
                <wp:docPr id="2412" name="Ink 2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752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2" o:spid="_x0000_s1026" type="#_x0000_t75" style="position:absolute;margin-left:92.6pt;margin-top:148.45pt;width:6.75pt;height:7.3pt;z-index:2526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">
                <v:imagedata r:id="rId19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9472" behindDoc="0" locked="0" layoutInCell="1" allowOverlap="1">
                <wp:simplePos x="0" y="0"/>
                <wp:positionH relativeFrom="column">
                  <wp:posOffset>1459320</wp:posOffset>
                </wp:positionH>
                <wp:positionV relativeFrom="paragraph">
                  <wp:posOffset>1599860</wp:posOffset>
                </wp:positionV>
                <wp:extent cx="158760" cy="123120"/>
                <wp:effectExtent l="19050" t="19050" r="31750" b="29845"/>
                <wp:wrapNone/>
                <wp:docPr id="2411" name="Ink 2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5876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1" o:spid="_x0000_s1026" type="#_x0000_t75" style="position:absolute;margin-left:114.4pt;margin-top:125.6pt;width:13.3pt;height:10.55pt;z-index:2526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">
                <v:imagedata r:id="rId19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8448" behindDoc="0" locked="0" layoutInCell="1" allowOverlap="1">
                <wp:simplePos x="0" y="0"/>
                <wp:positionH relativeFrom="column">
                  <wp:posOffset>1724280</wp:posOffset>
                </wp:positionH>
                <wp:positionV relativeFrom="paragraph">
                  <wp:posOffset>1462700</wp:posOffset>
                </wp:positionV>
                <wp:extent cx="80640" cy="62280"/>
                <wp:effectExtent l="19050" t="19050" r="34290" b="33020"/>
                <wp:wrapNone/>
                <wp:docPr id="2410" name="Ink 2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8064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10" o:spid="_x0000_s1026" type="#_x0000_t75" style="position:absolute;margin-left:135.35pt;margin-top:114.75pt;width:7.2pt;height:5.7pt;z-index:2526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">
                <v:imagedata r:id="rId19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7424" behindDoc="0" locked="0" layoutInCell="1" allowOverlap="1">
                <wp:simplePos x="0" y="0"/>
                <wp:positionH relativeFrom="column">
                  <wp:posOffset>1924440</wp:posOffset>
                </wp:positionH>
                <wp:positionV relativeFrom="paragraph">
                  <wp:posOffset>1351820</wp:posOffset>
                </wp:positionV>
                <wp:extent cx="42480" cy="27720"/>
                <wp:effectExtent l="19050" t="19050" r="34290" b="29845"/>
                <wp:wrapNone/>
                <wp:docPr id="2409" name="Ink 2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424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9" o:spid="_x0000_s1026" type="#_x0000_t75" style="position:absolute;margin-left:151.2pt;margin-top:106.1pt;width:4.1pt;height:2.95pt;z-index:2526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">
                <v:imagedata r:id="rId19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6400" behindDoc="0" locked="0" layoutInCell="1" allowOverlap="1">
                <wp:simplePos x="0" y="0"/>
                <wp:positionH relativeFrom="column">
                  <wp:posOffset>2027760</wp:posOffset>
                </wp:positionH>
                <wp:positionV relativeFrom="paragraph">
                  <wp:posOffset>1198100</wp:posOffset>
                </wp:positionV>
                <wp:extent cx="74520" cy="65520"/>
                <wp:effectExtent l="19050" t="19050" r="20955" b="29845"/>
                <wp:wrapNone/>
                <wp:docPr id="2408" name="Ink 2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7452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8" o:spid="_x0000_s1026" type="#_x0000_t75" style="position:absolute;margin-left:159.2pt;margin-top:93.95pt;width:6.7pt;height:6pt;z-index:2526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">
                <v:imagedata r:id="rId19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5376" behindDoc="0" locked="0" layoutInCell="1" allowOverlap="1">
                <wp:simplePos x="0" y="0"/>
                <wp:positionH relativeFrom="column">
                  <wp:posOffset>2194080</wp:posOffset>
                </wp:positionH>
                <wp:positionV relativeFrom="paragraph">
                  <wp:posOffset>1073540</wp:posOffset>
                </wp:positionV>
                <wp:extent cx="81720" cy="58320"/>
                <wp:effectExtent l="19050" t="19050" r="33020" b="18415"/>
                <wp:wrapNone/>
                <wp:docPr id="2407" name="Ink 2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8172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7" o:spid="_x0000_s1026" type="#_x0000_t75" style="position:absolute;margin-left:172.3pt;margin-top:84.2pt;width:7.3pt;height:5.45pt;z-index:2526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">
                <v:imagedata r:id="rId19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4352" behindDoc="0" locked="0" layoutInCell="1" allowOverlap="1">
                <wp:simplePos x="0" y="0"/>
                <wp:positionH relativeFrom="column">
                  <wp:posOffset>2383800</wp:posOffset>
                </wp:positionH>
                <wp:positionV relativeFrom="paragraph">
                  <wp:posOffset>937460</wp:posOffset>
                </wp:positionV>
                <wp:extent cx="4320" cy="12960"/>
                <wp:effectExtent l="19050" t="19050" r="34290" b="25400"/>
                <wp:wrapNone/>
                <wp:docPr id="2406" name="Ink 2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43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6" o:spid="_x0000_s1026" type="#_x0000_t75" style="position:absolute;margin-left:187.2pt;margin-top:73.4pt;width:1.3pt;height:1.8pt;z-index:2526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">
                <v:imagedata r:id="rId19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3328" behindDoc="0" locked="0" layoutInCell="1" allowOverlap="1">
                <wp:simplePos x="0" y="0"/>
                <wp:positionH relativeFrom="column">
                  <wp:posOffset>2501160</wp:posOffset>
                </wp:positionH>
                <wp:positionV relativeFrom="paragraph">
                  <wp:posOffset>873380</wp:posOffset>
                </wp:positionV>
                <wp:extent cx="18360" cy="14400"/>
                <wp:effectExtent l="19050" t="19050" r="20320" b="24130"/>
                <wp:wrapNone/>
                <wp:docPr id="2405" name="Ink 2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183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5" o:spid="_x0000_s1026" type="#_x0000_t75" style="position:absolute;margin-left:196.65pt;margin-top:68.45pt;width:2.15pt;height:1.8pt;z-index:2526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">
                <v:imagedata r:id="rId19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2304" behindDoc="0" locked="0" layoutInCell="1" allowOverlap="1">
                <wp:simplePos x="0" y="0"/>
                <wp:positionH relativeFrom="column">
                  <wp:posOffset>2643360</wp:posOffset>
                </wp:positionH>
                <wp:positionV relativeFrom="paragraph">
                  <wp:posOffset>753500</wp:posOffset>
                </wp:positionV>
                <wp:extent cx="38520" cy="33120"/>
                <wp:effectExtent l="19050" t="19050" r="19050" b="24130"/>
                <wp:wrapNone/>
                <wp:docPr id="2404" name="Ink 2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385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4" o:spid="_x0000_s1026" type="#_x0000_t75" style="position:absolute;margin-left:207.65pt;margin-top:59pt;width:3.9pt;height:3.45pt;z-index:2526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">
                <v:imagedata r:id="rId1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1280" behindDoc="0" locked="0" layoutInCell="1" allowOverlap="1">
                <wp:simplePos x="0" y="0"/>
                <wp:positionH relativeFrom="column">
                  <wp:posOffset>2711400</wp:posOffset>
                </wp:positionH>
                <wp:positionV relativeFrom="paragraph">
                  <wp:posOffset>666020</wp:posOffset>
                </wp:positionV>
                <wp:extent cx="56520" cy="43920"/>
                <wp:effectExtent l="19050" t="19050" r="19685" b="32385"/>
                <wp:wrapNone/>
                <wp:docPr id="2403" name="Ink 2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565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3" o:spid="_x0000_s1026" type="#_x0000_t75" style="position:absolute;margin-left:213.05pt;margin-top:52.05pt;width:5.35pt;height:4.3pt;z-index:2526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">
                <v:imagedata r:id="rId19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40256" behindDoc="0" locked="0" layoutInCell="1" allowOverlap="1">
                <wp:simplePos x="0" y="0"/>
                <wp:positionH relativeFrom="column">
                  <wp:posOffset>2539320</wp:posOffset>
                </wp:positionH>
                <wp:positionV relativeFrom="paragraph">
                  <wp:posOffset>857900</wp:posOffset>
                </wp:positionV>
                <wp:extent cx="51120" cy="31320"/>
                <wp:effectExtent l="19050" t="19050" r="25400" b="26035"/>
                <wp:wrapNone/>
                <wp:docPr id="2402" name="Ink 2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511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2" o:spid="_x0000_s1026" type="#_x0000_t75" style="position:absolute;margin-left:199.45pt;margin-top:67.2pt;width:4.95pt;height:3.35pt;z-index:2526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">
                <v:imagedata r:id="rId19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9232" behindDoc="0" locked="0" layoutInCell="1" allowOverlap="1">
                <wp:simplePos x="0" y="0"/>
                <wp:positionH relativeFrom="column">
                  <wp:posOffset>2704560</wp:posOffset>
                </wp:positionH>
                <wp:positionV relativeFrom="paragraph">
                  <wp:posOffset>757100</wp:posOffset>
                </wp:positionV>
                <wp:extent cx="10800" cy="16560"/>
                <wp:effectExtent l="19050" t="19050" r="27305" b="21590"/>
                <wp:wrapNone/>
                <wp:docPr id="2401" name="Ink 2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10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1" o:spid="_x0000_s1026" type="#_x0000_t75" style="position:absolute;margin-left:212.65pt;margin-top:59.3pt;width:1.4pt;height:1.85pt;z-index:2526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">
                <v:imagedata r:id="rId19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8208" behindDoc="0" locked="0" layoutInCell="1" allowOverlap="1">
                <wp:simplePos x="0" y="0"/>
                <wp:positionH relativeFrom="column">
                  <wp:posOffset>2942160</wp:posOffset>
                </wp:positionH>
                <wp:positionV relativeFrom="paragraph">
                  <wp:posOffset>582860</wp:posOffset>
                </wp:positionV>
                <wp:extent cx="123120" cy="134640"/>
                <wp:effectExtent l="19050" t="38100" r="29845" b="36830"/>
                <wp:wrapNone/>
                <wp:docPr id="2400" name="Ink 2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2312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00" o:spid="_x0000_s1026" type="#_x0000_t75" style="position:absolute;margin-left:231pt;margin-top:45.4pt;width:10.85pt;height:11.8pt;z-index:2526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">
                <v:imagedata r:id="rId1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7184" behindDoc="0" locked="0" layoutInCell="1" allowOverlap="1">
                <wp:simplePos x="0" y="0"/>
                <wp:positionH relativeFrom="column">
                  <wp:posOffset>4612200</wp:posOffset>
                </wp:positionH>
                <wp:positionV relativeFrom="paragraph">
                  <wp:posOffset>1937900</wp:posOffset>
                </wp:positionV>
                <wp:extent cx="360" cy="360"/>
                <wp:effectExtent l="0" t="0" r="0" b="0"/>
                <wp:wrapNone/>
                <wp:docPr id="2399" name="Ink 2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99" o:spid="_x0000_s1026" type="#_x0000_t75" style="position:absolute;margin-left:362.15pt;margin-top:151.6pt;width:2.05pt;height:2.05pt;z-index:2526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">
                <v:imagedata r:id="rId7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6160" behindDoc="0" locked="0" layoutInCell="1" allowOverlap="1">
                <wp:simplePos x="0" y="0"/>
                <wp:positionH relativeFrom="column">
                  <wp:posOffset>2865840</wp:posOffset>
                </wp:positionH>
                <wp:positionV relativeFrom="paragraph">
                  <wp:posOffset>2287700</wp:posOffset>
                </wp:positionV>
                <wp:extent cx="19080" cy="7200"/>
                <wp:effectExtent l="19050" t="19050" r="19050" b="31115"/>
                <wp:wrapNone/>
                <wp:docPr id="2385" name="Ink 2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1">
                      <w14:nvContentPartPr>
                        <w14:cNvContentPartPr/>
                      </w14:nvContentPartPr>
                      <w14:xfrm>
                        <a:off x="0" y="0"/>
                        <a:ext cx="1908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5" o:spid="_x0000_s1026" type="#_x0000_t75" style="position:absolute;margin-left:225.2pt;margin-top:179.7pt;width:2.45pt;height:1.5pt;z-index:2526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">
                <v:imagedata r:id="rId19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5136" behindDoc="0" locked="0" layoutInCell="1" allowOverlap="1">
                <wp:simplePos x="0" y="0"/>
                <wp:positionH relativeFrom="column">
                  <wp:posOffset>2528880</wp:posOffset>
                </wp:positionH>
                <wp:positionV relativeFrom="paragraph">
                  <wp:posOffset>2285180</wp:posOffset>
                </wp:positionV>
                <wp:extent cx="169560" cy="151200"/>
                <wp:effectExtent l="38100" t="38100" r="40005" b="39370"/>
                <wp:wrapNone/>
                <wp:docPr id="2384" name="Ink 2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3">
                      <w14:nvContentPartPr>
                        <w14:cNvContentPartPr/>
                      </w14:nvContentPartPr>
                      <w14:xfrm>
                        <a:off x="0" y="0"/>
                        <a:ext cx="1695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4" o:spid="_x0000_s1026" type="#_x0000_t75" style="position:absolute;margin-left:198.5pt;margin-top:179.25pt;width:14.7pt;height:13.25pt;z-index:2526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">
                <v:imagedata r:id="rId19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4112" behindDoc="0" locked="0" layoutInCell="1" allowOverlap="1">
                <wp:simplePos x="0" y="0"/>
                <wp:positionH relativeFrom="column">
                  <wp:posOffset>2519880</wp:posOffset>
                </wp:positionH>
                <wp:positionV relativeFrom="paragraph">
                  <wp:posOffset>1898540</wp:posOffset>
                </wp:positionV>
                <wp:extent cx="177120" cy="167400"/>
                <wp:effectExtent l="38100" t="38100" r="33020" b="42545"/>
                <wp:wrapNone/>
                <wp:docPr id="2383" name="Ink 2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5">
                      <w14:nvContentPartPr>
                        <w14:cNvContentPartPr/>
                      </w14:nvContentPartPr>
                      <w14:xfrm>
                        <a:off x="0" y="0"/>
                        <a:ext cx="1771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3" o:spid="_x0000_s1026" type="#_x0000_t75" style="position:absolute;margin-left:197.75pt;margin-top:148.8pt;width:15.35pt;height:14.65pt;z-index:2526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">
                <v:imagedata r:id="rId19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3088" behindDoc="0" locked="0" layoutInCell="1" allowOverlap="1">
                <wp:simplePos x="0" y="0"/>
                <wp:positionH relativeFrom="column">
                  <wp:posOffset>1794840</wp:posOffset>
                </wp:positionH>
                <wp:positionV relativeFrom="paragraph">
                  <wp:posOffset>1922660</wp:posOffset>
                </wp:positionV>
                <wp:extent cx="856800" cy="950400"/>
                <wp:effectExtent l="19050" t="19050" r="19685" b="21590"/>
                <wp:wrapNone/>
                <wp:docPr id="2382" name="Ink 2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7">
                      <w14:nvContentPartPr>
                        <w14:cNvContentPartPr/>
                      </w14:nvContentPartPr>
                      <w14:xfrm>
                        <a:off x="0" y="0"/>
                        <a:ext cx="856800" cy="9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2" o:spid="_x0000_s1026" type="#_x0000_t75" style="position:absolute;margin-left:141.05pt;margin-top:150.8pt;width:68.4pt;height:75.8pt;z-index:2526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">
                <v:imagedata r:id="rId19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2064" behindDoc="0" locked="0" layoutInCell="1" allowOverlap="1">
                <wp:simplePos x="0" y="0"/>
                <wp:positionH relativeFrom="column">
                  <wp:posOffset>3148080</wp:posOffset>
                </wp:positionH>
                <wp:positionV relativeFrom="paragraph">
                  <wp:posOffset>656540</wp:posOffset>
                </wp:positionV>
                <wp:extent cx="21240" cy="5040"/>
                <wp:effectExtent l="19050" t="19050" r="17145" b="33655"/>
                <wp:wrapNone/>
                <wp:docPr id="2381" name="Ink 2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9">
                      <w14:nvContentPartPr>
                        <w14:cNvContentPartPr/>
                      </w14:nvContentPartPr>
                      <w14:xfrm>
                        <a:off x="0" y="0"/>
                        <a:ext cx="21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81" o:spid="_x0000_s1026" type="#_x0000_t75" style="position:absolute;margin-left:247.45pt;margin-top:51.25pt;width:2.6pt;height:1.45pt;z-index:2526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">
                <v:imagedata r:id="rId19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30016" behindDoc="0" locked="0" layoutInCell="1" allowOverlap="1">
                <wp:simplePos x="0" y="0"/>
                <wp:positionH relativeFrom="column">
                  <wp:posOffset>2956200</wp:posOffset>
                </wp:positionH>
                <wp:positionV relativeFrom="paragraph">
                  <wp:posOffset>569060</wp:posOffset>
                </wp:positionV>
                <wp:extent cx="103320" cy="127440"/>
                <wp:effectExtent l="19050" t="19050" r="30480" b="25400"/>
                <wp:wrapNone/>
                <wp:docPr id="2379" name="Ink 2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1">
                      <w14:nvContentPartPr>
                        <w14:cNvContentPartPr/>
                      </w14:nvContentPartPr>
                      <w14:xfrm>
                        <a:off x="0" y="0"/>
                        <a:ext cx="1033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9" o:spid="_x0000_s1026" type="#_x0000_t75" style="position:absolute;margin-left:232.25pt;margin-top:44.35pt;width:9.25pt;height:11.15pt;z-index:2526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">
                <v:imagedata r:id="rId19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8992" behindDoc="0" locked="0" layoutInCell="1" allowOverlap="1">
                <wp:simplePos x="0" y="0"/>
                <wp:positionH relativeFrom="column">
                  <wp:posOffset>2742360</wp:posOffset>
                </wp:positionH>
                <wp:positionV relativeFrom="paragraph">
                  <wp:posOffset>706940</wp:posOffset>
                </wp:positionV>
                <wp:extent cx="93960" cy="91440"/>
                <wp:effectExtent l="38100" t="38100" r="20955" b="41910"/>
                <wp:wrapNone/>
                <wp:docPr id="2378" name="Ink 2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3">
                      <w14:nvContentPartPr>
                        <w14:cNvContentPartPr/>
                      </w14:nvContentPartPr>
                      <w14:xfrm>
                        <a:off x="0" y="0"/>
                        <a:ext cx="9396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8" o:spid="_x0000_s1026" type="#_x0000_t75" style="position:absolute;margin-left:215.4pt;margin-top:55.05pt;width:8.65pt;height:8.5pt;z-index:2526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">
                <v:imagedata r:id="rId19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7968" behindDoc="0" locked="0" layoutInCell="1" allowOverlap="1">
                <wp:simplePos x="0" y="0"/>
                <wp:positionH relativeFrom="column">
                  <wp:posOffset>1794120</wp:posOffset>
                </wp:positionH>
                <wp:positionV relativeFrom="paragraph">
                  <wp:posOffset>1808180</wp:posOffset>
                </wp:positionV>
                <wp:extent cx="486360" cy="1155960"/>
                <wp:effectExtent l="19050" t="19050" r="28575" b="25400"/>
                <wp:wrapNone/>
                <wp:docPr id="2377" name="Ink 2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5">
                      <w14:nvContentPartPr>
                        <w14:cNvContentPartPr/>
                      </w14:nvContentPartPr>
                      <w14:xfrm>
                        <a:off x="0" y="0"/>
                        <a:ext cx="486360" cy="11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7" o:spid="_x0000_s1026" type="#_x0000_t75" style="position:absolute;margin-left:140.65pt;margin-top:142.05pt;width:39.3pt;height:91.95pt;z-index:2526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">
                <v:imagedata r:id="rId19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6944" behindDoc="0" locked="0" layoutInCell="1" allowOverlap="1">
                <wp:simplePos x="0" y="0"/>
                <wp:positionH relativeFrom="column">
                  <wp:posOffset>2587560</wp:posOffset>
                </wp:positionH>
                <wp:positionV relativeFrom="paragraph">
                  <wp:posOffset>711260</wp:posOffset>
                </wp:positionV>
                <wp:extent cx="210960" cy="448560"/>
                <wp:effectExtent l="19050" t="19050" r="17780" b="27940"/>
                <wp:wrapNone/>
                <wp:docPr id="2376" name="Ink 2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7">
                      <w14:nvContentPartPr>
                        <w14:cNvContentPartPr/>
                      </w14:nvContentPartPr>
                      <w14:xfrm>
                        <a:off x="0" y="0"/>
                        <a:ext cx="210960" cy="44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6" o:spid="_x0000_s1026" type="#_x0000_t75" style="position:absolute;margin-left:203.3pt;margin-top:55.55pt;width:17.4pt;height:36.15pt;z-index:2526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">
                <v:imagedata r:id="rId19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5920" behindDoc="0" locked="0" layoutInCell="1" allowOverlap="1">
                <wp:simplePos x="0" y="0"/>
                <wp:positionH relativeFrom="column">
                  <wp:posOffset>2794920</wp:posOffset>
                </wp:positionH>
                <wp:positionV relativeFrom="paragraph">
                  <wp:posOffset>594260</wp:posOffset>
                </wp:positionV>
                <wp:extent cx="48240" cy="86760"/>
                <wp:effectExtent l="38100" t="38100" r="28575" b="27940"/>
                <wp:wrapNone/>
                <wp:docPr id="2375" name="Ink 2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9">
                      <w14:nvContentPartPr>
                        <w14:cNvContentPartPr/>
                      </w14:nvContentPartPr>
                      <w14:xfrm>
                        <a:off x="0" y="0"/>
                        <a:ext cx="4824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5" o:spid="_x0000_s1026" type="#_x0000_t75" style="position:absolute;margin-left:219.35pt;margin-top:46.1pt;width:5.2pt;height:8.25pt;z-index:2526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">
                <v:imagedata r:id="rId19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4896" behindDoc="0" locked="0" layoutInCell="1" allowOverlap="1">
                <wp:simplePos x="0" y="0"/>
                <wp:positionH relativeFrom="column">
                  <wp:posOffset>3616800</wp:posOffset>
                </wp:positionH>
                <wp:positionV relativeFrom="paragraph">
                  <wp:posOffset>2129660</wp:posOffset>
                </wp:positionV>
                <wp:extent cx="14040" cy="7920"/>
                <wp:effectExtent l="19050" t="19050" r="24130" b="30480"/>
                <wp:wrapNone/>
                <wp:docPr id="2374" name="Ink 2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1">
                      <w14:nvContentPartPr>
                        <w14:cNvContentPartPr/>
                      </w14:nvContentPartPr>
                      <w14:xfrm>
                        <a:off x="0" y="0"/>
                        <a:ext cx="1404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4" o:spid="_x0000_s1026" type="#_x0000_t75" style="position:absolute;margin-left:284.3pt;margin-top:167.2pt;width:2.15pt;height:1.65pt;z-index:2526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">
                <v:imagedata r:id="rId19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20800" behindDoc="0" locked="0" layoutInCell="1" allowOverlap="1">
                <wp:simplePos x="0" y="0"/>
                <wp:positionH relativeFrom="column">
                  <wp:posOffset>1334040</wp:posOffset>
                </wp:positionH>
                <wp:positionV relativeFrom="paragraph">
                  <wp:posOffset>2287340</wp:posOffset>
                </wp:positionV>
                <wp:extent cx="164880" cy="235800"/>
                <wp:effectExtent l="38100" t="38100" r="26035" b="31115"/>
                <wp:wrapNone/>
                <wp:docPr id="2370" name="Ink 2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3">
                      <w14:nvContentPartPr>
                        <w14:cNvContentPartPr/>
                      </w14:nvContentPartPr>
                      <w14:xfrm>
                        <a:off x="0" y="0"/>
                        <a:ext cx="1648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70" o:spid="_x0000_s1026" type="#_x0000_t75" style="position:absolute;margin-left:104.35pt;margin-top:179.4pt;width:14.4pt;height:19.95pt;z-index:2526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">
                <v:imagedata r:id="rId19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9776" behindDoc="0" locked="0" layoutInCell="1" allowOverlap="1">
                <wp:simplePos x="0" y="0"/>
                <wp:positionH relativeFrom="column">
                  <wp:posOffset>1572360</wp:posOffset>
                </wp:positionH>
                <wp:positionV relativeFrom="paragraph">
                  <wp:posOffset>1802060</wp:posOffset>
                </wp:positionV>
                <wp:extent cx="151920" cy="199080"/>
                <wp:effectExtent l="38100" t="38100" r="635" b="48895"/>
                <wp:wrapNone/>
                <wp:docPr id="2369" name="Ink 2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5">
                      <w14:nvContentPartPr>
                        <w14:cNvContentPartPr/>
                      </w14:nvContentPartPr>
                      <w14:xfrm>
                        <a:off x="0" y="0"/>
                        <a:ext cx="15192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9" o:spid="_x0000_s1026" type="#_x0000_t75" style="position:absolute;margin-left:123pt;margin-top:141.05pt;width:13.45pt;height:17.3pt;z-index:2526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">
                <v:imagedata r:id="rId19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8752" behindDoc="0" locked="0" layoutInCell="1" allowOverlap="1">
                <wp:simplePos x="0" y="0"/>
                <wp:positionH relativeFrom="column">
                  <wp:posOffset>1605120</wp:posOffset>
                </wp:positionH>
                <wp:positionV relativeFrom="paragraph">
                  <wp:posOffset>1796660</wp:posOffset>
                </wp:positionV>
                <wp:extent cx="193680" cy="1054440"/>
                <wp:effectExtent l="38100" t="38100" r="34925" b="31750"/>
                <wp:wrapNone/>
                <wp:docPr id="2368" name="Ink 2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7">
                      <w14:nvContentPartPr>
                        <w14:cNvContentPartPr/>
                      </w14:nvContentPartPr>
                      <w14:xfrm>
                        <a:off x="0" y="0"/>
                        <a:ext cx="193680" cy="10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8" o:spid="_x0000_s1026" type="#_x0000_t75" style="position:absolute;margin-left:125.65pt;margin-top:140.75pt;width:16.65pt;height:84.6pt;z-index:2526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">
                <v:imagedata r:id="rId19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7728" behindDoc="0" locked="0" layoutInCell="1" allowOverlap="1">
                <wp:simplePos x="0" y="0"/>
                <wp:positionH relativeFrom="column">
                  <wp:posOffset>1609800</wp:posOffset>
                </wp:positionH>
                <wp:positionV relativeFrom="paragraph">
                  <wp:posOffset>1819700</wp:posOffset>
                </wp:positionV>
                <wp:extent cx="3600" cy="64440"/>
                <wp:effectExtent l="19050" t="19050" r="15875" b="31115"/>
                <wp:wrapNone/>
                <wp:docPr id="2367" name="Ink 2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9">
                      <w14:nvContentPartPr>
                        <w14:cNvContentPartPr/>
                      </w14:nvContentPartPr>
                      <w14:xfrm>
                        <a:off x="0" y="0"/>
                        <a:ext cx="36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7" o:spid="_x0000_s1026" type="#_x0000_t75" style="position:absolute;margin-left:126.25pt;margin-top:142.9pt;width:1.35pt;height:5.85pt;z-index:2526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">
                <v:imagedata r:id="rId19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6704" behindDoc="0" locked="0" layoutInCell="1" allowOverlap="1">
                <wp:simplePos x="0" y="0"/>
                <wp:positionH relativeFrom="column">
                  <wp:posOffset>1704480</wp:posOffset>
                </wp:positionH>
                <wp:positionV relativeFrom="paragraph">
                  <wp:posOffset>2823740</wp:posOffset>
                </wp:positionV>
                <wp:extent cx="63000" cy="104760"/>
                <wp:effectExtent l="38100" t="38100" r="32385" b="29210"/>
                <wp:wrapNone/>
                <wp:docPr id="2366" name="Ink 2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1">
                      <w14:nvContentPartPr>
                        <w14:cNvContentPartPr/>
                      </w14:nvContentPartPr>
                      <w14:xfrm>
                        <a:off x="0" y="0"/>
                        <a:ext cx="630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6" o:spid="_x0000_s1026" type="#_x0000_t75" style="position:absolute;margin-left:133.45pt;margin-top:221.6pt;width:6.45pt;height:9.8pt;z-index:2526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">
                <v:imagedata r:id="rId19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5680" behindDoc="0" locked="0" layoutInCell="1" allowOverlap="1">
                <wp:simplePos x="0" y="0"/>
                <wp:positionH relativeFrom="column">
                  <wp:posOffset>880080</wp:posOffset>
                </wp:positionH>
                <wp:positionV relativeFrom="paragraph">
                  <wp:posOffset>256580</wp:posOffset>
                </wp:positionV>
                <wp:extent cx="3810240" cy="3363840"/>
                <wp:effectExtent l="38100" t="38100" r="38100" b="27305"/>
                <wp:wrapNone/>
                <wp:docPr id="2365" name="Ink 2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3">
                      <w14:nvContentPartPr>
                        <w14:cNvContentPartPr/>
                      </w14:nvContentPartPr>
                      <w14:xfrm>
                        <a:off x="0" y="0"/>
                        <a:ext cx="3810240" cy="336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5" o:spid="_x0000_s1026" type="#_x0000_t75" style="position:absolute;margin-left:68.75pt;margin-top:19.7pt;width:301.3pt;height:266pt;z-index:2526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">
                <v:imagedata r:id="rId19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4656" behindDoc="0" locked="0" layoutInCell="1" allowOverlap="1">
                <wp:simplePos x="0" y="0"/>
                <wp:positionH relativeFrom="column">
                  <wp:posOffset>1109760</wp:posOffset>
                </wp:positionH>
                <wp:positionV relativeFrom="paragraph">
                  <wp:posOffset>3380660</wp:posOffset>
                </wp:positionV>
                <wp:extent cx="3516120" cy="106200"/>
                <wp:effectExtent l="38100" t="19050" r="27305" b="27305"/>
                <wp:wrapNone/>
                <wp:docPr id="2364" name="Ink 2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5">
                      <w14:nvContentPartPr>
                        <w14:cNvContentPartPr/>
                      </w14:nvContentPartPr>
                      <w14:xfrm>
                        <a:off x="0" y="0"/>
                        <a:ext cx="351612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4" o:spid="_x0000_s1026" type="#_x0000_t75" style="position:absolute;margin-left:86.85pt;margin-top:265.8pt;width:278pt;height:9.4pt;z-index:2526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">
                <v:imagedata r:id="rId19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13632" behindDoc="0" locked="0" layoutInCell="1" allowOverlap="1">
                <wp:simplePos x="0" y="0"/>
                <wp:positionH relativeFrom="column">
                  <wp:posOffset>834000</wp:posOffset>
                </wp:positionH>
                <wp:positionV relativeFrom="paragraph">
                  <wp:posOffset>647900</wp:posOffset>
                </wp:positionV>
                <wp:extent cx="341280" cy="2739240"/>
                <wp:effectExtent l="19050" t="19050" r="20955" b="23495"/>
                <wp:wrapNone/>
                <wp:docPr id="2363" name="Ink 2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7">
                      <w14:nvContentPartPr>
                        <w14:cNvContentPartPr/>
                      </w14:nvContentPartPr>
                      <w14:xfrm>
                        <a:off x="0" y="0"/>
                        <a:ext cx="341280" cy="27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363" o:spid="_x0000_s1026" type="#_x0000_t75" style="position:absolute;margin-left:65.2pt;margin-top:50.55pt;width:28pt;height:216.6pt;z-index:2526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">
                <v:imagedata r:id="rId1978" o:title=""/>
              </v:shape>
            </w:pict>
          </mc:Fallback>
        </mc:AlternateContent>
      </w:r>
      <w:r w:rsidR="009B0513">
        <w:rPr>
          <w:lang w:val="el-GR"/>
        </w:rPr>
        <w:br w:type="page"/>
      </w:r>
    </w:p>
    <w:p w:rsidR="00517FA2" w:rsidRDefault="00517FA2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</w:p>
    <w:p w:rsidR="00F91CBB" w:rsidRPr="00517FA2" w:rsidRDefault="00F91CBB" w:rsidP="00517FA2">
      <w:pPr>
        <w:pStyle w:val="ListParagraph"/>
        <w:numPr>
          <w:ilvl w:val="0"/>
          <w:numId w:val="41"/>
        </w:numPr>
        <w:rPr>
          <w:lang w:val="el-GR"/>
        </w:rPr>
      </w:pPr>
      <w:r w:rsidRPr="00517FA2">
        <w:rPr>
          <w:lang w:val="el-GR"/>
        </w:rPr>
        <w:t xml:space="preserve">Ένα σημείο </w:t>
      </w:r>
      <w:r w:rsidRPr="00D5214A">
        <w:rPr>
          <w:position w:val="-6"/>
        </w:rPr>
        <w:object w:dxaOrig="200" w:dyaOrig="220">
          <v:shape id="_x0000_i1094" type="#_x0000_t75" style="width:10.4pt;height:10.8pt" o:ole="">
            <v:imagedata r:id="rId1792" o:title=""/>
          </v:shape>
          <o:OLEObject Type="Embed" ProgID="Equation.DSMT4" ShapeID="_x0000_i1094" DrawAspect="Content" ObjectID="_1664884793" r:id="rId1979"/>
        </w:object>
      </w:r>
      <w:r w:rsidRPr="00517FA2">
        <w:rPr>
          <w:lang w:val="el-GR"/>
        </w:rPr>
        <w:t xml:space="preserve"> αυτού του επιπέδου διακρίνεται από την ιδιότητα ότι μπορώ να το γράψω σαν</w:t>
      </w:r>
    </w:p>
    <w:p w:rsidR="00F91CBB" w:rsidRPr="00FF45CB" w:rsidRDefault="00502742" w:rsidP="00F91CBB">
      <w:pPr>
        <w:jc w:val="center"/>
        <w:rPr>
          <w:lang w:val="el-GR"/>
        </w:rPr>
      </w:pPr>
      <w:r w:rsidRPr="00502742">
        <w:rPr>
          <w:position w:val="-4"/>
          <w:highlight w:val="yellow"/>
        </w:rPr>
        <w:object w:dxaOrig="200" w:dyaOrig="200">
          <v:shape id="_x0000_i1095" type="#_x0000_t75" style="width:10.4pt;height:9.6pt" o:ole="">
            <v:imagedata r:id="rId1980" o:title=""/>
          </v:shape>
          <o:OLEObject Type="Embed" ProgID="Equation.DSMT4" ShapeID="_x0000_i1095" DrawAspect="Content" ObjectID="_1664884794" r:id="rId1981"/>
        </w:object>
      </w:r>
      <w:r w:rsidR="00F91CBB" w:rsidRPr="00517FA2">
        <w:rPr>
          <w:highlight w:val="yellow"/>
          <w:lang w:val="el-GR"/>
        </w:rPr>
        <w:t xml:space="preserve"> = </w:t>
      </w:r>
      <w:proofErr w:type="spellStart"/>
      <w:r w:rsidR="00F91CBB" w:rsidRPr="00517FA2">
        <w:rPr>
          <w:highlight w:val="yellow"/>
          <w:lang w:val="el-GR"/>
        </w:rPr>
        <w:t>πολ</w:t>
      </w:r>
      <w:proofErr w:type="spellEnd"/>
      <w:r w:rsidR="00F91CBB" w:rsidRPr="00517FA2">
        <w:rPr>
          <w:highlight w:val="yellow"/>
          <w:lang w:val="el-GR"/>
        </w:rPr>
        <w:t>/</w:t>
      </w:r>
      <w:proofErr w:type="spellStart"/>
      <w:r w:rsidR="00F91CBB" w:rsidRPr="00517FA2">
        <w:rPr>
          <w:highlight w:val="yellow"/>
          <w:lang w:val="el-GR"/>
        </w:rPr>
        <w:t>σιο</w:t>
      </w:r>
      <w:proofErr w:type="spellEnd"/>
      <w:r w:rsidR="00F91CBB" w:rsidRPr="00517FA2">
        <w:rPr>
          <w:highlight w:val="yellow"/>
          <w:lang w:val="el-GR"/>
        </w:rPr>
        <w:t xml:space="preserve"> του </w:t>
      </w:r>
      <w:r w:rsidRPr="00517FA2">
        <w:rPr>
          <w:position w:val="-6"/>
          <w:highlight w:val="yellow"/>
        </w:rPr>
        <w:object w:dxaOrig="200" w:dyaOrig="220">
          <v:shape id="_x0000_i1096" type="#_x0000_t75" style="width:10.4pt;height:10.8pt" o:ole="">
            <v:imagedata r:id="rId1982" o:title=""/>
          </v:shape>
          <o:OLEObject Type="Embed" ProgID="Equation.DSMT4" ShapeID="_x0000_i1096" DrawAspect="Content" ObjectID="_1664884795" r:id="rId1983"/>
        </w:object>
      </w:r>
      <w:r w:rsidR="00F91CBB" w:rsidRPr="00517FA2">
        <w:rPr>
          <w:highlight w:val="yellow"/>
          <w:lang w:val="el-GR"/>
        </w:rPr>
        <w:t xml:space="preserve"> + </w:t>
      </w:r>
      <w:proofErr w:type="spellStart"/>
      <w:r w:rsidR="00F91CBB" w:rsidRPr="00517FA2">
        <w:rPr>
          <w:highlight w:val="yellow"/>
          <w:lang w:val="el-GR"/>
        </w:rPr>
        <w:t>πολ</w:t>
      </w:r>
      <w:proofErr w:type="spellEnd"/>
      <w:r w:rsidR="00F91CBB" w:rsidRPr="00517FA2">
        <w:rPr>
          <w:highlight w:val="yellow"/>
          <w:lang w:val="el-GR"/>
        </w:rPr>
        <w:t>/</w:t>
      </w:r>
      <w:proofErr w:type="spellStart"/>
      <w:r w:rsidR="00F91CBB" w:rsidRPr="00517FA2">
        <w:rPr>
          <w:highlight w:val="yellow"/>
          <w:lang w:val="el-GR"/>
        </w:rPr>
        <w:t>σιο</w:t>
      </w:r>
      <w:proofErr w:type="spellEnd"/>
      <w:r w:rsidR="00F91CBB" w:rsidRPr="00517FA2">
        <w:rPr>
          <w:highlight w:val="yellow"/>
          <w:lang w:val="el-GR"/>
        </w:rPr>
        <w:t xml:space="preserve"> του </w:t>
      </w:r>
      <w:r w:rsidRPr="00517FA2">
        <w:rPr>
          <w:position w:val="-6"/>
          <w:highlight w:val="yellow"/>
        </w:rPr>
        <w:object w:dxaOrig="260" w:dyaOrig="220">
          <v:shape id="_x0000_i1097" type="#_x0000_t75" style="width:13.2pt;height:10.8pt" o:ole="">
            <v:imagedata r:id="rId1984" o:title=""/>
          </v:shape>
          <o:OLEObject Type="Embed" ProgID="Equation.DSMT4" ShapeID="_x0000_i1097" DrawAspect="Content" ObjectID="_1664884796" r:id="rId1985"/>
        </w:object>
      </w:r>
    </w:p>
    <w:p w:rsidR="00F91CBB" w:rsidRPr="00FF45CB" w:rsidRDefault="00F91CBB" w:rsidP="00517FA2">
      <w:pPr>
        <w:ind w:left="720"/>
        <w:rPr>
          <w:lang w:val="el-GR"/>
        </w:rPr>
      </w:pPr>
      <w:r w:rsidRPr="00FF45CB">
        <w:rPr>
          <w:lang w:val="el-GR"/>
        </w:rPr>
        <w:t xml:space="preserve">ή υπάρχουν κατάλληλα </w:t>
      </w:r>
      <w:r w:rsidRPr="00D5214A">
        <w:rPr>
          <w:position w:val="-6"/>
        </w:rPr>
        <w:object w:dxaOrig="220" w:dyaOrig="279">
          <v:shape id="_x0000_i1098" type="#_x0000_t75" style="width:10.8pt;height:13.6pt" o:ole="">
            <v:imagedata r:id="rId1986" o:title=""/>
          </v:shape>
          <o:OLEObject Type="Embed" ProgID="Equation.DSMT4" ShapeID="_x0000_i1098" DrawAspect="Content" ObjectID="_1664884797" r:id="rId1987"/>
        </w:object>
      </w:r>
      <w:r w:rsidRPr="00FF45CB">
        <w:rPr>
          <w:lang w:val="el-GR"/>
        </w:rPr>
        <w:t xml:space="preserve"> και </w:t>
      </w:r>
      <w:r w:rsidRPr="00170035">
        <w:rPr>
          <w:position w:val="-10"/>
        </w:rPr>
        <w:object w:dxaOrig="240" w:dyaOrig="260">
          <v:shape id="_x0000_i1099" type="#_x0000_t75" style="width:12pt;height:13.2pt" o:ole="">
            <v:imagedata r:id="rId1988" o:title=""/>
          </v:shape>
          <o:OLEObject Type="Embed" ProgID="Equation.DSMT4" ShapeID="_x0000_i1099" DrawAspect="Content" ObjectID="_1664884798" r:id="rId1989"/>
        </w:object>
      </w:r>
      <w:r w:rsidRPr="00FF45CB">
        <w:rPr>
          <w:lang w:val="el-GR"/>
        </w:rPr>
        <w:t xml:space="preserve"> τέτοια ώστε</w:t>
      </w:r>
    </w:p>
    <w:p w:rsidR="00F91CBB" w:rsidRDefault="00502742" w:rsidP="00F91CBB">
      <w:pPr>
        <w:jc w:val="center"/>
      </w:pPr>
      <w:r w:rsidRPr="00517FA2">
        <w:rPr>
          <w:position w:val="-10"/>
          <w:highlight w:val="yellow"/>
        </w:rPr>
        <w:object w:dxaOrig="1280" w:dyaOrig="320">
          <v:shape id="_x0000_i1100" type="#_x0000_t75" style="width:64pt;height:16.4pt" o:ole="">
            <v:imagedata r:id="rId1990" o:title=""/>
          </v:shape>
          <o:OLEObject Type="Embed" ProgID="Equation.DSMT4" ShapeID="_x0000_i1100" DrawAspect="Content" ObjectID="_1664884799" r:id="rId1991"/>
        </w:object>
      </w:r>
    </w:p>
    <w:p w:rsidR="00F91CBB" w:rsidRPr="00385B8D" w:rsidRDefault="00F3490C" w:rsidP="00F91CBB">
      <w:pPr>
        <w:jc w:val="center"/>
        <w:rPr>
          <w:lang w:val="el-GR"/>
        </w:rPr>
      </w:pPr>
      <w:r>
        <w:rPr>
          <w:noProof/>
          <w:u w:val="double"/>
          <w:lang w:val="en-US" w:eastAsia="en-US"/>
        </w:rPr>
        <mc:AlternateContent>
          <mc:Choice Requires="wpi">
            <w:drawing>
              <wp:anchor distT="0" distB="0" distL="114300" distR="114300" simplePos="0" relativeHeight="253255680" behindDoc="0" locked="0" layoutInCell="1" allowOverlap="1">
                <wp:simplePos x="0" y="0"/>
                <wp:positionH relativeFrom="column">
                  <wp:posOffset>-38640</wp:posOffset>
                </wp:positionH>
                <wp:positionV relativeFrom="paragraph">
                  <wp:posOffset>794115</wp:posOffset>
                </wp:positionV>
                <wp:extent cx="3600" cy="10800"/>
                <wp:effectExtent l="19050" t="19050" r="15875" b="27305"/>
                <wp:wrapNone/>
                <wp:docPr id="3014" name="Ink 3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3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4" o:spid="_x0000_s1026" type="#_x0000_t75" style="position:absolute;margin-left:-3.6pt;margin-top:62.1pt;width:1.4pt;height:1.75pt;z-index:2532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">
                <v:imagedata r:id="rId1993" o:title=""/>
              </v:shape>
            </w:pict>
          </mc:Fallback>
        </mc:AlternateContent>
      </w:r>
      <w:r w:rsidR="00F91CBB" w:rsidRPr="00FF45CB">
        <w:rPr>
          <w:u w:val="double"/>
          <w:lang w:val="el-GR"/>
        </w:rPr>
        <w:t>Λέμε:</w:t>
      </w:r>
      <w:r w:rsidR="00F91CBB" w:rsidRPr="00FF45CB">
        <w:rPr>
          <w:lang w:val="el-GR"/>
        </w:rPr>
        <w:t xml:space="preserve"> </w:t>
      </w:r>
      <w:r w:rsidR="00F91CBB" w:rsidRPr="00517FA2">
        <w:rPr>
          <w:highlight w:val="yellow"/>
          <w:lang w:val="el-GR"/>
        </w:rPr>
        <w:t xml:space="preserve">το </w:t>
      </w:r>
      <w:r w:rsidR="00502742" w:rsidRPr="00502742">
        <w:rPr>
          <w:position w:val="-4"/>
          <w:highlight w:val="yellow"/>
        </w:rPr>
        <w:object w:dxaOrig="200" w:dyaOrig="200">
          <v:shape id="_x0000_i1101" type="#_x0000_t75" style="width:10.4pt;height:9.6pt" o:ole="">
            <v:imagedata r:id="rId1994" o:title=""/>
          </v:shape>
          <o:OLEObject Type="Embed" ProgID="Equation.DSMT4" ShapeID="_x0000_i1101" DrawAspect="Content" ObjectID="_1664884800" r:id="rId1995"/>
        </w:object>
      </w:r>
      <w:r w:rsidR="00F91CBB" w:rsidRPr="00517FA2">
        <w:rPr>
          <w:highlight w:val="yellow"/>
          <w:lang w:val="el-GR"/>
        </w:rPr>
        <w:t xml:space="preserve"> γράφεται ως </w:t>
      </w:r>
      <w:bookmarkStart w:id="1" w:name="_GoBack"/>
      <w:r w:rsidR="00F91CBB" w:rsidRPr="00517FA2">
        <w:rPr>
          <w:highlight w:val="yellow"/>
          <w:lang w:val="el-GR"/>
        </w:rPr>
        <w:t xml:space="preserve">γραμμικός συνδυασμός των </w:t>
      </w:r>
      <w:r w:rsidR="00502742" w:rsidRPr="00517FA2">
        <w:rPr>
          <w:position w:val="-6"/>
          <w:highlight w:val="yellow"/>
        </w:rPr>
        <w:object w:dxaOrig="200" w:dyaOrig="220">
          <v:shape id="_x0000_i1102" type="#_x0000_t75" style="width:10.4pt;height:10.8pt" o:ole="">
            <v:imagedata r:id="rId1996" o:title=""/>
          </v:shape>
          <o:OLEObject Type="Embed" ProgID="Equation.DSMT4" ShapeID="_x0000_i1102" DrawAspect="Content" ObjectID="_1664884801" r:id="rId1997"/>
        </w:object>
      </w:r>
      <w:r w:rsidR="00F91CBB" w:rsidRPr="00517FA2">
        <w:rPr>
          <w:highlight w:val="yellow"/>
          <w:lang w:val="el-GR"/>
        </w:rPr>
        <w:t xml:space="preserve"> &amp; </w:t>
      </w:r>
      <w:bookmarkEnd w:id="1"/>
      <w:r w:rsidR="00502742" w:rsidRPr="00517FA2">
        <w:rPr>
          <w:position w:val="-6"/>
          <w:highlight w:val="yellow"/>
        </w:rPr>
        <w:object w:dxaOrig="260" w:dyaOrig="220">
          <v:shape id="_x0000_i1103" type="#_x0000_t75" style="width:13.2pt;height:10.8pt" o:ole="">
            <v:imagedata r:id="rId1998" o:title=""/>
          </v:shape>
          <o:OLEObject Type="Embed" ProgID="Equation.DSMT4" ShapeID="_x0000_i1103" DrawAspect="Content" ObjectID="_1664884802" r:id="rId1999"/>
        </w:object>
      </w:r>
      <w:r w:rsidR="00F91CBB" w:rsidRPr="00517FA2">
        <w:rPr>
          <w:highlight w:val="yellow"/>
          <w:lang w:val="el-GR"/>
        </w:rPr>
        <w:t xml:space="preserve"> με συντελεστές τα </w:t>
      </w:r>
      <w:r w:rsidR="00F91CBB" w:rsidRPr="00517FA2">
        <w:rPr>
          <w:position w:val="-10"/>
          <w:highlight w:val="yellow"/>
        </w:rPr>
        <w:object w:dxaOrig="460" w:dyaOrig="320">
          <v:shape id="_x0000_i1104" type="#_x0000_t75" style="width:22.8pt;height:16.4pt" o:ole="">
            <v:imagedata r:id="rId2000" o:title=""/>
          </v:shape>
          <o:OLEObject Type="Embed" ProgID="Equation.DSMT4" ShapeID="_x0000_i1104" DrawAspect="Content" ObjectID="_1664884803" r:id="rId2001"/>
        </w:object>
      </w:r>
      <w:r w:rsidR="00F91CBB" w:rsidRPr="00517FA2">
        <w:rPr>
          <w:highlight w:val="yellow"/>
          <w:lang w:val="el-GR"/>
        </w:rPr>
        <w:t>.</w:t>
      </w:r>
    </w:p>
    <w:p w:rsidR="009B0513" w:rsidRDefault="009B0513" w:rsidP="009B0513">
      <w:pPr>
        <w:pStyle w:val="NormalWeb"/>
        <w:rPr>
          <w:rFonts w:ascii="Verdana" w:hAnsi="Verdana"/>
          <w:sz w:val="20"/>
          <w:szCs w:val="20"/>
        </w:rPr>
      </w:pPr>
    </w:p>
    <w:p w:rsidR="009B0513" w:rsidRDefault="00F355CA" w:rsidP="009B0513">
      <w:pPr>
        <w:pStyle w:val="NormalWeb"/>
        <w:rPr>
          <w:rFonts w:ascii="Verdana" w:hAnsi="Verdana"/>
          <w:sz w:val="20"/>
          <w:szCs w:val="20"/>
        </w:rPr>
      </w:pPr>
      <w:hyperlink r:id="rId2002" w:history="1">
        <w:r w:rsidR="009B0513">
          <w:rPr>
            <w:rStyle w:val="Hyperlink"/>
            <w:rFonts w:ascii="Verdana" w:hAnsi="Verdana"/>
            <w:sz w:val="20"/>
            <w:szCs w:val="20"/>
          </w:rPr>
          <w:t>https://www.geogebra.org/m/YHmGKuJN</w:t>
        </w:r>
      </w:hyperlink>
    </w:p>
    <w:p w:rsidR="00F91CBB" w:rsidRPr="00560C79" w:rsidRDefault="00F355CA" w:rsidP="00F91CBB">
      <w:pPr>
        <w:rPr>
          <w:lang w:val="el-GR"/>
        </w:rPr>
      </w:pPr>
      <w:hyperlink r:id="rId2003" w:history="1">
        <w:r w:rsidR="00560C79" w:rsidRPr="00E45D17">
          <w:rPr>
            <w:rStyle w:val="Hyperlink"/>
            <w:lang w:val="el-GR"/>
          </w:rPr>
          <w:t>https://www.geogebra.org/m/HTdWt2YD</w:t>
        </w:r>
      </w:hyperlink>
    </w:p>
    <w:p w:rsidR="00560C79" w:rsidRPr="00560C79" w:rsidRDefault="00560C79" w:rsidP="00F91CBB">
      <w:pPr>
        <w:rPr>
          <w:lang w:val="el-GR"/>
        </w:rPr>
      </w:pPr>
    </w:p>
    <w:p w:rsidR="009B0513" w:rsidRPr="008D5E96" w:rsidRDefault="009B0513" w:rsidP="00F91CBB">
      <w:pPr>
        <w:rPr>
          <w:lang w:val="el-GR"/>
        </w:rPr>
      </w:pPr>
    </w:p>
    <w:p w:rsidR="00F91CBB" w:rsidRPr="00517FA2" w:rsidRDefault="00F91CBB" w:rsidP="00517FA2">
      <w:pPr>
        <w:pStyle w:val="ListParagraph"/>
        <w:numPr>
          <w:ilvl w:val="0"/>
          <w:numId w:val="41"/>
        </w:numPr>
        <w:rPr>
          <w:lang w:val="el-GR"/>
        </w:rPr>
      </w:pPr>
      <w:r w:rsidRPr="00517FA2">
        <w:rPr>
          <w:lang w:val="el-GR"/>
        </w:rPr>
        <w:t xml:space="preserve">Για να βεβαιωθώ για την παραπάνω ιδιότητα μπορώ να φέρω παράλληλο του </w:t>
      </w:r>
      <w:r w:rsidR="00502742" w:rsidRPr="00D5214A">
        <w:rPr>
          <w:position w:val="-6"/>
        </w:rPr>
        <w:object w:dxaOrig="260" w:dyaOrig="220">
          <v:shape id="_x0000_i1105" type="#_x0000_t75" style="width:13.2pt;height:10.8pt" o:ole="">
            <v:imagedata r:id="rId2004" o:title=""/>
          </v:shape>
          <o:OLEObject Type="Embed" ProgID="Equation.DSMT4" ShapeID="_x0000_i1105" DrawAspect="Content" ObjectID="_1664884804" r:id="rId2005"/>
        </w:object>
      </w:r>
      <w:r w:rsidRPr="00517FA2">
        <w:rPr>
          <w:lang w:val="el-GR"/>
        </w:rPr>
        <w:t xml:space="preserve"> μέσα από το </w:t>
      </w:r>
      <w:r w:rsidR="00502742" w:rsidRPr="00502742">
        <w:rPr>
          <w:position w:val="-4"/>
        </w:rPr>
        <w:object w:dxaOrig="200" w:dyaOrig="200">
          <v:shape id="_x0000_i1106" type="#_x0000_t75" style="width:10.4pt;height:9.6pt" o:ole="">
            <v:imagedata r:id="rId2006" o:title=""/>
          </v:shape>
          <o:OLEObject Type="Embed" ProgID="Equation.DSMT4" ShapeID="_x0000_i1106" DrawAspect="Content" ObjectID="_1664884805" r:id="rId2007"/>
        </w:object>
      </w:r>
      <w:r w:rsidRPr="00517FA2">
        <w:rPr>
          <w:vertAlign w:val="superscript"/>
          <w:lang w:val="el-GR"/>
        </w:rPr>
        <w:t>.</w:t>
      </w:r>
      <w:r w:rsidRPr="00517FA2">
        <w:rPr>
          <w:lang w:val="el-GR"/>
        </w:rPr>
        <w:t xml:space="preserve"> αυτή θα τμήσει κάπου την ευθεία που διέρχεται από το</w:t>
      </w:r>
      <w:r w:rsidRPr="00502742">
        <w:rPr>
          <w:b/>
          <w:lang w:val="el-GR"/>
        </w:rPr>
        <w:t xml:space="preserve"> 0</w:t>
      </w:r>
      <w:r w:rsidRPr="00517FA2">
        <w:rPr>
          <w:lang w:val="el-GR"/>
        </w:rPr>
        <w:t xml:space="preserve"> και το </w:t>
      </w:r>
      <w:r w:rsidR="00502742" w:rsidRPr="00D5214A">
        <w:rPr>
          <w:position w:val="-6"/>
        </w:rPr>
        <w:object w:dxaOrig="200" w:dyaOrig="220">
          <v:shape id="_x0000_i1107" type="#_x0000_t75" style="width:10.4pt;height:10.8pt" o:ole="">
            <v:imagedata r:id="rId2008" o:title=""/>
          </v:shape>
          <o:OLEObject Type="Embed" ProgID="Equation.DSMT4" ShapeID="_x0000_i1107" DrawAspect="Content" ObjectID="_1664884806" r:id="rId2009"/>
        </w:object>
      </w:r>
      <w:r w:rsidRPr="00517FA2">
        <w:rPr>
          <w:lang w:val="el-GR"/>
        </w:rPr>
        <w:t xml:space="preserve">. Εκεί θα βρίσκεται το ζητούμενο πολλαπλάσιο του </w:t>
      </w:r>
      <w:r w:rsidR="00502742" w:rsidRPr="00D5214A">
        <w:rPr>
          <w:position w:val="-6"/>
        </w:rPr>
        <w:object w:dxaOrig="200" w:dyaOrig="220">
          <v:shape id="_x0000_i1108" type="#_x0000_t75" style="width:10.4pt;height:10.8pt" o:ole="">
            <v:imagedata r:id="rId2008" o:title=""/>
          </v:shape>
          <o:OLEObject Type="Embed" ProgID="Equation.DSMT4" ShapeID="_x0000_i1108" DrawAspect="Content" ObjectID="_1664884807" r:id="rId2010"/>
        </w:object>
      </w:r>
      <w:r w:rsidRPr="00517FA2">
        <w:rPr>
          <w:lang w:val="el-GR"/>
        </w:rPr>
        <w:t xml:space="preserve">. Παρομοίως μπορώ να βρω και το πολλαπλάσιο του </w:t>
      </w:r>
      <w:r w:rsidR="00502742" w:rsidRPr="00D5214A">
        <w:rPr>
          <w:position w:val="-6"/>
        </w:rPr>
        <w:object w:dxaOrig="260" w:dyaOrig="220">
          <v:shape id="_x0000_i1109" type="#_x0000_t75" style="width:13.2pt;height:10.8pt" o:ole="">
            <v:imagedata r:id="rId2011" o:title=""/>
          </v:shape>
          <o:OLEObject Type="Embed" ProgID="Equation.DSMT4" ShapeID="_x0000_i1109" DrawAspect="Content" ObjectID="_1664884808" r:id="rId2012"/>
        </w:object>
      </w:r>
      <w:r w:rsidRPr="00517FA2">
        <w:rPr>
          <w:lang w:val="el-GR"/>
        </w:rPr>
        <w:t>.</w:t>
      </w:r>
    </w:p>
    <w:p w:rsidR="003848B6" w:rsidRDefault="003848B6">
      <w:pPr>
        <w:tabs>
          <w:tab w:val="clear" w:pos="1185"/>
        </w:tabs>
        <w:spacing w:before="0" w:after="0" w:line="240" w:lineRule="auto"/>
        <w:jc w:val="left"/>
        <w:rPr>
          <w:lang w:val="el-GR"/>
        </w:rPr>
      </w:pPr>
      <w:r>
        <w:rPr>
          <w:lang w:val="el-GR"/>
        </w:rPr>
        <w:br w:type="page"/>
      </w:r>
    </w:p>
    <w:p w:rsidR="00F91CBB" w:rsidRPr="008D5E96" w:rsidRDefault="00F91CBB" w:rsidP="00F91CBB">
      <w:pPr>
        <w:rPr>
          <w:lang w:val="el-GR"/>
        </w:rPr>
      </w:pPr>
    </w:p>
    <w:p w:rsidR="00F91CBB" w:rsidRPr="00FF45CB" w:rsidRDefault="008B591E" w:rsidP="00F91C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2528" behindDoc="0" locked="0" layoutInCell="1" allowOverlap="1">
                <wp:simplePos x="0" y="0"/>
                <wp:positionH relativeFrom="column">
                  <wp:posOffset>2974200</wp:posOffset>
                </wp:positionH>
                <wp:positionV relativeFrom="paragraph">
                  <wp:posOffset>210180</wp:posOffset>
                </wp:positionV>
                <wp:extent cx="65880" cy="113760"/>
                <wp:effectExtent l="38100" t="38100" r="29845" b="38735"/>
                <wp:wrapNone/>
                <wp:docPr id="2588" name="Ink 2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3">
                      <w14:nvContentPartPr>
                        <w14:cNvContentPartPr/>
                      </w14:nvContentPartPr>
                      <w14:xfrm>
                        <a:off x="0" y="0"/>
                        <a:ext cx="658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8" o:spid="_x0000_s1026" type="#_x0000_t75" style="position:absolute;margin-left:233.55pt;margin-top:15.9pt;width:6.45pt;height:10.2pt;z-index:2528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">
                <v:imagedata r:id="rId20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1504" behindDoc="0" locked="0" layoutInCell="1" allowOverlap="1">
                <wp:simplePos x="0" y="0"/>
                <wp:positionH relativeFrom="column">
                  <wp:posOffset>2839920</wp:posOffset>
                </wp:positionH>
                <wp:positionV relativeFrom="paragraph">
                  <wp:posOffset>281820</wp:posOffset>
                </wp:positionV>
                <wp:extent cx="149400" cy="228240"/>
                <wp:effectExtent l="19050" t="19050" r="22225" b="19685"/>
                <wp:wrapNone/>
                <wp:docPr id="2587" name="Ink 2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5">
                      <w14:nvContentPartPr>
                        <w14:cNvContentPartPr/>
                      </w14:nvContentPartPr>
                      <w14:xfrm>
                        <a:off x="0" y="0"/>
                        <a:ext cx="149400" cy="22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7" o:spid="_x0000_s1026" type="#_x0000_t75" style="position:absolute;margin-left:223.15pt;margin-top:21.6pt;width:12.7pt;height:19.1pt;z-index:2528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">
                <v:imagedata r:id="rId20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0480" behindDoc="0" locked="0" layoutInCell="1" allowOverlap="1">
                <wp:simplePos x="0" y="0"/>
                <wp:positionH relativeFrom="column">
                  <wp:posOffset>2875920</wp:posOffset>
                </wp:positionH>
                <wp:positionV relativeFrom="paragraph">
                  <wp:posOffset>266340</wp:posOffset>
                </wp:positionV>
                <wp:extent cx="19440" cy="250560"/>
                <wp:effectExtent l="19050" t="19050" r="19050" b="35560"/>
                <wp:wrapNone/>
                <wp:docPr id="2586" name="Ink 2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7">
                      <w14:nvContentPartPr>
                        <w14:cNvContentPartPr/>
                      </w14:nvContentPartPr>
                      <w14:xfrm>
                        <a:off x="0" y="0"/>
                        <a:ext cx="194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6" o:spid="_x0000_s1026" type="#_x0000_t75" style="position:absolute;margin-left:225.85pt;margin-top:20.45pt;width:2.6pt;height:20.85pt;z-index:2528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">
                <v:imagedata r:id="rId20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9456" behindDoc="0" locked="0" layoutInCell="1" allowOverlap="1">
                <wp:simplePos x="0" y="0"/>
                <wp:positionH relativeFrom="column">
                  <wp:posOffset>2812920</wp:posOffset>
                </wp:positionH>
                <wp:positionV relativeFrom="paragraph">
                  <wp:posOffset>294060</wp:posOffset>
                </wp:positionV>
                <wp:extent cx="24840" cy="179640"/>
                <wp:effectExtent l="19050" t="19050" r="32385" b="30480"/>
                <wp:wrapNone/>
                <wp:docPr id="2585" name="Ink 2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9">
                      <w14:nvContentPartPr>
                        <w14:cNvContentPartPr/>
                      </w14:nvContentPartPr>
                      <w14:xfrm>
                        <a:off x="0" y="0"/>
                        <a:ext cx="248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5" o:spid="_x0000_s1026" type="#_x0000_t75" style="position:absolute;margin-left:220.95pt;margin-top:22.6pt;width:3.05pt;height:15.3pt;z-index:2528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">
                <v:imagedata r:id="rId20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8432" behindDoc="0" locked="0" layoutInCell="1" allowOverlap="1">
                <wp:simplePos x="0" y="0"/>
                <wp:positionH relativeFrom="column">
                  <wp:posOffset>2577120</wp:posOffset>
                </wp:positionH>
                <wp:positionV relativeFrom="paragraph">
                  <wp:posOffset>424020</wp:posOffset>
                </wp:positionV>
                <wp:extent cx="122400" cy="46440"/>
                <wp:effectExtent l="19050" t="19050" r="30480" b="29845"/>
                <wp:wrapNone/>
                <wp:docPr id="2584" name="Ink 2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1">
                      <w14:nvContentPartPr>
                        <w14:cNvContentPartPr/>
                      </w14:nvContentPartPr>
                      <w14:xfrm>
                        <a:off x="0" y="0"/>
                        <a:ext cx="1224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4" o:spid="_x0000_s1026" type="#_x0000_t75" style="position:absolute;margin-left:202.4pt;margin-top:32.95pt;width:10.65pt;height:4.6pt;z-index:2528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">
                <v:imagedata r:id="rId20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7408" behindDoc="0" locked="0" layoutInCell="1" allowOverlap="1">
                <wp:simplePos x="0" y="0"/>
                <wp:positionH relativeFrom="column">
                  <wp:posOffset>2597280</wp:posOffset>
                </wp:positionH>
                <wp:positionV relativeFrom="paragraph">
                  <wp:posOffset>334020</wp:posOffset>
                </wp:positionV>
                <wp:extent cx="112320" cy="149400"/>
                <wp:effectExtent l="38100" t="38100" r="21590" b="22225"/>
                <wp:wrapNone/>
                <wp:docPr id="2583" name="Ink 2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3">
                      <w14:nvContentPartPr>
                        <w14:cNvContentPartPr/>
                      </w14:nvContentPartPr>
                      <w14:xfrm>
                        <a:off x="0" y="0"/>
                        <a:ext cx="1123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3" o:spid="_x0000_s1026" type="#_x0000_t75" style="position:absolute;margin-left:203.8pt;margin-top:25.7pt;width:10.05pt;height:13pt;z-index:2528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">
                <v:imagedata r:id="rId20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6384" behindDoc="0" locked="0" layoutInCell="1" allowOverlap="1">
                <wp:simplePos x="0" y="0"/>
                <wp:positionH relativeFrom="column">
                  <wp:posOffset>4036920</wp:posOffset>
                </wp:positionH>
                <wp:positionV relativeFrom="paragraph">
                  <wp:posOffset>406740</wp:posOffset>
                </wp:positionV>
                <wp:extent cx="59760" cy="115200"/>
                <wp:effectExtent l="38100" t="38100" r="35560" b="37465"/>
                <wp:wrapNone/>
                <wp:docPr id="2582" name="Ink 2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5">
                      <w14:nvContentPartPr>
                        <w14:cNvContentPartPr/>
                      </w14:nvContentPartPr>
                      <w14:xfrm>
                        <a:off x="0" y="0"/>
                        <a:ext cx="597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2" o:spid="_x0000_s1026" type="#_x0000_t75" style="position:absolute;margin-left:317.15pt;margin-top:31.35pt;width:6.1pt;height:10.5pt;z-index:2528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">
                <v:imagedata r:id="rId20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2288" behindDoc="0" locked="0" layoutInCell="1" allowOverlap="1">
                <wp:simplePos x="0" y="0"/>
                <wp:positionH relativeFrom="column">
                  <wp:posOffset>5967600</wp:posOffset>
                </wp:positionH>
                <wp:positionV relativeFrom="paragraph">
                  <wp:posOffset>317460</wp:posOffset>
                </wp:positionV>
                <wp:extent cx="294840" cy="108000"/>
                <wp:effectExtent l="19050" t="38100" r="29210" b="25400"/>
                <wp:wrapNone/>
                <wp:docPr id="2578" name="Ink 2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7">
                      <w14:nvContentPartPr>
                        <w14:cNvContentPartPr/>
                      </w14:nvContentPartPr>
                      <w14:xfrm>
                        <a:off x="0" y="0"/>
                        <a:ext cx="2948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8" o:spid="_x0000_s1026" type="#_x0000_t75" style="position:absolute;margin-left:469.55pt;margin-top:24.4pt;width:24.2pt;height:9.65pt;z-index:2528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">
                <v:imagedata r:id="rId20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1264" behindDoc="0" locked="0" layoutInCell="1" allowOverlap="1">
                <wp:simplePos x="0" y="0"/>
                <wp:positionH relativeFrom="column">
                  <wp:posOffset>5894520</wp:posOffset>
                </wp:positionH>
                <wp:positionV relativeFrom="paragraph">
                  <wp:posOffset>338340</wp:posOffset>
                </wp:positionV>
                <wp:extent cx="54000" cy="75600"/>
                <wp:effectExtent l="19050" t="38100" r="22225" b="38735"/>
                <wp:wrapNone/>
                <wp:docPr id="2577" name="Ink 2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9">
                      <w14:nvContentPartPr>
                        <w14:cNvContentPartPr/>
                      </w14:nvContentPartPr>
                      <w14:xfrm>
                        <a:off x="0" y="0"/>
                        <a:ext cx="540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7" o:spid="_x0000_s1026" type="#_x0000_t75" style="position:absolute;margin-left:463.8pt;margin-top:25.95pt;width:5.25pt;height:7.2pt;z-index:2528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">
                <v:imagedata r:id="rId20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10240" behindDoc="0" locked="0" layoutInCell="1" allowOverlap="1">
                <wp:simplePos x="0" y="0"/>
                <wp:positionH relativeFrom="column">
                  <wp:posOffset>5820000</wp:posOffset>
                </wp:positionH>
                <wp:positionV relativeFrom="paragraph">
                  <wp:posOffset>342660</wp:posOffset>
                </wp:positionV>
                <wp:extent cx="54000" cy="59760"/>
                <wp:effectExtent l="19050" t="19050" r="22225" b="16510"/>
                <wp:wrapNone/>
                <wp:docPr id="2576" name="Ink 2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1">
                      <w14:nvContentPartPr>
                        <w14:cNvContentPartPr/>
                      </w14:nvContentPartPr>
                      <w14:xfrm>
                        <a:off x="0" y="0"/>
                        <a:ext cx="5400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6" o:spid="_x0000_s1026" type="#_x0000_t75" style="position:absolute;margin-left:457.75pt;margin-top:26.5pt;width:5.15pt;height:5.7pt;z-index:2528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">
                <v:imagedata r:id="rId20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9216" behindDoc="0" locked="0" layoutInCell="1" allowOverlap="1">
                <wp:simplePos x="0" y="0"/>
                <wp:positionH relativeFrom="column">
                  <wp:posOffset>5789400</wp:posOffset>
                </wp:positionH>
                <wp:positionV relativeFrom="paragraph">
                  <wp:posOffset>328620</wp:posOffset>
                </wp:positionV>
                <wp:extent cx="87840" cy="120240"/>
                <wp:effectExtent l="19050" t="19050" r="26670" b="32385"/>
                <wp:wrapNone/>
                <wp:docPr id="2575" name="Ink 2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3">
                      <w14:nvContentPartPr>
                        <w14:cNvContentPartPr/>
                      </w14:nvContentPartPr>
                      <w14:xfrm>
                        <a:off x="0" y="0"/>
                        <a:ext cx="87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5" o:spid="_x0000_s1026" type="#_x0000_t75" style="position:absolute;margin-left:455.45pt;margin-top:25.5pt;width:7.8pt;height:10.45pt;z-index:2528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">
                <v:imagedata r:id="rId20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8192" behindDoc="0" locked="0" layoutInCell="1" allowOverlap="1">
                <wp:simplePos x="0" y="0"/>
                <wp:positionH relativeFrom="column">
                  <wp:posOffset>5720640</wp:posOffset>
                </wp:positionH>
                <wp:positionV relativeFrom="paragraph">
                  <wp:posOffset>313140</wp:posOffset>
                </wp:positionV>
                <wp:extent cx="45720" cy="220680"/>
                <wp:effectExtent l="19050" t="38100" r="30480" b="27305"/>
                <wp:wrapNone/>
                <wp:docPr id="2574" name="Ink 2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5">
                      <w14:nvContentPartPr>
                        <w14:cNvContentPartPr/>
                      </w14:nvContentPartPr>
                      <w14:xfrm>
                        <a:off x="0" y="0"/>
                        <a:ext cx="4572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4" o:spid="_x0000_s1026" type="#_x0000_t75" style="position:absolute;margin-left:449.95pt;margin-top:23.9pt;width:4.75pt;height:18.8pt;z-index:2528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">
                <v:imagedata r:id="rId20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7168" behindDoc="0" locked="0" layoutInCell="1" allowOverlap="1">
                <wp:simplePos x="0" y="0"/>
                <wp:positionH relativeFrom="column">
                  <wp:posOffset>5676720</wp:posOffset>
                </wp:positionH>
                <wp:positionV relativeFrom="paragraph">
                  <wp:posOffset>190380</wp:posOffset>
                </wp:positionV>
                <wp:extent cx="4320" cy="6480"/>
                <wp:effectExtent l="19050" t="19050" r="34290" b="31750"/>
                <wp:wrapNone/>
                <wp:docPr id="2573" name="Ink 2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7">
                      <w14:nvContentPartPr>
                        <w14:cNvContentPartPr/>
                      </w14:nvContentPartPr>
                      <w14:xfrm>
                        <a:off x="0" y="0"/>
                        <a:ext cx="43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3" o:spid="_x0000_s1026" type="#_x0000_t75" style="position:absolute;margin-left:446.55pt;margin-top:14.55pt;width:1.3pt;height:1.4pt;z-index:2528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">
                <v:imagedata r:id="rId20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6144" behindDoc="0" locked="0" layoutInCell="1" allowOverlap="1">
                <wp:simplePos x="0" y="0"/>
                <wp:positionH relativeFrom="column">
                  <wp:posOffset>5589600</wp:posOffset>
                </wp:positionH>
                <wp:positionV relativeFrom="paragraph">
                  <wp:posOffset>322140</wp:posOffset>
                </wp:positionV>
                <wp:extent cx="130680" cy="66240"/>
                <wp:effectExtent l="19050" t="19050" r="22225" b="29210"/>
                <wp:wrapNone/>
                <wp:docPr id="2572" name="Ink 2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9">
                      <w14:nvContentPartPr>
                        <w14:cNvContentPartPr/>
                      </w14:nvContentPartPr>
                      <w14:xfrm>
                        <a:off x="0" y="0"/>
                        <a:ext cx="13068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2" o:spid="_x0000_s1026" type="#_x0000_t75" style="position:absolute;margin-left:439.65pt;margin-top:24.8pt;width:11.4pt;height:6.25pt;z-index:2528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">
                <v:imagedata r:id="rId20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5120" behindDoc="0" locked="0" layoutInCell="1" allowOverlap="1">
                <wp:simplePos x="0" y="0"/>
                <wp:positionH relativeFrom="column">
                  <wp:posOffset>5604720</wp:posOffset>
                </wp:positionH>
                <wp:positionV relativeFrom="paragraph">
                  <wp:posOffset>296580</wp:posOffset>
                </wp:positionV>
                <wp:extent cx="33480" cy="136440"/>
                <wp:effectExtent l="19050" t="19050" r="24130" b="16510"/>
                <wp:wrapNone/>
                <wp:docPr id="2571" name="Ink 2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1">
                      <w14:nvContentPartPr>
                        <w14:cNvContentPartPr/>
                      </w14:nvContentPartPr>
                      <w14:xfrm>
                        <a:off x="0" y="0"/>
                        <a:ext cx="334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1" o:spid="_x0000_s1026" type="#_x0000_t75" style="position:absolute;margin-left:440.9pt;margin-top:22.95pt;width:3.55pt;height:11.75pt;z-index:2528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">
                <v:imagedata r:id="rId20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4096" behindDoc="0" locked="0" layoutInCell="1" allowOverlap="1">
                <wp:simplePos x="0" y="0"/>
                <wp:positionH relativeFrom="column">
                  <wp:posOffset>5547840</wp:posOffset>
                </wp:positionH>
                <wp:positionV relativeFrom="paragraph">
                  <wp:posOffset>305220</wp:posOffset>
                </wp:positionV>
                <wp:extent cx="6480" cy="123120"/>
                <wp:effectExtent l="19050" t="19050" r="31750" b="29845"/>
                <wp:wrapNone/>
                <wp:docPr id="2570" name="Ink 2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3">
                      <w14:nvContentPartPr>
                        <w14:cNvContentPartPr/>
                      </w14:nvContentPartPr>
                      <w14:xfrm>
                        <a:off x="0" y="0"/>
                        <a:ext cx="64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0" o:spid="_x0000_s1026" type="#_x0000_t75" style="position:absolute;margin-left:436.4pt;margin-top:23.6pt;width:1.45pt;height:10.65pt;z-index:2528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">
                <v:imagedata r:id="rId20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3072" behindDoc="0" locked="0" layoutInCell="1" allowOverlap="1">
                <wp:simplePos x="0" y="0"/>
                <wp:positionH relativeFrom="column">
                  <wp:posOffset>5349480</wp:posOffset>
                </wp:positionH>
                <wp:positionV relativeFrom="paragraph">
                  <wp:posOffset>188940</wp:posOffset>
                </wp:positionV>
                <wp:extent cx="119520" cy="287640"/>
                <wp:effectExtent l="38100" t="38100" r="33020" b="36830"/>
                <wp:wrapNone/>
                <wp:docPr id="2569" name="Ink 2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5">
                      <w14:nvContentPartPr>
                        <w14:cNvContentPartPr/>
                      </w14:nvContentPartPr>
                      <w14:xfrm>
                        <a:off x="0" y="0"/>
                        <a:ext cx="11952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9" o:spid="_x0000_s1026" type="#_x0000_t75" style="position:absolute;margin-left:420.45pt;margin-top:14.3pt;width:10.85pt;height:24pt;z-index:2528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">
                <v:imagedata r:id="rId2046" o:title=""/>
              </v:shape>
            </w:pict>
          </mc:Fallback>
        </mc:AlternateContent>
      </w:r>
      <w:r w:rsidR="00F91CBB" w:rsidRPr="00FF45CB">
        <w:rPr>
          <w:lang w:val="el-GR"/>
        </w:rPr>
        <w:t xml:space="preserve">Το επίπεδο </w:t>
      </w:r>
      <w:r w:rsidR="00F91CBB" w:rsidRPr="006F08D7">
        <w:rPr>
          <w:position w:val="-12"/>
        </w:rPr>
        <w:object w:dxaOrig="300" w:dyaOrig="360">
          <v:shape id="_x0000_i1110" type="#_x0000_t75" style="width:15.2pt;height:18pt" o:ole="">
            <v:imagedata r:id="rId2047" o:title=""/>
          </v:shape>
          <o:OLEObject Type="Embed" ProgID="Equation.DSMT4" ShapeID="_x0000_i1110" DrawAspect="Content" ObjectID="_1664884809" r:id="rId2048"/>
        </w:object>
      </w:r>
      <w:r w:rsidR="00F91CBB" w:rsidRPr="00FF45CB">
        <w:rPr>
          <w:lang w:val="el-GR"/>
        </w:rPr>
        <w:t xml:space="preserve"> δίνεται από το σύνολο των σημείων που </w:t>
      </w:r>
      <w:r w:rsidR="00517FA2" w:rsidRPr="00517FA2">
        <w:rPr>
          <w:highlight w:val="yellow"/>
          <w:lang w:val="el-GR"/>
        </w:rPr>
        <w:t>γράφ</w:t>
      </w:r>
      <w:r w:rsidR="00517FA2">
        <w:rPr>
          <w:highlight w:val="yellow"/>
          <w:lang w:val="el-GR"/>
        </w:rPr>
        <w:t>ονται</w:t>
      </w:r>
      <w:r w:rsidR="00517FA2" w:rsidRPr="00517FA2">
        <w:rPr>
          <w:highlight w:val="yellow"/>
          <w:lang w:val="el-GR"/>
        </w:rPr>
        <w:t xml:space="preserve"> ως γραμμικός συνδυασμός των </w:t>
      </w:r>
      <w:r w:rsidR="00502742" w:rsidRPr="00517FA2">
        <w:rPr>
          <w:position w:val="-6"/>
          <w:highlight w:val="yellow"/>
        </w:rPr>
        <w:object w:dxaOrig="200" w:dyaOrig="220">
          <v:shape id="_x0000_i1111" type="#_x0000_t75" style="width:10.4pt;height:10.8pt" o:ole="">
            <v:imagedata r:id="rId2049" o:title=""/>
          </v:shape>
          <o:OLEObject Type="Embed" ProgID="Equation.DSMT4" ShapeID="_x0000_i1111" DrawAspect="Content" ObjectID="_1664884810" r:id="rId2050"/>
        </w:object>
      </w:r>
      <w:r w:rsidR="00517FA2" w:rsidRPr="00517FA2">
        <w:rPr>
          <w:highlight w:val="yellow"/>
          <w:lang w:val="el-GR"/>
        </w:rPr>
        <w:t xml:space="preserve"> &amp; </w:t>
      </w:r>
      <w:r w:rsidR="00502742" w:rsidRPr="00517FA2">
        <w:rPr>
          <w:position w:val="-6"/>
          <w:highlight w:val="yellow"/>
        </w:rPr>
        <w:object w:dxaOrig="260" w:dyaOrig="220">
          <v:shape id="_x0000_i1112" type="#_x0000_t75" style="width:13.2pt;height:10.8pt" o:ole="">
            <v:imagedata r:id="rId2051" o:title=""/>
          </v:shape>
          <o:OLEObject Type="Embed" ProgID="Equation.DSMT4" ShapeID="_x0000_i1112" DrawAspect="Content" ObjectID="_1664884811" r:id="rId2052"/>
        </w:object>
      </w:r>
      <w:r w:rsidR="00F91CBB" w:rsidRPr="00FF45CB">
        <w:rPr>
          <w:lang w:val="el-GR"/>
        </w:rPr>
        <w:t>:</w:t>
      </w:r>
    </w:p>
    <w:p w:rsidR="00F91CBB" w:rsidRDefault="008B591E" w:rsidP="00F91C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823552" behindDoc="0" locked="0" layoutInCell="1" allowOverlap="1">
                <wp:simplePos x="0" y="0"/>
                <wp:positionH relativeFrom="column">
                  <wp:posOffset>1874400</wp:posOffset>
                </wp:positionH>
                <wp:positionV relativeFrom="paragraph">
                  <wp:posOffset>255675</wp:posOffset>
                </wp:positionV>
                <wp:extent cx="302400" cy="45360"/>
                <wp:effectExtent l="38100" t="19050" r="21590" b="31115"/>
                <wp:wrapNone/>
                <wp:docPr id="2589" name="Ink 2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3">
                      <w14:nvContentPartPr>
                        <w14:cNvContentPartPr/>
                      </w14:nvContentPartPr>
                      <w14:xfrm>
                        <a:off x="0" y="0"/>
                        <a:ext cx="302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9" o:spid="_x0000_s1026" type="#_x0000_t75" style="position:absolute;margin-left:147.05pt;margin-top:19.55pt;width:24.95pt;height:4.4pt;z-index:2528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">
                <v:imagedata r:id="rId2054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815360" behindDoc="0" locked="0" layoutInCell="1" allowOverlap="1">
                <wp:simplePos x="0" y="0"/>
                <wp:positionH relativeFrom="column">
                  <wp:posOffset>5956080</wp:posOffset>
                </wp:positionH>
                <wp:positionV relativeFrom="paragraph">
                  <wp:posOffset>-22605</wp:posOffset>
                </wp:positionV>
                <wp:extent cx="123480" cy="189360"/>
                <wp:effectExtent l="38100" t="38100" r="29210" b="39370"/>
                <wp:wrapNone/>
                <wp:docPr id="2581" name="Ink 2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5">
                      <w14:nvContentPartPr>
                        <w14:cNvContentPartPr/>
                      </w14:nvContentPartPr>
                      <w14:xfrm>
                        <a:off x="0" y="0"/>
                        <a:ext cx="12348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1" o:spid="_x0000_s1026" type="#_x0000_t75" style="position:absolute;margin-left:468.25pt;margin-top:-2.55pt;width:11.25pt;height:16.4pt;z-index:2528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">
                <v:imagedata r:id="rId2056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814336" behindDoc="0" locked="0" layoutInCell="1" allowOverlap="1">
                <wp:simplePos x="0" y="0"/>
                <wp:positionH relativeFrom="column">
                  <wp:posOffset>5657280</wp:posOffset>
                </wp:positionH>
                <wp:positionV relativeFrom="paragraph">
                  <wp:posOffset>72795</wp:posOffset>
                </wp:positionV>
                <wp:extent cx="132840" cy="90000"/>
                <wp:effectExtent l="38100" t="38100" r="19685" b="24765"/>
                <wp:wrapNone/>
                <wp:docPr id="2580" name="Ink 2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328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80" o:spid="_x0000_s1026" type="#_x0000_t75" style="position:absolute;margin-left:444.75pt;margin-top:5.05pt;width:11.8pt;height:8.45pt;z-index:2528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">
                <v:imagedata r:id="rId2058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2813312" behindDoc="0" locked="0" layoutInCell="1" allowOverlap="1">
                <wp:simplePos x="0" y="0"/>
                <wp:positionH relativeFrom="column">
                  <wp:posOffset>5476560</wp:posOffset>
                </wp:positionH>
                <wp:positionV relativeFrom="paragraph">
                  <wp:posOffset>83235</wp:posOffset>
                </wp:positionV>
                <wp:extent cx="141480" cy="114480"/>
                <wp:effectExtent l="38100" t="38100" r="11430" b="38100"/>
                <wp:wrapNone/>
                <wp:docPr id="2579" name="Ink 2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1414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79" o:spid="_x0000_s1026" type="#_x0000_t75" style="position:absolute;margin-left:430.6pt;margin-top:5.85pt;width:12.35pt;height:10.4pt;z-index:2528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">
                <v:imagedata r:id="rId2060" o:title=""/>
              </v:shape>
            </w:pict>
          </mc:Fallback>
        </mc:AlternateContent>
      </w:r>
      <w:r w:rsidR="00502742" w:rsidRPr="004D6850">
        <w:rPr>
          <w:position w:val="-18"/>
        </w:rPr>
        <w:object w:dxaOrig="3680" w:dyaOrig="480">
          <v:shape id="_x0000_i1113" type="#_x0000_t75" style="width:184pt;height:24pt" o:ole="">
            <v:imagedata r:id="rId2061" o:title=""/>
          </v:shape>
          <o:OLEObject Type="Embed" ProgID="Equation.DSMT4" ShapeID="_x0000_i1113" DrawAspect="Content" ObjectID="_1664884812" r:id="rId2062"/>
        </w:object>
      </w:r>
    </w:p>
    <w:p w:rsidR="00F91CBB" w:rsidRPr="003848B6" w:rsidRDefault="008B591E" w:rsidP="003848B6">
      <w:pPr>
        <w:pStyle w:val="ListParagraph"/>
        <w:numPr>
          <w:ilvl w:val="0"/>
          <w:numId w:val="4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1024" behindDoc="0" locked="0" layoutInCell="1" allowOverlap="1">
                <wp:simplePos x="0" y="0"/>
                <wp:positionH relativeFrom="column">
                  <wp:posOffset>5979840</wp:posOffset>
                </wp:positionH>
                <wp:positionV relativeFrom="paragraph">
                  <wp:posOffset>43905</wp:posOffset>
                </wp:positionV>
                <wp:extent cx="110160" cy="168840"/>
                <wp:effectExtent l="38100" t="38100" r="23495" b="41275"/>
                <wp:wrapNone/>
                <wp:docPr id="2564" name="Ink 2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1101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4" o:spid="_x0000_s1026" type="#_x0000_t75" style="position:absolute;margin-left:470.35pt;margin-top:2.8pt;width:9.95pt;height:14.75pt;z-index:2528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">
                <v:imagedata r:id="rId2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0000" behindDoc="0" locked="0" layoutInCell="1" allowOverlap="1">
                <wp:simplePos x="0" y="0"/>
                <wp:positionH relativeFrom="column">
                  <wp:posOffset>5921520</wp:posOffset>
                </wp:positionH>
                <wp:positionV relativeFrom="paragraph">
                  <wp:posOffset>-138615</wp:posOffset>
                </wp:positionV>
                <wp:extent cx="135000" cy="325440"/>
                <wp:effectExtent l="19050" t="19050" r="17780" b="36830"/>
                <wp:wrapNone/>
                <wp:docPr id="2563" name="Ink 2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13500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3" o:spid="_x0000_s1026" type="#_x0000_t75" style="position:absolute;margin-left:465.8pt;margin-top:-11.4pt;width:11.7pt;height:26.75pt;z-index:2528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">
                <v:imagedata r:id="rId2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7536" behindDoc="0" locked="0" layoutInCell="1" allowOverlap="1">
                <wp:simplePos x="0" y="0"/>
                <wp:positionH relativeFrom="column">
                  <wp:posOffset>6326160</wp:posOffset>
                </wp:positionH>
                <wp:positionV relativeFrom="paragraph">
                  <wp:posOffset>377545</wp:posOffset>
                </wp:positionV>
                <wp:extent cx="56880" cy="160200"/>
                <wp:effectExtent l="38100" t="19050" r="38735" b="30480"/>
                <wp:wrapNone/>
                <wp:docPr id="2497" name="Ink 2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568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7" o:spid="_x0000_s1026" type="#_x0000_t75" style="position:absolute;margin-left:497.4pt;margin-top:29.3pt;width:5.8pt;height:13.65pt;z-index:25273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">
                <v:imagedata r:id="rId2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6512" behindDoc="0" locked="0" layoutInCell="1" allowOverlap="1">
                <wp:simplePos x="0" y="0"/>
                <wp:positionH relativeFrom="column">
                  <wp:posOffset>6308160</wp:posOffset>
                </wp:positionH>
                <wp:positionV relativeFrom="paragraph">
                  <wp:posOffset>356305</wp:posOffset>
                </wp:positionV>
                <wp:extent cx="6840" cy="8640"/>
                <wp:effectExtent l="19050" t="19050" r="31750" b="29845"/>
                <wp:wrapNone/>
                <wp:docPr id="2496" name="Ink 2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6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6" o:spid="_x0000_s1026" type="#_x0000_t75" style="position:absolute;margin-left:496.1pt;margin-top:27.45pt;width:1.75pt;height:1.9pt;z-index:25273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">
                <v:imagedata r:id="rId2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5488" behindDoc="0" locked="0" layoutInCell="1" allowOverlap="1">
                <wp:simplePos x="0" y="0"/>
                <wp:positionH relativeFrom="column">
                  <wp:posOffset>6256680</wp:posOffset>
                </wp:positionH>
                <wp:positionV relativeFrom="paragraph">
                  <wp:posOffset>334705</wp:posOffset>
                </wp:positionV>
                <wp:extent cx="72360" cy="161280"/>
                <wp:effectExtent l="38100" t="19050" r="23495" b="29845"/>
                <wp:wrapNone/>
                <wp:docPr id="2495" name="Ink 2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723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5" o:spid="_x0000_s1026" type="#_x0000_t75" style="position:absolute;margin-left:492.05pt;margin-top:25.95pt;width:7pt;height:13.75pt;z-index:2527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">
                <v:imagedata r:id="rId2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4464" behindDoc="0" locked="0" layoutInCell="1" allowOverlap="1">
                <wp:simplePos x="0" y="0"/>
                <wp:positionH relativeFrom="column">
                  <wp:posOffset>6038520</wp:posOffset>
                </wp:positionH>
                <wp:positionV relativeFrom="paragraph">
                  <wp:posOffset>246145</wp:posOffset>
                </wp:positionV>
                <wp:extent cx="156240" cy="253080"/>
                <wp:effectExtent l="19050" t="38100" r="34290" b="33020"/>
                <wp:wrapNone/>
                <wp:docPr id="2494" name="Ink 2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562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4" o:spid="_x0000_s1026" type="#_x0000_t75" style="position:absolute;margin-left:474.8pt;margin-top:18.7pt;width:13.65pt;height:21.3pt;z-index:2527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">
                <v:imagedata r:id="rId2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3440" behindDoc="0" locked="0" layoutInCell="1" allowOverlap="1">
                <wp:simplePos x="0" y="0"/>
                <wp:positionH relativeFrom="column">
                  <wp:posOffset>5967960</wp:posOffset>
                </wp:positionH>
                <wp:positionV relativeFrom="paragraph">
                  <wp:posOffset>409225</wp:posOffset>
                </wp:positionV>
                <wp:extent cx="146160" cy="110880"/>
                <wp:effectExtent l="38100" t="38100" r="25400" b="22860"/>
                <wp:wrapNone/>
                <wp:docPr id="2493" name="Ink 2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461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3" o:spid="_x0000_s1026" type="#_x0000_t75" style="position:absolute;margin-left:469.4pt;margin-top:31.7pt;width:12.65pt;height:9.95pt;z-index:2527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">
                <v:imagedata r:id="rId2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2416" behindDoc="0" locked="0" layoutInCell="1" allowOverlap="1">
                <wp:simplePos x="0" y="0"/>
                <wp:positionH relativeFrom="column">
                  <wp:posOffset>5987400</wp:posOffset>
                </wp:positionH>
                <wp:positionV relativeFrom="paragraph">
                  <wp:posOffset>397705</wp:posOffset>
                </wp:positionV>
                <wp:extent cx="69120" cy="131400"/>
                <wp:effectExtent l="38100" t="38100" r="26670" b="21590"/>
                <wp:wrapNone/>
                <wp:docPr id="2492" name="Ink 2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6912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2" o:spid="_x0000_s1026" type="#_x0000_t75" style="position:absolute;margin-left:470.8pt;margin-top:30.75pt;width:6.65pt;height:11.55pt;z-index:2527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">
                <v:imagedata r:id="rId2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0368" behindDoc="0" locked="0" layoutInCell="1" allowOverlap="1">
                <wp:simplePos x="0" y="0"/>
                <wp:positionH relativeFrom="column">
                  <wp:posOffset>5823600</wp:posOffset>
                </wp:positionH>
                <wp:positionV relativeFrom="paragraph">
                  <wp:posOffset>437305</wp:posOffset>
                </wp:positionV>
                <wp:extent cx="127080" cy="40320"/>
                <wp:effectExtent l="38100" t="19050" r="25400" b="36195"/>
                <wp:wrapNone/>
                <wp:docPr id="2490" name="Ink 2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1270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0" o:spid="_x0000_s1026" type="#_x0000_t75" style="position:absolute;margin-left:458pt;margin-top:33.9pt;width:11.15pt;height:4.3pt;z-index:2527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">
                <v:imagedata r:id="rId2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9344" behindDoc="0" locked="0" layoutInCell="1" allowOverlap="1">
                <wp:simplePos x="0" y="0"/>
                <wp:positionH relativeFrom="column">
                  <wp:posOffset>5683200</wp:posOffset>
                </wp:positionH>
                <wp:positionV relativeFrom="paragraph">
                  <wp:posOffset>405625</wp:posOffset>
                </wp:positionV>
                <wp:extent cx="114480" cy="151200"/>
                <wp:effectExtent l="38100" t="38100" r="38100" b="20320"/>
                <wp:wrapNone/>
                <wp:docPr id="2489" name="Ink 2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144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9" o:spid="_x0000_s1026" type="#_x0000_t75" style="position:absolute;margin-left:446.85pt;margin-top:31.45pt;width:10.35pt;height:13.05pt;z-index:2527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">
                <v:imagedata r:id="rId2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8320" behindDoc="0" locked="0" layoutInCell="1" allowOverlap="1">
                <wp:simplePos x="0" y="0"/>
                <wp:positionH relativeFrom="column">
                  <wp:posOffset>5638920</wp:posOffset>
                </wp:positionH>
                <wp:positionV relativeFrom="paragraph">
                  <wp:posOffset>420745</wp:posOffset>
                </wp:positionV>
                <wp:extent cx="9000" cy="108720"/>
                <wp:effectExtent l="19050" t="19050" r="29210" b="24765"/>
                <wp:wrapNone/>
                <wp:docPr id="2488" name="Ink 2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90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8" o:spid="_x0000_s1026" type="#_x0000_t75" style="position:absolute;margin-left:443.4pt;margin-top:32.65pt;width:1.8pt;height:9.55pt;z-index:2527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">
                <v:imagedata r:id="rId2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7296" behindDoc="0" locked="0" layoutInCell="1" allowOverlap="1">
                <wp:simplePos x="0" y="0"/>
                <wp:positionH relativeFrom="column">
                  <wp:posOffset>5439120</wp:posOffset>
                </wp:positionH>
                <wp:positionV relativeFrom="paragraph">
                  <wp:posOffset>256585</wp:posOffset>
                </wp:positionV>
                <wp:extent cx="120240" cy="296640"/>
                <wp:effectExtent l="38100" t="38100" r="32385" b="27305"/>
                <wp:wrapNone/>
                <wp:docPr id="2487" name="Ink 2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1202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7" o:spid="_x0000_s1026" type="#_x0000_t75" style="position:absolute;margin-left:427.55pt;margin-top:19.6pt;width:10.9pt;height:24.65pt;z-index:2527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">
                <v:imagedata r:id="rId2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5248" behindDoc="0" locked="0" layoutInCell="1" allowOverlap="1">
                <wp:simplePos x="0" y="0"/>
                <wp:positionH relativeFrom="column">
                  <wp:posOffset>5283600</wp:posOffset>
                </wp:positionH>
                <wp:positionV relativeFrom="paragraph">
                  <wp:posOffset>386545</wp:posOffset>
                </wp:positionV>
                <wp:extent cx="11520" cy="31680"/>
                <wp:effectExtent l="19050" t="19050" r="26670" b="26035"/>
                <wp:wrapNone/>
                <wp:docPr id="2485" name="Ink 2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1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5" o:spid="_x0000_s1026" type="#_x0000_t75" style="position:absolute;margin-left:415.6pt;margin-top:29.95pt;width:1.85pt;height:3.6pt;z-index:2527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">
                <v:imagedata r:id="rId2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0128" behindDoc="0" locked="0" layoutInCell="1" allowOverlap="1">
                <wp:simplePos x="0" y="0"/>
                <wp:positionH relativeFrom="column">
                  <wp:posOffset>4547760</wp:posOffset>
                </wp:positionH>
                <wp:positionV relativeFrom="paragraph">
                  <wp:posOffset>383305</wp:posOffset>
                </wp:positionV>
                <wp:extent cx="185400" cy="190080"/>
                <wp:effectExtent l="38100" t="38100" r="24765" b="38735"/>
                <wp:wrapNone/>
                <wp:docPr id="2480" name="Ink 2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1854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0" o:spid="_x0000_s1026" type="#_x0000_t75" style="position:absolute;margin-left:357.45pt;margin-top:29.5pt;width:15.95pt;height:16.3pt;z-index:2527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">
                <v:imagedata r:id="rId2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8864" behindDoc="0" locked="0" layoutInCell="1" allowOverlap="1">
                <wp:simplePos x="0" y="0"/>
                <wp:positionH relativeFrom="column">
                  <wp:posOffset>-494400</wp:posOffset>
                </wp:positionH>
                <wp:positionV relativeFrom="paragraph">
                  <wp:posOffset>369625</wp:posOffset>
                </wp:positionV>
                <wp:extent cx="36000" cy="102240"/>
                <wp:effectExtent l="19050" t="38100" r="21590" b="31115"/>
                <wp:wrapNone/>
                <wp:docPr id="2469" name="Ink 2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3600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9" o:spid="_x0000_s1026" type="#_x0000_t75" style="position:absolute;margin-left:-39.45pt;margin-top:28.5pt;width:3.95pt;height:9.2pt;z-index:2527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">
                <v:imagedata r:id="rId2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1696" behindDoc="0" locked="0" layoutInCell="1" allowOverlap="1">
                <wp:simplePos x="0" y="0"/>
                <wp:positionH relativeFrom="column">
                  <wp:posOffset>-291360</wp:posOffset>
                </wp:positionH>
                <wp:positionV relativeFrom="paragraph">
                  <wp:posOffset>139585</wp:posOffset>
                </wp:positionV>
                <wp:extent cx="6480" cy="15120"/>
                <wp:effectExtent l="19050" t="19050" r="31750" b="23495"/>
                <wp:wrapNone/>
                <wp:docPr id="2462" name="Ink 2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64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2" o:spid="_x0000_s1026" type="#_x0000_t75" style="position:absolute;margin-left:-23.45pt;margin-top:10.45pt;width:1.5pt;height:2.3pt;z-index:2527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">
                <v:imagedata r:id="rId2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0672" behindDoc="0" locked="0" layoutInCell="1" allowOverlap="1">
                <wp:simplePos x="0" y="0"/>
                <wp:positionH relativeFrom="column">
                  <wp:posOffset>-440040</wp:posOffset>
                </wp:positionH>
                <wp:positionV relativeFrom="paragraph">
                  <wp:posOffset>231025</wp:posOffset>
                </wp:positionV>
                <wp:extent cx="218160" cy="142200"/>
                <wp:effectExtent l="38100" t="19050" r="10795" b="29845"/>
                <wp:wrapNone/>
                <wp:docPr id="2461" name="Ink 2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2181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1" o:spid="_x0000_s1026" type="#_x0000_t75" style="position:absolute;margin-left:-35.2pt;margin-top:17.6pt;width:18.4pt;height:12.35pt;z-index:2527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">
                <v:imagedata r:id="rId2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9648" behindDoc="0" locked="0" layoutInCell="1" allowOverlap="1">
                <wp:simplePos x="0" y="0"/>
                <wp:positionH relativeFrom="column">
                  <wp:posOffset>-722640</wp:posOffset>
                </wp:positionH>
                <wp:positionV relativeFrom="paragraph">
                  <wp:posOffset>295825</wp:posOffset>
                </wp:positionV>
                <wp:extent cx="121680" cy="117000"/>
                <wp:effectExtent l="38100" t="38100" r="31115" b="35560"/>
                <wp:wrapNone/>
                <wp:docPr id="2460" name="Ink 2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216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0" o:spid="_x0000_s1026" type="#_x0000_t75" style="position:absolute;margin-left:-57.45pt;margin-top:22.6pt;width:10.75pt;height:10.45pt;z-index:2526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">
                <v:imagedata r:id="rId2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8624" behindDoc="0" locked="0" layoutInCell="1" allowOverlap="1">
                <wp:simplePos x="0" y="0"/>
                <wp:positionH relativeFrom="column">
                  <wp:posOffset>-868800</wp:posOffset>
                </wp:positionH>
                <wp:positionV relativeFrom="paragraph">
                  <wp:posOffset>170905</wp:posOffset>
                </wp:positionV>
                <wp:extent cx="114480" cy="242640"/>
                <wp:effectExtent l="38100" t="38100" r="38100" b="24130"/>
                <wp:wrapNone/>
                <wp:docPr id="2459" name="Ink 2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1448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9" o:spid="_x0000_s1026" type="#_x0000_t75" style="position:absolute;margin-left:-69pt;margin-top:12.85pt;width:10.2pt;height:20.3pt;z-index:2526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">
                <v:imagedata r:id="rId2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7600" behindDoc="0" locked="0" layoutInCell="1" allowOverlap="1">
                <wp:simplePos x="0" y="0"/>
                <wp:positionH relativeFrom="column">
                  <wp:posOffset>-977880</wp:posOffset>
                </wp:positionH>
                <wp:positionV relativeFrom="paragraph">
                  <wp:posOffset>310585</wp:posOffset>
                </wp:positionV>
                <wp:extent cx="70200" cy="114120"/>
                <wp:effectExtent l="38100" t="38100" r="25400" b="38735"/>
                <wp:wrapNone/>
                <wp:docPr id="2458" name="Ink 2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7020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8" o:spid="_x0000_s1026" type="#_x0000_t75" style="position:absolute;margin-left:-77.7pt;margin-top:23.9pt;width:6.95pt;height:10.2pt;z-index:2526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">
                <v:imagedata r:id="rId2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6576" behindDoc="0" locked="0" layoutInCell="1" allowOverlap="1">
                <wp:simplePos x="0" y="0"/>
                <wp:positionH relativeFrom="column">
                  <wp:posOffset>-900120</wp:posOffset>
                </wp:positionH>
                <wp:positionV relativeFrom="paragraph">
                  <wp:posOffset>-152735</wp:posOffset>
                </wp:positionV>
                <wp:extent cx="1834560" cy="326520"/>
                <wp:effectExtent l="38100" t="38100" r="32385" b="35560"/>
                <wp:wrapNone/>
                <wp:docPr id="2457" name="Ink 2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183456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7" o:spid="_x0000_s1026" type="#_x0000_t75" style="position:absolute;margin-left:-71.7pt;margin-top:-12.75pt;width:145.75pt;height:27.2pt;z-index:2526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">
                <v:imagedata r:id="rId2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695552" behindDoc="0" locked="0" layoutInCell="1" allowOverlap="1">
                <wp:simplePos x="0" y="0"/>
                <wp:positionH relativeFrom="column">
                  <wp:posOffset>820680</wp:posOffset>
                </wp:positionH>
                <wp:positionV relativeFrom="paragraph">
                  <wp:posOffset>-56975</wp:posOffset>
                </wp:positionV>
                <wp:extent cx="628560" cy="406800"/>
                <wp:effectExtent l="38100" t="38100" r="38735" b="31750"/>
                <wp:wrapNone/>
                <wp:docPr id="2456" name="Ink 2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628560" cy="40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56" o:spid="_x0000_s1026" type="#_x0000_t75" style="position:absolute;margin-left:63.95pt;margin-top:-5.45pt;width:50.95pt;height:33.65pt;z-index:2526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">
                <v:imagedata r:id="rId2106" o:title=""/>
              </v:shape>
            </w:pict>
          </mc:Fallback>
        </mc:AlternateContent>
      </w:r>
      <w:r w:rsidR="00F91CBB" w:rsidRPr="003848B6">
        <w:rPr>
          <w:lang w:val="el-GR"/>
        </w:rPr>
        <w:t xml:space="preserve">Αυτό το σύνολο </w:t>
      </w:r>
      <w:r w:rsidR="003848B6" w:rsidRPr="003848B6">
        <w:rPr>
          <w:lang w:val="el-GR"/>
        </w:rPr>
        <w:t xml:space="preserve">λέγεται γραμμική θήκη των </w:t>
      </w:r>
      <w:r w:rsidR="00502742" w:rsidRPr="003848B6">
        <w:rPr>
          <w:position w:val="-10"/>
          <w:lang w:val="el-GR"/>
        </w:rPr>
        <w:object w:dxaOrig="480" w:dyaOrig="260">
          <v:shape id="_x0000_i1114" type="#_x0000_t75" style="width:24pt;height:13.2pt" o:ole="">
            <v:imagedata r:id="rId2107" o:title=""/>
          </v:shape>
          <o:OLEObject Type="Embed" ProgID="Equation.DSMT4" ShapeID="_x0000_i1114" DrawAspect="Content" ObjectID="_1664884813" r:id="rId2108"/>
        </w:object>
      </w:r>
      <w:r w:rsidR="003848B6" w:rsidRPr="003848B6">
        <w:rPr>
          <w:lang w:val="el-GR"/>
        </w:rPr>
        <w:t xml:space="preserve"> και </w:t>
      </w:r>
      <w:r w:rsidR="00F91CBB" w:rsidRPr="003848B6">
        <w:rPr>
          <w:lang w:val="el-GR"/>
        </w:rPr>
        <w:t xml:space="preserve">γράφεται και ως </w:t>
      </w:r>
      <w:r w:rsidR="00502742" w:rsidRPr="00FC4554">
        <w:rPr>
          <w:position w:val="-10"/>
        </w:rPr>
        <w:object w:dxaOrig="1140" w:dyaOrig="320">
          <v:shape id="_x0000_i1115" type="#_x0000_t75" style="width:57.2pt;height:16.4pt" o:ole="">
            <v:imagedata r:id="rId2109" o:title=""/>
          </v:shape>
          <o:OLEObject Type="Embed" ProgID="Equation.DSMT4" ShapeID="_x0000_i1115" DrawAspect="Content" ObjectID="_1664884814" r:id="rId2110"/>
        </w:object>
      </w:r>
      <w:r w:rsidR="00F91CBB" w:rsidRPr="003848B6">
        <w:rPr>
          <w:lang w:val="el-GR"/>
        </w:rPr>
        <w:t>.</w:t>
      </w:r>
    </w:p>
    <w:p w:rsidR="00F91CBB" w:rsidRPr="003848B6" w:rsidRDefault="008B591E" w:rsidP="003848B6">
      <w:pPr>
        <w:pStyle w:val="ListParagraph"/>
        <w:numPr>
          <w:ilvl w:val="0"/>
          <w:numId w:val="41"/>
        </w:num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02048" behindDoc="0" locked="0" layoutInCell="1" allowOverlap="1">
                <wp:simplePos x="0" y="0"/>
                <wp:positionH relativeFrom="column">
                  <wp:posOffset>7270800</wp:posOffset>
                </wp:positionH>
                <wp:positionV relativeFrom="paragraph">
                  <wp:posOffset>47690</wp:posOffset>
                </wp:positionV>
                <wp:extent cx="360" cy="360"/>
                <wp:effectExtent l="0" t="0" r="0" b="0"/>
                <wp:wrapNone/>
                <wp:docPr id="2568" name="Ink 2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8" o:spid="_x0000_s1026" type="#_x0000_t75" style="position:absolute;margin-left:571.5pt;margin-top:2.75pt;width:2.05pt;height:2.05pt;z-index:2528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">
                <v:imagedata r:id="rId2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2896" behindDoc="0" locked="0" layoutInCell="1" allowOverlap="1">
                <wp:simplePos x="0" y="0"/>
                <wp:positionH relativeFrom="column">
                  <wp:posOffset>6294120</wp:posOffset>
                </wp:positionH>
                <wp:positionV relativeFrom="paragraph">
                  <wp:posOffset>204210</wp:posOffset>
                </wp:positionV>
                <wp:extent cx="74880" cy="130320"/>
                <wp:effectExtent l="19050" t="38100" r="40005" b="41275"/>
                <wp:wrapNone/>
                <wp:docPr id="2512" name="Ink 2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748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2" o:spid="_x0000_s1026" type="#_x0000_t75" style="position:absolute;margin-left:494.95pt;margin-top:15.4pt;width:7.3pt;height:11.55pt;z-index:25275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">
                <v:imagedata r:id="rId2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1872" behindDoc="0" locked="0" layoutInCell="1" allowOverlap="1">
                <wp:simplePos x="0" y="0"/>
                <wp:positionH relativeFrom="column">
                  <wp:posOffset>6235800</wp:posOffset>
                </wp:positionH>
                <wp:positionV relativeFrom="paragraph">
                  <wp:posOffset>194850</wp:posOffset>
                </wp:positionV>
                <wp:extent cx="8640" cy="16200"/>
                <wp:effectExtent l="19050" t="19050" r="29845" b="22225"/>
                <wp:wrapNone/>
                <wp:docPr id="2511" name="Ink 2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86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1" o:spid="_x0000_s1026" type="#_x0000_t75" style="position:absolute;margin-left:490.35pt;margin-top:14.75pt;width:1.9pt;height:2.45pt;z-index:25275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">
                <v:imagedata r:id="rId2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50848" behindDoc="0" locked="0" layoutInCell="1" allowOverlap="1">
                <wp:simplePos x="0" y="0"/>
                <wp:positionH relativeFrom="column">
                  <wp:posOffset>6028800</wp:posOffset>
                </wp:positionH>
                <wp:positionV relativeFrom="paragraph">
                  <wp:posOffset>169290</wp:posOffset>
                </wp:positionV>
                <wp:extent cx="245880" cy="159120"/>
                <wp:effectExtent l="38100" t="38100" r="20955" b="31750"/>
                <wp:wrapNone/>
                <wp:docPr id="2510" name="Ink 2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24588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10" o:spid="_x0000_s1026" type="#_x0000_t75" style="position:absolute;margin-left:474.05pt;margin-top:12.8pt;width:20.65pt;height:13.85pt;z-index:25275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">
                <v:imagedata r:id="rId2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9824" behindDoc="0" locked="0" layoutInCell="1" allowOverlap="1">
                <wp:simplePos x="0" y="0"/>
                <wp:positionH relativeFrom="column">
                  <wp:posOffset>5850960</wp:posOffset>
                </wp:positionH>
                <wp:positionV relativeFrom="paragraph">
                  <wp:posOffset>284490</wp:posOffset>
                </wp:positionV>
                <wp:extent cx="41040" cy="9720"/>
                <wp:effectExtent l="19050" t="19050" r="16510" b="28575"/>
                <wp:wrapNone/>
                <wp:docPr id="2509" name="Ink 2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410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9" o:spid="_x0000_s1026" type="#_x0000_t75" style="position:absolute;margin-left:460.25pt;margin-top:21.85pt;width:4.25pt;height:1.85pt;z-index:2527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">
                <v:imagedata r:id="rId2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8800" behindDoc="0" locked="0" layoutInCell="1" allowOverlap="1">
                <wp:simplePos x="0" y="0"/>
                <wp:positionH relativeFrom="column">
                  <wp:posOffset>5836560</wp:posOffset>
                </wp:positionH>
                <wp:positionV relativeFrom="paragraph">
                  <wp:posOffset>231930</wp:posOffset>
                </wp:positionV>
                <wp:extent cx="126720" cy="18720"/>
                <wp:effectExtent l="19050" t="38100" r="26035" b="19685"/>
                <wp:wrapNone/>
                <wp:docPr id="2508" name="Ink 2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1267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8" o:spid="_x0000_s1026" type="#_x0000_t75" style="position:absolute;margin-left:459pt;margin-top:17.7pt;width:11.1pt;height:2.6pt;z-index:2527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">
                <v:imagedata r:id="rId2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7776" behindDoc="0" locked="0" layoutInCell="1" allowOverlap="1">
                <wp:simplePos x="0" y="0"/>
                <wp:positionH relativeFrom="column">
                  <wp:posOffset>5630640</wp:posOffset>
                </wp:positionH>
                <wp:positionV relativeFrom="paragraph">
                  <wp:posOffset>228330</wp:posOffset>
                </wp:positionV>
                <wp:extent cx="91800" cy="99360"/>
                <wp:effectExtent l="38100" t="38100" r="41910" b="34290"/>
                <wp:wrapNone/>
                <wp:docPr id="2507" name="Ink 2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91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7" o:spid="_x0000_s1026" type="#_x0000_t75" style="position:absolute;margin-left:442.65pt;margin-top:17.3pt;width:8.7pt;height:9.2pt;z-index:2527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">
                <v:imagedata r:id="rId2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6752" behindDoc="0" locked="0" layoutInCell="1" allowOverlap="1">
                <wp:simplePos x="0" y="0"/>
                <wp:positionH relativeFrom="column">
                  <wp:posOffset>5611200</wp:posOffset>
                </wp:positionH>
                <wp:positionV relativeFrom="paragraph">
                  <wp:posOffset>249570</wp:posOffset>
                </wp:positionV>
                <wp:extent cx="15120" cy="76680"/>
                <wp:effectExtent l="19050" t="19050" r="23495" b="19050"/>
                <wp:wrapNone/>
                <wp:docPr id="2506" name="Ink 2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51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6" o:spid="_x0000_s1026" type="#_x0000_t75" style="position:absolute;margin-left:441.45pt;margin-top:19.3pt;width:2.1pt;height:6.9pt;z-index:2527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">
                <v:imagedata r:id="rId2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5728" behindDoc="0" locked="0" layoutInCell="1" allowOverlap="1">
                <wp:simplePos x="0" y="0"/>
                <wp:positionH relativeFrom="column">
                  <wp:posOffset>5519400</wp:posOffset>
                </wp:positionH>
                <wp:positionV relativeFrom="paragraph">
                  <wp:posOffset>142290</wp:posOffset>
                </wp:positionV>
                <wp:extent cx="59400" cy="199800"/>
                <wp:effectExtent l="38100" t="38100" r="36195" b="29210"/>
                <wp:wrapNone/>
                <wp:docPr id="2505" name="Ink 2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5940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5" o:spid="_x0000_s1026" type="#_x0000_t75" style="position:absolute;margin-left:433.85pt;margin-top:10.6pt;width:6.1pt;height:17.05pt;z-index:2527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">
                <v:imagedata r:id="rId2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4704" behindDoc="0" locked="0" layoutInCell="1" allowOverlap="1">
                <wp:simplePos x="0" y="0"/>
                <wp:positionH relativeFrom="column">
                  <wp:posOffset>5376840</wp:posOffset>
                </wp:positionH>
                <wp:positionV relativeFrom="paragraph">
                  <wp:posOffset>254250</wp:posOffset>
                </wp:positionV>
                <wp:extent cx="36000" cy="86040"/>
                <wp:effectExtent l="38100" t="38100" r="40640" b="28575"/>
                <wp:wrapNone/>
                <wp:docPr id="2504" name="Ink 2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360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4" o:spid="_x0000_s1026" type="#_x0000_t75" style="position:absolute;margin-left:422.7pt;margin-top:19.25pt;width:4.25pt;height:8.1pt;z-index:2527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">
                <v:imagedata r:id="rId2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3680" behindDoc="0" locked="0" layoutInCell="1" allowOverlap="1">
                <wp:simplePos x="0" y="0"/>
                <wp:positionH relativeFrom="column">
                  <wp:posOffset>5294760</wp:posOffset>
                </wp:positionH>
                <wp:positionV relativeFrom="paragraph">
                  <wp:posOffset>137970</wp:posOffset>
                </wp:positionV>
                <wp:extent cx="20880" cy="60840"/>
                <wp:effectExtent l="19050" t="19050" r="17780" b="15875"/>
                <wp:wrapNone/>
                <wp:docPr id="2503" name="Ink 2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2088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3" o:spid="_x0000_s1026" type="#_x0000_t75" style="position:absolute;margin-left:416.35pt;margin-top:10.4pt;width:2.75pt;height:5.8pt;z-index:25274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">
                <v:imagedata r:id="rId2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2656" behindDoc="0" locked="0" layoutInCell="1" allowOverlap="1">
                <wp:simplePos x="0" y="0"/>
                <wp:positionH relativeFrom="column">
                  <wp:posOffset>5277120</wp:posOffset>
                </wp:positionH>
                <wp:positionV relativeFrom="paragraph">
                  <wp:posOffset>222570</wp:posOffset>
                </wp:positionV>
                <wp:extent cx="53640" cy="138600"/>
                <wp:effectExtent l="38100" t="38100" r="22860" b="33020"/>
                <wp:wrapNone/>
                <wp:docPr id="2502" name="Ink 2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536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2" o:spid="_x0000_s1026" type="#_x0000_t75" style="position:absolute;margin-left:415.05pt;margin-top:17pt;width:5.4pt;height:12.15pt;z-index:2527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">
                <v:imagedata r:id="rId2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1632" behindDoc="0" locked="0" layoutInCell="1" allowOverlap="1">
                <wp:simplePos x="0" y="0"/>
                <wp:positionH relativeFrom="column">
                  <wp:posOffset>5229240</wp:posOffset>
                </wp:positionH>
                <wp:positionV relativeFrom="paragraph">
                  <wp:posOffset>269010</wp:posOffset>
                </wp:positionV>
                <wp:extent cx="54720" cy="86040"/>
                <wp:effectExtent l="38100" t="38100" r="40640" b="28575"/>
                <wp:wrapNone/>
                <wp:docPr id="2501" name="Ink 2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547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1" o:spid="_x0000_s1026" type="#_x0000_t75" style="position:absolute;margin-left:411.05pt;margin-top:20.65pt;width:5.75pt;height:8pt;z-index:2527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">
                <v:imagedata r:id="rId2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40608" behindDoc="0" locked="0" layoutInCell="1" allowOverlap="1">
                <wp:simplePos x="0" y="0"/>
                <wp:positionH relativeFrom="column">
                  <wp:posOffset>5052840</wp:posOffset>
                </wp:positionH>
                <wp:positionV relativeFrom="paragraph">
                  <wp:posOffset>174330</wp:posOffset>
                </wp:positionV>
                <wp:extent cx="153000" cy="231840"/>
                <wp:effectExtent l="38100" t="38100" r="19050" b="34925"/>
                <wp:wrapNone/>
                <wp:docPr id="2500" name="Ink 2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7">
                      <w14:nvContentPartPr>
                        <w14:cNvContentPartPr/>
                      </w14:nvContentPartPr>
                      <w14:xfrm>
                        <a:off x="0" y="0"/>
                        <a:ext cx="1530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00" o:spid="_x0000_s1026" type="#_x0000_t75" style="position:absolute;margin-left:397.1pt;margin-top:13.05pt;width:13.3pt;height:19.6pt;z-index:2527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">
                <v:imagedata r:id="rId2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9584" behindDoc="0" locked="0" layoutInCell="1" allowOverlap="1">
                <wp:simplePos x="0" y="0"/>
                <wp:positionH relativeFrom="column">
                  <wp:posOffset>4759800</wp:posOffset>
                </wp:positionH>
                <wp:positionV relativeFrom="paragraph">
                  <wp:posOffset>300690</wp:posOffset>
                </wp:positionV>
                <wp:extent cx="13320" cy="68400"/>
                <wp:effectExtent l="19050" t="19050" r="25400" b="27305"/>
                <wp:wrapNone/>
                <wp:docPr id="2499" name="Ink 2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9">
                      <w14:nvContentPartPr>
                        <w14:cNvContentPartPr/>
                      </w14:nvContentPartPr>
                      <w14:xfrm>
                        <a:off x="0" y="0"/>
                        <a:ext cx="1332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9" o:spid="_x0000_s1026" type="#_x0000_t75" style="position:absolute;margin-left:374.25pt;margin-top:23.3pt;width:2.05pt;height:6.35pt;z-index:25273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">
                <v:imagedata r:id="rId2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8560" behindDoc="0" locked="0" layoutInCell="1" allowOverlap="1">
                <wp:simplePos x="0" y="0"/>
                <wp:positionH relativeFrom="column">
                  <wp:posOffset>4698240</wp:posOffset>
                </wp:positionH>
                <wp:positionV relativeFrom="paragraph">
                  <wp:posOffset>287730</wp:posOffset>
                </wp:positionV>
                <wp:extent cx="22320" cy="104760"/>
                <wp:effectExtent l="38100" t="38100" r="34925" b="29210"/>
                <wp:wrapNone/>
                <wp:docPr id="2498" name="Ink 2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1">
                      <w14:nvContentPartPr>
                        <w14:cNvContentPartPr/>
                      </w14:nvContentPartPr>
                      <w14:xfrm>
                        <a:off x="0" y="0"/>
                        <a:ext cx="2232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8" o:spid="_x0000_s1026" type="#_x0000_t75" style="position:absolute;margin-left:369.3pt;margin-top:22.05pt;width:3pt;height:9.5pt;z-index:25273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">
                <v:imagedata r:id="rId2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31392" behindDoc="0" locked="0" layoutInCell="1" allowOverlap="1">
                <wp:simplePos x="0" y="0"/>
                <wp:positionH relativeFrom="column">
                  <wp:posOffset>5853120</wp:posOffset>
                </wp:positionH>
                <wp:positionV relativeFrom="paragraph">
                  <wp:posOffset>-630</wp:posOffset>
                </wp:positionV>
                <wp:extent cx="87840" cy="23760"/>
                <wp:effectExtent l="19050" t="19050" r="26670" b="33655"/>
                <wp:wrapNone/>
                <wp:docPr id="2491" name="Ink 2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3">
                      <w14:nvContentPartPr>
                        <w14:cNvContentPartPr/>
                      </w14:nvContentPartPr>
                      <w14:xfrm>
                        <a:off x="0" y="0"/>
                        <a:ext cx="8784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91" o:spid="_x0000_s1026" type="#_x0000_t75" style="position:absolute;margin-left:460.4pt;margin-top:-.55pt;width:7.9pt;height:3pt;z-index:2527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">
                <v:imagedata r:id="rId2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6272" behindDoc="0" locked="0" layoutInCell="1" allowOverlap="1">
                <wp:simplePos x="0" y="0"/>
                <wp:positionH relativeFrom="column">
                  <wp:posOffset>5355960</wp:posOffset>
                </wp:positionH>
                <wp:positionV relativeFrom="paragraph">
                  <wp:posOffset>-52470</wp:posOffset>
                </wp:positionV>
                <wp:extent cx="52560" cy="116640"/>
                <wp:effectExtent l="38100" t="19050" r="24130" b="36195"/>
                <wp:wrapNone/>
                <wp:docPr id="2486" name="Ink 2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5">
                      <w14:nvContentPartPr>
                        <w14:cNvContentPartPr/>
                      </w14:nvContentPartPr>
                      <w14:xfrm>
                        <a:off x="0" y="0"/>
                        <a:ext cx="5256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6" o:spid="_x0000_s1026" type="#_x0000_t75" style="position:absolute;margin-left:421.15pt;margin-top:-4.65pt;width:5.45pt;height:10.3pt;z-index:2527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">
                <v:imagedata r:id="rId2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4224" behindDoc="0" locked="0" layoutInCell="1" allowOverlap="1">
                <wp:simplePos x="0" y="0"/>
                <wp:positionH relativeFrom="column">
                  <wp:posOffset>5132040</wp:posOffset>
                </wp:positionH>
                <wp:positionV relativeFrom="paragraph">
                  <wp:posOffset>-33030</wp:posOffset>
                </wp:positionV>
                <wp:extent cx="185760" cy="94320"/>
                <wp:effectExtent l="38100" t="38100" r="24130" b="39370"/>
                <wp:wrapNone/>
                <wp:docPr id="2484" name="Ink 2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7">
                      <w14:nvContentPartPr>
                        <w14:cNvContentPartPr/>
                      </w14:nvContentPartPr>
                      <w14:xfrm>
                        <a:off x="0" y="0"/>
                        <a:ext cx="18576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4" o:spid="_x0000_s1026" type="#_x0000_t75" style="position:absolute;margin-left:403.55pt;margin-top:-3.2pt;width:15.9pt;height:8.8pt;z-index:2527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">
                <v:imagedata r:id="rId2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3200" behindDoc="0" locked="0" layoutInCell="1" allowOverlap="1">
                <wp:simplePos x="0" y="0"/>
                <wp:positionH relativeFrom="column">
                  <wp:posOffset>5120520</wp:posOffset>
                </wp:positionH>
                <wp:positionV relativeFrom="paragraph">
                  <wp:posOffset>-69390</wp:posOffset>
                </wp:positionV>
                <wp:extent cx="59040" cy="149400"/>
                <wp:effectExtent l="19050" t="38100" r="36830" b="22225"/>
                <wp:wrapNone/>
                <wp:docPr id="2483" name="Ink 2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9">
                      <w14:nvContentPartPr>
                        <w14:cNvContentPartPr/>
                      </w14:nvContentPartPr>
                      <w14:xfrm>
                        <a:off x="0" y="0"/>
                        <a:ext cx="5904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3" o:spid="_x0000_s1026" type="#_x0000_t75" style="position:absolute;margin-left:402.55pt;margin-top:-6.05pt;width:5.8pt;height:13pt;z-index:2527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">
                <v:imagedata r:id="rId2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2176" behindDoc="0" locked="0" layoutInCell="1" allowOverlap="1">
                <wp:simplePos x="0" y="0"/>
                <wp:positionH relativeFrom="column">
                  <wp:posOffset>4869600</wp:posOffset>
                </wp:positionH>
                <wp:positionV relativeFrom="paragraph">
                  <wp:posOffset>-49950</wp:posOffset>
                </wp:positionV>
                <wp:extent cx="142200" cy="115920"/>
                <wp:effectExtent l="38100" t="19050" r="29845" b="17780"/>
                <wp:wrapNone/>
                <wp:docPr id="2482" name="Ink 2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1">
                      <w14:nvContentPartPr>
                        <w14:cNvContentPartPr/>
                      </w14:nvContentPartPr>
                      <w14:xfrm>
                        <a:off x="0" y="0"/>
                        <a:ext cx="1422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2" o:spid="_x0000_s1026" type="#_x0000_t75" style="position:absolute;margin-left:382.75pt;margin-top:-4.3pt;width:12.55pt;height:10.15pt;z-index:2527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">
                <v:imagedata r:id="rId2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21152" behindDoc="0" locked="0" layoutInCell="1" allowOverlap="1">
                <wp:simplePos x="0" y="0"/>
                <wp:positionH relativeFrom="column">
                  <wp:posOffset>4725240</wp:posOffset>
                </wp:positionH>
                <wp:positionV relativeFrom="paragraph">
                  <wp:posOffset>-4950</wp:posOffset>
                </wp:positionV>
                <wp:extent cx="115560" cy="144720"/>
                <wp:effectExtent l="19050" t="19050" r="18415" b="27305"/>
                <wp:wrapNone/>
                <wp:docPr id="2481" name="Ink 2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3">
                      <w14:nvContentPartPr>
                        <w14:cNvContentPartPr/>
                      </w14:nvContentPartPr>
                      <w14:xfrm>
                        <a:off x="0" y="0"/>
                        <a:ext cx="1155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81" o:spid="_x0000_s1026" type="#_x0000_t75" style="position:absolute;margin-left:371.65pt;margin-top:-.8pt;width:10.15pt;height:12.4pt;z-index:2527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">
                <v:imagedata r:id="rId2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9104" behindDoc="0" locked="0" layoutInCell="1" allowOverlap="1">
                <wp:simplePos x="0" y="0"/>
                <wp:positionH relativeFrom="column">
                  <wp:posOffset>687840</wp:posOffset>
                </wp:positionH>
                <wp:positionV relativeFrom="paragraph">
                  <wp:posOffset>5490</wp:posOffset>
                </wp:positionV>
                <wp:extent cx="834120" cy="45000"/>
                <wp:effectExtent l="19050" t="38100" r="23495" b="31750"/>
                <wp:wrapNone/>
                <wp:docPr id="2479" name="Ink 2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5">
                      <w14:nvContentPartPr>
                        <w14:cNvContentPartPr/>
                      </w14:nvContentPartPr>
                      <w14:xfrm>
                        <a:off x="0" y="0"/>
                        <a:ext cx="8341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9" o:spid="_x0000_s1026" type="#_x0000_t75" style="position:absolute;margin-left:53.75pt;margin-top:-.25pt;width:66.75pt;height:4.9pt;z-index:2527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">
                <v:imagedata r:id="rId2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7840" behindDoc="0" locked="0" layoutInCell="1" allowOverlap="1">
                <wp:simplePos x="0" y="0"/>
                <wp:positionH relativeFrom="column">
                  <wp:posOffset>-465600</wp:posOffset>
                </wp:positionH>
                <wp:positionV relativeFrom="paragraph">
                  <wp:posOffset>74610</wp:posOffset>
                </wp:positionV>
                <wp:extent cx="117000" cy="139680"/>
                <wp:effectExtent l="19050" t="19050" r="16510" b="32385"/>
                <wp:wrapNone/>
                <wp:docPr id="2468" name="Ink 2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7">
                      <w14:nvContentPartPr>
                        <w14:cNvContentPartPr/>
                      </w14:nvContentPartPr>
                      <w14:xfrm>
                        <a:off x="0" y="0"/>
                        <a:ext cx="11700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8" o:spid="_x0000_s1026" type="#_x0000_t75" style="position:absolute;margin-left:-37pt;margin-top:5.35pt;width:10.05pt;height:12.05pt;z-index:2527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">
                <v:imagedata r:id="rId2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6816" behindDoc="0" locked="0" layoutInCell="1" allowOverlap="1">
                <wp:simplePos x="0" y="0"/>
                <wp:positionH relativeFrom="column">
                  <wp:posOffset>-538320</wp:posOffset>
                </wp:positionH>
                <wp:positionV relativeFrom="paragraph">
                  <wp:posOffset>118890</wp:posOffset>
                </wp:positionV>
                <wp:extent cx="40320" cy="110160"/>
                <wp:effectExtent l="19050" t="19050" r="36195" b="23495"/>
                <wp:wrapNone/>
                <wp:docPr id="2467" name="Ink 2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9">
                      <w14:nvContentPartPr>
                        <w14:cNvContentPartPr/>
                      </w14:nvContentPartPr>
                      <w14:xfrm>
                        <a:off x="0" y="0"/>
                        <a:ext cx="4032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7" o:spid="_x0000_s1026" type="#_x0000_t75" style="position:absolute;margin-left:-42.95pt;margin-top:8.85pt;width:4.3pt;height:9.75pt;z-index:2527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">
                <v:imagedata r:id="rId2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5792" behindDoc="0" locked="0" layoutInCell="1" allowOverlap="1">
                <wp:simplePos x="0" y="0"/>
                <wp:positionH relativeFrom="column">
                  <wp:posOffset>-663240</wp:posOffset>
                </wp:positionH>
                <wp:positionV relativeFrom="paragraph">
                  <wp:posOffset>121410</wp:posOffset>
                </wp:positionV>
                <wp:extent cx="104040" cy="119160"/>
                <wp:effectExtent l="38100" t="38100" r="29845" b="33655"/>
                <wp:wrapNone/>
                <wp:docPr id="2466" name="Ink 2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1">
                      <w14:nvContentPartPr>
                        <w14:cNvContentPartPr/>
                      </w14:nvContentPartPr>
                      <w14:xfrm>
                        <a:off x="0" y="0"/>
                        <a:ext cx="1040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6" o:spid="_x0000_s1026" type="#_x0000_t75" style="position:absolute;margin-left:-52.9pt;margin-top:9.05pt;width:9.5pt;height:10.55pt;z-index:2527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">
                <v:imagedata r:id="rId2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4768" behindDoc="0" locked="0" layoutInCell="1" allowOverlap="1">
                <wp:simplePos x="0" y="0"/>
                <wp:positionH relativeFrom="column">
                  <wp:posOffset>-717240</wp:posOffset>
                </wp:positionH>
                <wp:positionV relativeFrom="paragraph">
                  <wp:posOffset>146970</wp:posOffset>
                </wp:positionV>
                <wp:extent cx="27720" cy="60120"/>
                <wp:effectExtent l="19050" t="19050" r="29845" b="35560"/>
                <wp:wrapNone/>
                <wp:docPr id="2465" name="Ink 2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3">
                      <w14:nvContentPartPr>
                        <w14:cNvContentPartPr/>
                      </w14:nvContentPartPr>
                      <w14:xfrm>
                        <a:off x="0" y="0"/>
                        <a:ext cx="277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5" o:spid="_x0000_s1026" type="#_x0000_t75" style="position:absolute;margin-left:-57.1pt;margin-top:11.05pt;width:3.3pt;height:5.85pt;z-index:2527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">
                <v:imagedata r:id="rId2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3744" behindDoc="0" locked="0" layoutInCell="1" allowOverlap="1">
                <wp:simplePos x="0" y="0"/>
                <wp:positionH relativeFrom="column">
                  <wp:posOffset>-824520</wp:posOffset>
                </wp:positionH>
                <wp:positionV relativeFrom="paragraph">
                  <wp:posOffset>140490</wp:posOffset>
                </wp:positionV>
                <wp:extent cx="97560" cy="165600"/>
                <wp:effectExtent l="19050" t="38100" r="17145" b="25400"/>
                <wp:wrapNone/>
                <wp:docPr id="2464" name="Ink 2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5">
                      <w14:nvContentPartPr>
                        <w14:cNvContentPartPr/>
                      </w14:nvContentPartPr>
                      <w14:xfrm>
                        <a:off x="0" y="0"/>
                        <a:ext cx="97560" cy="16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4" o:spid="_x0000_s1026" type="#_x0000_t75" style="position:absolute;margin-left:-65.25pt;margin-top:10.45pt;width:8.75pt;height:14.25pt;z-index:2527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">
                <v:imagedata r:id="rId2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2720" behindDoc="0" locked="0" layoutInCell="1" allowOverlap="1">
                <wp:simplePos x="0" y="0"/>
                <wp:positionH relativeFrom="column">
                  <wp:posOffset>-1011000</wp:posOffset>
                </wp:positionH>
                <wp:positionV relativeFrom="paragraph">
                  <wp:posOffset>28170</wp:posOffset>
                </wp:positionV>
                <wp:extent cx="118080" cy="294120"/>
                <wp:effectExtent l="38100" t="38100" r="34925" b="29845"/>
                <wp:wrapNone/>
                <wp:docPr id="2463" name="Ink 2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7">
                      <w14:nvContentPartPr>
                        <w14:cNvContentPartPr/>
                      </w14:nvContentPartPr>
                      <w14:xfrm>
                        <a:off x="0" y="0"/>
                        <a:ext cx="11808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63" o:spid="_x0000_s1026" type="#_x0000_t75" style="position:absolute;margin-left:-80.3pt;margin-top:1.6pt;width:10.7pt;height:24.4pt;z-index:2527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">
                <v:imagedata r:id="rId2168" o:title=""/>
              </v:shape>
            </w:pict>
          </mc:Fallback>
        </mc:AlternateContent>
      </w:r>
      <w:r w:rsidR="00F91CBB" w:rsidRPr="003848B6">
        <w:rPr>
          <w:lang w:val="el-GR"/>
        </w:rPr>
        <w:t xml:space="preserve">Δηλαδή </w:t>
      </w:r>
      <w:r w:rsidR="00502742" w:rsidRPr="00502742">
        <w:rPr>
          <w:position w:val="-12"/>
          <w:highlight w:val="yellow"/>
        </w:rPr>
        <w:object w:dxaOrig="1620" w:dyaOrig="360">
          <v:shape id="_x0000_i1116" type="#_x0000_t75" style="width:81.2pt;height:18pt" o:ole="">
            <v:imagedata r:id="rId2169" o:title=""/>
          </v:shape>
          <o:OLEObject Type="Embed" ProgID="Equation.DSMT4" ShapeID="_x0000_i1116" DrawAspect="Content" ObjectID="_1664884815" r:id="rId2170"/>
        </w:object>
      </w:r>
    </w:p>
    <w:p w:rsidR="00F91CBB" w:rsidRPr="008D5E96" w:rsidRDefault="008B591E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8976" behindDoc="0" locked="0" layoutInCell="1" allowOverlap="1">
                <wp:simplePos x="0" y="0"/>
                <wp:positionH relativeFrom="column">
                  <wp:posOffset>6064800</wp:posOffset>
                </wp:positionH>
                <wp:positionV relativeFrom="paragraph">
                  <wp:posOffset>46010</wp:posOffset>
                </wp:positionV>
                <wp:extent cx="337320" cy="47160"/>
                <wp:effectExtent l="38100" t="38100" r="24765" b="29210"/>
                <wp:wrapNone/>
                <wp:docPr id="2562" name="Ink 2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1">
                      <w14:nvContentPartPr>
                        <w14:cNvContentPartPr/>
                      </w14:nvContentPartPr>
                      <w14:xfrm>
                        <a:off x="0" y="0"/>
                        <a:ext cx="3373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2" o:spid="_x0000_s1026" type="#_x0000_t75" style="position:absolute;margin-left:476.95pt;margin-top:2.95pt;width:27.85pt;height:5pt;z-index:2527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">
                <v:imagedata r:id="rId2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9760" behindDoc="0" locked="0" layoutInCell="1" allowOverlap="1">
                <wp:simplePos x="0" y="0"/>
                <wp:positionH relativeFrom="column">
                  <wp:posOffset>5427600</wp:posOffset>
                </wp:positionH>
                <wp:positionV relativeFrom="paragraph">
                  <wp:posOffset>67250</wp:posOffset>
                </wp:positionV>
                <wp:extent cx="117720" cy="145800"/>
                <wp:effectExtent l="38100" t="38100" r="34925" b="26035"/>
                <wp:wrapNone/>
                <wp:docPr id="2548" name="Ink 2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3">
                      <w14:nvContentPartPr>
                        <w14:cNvContentPartPr/>
                      </w14:nvContentPartPr>
                      <w14:xfrm>
                        <a:off x="0" y="0"/>
                        <a:ext cx="11772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8" o:spid="_x0000_s1026" type="#_x0000_t75" style="position:absolute;margin-left:426.75pt;margin-top:4.6pt;width:10.5pt;height:12.85pt;z-index:2527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">
                <v:imagedata r:id="rId2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88736" behindDoc="0" locked="0" layoutInCell="1" allowOverlap="1">
                <wp:simplePos x="0" y="0"/>
                <wp:positionH relativeFrom="column">
                  <wp:posOffset>5396640</wp:posOffset>
                </wp:positionH>
                <wp:positionV relativeFrom="paragraph">
                  <wp:posOffset>63650</wp:posOffset>
                </wp:positionV>
                <wp:extent cx="124560" cy="370440"/>
                <wp:effectExtent l="38100" t="38100" r="27940" b="29845"/>
                <wp:wrapNone/>
                <wp:docPr id="2547" name="Ink 2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5">
                      <w14:nvContentPartPr>
                        <w14:cNvContentPartPr/>
                      </w14:nvContentPartPr>
                      <w14:xfrm>
                        <a:off x="0" y="0"/>
                        <a:ext cx="124560" cy="37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47" o:spid="_x0000_s1026" type="#_x0000_t75" style="position:absolute;margin-left:424.25pt;margin-top:4.4pt;width:11.1pt;height:30.4pt;z-index:2527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">
                <v:imagedata r:id="rId2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8080" behindDoc="0" locked="0" layoutInCell="1" allowOverlap="1">
                <wp:simplePos x="0" y="0"/>
                <wp:positionH relativeFrom="column">
                  <wp:posOffset>-352560</wp:posOffset>
                </wp:positionH>
                <wp:positionV relativeFrom="paragraph">
                  <wp:posOffset>-91950</wp:posOffset>
                </wp:positionV>
                <wp:extent cx="192600" cy="227880"/>
                <wp:effectExtent l="19050" t="38100" r="17145" b="20320"/>
                <wp:wrapNone/>
                <wp:docPr id="2478" name="Ink 2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7">
                      <w14:nvContentPartPr>
                        <w14:cNvContentPartPr/>
                      </w14:nvContentPartPr>
                      <w14:xfrm>
                        <a:off x="0" y="0"/>
                        <a:ext cx="192600" cy="22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8" o:spid="_x0000_s1026" type="#_x0000_t75" style="position:absolute;margin-left:-28.2pt;margin-top:-7.9pt;width:16.1pt;height:19.15pt;z-index:2527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">
                <v:imagedata r:id="rId2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7056" behindDoc="0" locked="0" layoutInCell="1" allowOverlap="1">
                <wp:simplePos x="0" y="0"/>
                <wp:positionH relativeFrom="column">
                  <wp:posOffset>-320880</wp:posOffset>
                </wp:positionH>
                <wp:positionV relativeFrom="paragraph">
                  <wp:posOffset>-81150</wp:posOffset>
                </wp:positionV>
                <wp:extent cx="15120" cy="246240"/>
                <wp:effectExtent l="38100" t="38100" r="23495" b="40005"/>
                <wp:wrapNone/>
                <wp:docPr id="2477" name="Ink 2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9">
                      <w14:nvContentPartPr>
                        <w14:cNvContentPartPr/>
                      </w14:nvContentPartPr>
                      <w14:xfrm>
                        <a:off x="0" y="0"/>
                        <a:ext cx="151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7" o:spid="_x0000_s1026" type="#_x0000_t75" style="position:absolute;margin-left:-25.85pt;margin-top:-7pt;width:2.5pt;height:20.65pt;z-index:2527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">
                <v:imagedata r:id="rId2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6032" behindDoc="0" locked="0" layoutInCell="1" allowOverlap="1">
                <wp:simplePos x="0" y="0"/>
                <wp:positionH relativeFrom="column">
                  <wp:posOffset>-364800</wp:posOffset>
                </wp:positionH>
                <wp:positionV relativeFrom="paragraph">
                  <wp:posOffset>-51270</wp:posOffset>
                </wp:positionV>
                <wp:extent cx="19080" cy="228960"/>
                <wp:effectExtent l="19050" t="19050" r="19050" b="19050"/>
                <wp:wrapNone/>
                <wp:docPr id="2476" name="Ink 2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1">
                      <w14:nvContentPartPr>
                        <w14:cNvContentPartPr/>
                      </w14:nvContentPartPr>
                      <w14:xfrm>
                        <a:off x="0" y="0"/>
                        <a:ext cx="190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6" o:spid="_x0000_s1026" type="#_x0000_t75" style="position:absolute;margin-left:-29.2pt;margin-top:-4.55pt;width:2.6pt;height:19.2pt;z-index:25271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">
                <v:imagedata r:id="rId2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5008" behindDoc="0" locked="0" layoutInCell="1" allowOverlap="1">
                <wp:simplePos x="0" y="0"/>
                <wp:positionH relativeFrom="column">
                  <wp:posOffset>-487920</wp:posOffset>
                </wp:positionH>
                <wp:positionV relativeFrom="paragraph">
                  <wp:posOffset>108570</wp:posOffset>
                </wp:positionV>
                <wp:extent cx="71640" cy="72360"/>
                <wp:effectExtent l="38100" t="19050" r="24130" b="23495"/>
                <wp:wrapNone/>
                <wp:docPr id="2475" name="Ink 2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3">
                      <w14:nvContentPartPr>
                        <w14:cNvContentPartPr/>
                      </w14:nvContentPartPr>
                      <w14:xfrm>
                        <a:off x="0" y="0"/>
                        <a:ext cx="7164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5" o:spid="_x0000_s1026" type="#_x0000_t75" style="position:absolute;margin-left:-39pt;margin-top:8pt;width:6.85pt;height:6.8pt;z-index:25271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">
                <v:imagedata r:id="rId2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3984" behindDoc="0" locked="0" layoutInCell="1" allowOverlap="1">
                <wp:simplePos x="0" y="0"/>
                <wp:positionH relativeFrom="column">
                  <wp:posOffset>-471000</wp:posOffset>
                </wp:positionH>
                <wp:positionV relativeFrom="paragraph">
                  <wp:posOffset>78330</wp:posOffset>
                </wp:positionV>
                <wp:extent cx="16200" cy="144360"/>
                <wp:effectExtent l="19050" t="19050" r="22225" b="27305"/>
                <wp:wrapNone/>
                <wp:docPr id="2474" name="Ink 2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5">
                      <w14:nvContentPartPr>
                        <w14:cNvContentPartPr/>
                      </w14:nvContentPartPr>
                      <w14:xfrm>
                        <a:off x="0" y="0"/>
                        <a:ext cx="162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4" o:spid="_x0000_s1026" type="#_x0000_t75" style="position:absolute;margin-left:-37.7pt;margin-top:5.65pt;width:2.45pt;height:12.35pt;z-index:25271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">
                <v:imagedata r:id="rId2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2960" behindDoc="0" locked="0" layoutInCell="1" allowOverlap="1">
                <wp:simplePos x="0" y="0"/>
                <wp:positionH relativeFrom="column">
                  <wp:posOffset>-727320</wp:posOffset>
                </wp:positionH>
                <wp:positionV relativeFrom="paragraph">
                  <wp:posOffset>11730</wp:posOffset>
                </wp:positionV>
                <wp:extent cx="170280" cy="500400"/>
                <wp:effectExtent l="19050" t="19050" r="20320" b="33020"/>
                <wp:wrapNone/>
                <wp:docPr id="2473" name="Ink 2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7">
                      <w14:nvContentPartPr>
                        <w14:cNvContentPartPr/>
                      </w14:nvContentPartPr>
                      <w14:xfrm>
                        <a:off x="0" y="0"/>
                        <a:ext cx="17028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3" o:spid="_x0000_s1026" type="#_x0000_t75" style="position:absolute;margin-left:-57.75pt;margin-top:.4pt;width:14.45pt;height:40.4pt;z-index:2527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">
                <v:imagedata r:id="rId2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1936" behindDoc="0" locked="0" layoutInCell="1" allowOverlap="1">
                <wp:simplePos x="0" y="0"/>
                <wp:positionH relativeFrom="column">
                  <wp:posOffset>-698520</wp:posOffset>
                </wp:positionH>
                <wp:positionV relativeFrom="paragraph">
                  <wp:posOffset>130170</wp:posOffset>
                </wp:positionV>
                <wp:extent cx="118800" cy="113400"/>
                <wp:effectExtent l="19050" t="38100" r="33655" b="39370"/>
                <wp:wrapNone/>
                <wp:docPr id="2472" name="Ink 2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9">
                      <w14:nvContentPartPr>
                        <w14:cNvContentPartPr/>
                      </w14:nvContentPartPr>
                      <w14:xfrm>
                        <a:off x="0" y="0"/>
                        <a:ext cx="1188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2" o:spid="_x0000_s1026" type="#_x0000_t75" style="position:absolute;margin-left:-55.45pt;margin-top:9.6pt;width:10.35pt;height:10.25pt;z-index:2527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">
                <v:imagedata r:id="rId2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09888" behindDoc="0" locked="0" layoutInCell="1" allowOverlap="1">
                <wp:simplePos x="0" y="0"/>
                <wp:positionH relativeFrom="column">
                  <wp:posOffset>-992640</wp:posOffset>
                </wp:positionH>
                <wp:positionV relativeFrom="paragraph">
                  <wp:posOffset>134850</wp:posOffset>
                </wp:positionV>
                <wp:extent cx="165240" cy="220680"/>
                <wp:effectExtent l="38100" t="38100" r="6350" b="27305"/>
                <wp:wrapNone/>
                <wp:docPr id="2470" name="Ink 2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1">
                      <w14:nvContentPartPr>
                        <w14:cNvContentPartPr/>
                      </w14:nvContentPartPr>
                      <w14:xfrm>
                        <a:off x="0" y="0"/>
                        <a:ext cx="1652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0" o:spid="_x0000_s1026" type="#_x0000_t75" style="position:absolute;margin-left:-78.9pt;margin-top:9.85pt;width:14.5pt;height:18.8pt;z-index:2527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">
                <v:imagedata r:id="rId2192" o:title=""/>
              </v:shape>
            </w:pict>
          </mc:Fallback>
        </mc:AlternateContent>
      </w:r>
    </w:p>
    <w:p w:rsidR="00F91CBB" w:rsidRPr="00FF45CB" w:rsidRDefault="008B591E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7952" behindDoc="0" locked="0" layoutInCell="1" allowOverlap="1">
                <wp:simplePos x="0" y="0"/>
                <wp:positionH relativeFrom="column">
                  <wp:posOffset>6303120</wp:posOffset>
                </wp:positionH>
                <wp:positionV relativeFrom="paragraph">
                  <wp:posOffset>263210</wp:posOffset>
                </wp:positionV>
                <wp:extent cx="2520" cy="29160"/>
                <wp:effectExtent l="38100" t="38100" r="36195" b="28575"/>
                <wp:wrapNone/>
                <wp:docPr id="2561" name="Ink 2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3">
                      <w14:nvContentPartPr>
                        <w14:cNvContentPartPr/>
                      </w14:nvContentPartPr>
                      <w14:xfrm>
                        <a:off x="0" y="0"/>
                        <a:ext cx="2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1" o:spid="_x0000_s1026" type="#_x0000_t75" style="position:absolute;margin-left:495.65pt;margin-top:20.2pt;width:1.65pt;height:3.55pt;z-index:2527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">
                <v:imagedata r:id="rId2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6928" behindDoc="0" locked="0" layoutInCell="1" allowOverlap="1">
                <wp:simplePos x="0" y="0"/>
                <wp:positionH relativeFrom="column">
                  <wp:posOffset>6155520</wp:posOffset>
                </wp:positionH>
                <wp:positionV relativeFrom="paragraph">
                  <wp:posOffset>126410</wp:posOffset>
                </wp:positionV>
                <wp:extent cx="10080" cy="277560"/>
                <wp:effectExtent l="38100" t="19050" r="28575" b="27305"/>
                <wp:wrapNone/>
                <wp:docPr id="2560" name="Ink 2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5">
                      <w14:nvContentPartPr>
                        <w14:cNvContentPartPr/>
                      </w14:nvContentPartPr>
                      <w14:xfrm>
                        <a:off x="0" y="0"/>
                        <a:ext cx="1008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60" o:spid="_x0000_s1026" type="#_x0000_t75" style="position:absolute;margin-left:484pt;margin-top:9.45pt;width:2.05pt;height:22.95pt;z-index:2527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">
                <v:imagedata r:id="rId2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5904" behindDoc="0" locked="0" layoutInCell="1" allowOverlap="1">
                <wp:simplePos x="0" y="0"/>
                <wp:positionH relativeFrom="column">
                  <wp:posOffset>6086760</wp:posOffset>
                </wp:positionH>
                <wp:positionV relativeFrom="paragraph">
                  <wp:posOffset>196970</wp:posOffset>
                </wp:positionV>
                <wp:extent cx="161640" cy="83160"/>
                <wp:effectExtent l="38100" t="38100" r="0" b="31750"/>
                <wp:wrapNone/>
                <wp:docPr id="2559" name="Ink 2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7">
                      <w14:nvContentPartPr>
                        <w14:cNvContentPartPr/>
                      </w14:nvContentPartPr>
                      <w14:xfrm>
                        <a:off x="0" y="0"/>
                        <a:ext cx="16164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9" o:spid="_x0000_s1026" type="#_x0000_t75" style="position:absolute;margin-left:478.7pt;margin-top:14.85pt;width:13.9pt;height:7.8pt;z-index:2527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">
                <v:imagedata r:id="rId2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4880" behindDoc="0" locked="0" layoutInCell="1" allowOverlap="1">
                <wp:simplePos x="0" y="0"/>
                <wp:positionH relativeFrom="column">
                  <wp:posOffset>5883000</wp:posOffset>
                </wp:positionH>
                <wp:positionV relativeFrom="paragraph">
                  <wp:posOffset>167090</wp:posOffset>
                </wp:positionV>
                <wp:extent cx="174960" cy="301320"/>
                <wp:effectExtent l="38100" t="38100" r="34925" b="22860"/>
                <wp:wrapNone/>
                <wp:docPr id="2558" name="Ink 2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9">
                      <w14:nvContentPartPr>
                        <w14:cNvContentPartPr/>
                      </w14:nvContentPartPr>
                      <w14:xfrm>
                        <a:off x="0" y="0"/>
                        <a:ext cx="17496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8" o:spid="_x0000_s1026" type="#_x0000_t75" style="position:absolute;margin-left:462.75pt;margin-top:12.65pt;width:15pt;height:25pt;z-index:2527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">
                <v:imagedata r:id="rId2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3856" behindDoc="0" locked="0" layoutInCell="1" allowOverlap="1">
                <wp:simplePos x="0" y="0"/>
                <wp:positionH relativeFrom="column">
                  <wp:posOffset>5717040</wp:posOffset>
                </wp:positionH>
                <wp:positionV relativeFrom="paragraph">
                  <wp:posOffset>170330</wp:posOffset>
                </wp:positionV>
                <wp:extent cx="172440" cy="163440"/>
                <wp:effectExtent l="38100" t="19050" r="37465" b="27305"/>
                <wp:wrapNone/>
                <wp:docPr id="2557" name="Ink 2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1">
                      <w14:nvContentPartPr>
                        <w14:cNvContentPartPr/>
                      </w14:nvContentPartPr>
                      <w14:xfrm>
                        <a:off x="0" y="0"/>
                        <a:ext cx="17244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7" o:spid="_x0000_s1026" type="#_x0000_t75" style="position:absolute;margin-left:449.45pt;margin-top:12.95pt;width:15pt;height:13.95pt;z-index:2527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">
                <v:imagedata r:id="rId2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2832" behindDoc="0" locked="0" layoutInCell="1" allowOverlap="1">
                <wp:simplePos x="0" y="0"/>
                <wp:positionH relativeFrom="column">
                  <wp:posOffset>5506800</wp:posOffset>
                </wp:positionH>
                <wp:positionV relativeFrom="paragraph">
                  <wp:posOffset>237290</wp:posOffset>
                </wp:positionV>
                <wp:extent cx="82440" cy="102600"/>
                <wp:effectExtent l="19050" t="19050" r="32385" b="31115"/>
                <wp:wrapNone/>
                <wp:docPr id="2556" name="Ink 2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3">
                      <w14:nvContentPartPr>
                        <w14:cNvContentPartPr/>
                      </w14:nvContentPartPr>
                      <w14:xfrm>
                        <a:off x="0" y="0"/>
                        <a:ext cx="824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6" o:spid="_x0000_s1026" type="#_x0000_t75" style="position:absolute;margin-left:433.15pt;margin-top:18.25pt;width:7.6pt;height:9.2pt;z-index:2527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">
                <v:imagedata r:id="rId2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1808" behindDoc="0" locked="0" layoutInCell="1" allowOverlap="1">
                <wp:simplePos x="0" y="0"/>
                <wp:positionH relativeFrom="column">
                  <wp:posOffset>5386560</wp:posOffset>
                </wp:positionH>
                <wp:positionV relativeFrom="paragraph">
                  <wp:posOffset>97970</wp:posOffset>
                </wp:positionV>
                <wp:extent cx="30240" cy="450360"/>
                <wp:effectExtent l="19050" t="19050" r="27305" b="26035"/>
                <wp:wrapNone/>
                <wp:docPr id="2555" name="Ink 2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5">
                      <w14:nvContentPartPr>
                        <w14:cNvContentPartPr/>
                      </w14:nvContentPartPr>
                      <w14:xfrm>
                        <a:off x="0" y="0"/>
                        <a:ext cx="3024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5" o:spid="_x0000_s1026" type="#_x0000_t75" style="position:absolute;margin-left:423.65pt;margin-top:7.3pt;width:3.45pt;height:36.4pt;z-index:2527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">
                <v:imagedata r:id="rId2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90784" behindDoc="0" locked="0" layoutInCell="1" allowOverlap="1">
                <wp:simplePos x="0" y="0"/>
                <wp:positionH relativeFrom="column">
                  <wp:posOffset>5398440</wp:posOffset>
                </wp:positionH>
                <wp:positionV relativeFrom="paragraph">
                  <wp:posOffset>224690</wp:posOffset>
                </wp:positionV>
                <wp:extent cx="68400" cy="92880"/>
                <wp:effectExtent l="38100" t="38100" r="27305" b="21590"/>
                <wp:wrapNone/>
                <wp:docPr id="2554" name="Ink 2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7">
                      <w14:nvContentPartPr>
                        <w14:cNvContentPartPr/>
                      </w14:nvContentPartPr>
                      <w14:xfrm>
                        <a:off x="0" y="0"/>
                        <a:ext cx="6840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54" o:spid="_x0000_s1026" type="#_x0000_t75" style="position:absolute;margin-left:424.35pt;margin-top:17pt;width:6.7pt;height:8.55pt;z-index:2527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">
                <v:imagedata r:id="rId2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710912" behindDoc="0" locked="0" layoutInCell="1" allowOverlap="1">
                <wp:simplePos x="0" y="0"/>
                <wp:positionH relativeFrom="column">
                  <wp:posOffset>-736320</wp:posOffset>
                </wp:positionH>
                <wp:positionV relativeFrom="paragraph">
                  <wp:posOffset>-23430</wp:posOffset>
                </wp:positionV>
                <wp:extent cx="9000" cy="63720"/>
                <wp:effectExtent l="19050" t="19050" r="29210" b="31750"/>
                <wp:wrapNone/>
                <wp:docPr id="2471" name="Ink 2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9">
                      <w14:nvContentPartPr>
                        <w14:cNvContentPartPr/>
                      </w14:nvContentPartPr>
                      <w14:xfrm>
                        <a:off x="0" y="0"/>
                        <a:ext cx="90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471" o:spid="_x0000_s1026" type="#_x0000_t75" style="position:absolute;margin-left:-58.45pt;margin-top:-2.3pt;width:1.65pt;height:6pt;z-index:2527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">
                <v:imagedata r:id="rId2210" o:title=""/>
              </v:shape>
            </w:pict>
          </mc:Fallback>
        </mc:AlternateContent>
      </w:r>
      <w:r w:rsidR="00F91CBB" w:rsidRPr="00FF45CB">
        <w:rPr>
          <w:lang w:val="el-GR"/>
        </w:rPr>
        <w:t xml:space="preserve">Αντίστοιχα με την ευθεία μπορούμε τώρα να πούμε ότι </w:t>
      </w:r>
      <w:r w:rsidR="00F91CBB" w:rsidRPr="003848B6">
        <w:rPr>
          <w:b/>
          <w:highlight w:val="yellow"/>
          <w:lang w:val="el-GR"/>
        </w:rPr>
        <w:t xml:space="preserve">αφήνοντας </w:t>
      </w:r>
      <w:r w:rsidR="00F91CBB" w:rsidRPr="003848B6">
        <w:rPr>
          <w:b/>
          <w:highlight w:val="yellow"/>
          <w:u w:val="single"/>
          <w:lang w:val="el-GR"/>
        </w:rPr>
        <w:t>δύο</w:t>
      </w:r>
      <w:r w:rsidR="00F91CBB" w:rsidRPr="003848B6">
        <w:rPr>
          <w:b/>
          <w:highlight w:val="yellow"/>
          <w:lang w:val="el-GR"/>
        </w:rPr>
        <w:t xml:space="preserve"> πραγματικούς αριθμούς </w:t>
      </w:r>
      <w:r w:rsidR="00F91CBB" w:rsidRPr="003848B6">
        <w:rPr>
          <w:b/>
          <w:position w:val="-10"/>
          <w:highlight w:val="yellow"/>
        </w:rPr>
        <w:object w:dxaOrig="460" w:dyaOrig="320">
          <v:shape id="_x0000_i1117" type="#_x0000_t75" style="width:22.8pt;height:16.4pt" o:ole="">
            <v:imagedata r:id="rId2211" o:title=""/>
          </v:shape>
          <o:OLEObject Type="Embed" ProgID="Equation.DSMT4" ShapeID="_x0000_i1117" DrawAspect="Content" ObjectID="_1664884816" r:id="rId2212"/>
        </w:object>
      </w:r>
      <w:r w:rsidR="00F91CBB" w:rsidRPr="003848B6">
        <w:rPr>
          <w:b/>
          <w:highlight w:val="yellow"/>
          <w:lang w:val="el-GR"/>
        </w:rPr>
        <w:t xml:space="preserve"> </w:t>
      </w:r>
      <w:r w:rsidR="00F91CBB" w:rsidRPr="003848B6">
        <w:rPr>
          <w:b/>
          <w:highlight w:val="yellow"/>
          <w:u w:val="single"/>
          <w:lang w:val="el-GR"/>
        </w:rPr>
        <w:t xml:space="preserve">να «τρέχουν» πάνω στον </w:t>
      </w:r>
      <w:r w:rsidR="00F91CBB" w:rsidRPr="003848B6">
        <w:rPr>
          <w:b/>
          <w:i/>
          <w:highlight w:val="yellow"/>
          <w:u w:val="single"/>
          <w:lang w:val="en-US"/>
        </w:rPr>
        <w:t>R</w:t>
      </w:r>
      <w:r w:rsidR="00F91CBB" w:rsidRPr="003848B6">
        <w:rPr>
          <w:b/>
          <w:i/>
          <w:lang w:val="el-GR"/>
        </w:rPr>
        <w:t xml:space="preserve"> </w:t>
      </w:r>
      <w:r w:rsidR="00F91CBB" w:rsidRPr="00FF45CB">
        <w:rPr>
          <w:lang w:val="el-GR"/>
        </w:rPr>
        <w:t xml:space="preserve">(και χρησιμοποιώντας αυτούς τους δύο ως συντελεστές σε γραμμικούς συνδυασμούς των </w:t>
      </w:r>
      <w:r w:rsidR="00502742" w:rsidRPr="00502742">
        <w:rPr>
          <w:position w:val="-10"/>
        </w:rPr>
        <w:object w:dxaOrig="480" w:dyaOrig="260">
          <v:shape id="_x0000_i1118" type="#_x0000_t75" style="width:24pt;height:13.2pt" o:ole="">
            <v:imagedata r:id="rId2213" o:title=""/>
          </v:shape>
          <o:OLEObject Type="Embed" ProgID="Equation.DSMT4" ShapeID="_x0000_i1118" DrawAspect="Content" ObjectID="_1664884817" r:id="rId2214"/>
        </w:object>
      </w:r>
      <w:r w:rsidR="00F91CBB" w:rsidRPr="00FF45CB">
        <w:rPr>
          <w:lang w:val="el-GR"/>
        </w:rPr>
        <w:t xml:space="preserve">) </w:t>
      </w:r>
      <w:r w:rsidR="00F91CBB" w:rsidRPr="003848B6">
        <w:rPr>
          <w:highlight w:val="yellow"/>
          <w:lang w:val="el-GR"/>
        </w:rPr>
        <w:t xml:space="preserve">τα σημεία που παίρνουμε </w:t>
      </w:r>
      <w:r w:rsidR="00502742" w:rsidRPr="00502742">
        <w:rPr>
          <w:position w:val="-10"/>
          <w:highlight w:val="yellow"/>
        </w:rPr>
        <w:object w:dxaOrig="1280" w:dyaOrig="320">
          <v:shape id="_x0000_i1119" type="#_x0000_t75" style="width:64pt;height:16.4pt" o:ole="">
            <v:imagedata r:id="rId2215" o:title=""/>
          </v:shape>
          <o:OLEObject Type="Embed" ProgID="Equation.DSMT4" ShapeID="_x0000_i1119" DrawAspect="Content" ObjectID="_1664884818" r:id="rId2216"/>
        </w:object>
      </w:r>
      <w:r w:rsidR="00F91CBB" w:rsidRPr="003848B6">
        <w:rPr>
          <w:highlight w:val="yellow"/>
          <w:lang w:val="el-GR"/>
        </w:rPr>
        <w:t xml:space="preserve"> </w:t>
      </w:r>
      <w:r w:rsidR="00F91CBB" w:rsidRPr="003848B6">
        <w:rPr>
          <w:highlight w:val="yellow"/>
          <w:u w:val="single"/>
          <w:lang w:val="el-GR"/>
        </w:rPr>
        <w:t>«τρέχουν» πάνω σε ένα επίπεδο</w:t>
      </w:r>
      <w:r w:rsidR="00F91CBB" w:rsidRPr="00FF45CB">
        <w:rPr>
          <w:lang w:val="el-GR"/>
        </w:rPr>
        <w:t xml:space="preserve"> (ή απλώνουν ένα επίπεδο, </w:t>
      </w:r>
      <w:proofErr w:type="spellStart"/>
      <w:r w:rsidR="00F91CBB" w:rsidRPr="00FF45CB">
        <w:rPr>
          <w:lang w:val="el-GR"/>
        </w:rPr>
        <w:t>εξού</w:t>
      </w:r>
      <w:proofErr w:type="spellEnd"/>
      <w:r w:rsidR="00F91CBB" w:rsidRPr="00FF45CB">
        <w:rPr>
          <w:lang w:val="el-GR"/>
        </w:rPr>
        <w:t xml:space="preserve"> και “</w:t>
      </w:r>
      <w:r w:rsidR="00F91CBB">
        <w:rPr>
          <w:lang w:val="en-US"/>
        </w:rPr>
        <w:t>Span</w:t>
      </w:r>
      <w:r w:rsidR="00F91CBB" w:rsidRPr="00FF45CB">
        <w:rPr>
          <w:lang w:val="el-GR"/>
        </w:rPr>
        <w:t>”).</w:t>
      </w:r>
    </w:p>
    <w:p w:rsidR="003848B6" w:rsidRDefault="003848B6" w:rsidP="00F91CBB">
      <w:pPr>
        <w:rPr>
          <w:lang w:val="el-GR"/>
        </w:rPr>
      </w:pP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1440" behindDoc="0" locked="0" layoutInCell="1" allowOverlap="1">
                <wp:simplePos x="0" y="0"/>
                <wp:positionH relativeFrom="column">
                  <wp:posOffset>513240</wp:posOffset>
                </wp:positionH>
                <wp:positionV relativeFrom="paragraph">
                  <wp:posOffset>-1096375</wp:posOffset>
                </wp:positionV>
                <wp:extent cx="5389560" cy="2234160"/>
                <wp:effectExtent l="38100" t="38100" r="40005" b="33020"/>
                <wp:wrapNone/>
                <wp:docPr id="2626" name="Ink 2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7">
                      <w14:nvContentPartPr>
                        <w14:cNvContentPartPr/>
                      </w14:nvContentPartPr>
                      <w14:xfrm>
                        <a:off x="0" y="0"/>
                        <a:ext cx="5389560" cy="223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6" o:spid="_x0000_s1026" type="#_x0000_t75" style="position:absolute;margin-left:39.65pt;margin-top:-86.85pt;width:425.75pt;height:177.05pt;z-index:2528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">
                <v:imagedata r:id="rId221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0416" behindDoc="0" locked="0" layoutInCell="1" allowOverlap="1">
                <wp:simplePos x="0" y="0"/>
                <wp:positionH relativeFrom="column">
                  <wp:posOffset>6123840</wp:posOffset>
                </wp:positionH>
                <wp:positionV relativeFrom="paragraph">
                  <wp:posOffset>739265</wp:posOffset>
                </wp:positionV>
                <wp:extent cx="13320" cy="93240"/>
                <wp:effectExtent l="19050" t="19050" r="25400" b="21590"/>
                <wp:wrapNone/>
                <wp:docPr id="2625" name="Ink 2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9">
                      <w14:nvContentPartPr>
                        <w14:cNvContentPartPr/>
                      </w14:nvContentPartPr>
                      <w14:xfrm>
                        <a:off x="0" y="0"/>
                        <a:ext cx="133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5" o:spid="_x0000_s1026" type="#_x0000_t75" style="position:absolute;margin-left:481.55pt;margin-top:57.7pt;width:2.25pt;height:8.5pt;z-index:2528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">
                <v:imagedata r:id="rId222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9392" behindDoc="0" locked="0" layoutInCell="1" allowOverlap="1">
                <wp:simplePos x="0" y="0"/>
                <wp:positionH relativeFrom="column">
                  <wp:posOffset>6244440</wp:posOffset>
                </wp:positionH>
                <wp:positionV relativeFrom="paragraph">
                  <wp:posOffset>284945</wp:posOffset>
                </wp:positionV>
                <wp:extent cx="123480" cy="618480"/>
                <wp:effectExtent l="38100" t="38100" r="29210" b="29845"/>
                <wp:wrapNone/>
                <wp:docPr id="2624" name="Ink 2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1">
                      <w14:nvContentPartPr>
                        <w14:cNvContentPartPr/>
                      </w14:nvContentPartPr>
                      <w14:xfrm>
                        <a:off x="0" y="0"/>
                        <a:ext cx="123480" cy="61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4" o:spid="_x0000_s1026" type="#_x0000_t75" style="position:absolute;margin-left:491.2pt;margin-top:21.95pt;width:11.15pt;height:50pt;z-index:2528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">
                <v:imagedata r:id="rId222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8368" behindDoc="0" locked="0" layoutInCell="1" allowOverlap="1">
                <wp:simplePos x="0" y="0"/>
                <wp:positionH relativeFrom="column">
                  <wp:posOffset>6150120</wp:posOffset>
                </wp:positionH>
                <wp:positionV relativeFrom="paragraph">
                  <wp:posOffset>631985</wp:posOffset>
                </wp:positionV>
                <wp:extent cx="117360" cy="127440"/>
                <wp:effectExtent l="38100" t="38100" r="35560" b="44450"/>
                <wp:wrapNone/>
                <wp:docPr id="2623" name="Ink 2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3">
                      <w14:nvContentPartPr>
                        <w14:cNvContentPartPr/>
                      </w14:nvContentPartPr>
                      <w14:xfrm>
                        <a:off x="0" y="0"/>
                        <a:ext cx="11736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3" o:spid="_x0000_s1026" type="#_x0000_t75" style="position:absolute;margin-left:483.55pt;margin-top:49.1pt;width:10.9pt;height:11.6pt;z-index:2528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">
                <v:imagedata r:id="rId222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6320" behindDoc="0" locked="0" layoutInCell="1" allowOverlap="1">
                <wp:simplePos x="0" y="0"/>
                <wp:positionH relativeFrom="column">
                  <wp:posOffset>5998560</wp:posOffset>
                </wp:positionH>
                <wp:positionV relativeFrom="paragraph">
                  <wp:posOffset>602465</wp:posOffset>
                </wp:positionV>
                <wp:extent cx="97200" cy="128160"/>
                <wp:effectExtent l="19050" t="38100" r="17145" b="24765"/>
                <wp:wrapNone/>
                <wp:docPr id="2621" name="Ink 2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5">
                      <w14:nvContentPartPr>
                        <w14:cNvContentPartPr/>
                      </w14:nvContentPartPr>
                      <w14:xfrm>
                        <a:off x="0" y="0"/>
                        <a:ext cx="972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1" o:spid="_x0000_s1026" type="#_x0000_t75" style="position:absolute;margin-left:471.85pt;margin-top:46.8pt;width:8.65pt;height:11.5pt;z-index:2528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">
                <v:imagedata r:id="rId2226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5296" behindDoc="0" locked="0" layoutInCell="1" allowOverlap="1">
                <wp:simplePos x="0" y="0"/>
                <wp:positionH relativeFrom="column">
                  <wp:posOffset>5912880</wp:posOffset>
                </wp:positionH>
                <wp:positionV relativeFrom="paragraph">
                  <wp:posOffset>375665</wp:posOffset>
                </wp:positionV>
                <wp:extent cx="41040" cy="573120"/>
                <wp:effectExtent l="19050" t="38100" r="35560" b="36830"/>
                <wp:wrapNone/>
                <wp:docPr id="2620" name="Ink 2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7">
                      <w14:nvContentPartPr>
                        <w14:cNvContentPartPr/>
                      </w14:nvContentPartPr>
                      <w14:xfrm>
                        <a:off x="0" y="0"/>
                        <a:ext cx="41040" cy="57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0" o:spid="_x0000_s1026" type="#_x0000_t75" style="position:absolute;margin-left:464.75pt;margin-top:28.9pt;width:4.7pt;height:46.5pt;z-index:2528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">
                <v:imagedata r:id="rId222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4272" behindDoc="0" locked="0" layoutInCell="1" allowOverlap="1">
                <wp:simplePos x="0" y="0"/>
                <wp:positionH relativeFrom="column">
                  <wp:posOffset>5691480</wp:posOffset>
                </wp:positionH>
                <wp:positionV relativeFrom="paragraph">
                  <wp:posOffset>640625</wp:posOffset>
                </wp:positionV>
                <wp:extent cx="160920" cy="130320"/>
                <wp:effectExtent l="38100" t="38100" r="29845" b="22225"/>
                <wp:wrapNone/>
                <wp:docPr id="2619" name="Ink 2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9">
                      <w14:nvContentPartPr>
                        <w14:cNvContentPartPr/>
                      </w14:nvContentPartPr>
                      <w14:xfrm>
                        <a:off x="0" y="0"/>
                        <a:ext cx="1609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9" o:spid="_x0000_s1026" type="#_x0000_t75" style="position:absolute;margin-left:447.45pt;margin-top:49.9pt;width:14.1pt;height:11.5pt;z-index:2528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">
                <v:imagedata r:id="rId223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3248" behindDoc="0" locked="0" layoutInCell="1" allowOverlap="1">
                <wp:simplePos x="0" y="0"/>
                <wp:positionH relativeFrom="column">
                  <wp:posOffset>5604720</wp:posOffset>
                </wp:positionH>
                <wp:positionV relativeFrom="paragraph">
                  <wp:posOffset>642785</wp:posOffset>
                </wp:positionV>
                <wp:extent cx="107280" cy="114120"/>
                <wp:effectExtent l="38100" t="38100" r="26670" b="38735"/>
                <wp:wrapNone/>
                <wp:docPr id="2618" name="Ink 2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1">
                      <w14:nvContentPartPr>
                        <w14:cNvContentPartPr/>
                      </w14:nvContentPartPr>
                      <w14:xfrm>
                        <a:off x="0" y="0"/>
                        <a:ext cx="1072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8" o:spid="_x0000_s1026" type="#_x0000_t75" style="position:absolute;margin-left:440.65pt;margin-top:49.9pt;width:9.9pt;height:10.35pt;z-index:2528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">
                <v:imagedata r:id="rId223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2224" behindDoc="0" locked="0" layoutInCell="1" allowOverlap="1">
                <wp:simplePos x="0" y="0"/>
                <wp:positionH relativeFrom="column">
                  <wp:posOffset>5633520</wp:posOffset>
                </wp:positionH>
                <wp:positionV relativeFrom="paragraph">
                  <wp:posOffset>644945</wp:posOffset>
                </wp:positionV>
                <wp:extent cx="6480" cy="219600"/>
                <wp:effectExtent l="38100" t="19050" r="31750" b="28575"/>
                <wp:wrapNone/>
                <wp:docPr id="2617" name="Ink 2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3">
                      <w14:nvContentPartPr>
                        <w14:cNvContentPartPr/>
                      </w14:nvContentPartPr>
                      <w14:xfrm>
                        <a:off x="0" y="0"/>
                        <a:ext cx="64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7" o:spid="_x0000_s1026" type="#_x0000_t75" style="position:absolute;margin-left:442.95pt;margin-top:50.3pt;width:1.8pt;height:18.4pt;z-index:2528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">
                <v:imagedata r:id="rId223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1200" behindDoc="0" locked="0" layoutInCell="1" allowOverlap="1">
                <wp:simplePos x="0" y="0"/>
                <wp:positionH relativeFrom="column">
                  <wp:posOffset>5509320</wp:posOffset>
                </wp:positionH>
                <wp:positionV relativeFrom="paragraph">
                  <wp:posOffset>413105</wp:posOffset>
                </wp:positionV>
                <wp:extent cx="111960" cy="398880"/>
                <wp:effectExtent l="19050" t="19050" r="21590" b="20320"/>
                <wp:wrapNone/>
                <wp:docPr id="2616" name="Ink 2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5">
                      <w14:nvContentPartPr>
                        <w14:cNvContentPartPr/>
                      </w14:nvContentPartPr>
                      <w14:xfrm>
                        <a:off x="0" y="0"/>
                        <a:ext cx="11196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6" o:spid="_x0000_s1026" type="#_x0000_t75" style="position:absolute;margin-left:433.25pt;margin-top:32pt;width:9.8pt;height:32.5pt;z-index:2528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">
                <v:imagedata r:id="rId2236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0176" behindDoc="0" locked="0" layoutInCell="1" allowOverlap="1">
                <wp:simplePos x="0" y="0"/>
                <wp:positionH relativeFrom="column">
                  <wp:posOffset>5433720</wp:posOffset>
                </wp:positionH>
                <wp:positionV relativeFrom="paragraph">
                  <wp:posOffset>692105</wp:posOffset>
                </wp:positionV>
                <wp:extent cx="84960" cy="16920"/>
                <wp:effectExtent l="19050" t="19050" r="29845" b="21590"/>
                <wp:wrapNone/>
                <wp:docPr id="2615" name="Ink 2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7">
                      <w14:nvContentPartPr>
                        <w14:cNvContentPartPr/>
                      </w14:nvContentPartPr>
                      <w14:xfrm>
                        <a:off x="0" y="0"/>
                        <a:ext cx="84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5" o:spid="_x0000_s1026" type="#_x0000_t75" style="position:absolute;margin-left:427.4pt;margin-top:54.05pt;width:7.6pt;height:2.45pt;z-index:2528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">
                <v:imagedata r:id="rId223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9152" behindDoc="0" locked="0" layoutInCell="1" allowOverlap="1">
                <wp:simplePos x="0" y="0"/>
                <wp:positionH relativeFrom="column">
                  <wp:posOffset>5403480</wp:posOffset>
                </wp:positionH>
                <wp:positionV relativeFrom="paragraph">
                  <wp:posOffset>649985</wp:posOffset>
                </wp:positionV>
                <wp:extent cx="112680" cy="15120"/>
                <wp:effectExtent l="19050" t="19050" r="20955" b="23495"/>
                <wp:wrapNone/>
                <wp:docPr id="2614" name="Ink 2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9">
                      <w14:nvContentPartPr>
                        <w14:cNvContentPartPr/>
                      </w14:nvContentPartPr>
                      <w14:xfrm>
                        <a:off x="0" y="0"/>
                        <a:ext cx="112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4" o:spid="_x0000_s1026" type="#_x0000_t75" style="position:absolute;margin-left:424.95pt;margin-top:50.6pt;width:9.9pt;height:2.35pt;z-index:2528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">
                <v:imagedata r:id="rId224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8128" behindDoc="0" locked="0" layoutInCell="1" allowOverlap="1">
                <wp:simplePos x="0" y="0"/>
                <wp:positionH relativeFrom="column">
                  <wp:posOffset>5327880</wp:posOffset>
                </wp:positionH>
                <wp:positionV relativeFrom="paragraph">
                  <wp:posOffset>373865</wp:posOffset>
                </wp:positionV>
                <wp:extent cx="89280" cy="545760"/>
                <wp:effectExtent l="38100" t="38100" r="44450" b="26035"/>
                <wp:wrapNone/>
                <wp:docPr id="2613" name="Ink 2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1">
                      <w14:nvContentPartPr>
                        <w14:cNvContentPartPr/>
                      </w14:nvContentPartPr>
                      <w14:xfrm>
                        <a:off x="0" y="0"/>
                        <a:ext cx="8928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3" o:spid="_x0000_s1026" type="#_x0000_t75" style="position:absolute;margin-left:418.9pt;margin-top:28.85pt;width:8.5pt;height:44.15pt;z-index:2528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">
                <v:imagedata r:id="rId224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7104" behindDoc="0" locked="0" layoutInCell="1" allowOverlap="1">
                <wp:simplePos x="0" y="0"/>
                <wp:positionH relativeFrom="column">
                  <wp:posOffset>5314920</wp:posOffset>
                </wp:positionH>
                <wp:positionV relativeFrom="paragraph">
                  <wp:posOffset>490145</wp:posOffset>
                </wp:positionV>
                <wp:extent cx="17640" cy="78840"/>
                <wp:effectExtent l="38100" t="38100" r="20955" b="35560"/>
                <wp:wrapNone/>
                <wp:docPr id="2612" name="Ink 2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3">
                      <w14:nvContentPartPr>
                        <w14:cNvContentPartPr/>
                      </w14:nvContentPartPr>
                      <w14:xfrm>
                        <a:off x="0" y="0"/>
                        <a:ext cx="1764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2" o:spid="_x0000_s1026" type="#_x0000_t75" style="position:absolute;margin-left:417.85pt;margin-top:38.05pt;width:2.65pt;height:7.35pt;z-index:2528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">
                <v:imagedata r:id="rId224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6080" behindDoc="0" locked="0" layoutInCell="1" allowOverlap="1">
                <wp:simplePos x="0" y="0"/>
                <wp:positionH relativeFrom="column">
                  <wp:posOffset>5184960</wp:posOffset>
                </wp:positionH>
                <wp:positionV relativeFrom="paragraph">
                  <wp:posOffset>619745</wp:posOffset>
                </wp:positionV>
                <wp:extent cx="106920" cy="127800"/>
                <wp:effectExtent l="38100" t="38100" r="26670" b="43815"/>
                <wp:wrapNone/>
                <wp:docPr id="2611" name="Ink 2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5">
                      <w14:nvContentPartPr>
                        <w14:cNvContentPartPr/>
                      </w14:nvContentPartPr>
                      <w14:xfrm>
                        <a:off x="0" y="0"/>
                        <a:ext cx="1069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1" o:spid="_x0000_s1026" type="#_x0000_t75" style="position:absolute;margin-left:407.6pt;margin-top:48.05pt;width:9.85pt;height:11.55pt;z-index:2528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">
                <v:imagedata r:id="rId2246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5056" behindDoc="0" locked="0" layoutInCell="1" allowOverlap="1">
                <wp:simplePos x="0" y="0"/>
                <wp:positionH relativeFrom="column">
                  <wp:posOffset>5137800</wp:posOffset>
                </wp:positionH>
                <wp:positionV relativeFrom="paragraph">
                  <wp:posOffset>714065</wp:posOffset>
                </wp:positionV>
                <wp:extent cx="25200" cy="79200"/>
                <wp:effectExtent l="38100" t="38100" r="32385" b="35560"/>
                <wp:wrapNone/>
                <wp:docPr id="2610" name="Ink 2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7">
                      <w14:nvContentPartPr>
                        <w14:cNvContentPartPr/>
                      </w14:nvContentPartPr>
                      <w14:xfrm>
                        <a:off x="0" y="0"/>
                        <a:ext cx="252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10" o:spid="_x0000_s1026" type="#_x0000_t75" style="position:absolute;margin-left:403.85pt;margin-top:55.7pt;width:3.45pt;height:7.55pt;z-index:2528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">
                <v:imagedata r:id="rId224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4032" behindDoc="0" locked="0" layoutInCell="1" allowOverlap="1">
                <wp:simplePos x="0" y="0"/>
                <wp:positionH relativeFrom="column">
                  <wp:posOffset>5080920</wp:posOffset>
                </wp:positionH>
                <wp:positionV relativeFrom="paragraph">
                  <wp:posOffset>500945</wp:posOffset>
                </wp:positionV>
                <wp:extent cx="11520" cy="39960"/>
                <wp:effectExtent l="38100" t="38100" r="26670" b="36830"/>
                <wp:wrapNone/>
                <wp:docPr id="2609" name="Ink 2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9">
                      <w14:nvContentPartPr>
                        <w14:cNvContentPartPr/>
                      </w14:nvContentPartPr>
                      <w14:xfrm>
                        <a:off x="0" y="0"/>
                        <a:ext cx="115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9" o:spid="_x0000_s1026" type="#_x0000_t75" style="position:absolute;margin-left:399.4pt;margin-top:38.8pt;width:2.25pt;height:4.5pt;z-index:2528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">
                <v:imagedata r:id="rId225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3008" behindDoc="0" locked="0" layoutInCell="1" allowOverlap="1">
                <wp:simplePos x="0" y="0"/>
                <wp:positionH relativeFrom="column">
                  <wp:posOffset>4991280</wp:posOffset>
                </wp:positionH>
                <wp:positionV relativeFrom="paragraph">
                  <wp:posOffset>625865</wp:posOffset>
                </wp:positionV>
                <wp:extent cx="84240" cy="123480"/>
                <wp:effectExtent l="38100" t="38100" r="30480" b="29210"/>
                <wp:wrapNone/>
                <wp:docPr id="2608" name="Ink 2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1">
                      <w14:nvContentPartPr>
                        <w14:cNvContentPartPr/>
                      </w14:nvContentPartPr>
                      <w14:xfrm>
                        <a:off x="0" y="0"/>
                        <a:ext cx="8424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8" o:spid="_x0000_s1026" type="#_x0000_t75" style="position:absolute;margin-left:392.45pt;margin-top:48.65pt;width:7.95pt;height:11pt;z-index:2528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">
                <v:imagedata r:id="rId225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1984" behindDoc="0" locked="0" layoutInCell="1" allowOverlap="1">
                <wp:simplePos x="0" y="0"/>
                <wp:positionH relativeFrom="column">
                  <wp:posOffset>4901640</wp:posOffset>
                </wp:positionH>
                <wp:positionV relativeFrom="paragraph">
                  <wp:posOffset>482585</wp:posOffset>
                </wp:positionV>
                <wp:extent cx="72360" cy="420480"/>
                <wp:effectExtent l="38100" t="38100" r="23495" b="36830"/>
                <wp:wrapNone/>
                <wp:docPr id="2607" name="Ink 2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3">
                      <w14:nvContentPartPr>
                        <w14:cNvContentPartPr/>
                      </w14:nvContentPartPr>
                      <w14:xfrm>
                        <a:off x="0" y="0"/>
                        <a:ext cx="72360" cy="4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7" o:spid="_x0000_s1026" type="#_x0000_t75" style="position:absolute;margin-left:385.25pt;margin-top:37.5pt;width:6.95pt;height:34.25pt;z-index:2528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">
                <v:imagedata r:id="rId225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40960" behindDoc="0" locked="0" layoutInCell="1" allowOverlap="1">
                <wp:simplePos x="0" y="0"/>
                <wp:positionH relativeFrom="column">
                  <wp:posOffset>4700400</wp:posOffset>
                </wp:positionH>
                <wp:positionV relativeFrom="paragraph">
                  <wp:posOffset>640265</wp:posOffset>
                </wp:positionV>
                <wp:extent cx="188280" cy="126360"/>
                <wp:effectExtent l="38100" t="19050" r="40640" b="26670"/>
                <wp:wrapNone/>
                <wp:docPr id="2606" name="Ink 2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5">
                      <w14:nvContentPartPr>
                        <w14:cNvContentPartPr/>
                      </w14:nvContentPartPr>
                      <w14:xfrm>
                        <a:off x="0" y="0"/>
                        <a:ext cx="1882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6" o:spid="_x0000_s1026" type="#_x0000_t75" style="position:absolute;margin-left:369.4pt;margin-top:49.9pt;width:16.25pt;height:11.05pt;z-index:2528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">
                <v:imagedata r:id="rId2256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9936" behindDoc="0" locked="0" layoutInCell="1" allowOverlap="1">
                <wp:simplePos x="0" y="0"/>
                <wp:positionH relativeFrom="column">
                  <wp:posOffset>4599960</wp:posOffset>
                </wp:positionH>
                <wp:positionV relativeFrom="paragraph">
                  <wp:posOffset>672665</wp:posOffset>
                </wp:positionV>
                <wp:extent cx="123120" cy="159840"/>
                <wp:effectExtent l="38100" t="38100" r="29845" b="31115"/>
                <wp:wrapNone/>
                <wp:docPr id="2605" name="Ink 2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7">
                      <w14:nvContentPartPr>
                        <w14:cNvContentPartPr/>
                      </w14:nvContentPartPr>
                      <w14:xfrm>
                        <a:off x="0" y="0"/>
                        <a:ext cx="12312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5" o:spid="_x0000_s1026" type="#_x0000_t75" style="position:absolute;margin-left:361.55pt;margin-top:52.25pt;width:11.1pt;height:13.95pt;z-index:2528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">
                <v:imagedata r:id="rId225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8912" behindDoc="0" locked="0" layoutInCell="1" allowOverlap="1">
                <wp:simplePos x="0" y="0"/>
                <wp:positionH relativeFrom="column">
                  <wp:posOffset>4453800</wp:posOffset>
                </wp:positionH>
                <wp:positionV relativeFrom="paragraph">
                  <wp:posOffset>487265</wp:posOffset>
                </wp:positionV>
                <wp:extent cx="223560" cy="296280"/>
                <wp:effectExtent l="38100" t="38100" r="24130" b="27940"/>
                <wp:wrapNone/>
                <wp:docPr id="2604" name="Ink 2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9">
                      <w14:nvContentPartPr>
                        <w14:cNvContentPartPr/>
                      </w14:nvContentPartPr>
                      <w14:xfrm>
                        <a:off x="0" y="0"/>
                        <a:ext cx="22356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4" o:spid="_x0000_s1026" type="#_x0000_t75" style="position:absolute;margin-left:350pt;margin-top:37.65pt;width:18.8pt;height:24.75pt;z-index:2528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">
                <v:imagedata r:id="rId226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7888" behindDoc="0" locked="0" layoutInCell="1" allowOverlap="1">
                <wp:simplePos x="0" y="0"/>
                <wp:positionH relativeFrom="column">
                  <wp:posOffset>4284240</wp:posOffset>
                </wp:positionH>
                <wp:positionV relativeFrom="paragraph">
                  <wp:posOffset>567185</wp:posOffset>
                </wp:positionV>
                <wp:extent cx="61200" cy="121320"/>
                <wp:effectExtent l="38100" t="19050" r="34290" b="31115"/>
                <wp:wrapNone/>
                <wp:docPr id="2603" name="Ink 2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1">
                      <w14:nvContentPartPr>
                        <w14:cNvContentPartPr/>
                      </w14:nvContentPartPr>
                      <w14:xfrm>
                        <a:off x="0" y="0"/>
                        <a:ext cx="6120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3" o:spid="_x0000_s1026" type="#_x0000_t75" style="position:absolute;margin-left:336.7pt;margin-top:44.2pt;width:6.2pt;height:10.55pt;z-index:2528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">
                <v:imagedata r:id="rId226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6864" behindDoc="0" locked="0" layoutInCell="1" allowOverlap="1">
                <wp:simplePos x="0" y="0"/>
                <wp:positionH relativeFrom="column">
                  <wp:posOffset>4151040</wp:posOffset>
                </wp:positionH>
                <wp:positionV relativeFrom="paragraph">
                  <wp:posOffset>669785</wp:posOffset>
                </wp:positionV>
                <wp:extent cx="104040" cy="48960"/>
                <wp:effectExtent l="19050" t="38100" r="29845" b="27305"/>
                <wp:wrapNone/>
                <wp:docPr id="2602" name="Ink 2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3">
                      <w14:nvContentPartPr>
                        <w14:cNvContentPartPr/>
                      </w14:nvContentPartPr>
                      <w14:xfrm>
                        <a:off x="0" y="0"/>
                        <a:ext cx="1040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2" o:spid="_x0000_s1026" type="#_x0000_t75" style="position:absolute;margin-left:326.3pt;margin-top:52.2pt;width:9.35pt;height:5.05pt;z-index:2528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">
                <v:imagedata r:id="rId226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5840" behindDoc="0" locked="0" layoutInCell="1" allowOverlap="1">
                <wp:simplePos x="0" y="0"/>
                <wp:positionH relativeFrom="column">
                  <wp:posOffset>4119000</wp:posOffset>
                </wp:positionH>
                <wp:positionV relativeFrom="paragraph">
                  <wp:posOffset>604265</wp:posOffset>
                </wp:positionV>
                <wp:extent cx="209160" cy="42120"/>
                <wp:effectExtent l="19050" t="38100" r="19685" b="34290"/>
                <wp:wrapNone/>
                <wp:docPr id="2601" name="Ink 2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5">
                      <w14:nvContentPartPr>
                        <w14:cNvContentPartPr/>
                      </w14:nvContentPartPr>
                      <w14:xfrm>
                        <a:off x="0" y="0"/>
                        <a:ext cx="2091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1" o:spid="_x0000_s1026" type="#_x0000_t75" style="position:absolute;margin-left:323.85pt;margin-top:47pt;width:17.55pt;height:4.65pt;z-index:2528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">
                <v:imagedata r:id="rId2266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4816" behindDoc="0" locked="0" layoutInCell="1" allowOverlap="1">
                <wp:simplePos x="0" y="0"/>
                <wp:positionH relativeFrom="column">
                  <wp:posOffset>3905160</wp:posOffset>
                </wp:positionH>
                <wp:positionV relativeFrom="paragraph">
                  <wp:posOffset>670145</wp:posOffset>
                </wp:positionV>
                <wp:extent cx="56880" cy="109080"/>
                <wp:effectExtent l="38100" t="38100" r="38735" b="24765"/>
                <wp:wrapNone/>
                <wp:docPr id="2600" name="Ink 2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7">
                      <w14:nvContentPartPr>
                        <w14:cNvContentPartPr/>
                      </w14:nvContentPartPr>
                      <w14:xfrm>
                        <a:off x="0" y="0"/>
                        <a:ext cx="5688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00" o:spid="_x0000_s1026" type="#_x0000_t75" style="position:absolute;margin-left:306.85pt;margin-top:52pt;width:5.9pt;height:9.95pt;z-index:2528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">
                <v:imagedata r:id="rId226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3792" behindDoc="0" locked="0" layoutInCell="1" allowOverlap="1">
                <wp:simplePos x="0" y="0"/>
                <wp:positionH relativeFrom="column">
                  <wp:posOffset>3735600</wp:posOffset>
                </wp:positionH>
                <wp:positionV relativeFrom="paragraph">
                  <wp:posOffset>482945</wp:posOffset>
                </wp:positionV>
                <wp:extent cx="194760" cy="54000"/>
                <wp:effectExtent l="38100" t="38100" r="34290" b="41275"/>
                <wp:wrapNone/>
                <wp:docPr id="2599" name="Ink 2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9">
                      <w14:nvContentPartPr>
                        <w14:cNvContentPartPr/>
                      </w14:nvContentPartPr>
                      <w14:xfrm>
                        <a:off x="0" y="0"/>
                        <a:ext cx="1947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9" o:spid="_x0000_s1026" type="#_x0000_t75" style="position:absolute;margin-left:293.55pt;margin-top:37.4pt;width:16.55pt;height:5.6pt;z-index:2528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">
                <v:imagedata r:id="rId227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2768" behindDoc="0" locked="0" layoutInCell="1" allowOverlap="1">
                <wp:simplePos x="0" y="0"/>
                <wp:positionH relativeFrom="column">
                  <wp:posOffset>3779520</wp:posOffset>
                </wp:positionH>
                <wp:positionV relativeFrom="paragraph">
                  <wp:posOffset>577985</wp:posOffset>
                </wp:positionV>
                <wp:extent cx="108360" cy="100080"/>
                <wp:effectExtent l="38100" t="38100" r="25400" b="33655"/>
                <wp:wrapNone/>
                <wp:docPr id="2598" name="Ink 2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1">
                      <w14:nvContentPartPr>
                        <w14:cNvContentPartPr/>
                      </w14:nvContentPartPr>
                      <w14:xfrm>
                        <a:off x="0" y="0"/>
                        <a:ext cx="1083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8" o:spid="_x0000_s1026" type="#_x0000_t75" style="position:absolute;margin-left:297pt;margin-top:45pt;width:9.7pt;height:9.05pt;z-index:2528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">
                <v:imagedata r:id="rId227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1744" behindDoc="0" locked="0" layoutInCell="1" allowOverlap="1">
                <wp:simplePos x="0" y="0"/>
                <wp:positionH relativeFrom="column">
                  <wp:posOffset>3758640</wp:posOffset>
                </wp:positionH>
                <wp:positionV relativeFrom="paragraph">
                  <wp:posOffset>526145</wp:posOffset>
                </wp:positionV>
                <wp:extent cx="123480" cy="289440"/>
                <wp:effectExtent l="38100" t="38100" r="10160" b="34925"/>
                <wp:wrapNone/>
                <wp:docPr id="2597" name="Ink 2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3">
                      <w14:nvContentPartPr>
                        <w14:cNvContentPartPr/>
                      </w14:nvContentPartPr>
                      <w14:xfrm>
                        <a:off x="0" y="0"/>
                        <a:ext cx="123480" cy="28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7" o:spid="_x0000_s1026" type="#_x0000_t75" style="position:absolute;margin-left:295.25pt;margin-top:40.85pt;width:11.05pt;height:24.15pt;z-index:2528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">
                <v:imagedata r:id="rId227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30720" behindDoc="0" locked="0" layoutInCell="1" allowOverlap="1">
                <wp:simplePos x="0" y="0"/>
                <wp:positionH relativeFrom="column">
                  <wp:posOffset>3581880</wp:posOffset>
                </wp:positionH>
                <wp:positionV relativeFrom="paragraph">
                  <wp:posOffset>690305</wp:posOffset>
                </wp:positionV>
                <wp:extent cx="98640" cy="35640"/>
                <wp:effectExtent l="38100" t="38100" r="34925" b="21590"/>
                <wp:wrapNone/>
                <wp:docPr id="2596" name="Ink 2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5">
                      <w14:nvContentPartPr>
                        <w14:cNvContentPartPr/>
                      </w14:nvContentPartPr>
                      <w14:xfrm>
                        <a:off x="0" y="0"/>
                        <a:ext cx="98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6" o:spid="_x0000_s1026" type="#_x0000_t75" style="position:absolute;margin-left:281.5pt;margin-top:53.8pt;width:8.9pt;height:3.95pt;z-index:2528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">
                <v:imagedata r:id="rId2276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9696" behindDoc="0" locked="0" layoutInCell="1" allowOverlap="1">
                <wp:simplePos x="0" y="0"/>
                <wp:positionH relativeFrom="column">
                  <wp:posOffset>3602760</wp:posOffset>
                </wp:positionH>
                <wp:positionV relativeFrom="paragraph">
                  <wp:posOffset>648905</wp:posOffset>
                </wp:positionV>
                <wp:extent cx="74520" cy="146880"/>
                <wp:effectExtent l="19050" t="38100" r="40005" b="43815"/>
                <wp:wrapNone/>
                <wp:docPr id="2595" name="Ink 2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7">
                      <w14:nvContentPartPr>
                        <w14:cNvContentPartPr/>
                      </w14:nvContentPartPr>
                      <w14:xfrm>
                        <a:off x="0" y="0"/>
                        <a:ext cx="7452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5" o:spid="_x0000_s1026" type="#_x0000_t75" style="position:absolute;margin-left:282.95pt;margin-top:50.35pt;width:7.1pt;height:12.95pt;z-index:2528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">
                <v:imagedata r:id="rId2278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8672" behindDoc="0" locked="0" layoutInCell="1" allowOverlap="1">
                <wp:simplePos x="0" y="0"/>
                <wp:positionH relativeFrom="column">
                  <wp:posOffset>3505920</wp:posOffset>
                </wp:positionH>
                <wp:positionV relativeFrom="paragraph">
                  <wp:posOffset>473585</wp:posOffset>
                </wp:positionV>
                <wp:extent cx="49320" cy="118440"/>
                <wp:effectExtent l="38100" t="38100" r="27305" b="34290"/>
                <wp:wrapNone/>
                <wp:docPr id="2594" name="Ink 2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4932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4" o:spid="_x0000_s1026" type="#_x0000_t75" style="position:absolute;margin-left:275.35pt;margin-top:36.6pt;width:5.3pt;height:10.8pt;z-index:2528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">
                <v:imagedata r:id="rId2280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7648" behindDoc="0" locked="0" layoutInCell="1" allowOverlap="1">
                <wp:simplePos x="0" y="0"/>
                <wp:positionH relativeFrom="column">
                  <wp:posOffset>3338880</wp:posOffset>
                </wp:positionH>
                <wp:positionV relativeFrom="paragraph">
                  <wp:posOffset>661865</wp:posOffset>
                </wp:positionV>
                <wp:extent cx="118440" cy="136080"/>
                <wp:effectExtent l="38100" t="38100" r="34290" b="35560"/>
                <wp:wrapNone/>
                <wp:docPr id="2593" name="Ink 2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184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3" o:spid="_x0000_s1026" type="#_x0000_t75" style="position:absolute;margin-left:262.2pt;margin-top:51.5pt;width:10.8pt;height:12.1pt;z-index:2528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">
                <v:imagedata r:id="rId2282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5600" behindDoc="0" locked="0" layoutInCell="1" allowOverlap="1">
                <wp:simplePos x="0" y="0"/>
                <wp:positionH relativeFrom="column">
                  <wp:posOffset>3246720</wp:posOffset>
                </wp:positionH>
                <wp:positionV relativeFrom="paragraph">
                  <wp:posOffset>519305</wp:posOffset>
                </wp:positionV>
                <wp:extent cx="36360" cy="88560"/>
                <wp:effectExtent l="38100" t="38100" r="40005" b="26035"/>
                <wp:wrapNone/>
                <wp:docPr id="2591" name="Ink 2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36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1" o:spid="_x0000_s1026" type="#_x0000_t75" style="position:absolute;margin-left:255.05pt;margin-top:40.3pt;width:4.1pt;height:8.2pt;z-index:2528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">
                <v:imagedata r:id="rId2284" o:title=""/>
              </v:shape>
            </w:pict>
          </mc:Fallback>
        </mc:AlternateContent>
      </w:r>
      <w:r w:rsidR="008B591E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4576" behindDoc="0" locked="0" layoutInCell="1" allowOverlap="1">
                <wp:simplePos x="0" y="0"/>
                <wp:positionH relativeFrom="column">
                  <wp:posOffset>3027840</wp:posOffset>
                </wp:positionH>
                <wp:positionV relativeFrom="paragraph">
                  <wp:posOffset>638105</wp:posOffset>
                </wp:positionV>
                <wp:extent cx="161280" cy="210600"/>
                <wp:effectExtent l="38100" t="38100" r="10795" b="37465"/>
                <wp:wrapNone/>
                <wp:docPr id="2590" name="Ink 2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16128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0" o:spid="_x0000_s1026" type="#_x0000_t75" style="position:absolute;margin-left:237.8pt;margin-top:49.55pt;width:14.05pt;height:18.05pt;z-index:2528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">
                <v:imagedata r:id="rId2286" o:title=""/>
              </v:shape>
            </w:pict>
          </mc:Fallback>
        </mc:AlternateContent>
      </w:r>
      <w:r w:rsidR="00F91CBB" w:rsidRPr="00FF45CB">
        <w:rPr>
          <w:lang w:val="el-GR"/>
        </w:rPr>
        <w:t xml:space="preserve">Και πάλι η γραφή του επιπέδου </w:t>
      </w:r>
      <w:r w:rsidR="00F91CBB" w:rsidRPr="006F08D7">
        <w:rPr>
          <w:position w:val="-12"/>
        </w:rPr>
        <w:object w:dxaOrig="300" w:dyaOrig="360">
          <v:shape id="_x0000_i1120" type="#_x0000_t75" style="width:15.2pt;height:18pt" o:ole="">
            <v:imagedata r:id="rId2047" o:title=""/>
          </v:shape>
          <o:OLEObject Type="Embed" ProgID="Equation.DSMT4" ShapeID="_x0000_i1120" DrawAspect="Content" ObjectID="_1664884819" r:id="rId2287"/>
        </w:object>
      </w:r>
      <w:r w:rsidR="00F91CBB" w:rsidRPr="00FF45CB">
        <w:rPr>
          <w:lang w:val="el-GR"/>
        </w:rPr>
        <w:t xml:space="preserve"> ως </w:t>
      </w:r>
      <w:r w:rsidR="00502742" w:rsidRPr="00FC4554">
        <w:rPr>
          <w:position w:val="-10"/>
        </w:rPr>
        <w:object w:dxaOrig="1140" w:dyaOrig="320">
          <v:shape id="_x0000_i1121" type="#_x0000_t75" style="width:57.2pt;height:16.4pt" o:ole="">
            <v:imagedata r:id="rId2109" o:title=""/>
          </v:shape>
          <o:OLEObject Type="Embed" ProgID="Equation.DSMT4" ShapeID="_x0000_i1121" DrawAspect="Content" ObjectID="_1664884820" r:id="rId2288"/>
        </w:object>
      </w:r>
      <w:r w:rsidR="00F91CBB" w:rsidRPr="00FF45CB">
        <w:rPr>
          <w:lang w:val="el-GR"/>
        </w:rPr>
        <w:t xml:space="preserve"> δεν είναι μοναδική: θα μπορούσα </w:t>
      </w:r>
      <w:r w:rsidR="00F91CBB" w:rsidRPr="003848B6">
        <w:rPr>
          <w:highlight w:val="yellow"/>
          <w:lang w:val="el-GR"/>
        </w:rPr>
        <w:t xml:space="preserve">στη θέση των </w:t>
      </w:r>
      <w:r w:rsidR="00502742" w:rsidRPr="003848B6">
        <w:rPr>
          <w:position w:val="-6"/>
          <w:highlight w:val="yellow"/>
        </w:rPr>
        <w:object w:dxaOrig="200" w:dyaOrig="220">
          <v:shape id="_x0000_i1122" type="#_x0000_t75" style="width:10.4pt;height:10.8pt" o:ole="">
            <v:imagedata r:id="rId2289" o:title=""/>
          </v:shape>
          <o:OLEObject Type="Embed" ProgID="Equation.DSMT4" ShapeID="_x0000_i1122" DrawAspect="Content" ObjectID="_1664884821" r:id="rId2290"/>
        </w:object>
      </w:r>
      <w:r w:rsidR="00F91CBB" w:rsidRPr="003848B6">
        <w:rPr>
          <w:highlight w:val="yellow"/>
          <w:lang w:val="el-GR"/>
        </w:rPr>
        <w:t xml:space="preserve"> &amp; </w:t>
      </w:r>
      <w:r w:rsidR="00502742" w:rsidRPr="003848B6">
        <w:rPr>
          <w:position w:val="-6"/>
          <w:highlight w:val="yellow"/>
        </w:rPr>
        <w:object w:dxaOrig="260" w:dyaOrig="220">
          <v:shape id="_x0000_i1123" type="#_x0000_t75" style="width:13.2pt;height:10.8pt" o:ole="">
            <v:imagedata r:id="rId2291" o:title=""/>
          </v:shape>
          <o:OLEObject Type="Embed" ProgID="Equation.DSMT4" ShapeID="_x0000_i1123" DrawAspect="Content" ObjectID="_1664884822" r:id="rId2292"/>
        </w:object>
      </w:r>
      <w:r w:rsidR="00F91CBB" w:rsidRPr="003848B6">
        <w:rPr>
          <w:highlight w:val="yellow"/>
          <w:lang w:val="el-GR"/>
        </w:rPr>
        <w:t xml:space="preserve"> να χρησιμοποιήσω δύο οποιαδήποτε άλλα μη </w:t>
      </w:r>
      <w:proofErr w:type="spellStart"/>
      <w:r w:rsidR="00F91CBB" w:rsidRPr="003848B6">
        <w:rPr>
          <w:highlight w:val="yellow"/>
          <w:lang w:val="el-GR"/>
        </w:rPr>
        <w:t>συγγραμικά</w:t>
      </w:r>
      <w:proofErr w:type="spellEnd"/>
      <w:r w:rsidR="00F91CBB" w:rsidRPr="003848B6">
        <w:rPr>
          <w:highlight w:val="yellow"/>
          <w:lang w:val="el-GR"/>
        </w:rPr>
        <w:t xml:space="preserve"> στοιχεία του </w:t>
      </w:r>
      <w:r w:rsidR="00F91CBB" w:rsidRPr="003848B6">
        <w:rPr>
          <w:position w:val="-12"/>
          <w:highlight w:val="yellow"/>
        </w:rPr>
        <w:object w:dxaOrig="300" w:dyaOrig="360">
          <v:shape id="_x0000_i1124" type="#_x0000_t75" style="width:15.2pt;height:18pt" o:ole="">
            <v:imagedata r:id="rId2047" o:title=""/>
          </v:shape>
          <o:OLEObject Type="Embed" ProgID="Equation.DSMT4" ShapeID="_x0000_i1124" DrawAspect="Content" ObjectID="_1664884823" r:id="rId2293"/>
        </w:object>
      </w:r>
      <w:r w:rsidR="00F91CBB" w:rsidRPr="003848B6">
        <w:rPr>
          <w:highlight w:val="yellow"/>
          <w:lang w:val="el-GR"/>
        </w:rPr>
        <w:t>.</w:t>
      </w:r>
    </w:p>
    <w:p w:rsidR="00F91CBB" w:rsidRPr="00FF45CB" w:rsidRDefault="008B591E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57344" behindDoc="0" locked="0" layoutInCell="1" allowOverlap="1">
                <wp:simplePos x="0" y="0"/>
                <wp:positionH relativeFrom="column">
                  <wp:posOffset>6107280</wp:posOffset>
                </wp:positionH>
                <wp:positionV relativeFrom="paragraph">
                  <wp:posOffset>-17005</wp:posOffset>
                </wp:positionV>
                <wp:extent cx="2160" cy="64080"/>
                <wp:effectExtent l="38100" t="38100" r="36195" b="31750"/>
                <wp:wrapNone/>
                <wp:docPr id="2622" name="Ink 2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216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2" o:spid="_x0000_s1026" type="#_x0000_t75" style="position:absolute;margin-left:480.1pt;margin-top:-1.85pt;width:1.6pt;height:6.25pt;z-index:2528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">
                <v:imagedata r:id="rId22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26624" behindDoc="0" locked="0" layoutInCell="1" allowOverlap="1">
                <wp:simplePos x="0" y="0"/>
                <wp:positionH relativeFrom="column">
                  <wp:posOffset>3244200</wp:posOffset>
                </wp:positionH>
                <wp:positionV relativeFrom="paragraph">
                  <wp:posOffset>-24565</wp:posOffset>
                </wp:positionV>
                <wp:extent cx="10440" cy="124560"/>
                <wp:effectExtent l="38100" t="38100" r="27940" b="27940"/>
                <wp:wrapNone/>
                <wp:docPr id="2592" name="Ink 2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0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592" o:spid="_x0000_s1026" type="#_x0000_t75" style="position:absolute;margin-left:254.9pt;margin-top:-2.55pt;width:2.05pt;height:11.05pt;z-index:2528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">
                <v:imagedata r:id="rId2297" o:title=""/>
              </v:shape>
            </w:pict>
          </mc:Fallback>
        </mc:AlternateContent>
      </w:r>
    </w:p>
    <w:p w:rsidR="00F91CBB" w:rsidRPr="00FF45CB" w:rsidRDefault="004B01E7" w:rsidP="00F91CBB">
      <w:pPr>
        <w:pStyle w:val="Heading4"/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4928" behindDoc="0" locked="0" layoutInCell="1" allowOverlap="1">
                <wp:simplePos x="0" y="0"/>
                <wp:positionH relativeFrom="column">
                  <wp:posOffset>4898760</wp:posOffset>
                </wp:positionH>
                <wp:positionV relativeFrom="paragraph">
                  <wp:posOffset>909755</wp:posOffset>
                </wp:positionV>
                <wp:extent cx="119160" cy="295560"/>
                <wp:effectExtent l="38100" t="38100" r="14605" b="28575"/>
                <wp:wrapNone/>
                <wp:docPr id="2688" name="Ink 2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1191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8" o:spid="_x0000_s1026" type="#_x0000_t75" style="position:absolute;margin-left:385.25pt;margin-top:71.15pt;width:10.85pt;height:24.5pt;z-index:2529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">
                <v:imagedata r:id="rId22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3904" behindDoc="0" locked="0" layoutInCell="1" allowOverlap="1">
                <wp:simplePos x="0" y="0"/>
                <wp:positionH relativeFrom="column">
                  <wp:posOffset>4609320</wp:posOffset>
                </wp:positionH>
                <wp:positionV relativeFrom="paragraph">
                  <wp:posOffset>901115</wp:posOffset>
                </wp:positionV>
                <wp:extent cx="64440" cy="309240"/>
                <wp:effectExtent l="38100" t="38100" r="31115" b="34290"/>
                <wp:wrapNone/>
                <wp:docPr id="2687" name="Ink 2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64440" cy="30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7" o:spid="_x0000_s1026" type="#_x0000_t75" style="position:absolute;margin-left:362.2pt;margin-top:70.4pt;width:6.45pt;height:25.6pt;z-index:2529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">
                <v:imagedata r:id="rId23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2880" behindDoc="0" locked="0" layoutInCell="1" allowOverlap="1">
                <wp:simplePos x="0" y="0"/>
                <wp:positionH relativeFrom="column">
                  <wp:posOffset>4682040</wp:posOffset>
                </wp:positionH>
                <wp:positionV relativeFrom="paragraph">
                  <wp:posOffset>1009475</wp:posOffset>
                </wp:positionV>
                <wp:extent cx="180360" cy="92520"/>
                <wp:effectExtent l="38100" t="38100" r="29210" b="41275"/>
                <wp:wrapNone/>
                <wp:docPr id="2686" name="Ink 2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18036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6" o:spid="_x0000_s1026" type="#_x0000_t75" style="position:absolute;margin-left:368.15pt;margin-top:78.8pt;width:15.5pt;height:8.7pt;z-index:2529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">
                <v:imagedata r:id="rId23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1856" behindDoc="0" locked="0" layoutInCell="1" allowOverlap="1">
                <wp:simplePos x="0" y="0"/>
                <wp:positionH relativeFrom="column">
                  <wp:posOffset>4138080</wp:posOffset>
                </wp:positionH>
                <wp:positionV relativeFrom="paragraph">
                  <wp:posOffset>1064195</wp:posOffset>
                </wp:positionV>
                <wp:extent cx="348840" cy="113760"/>
                <wp:effectExtent l="19050" t="38100" r="32385" b="38735"/>
                <wp:wrapNone/>
                <wp:docPr id="2685" name="Ink 2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34884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5" o:spid="_x0000_s1026" type="#_x0000_t75" style="position:absolute;margin-left:325.4pt;margin-top:83.2pt;width:28.5pt;height:10.2pt;z-index:2529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">
                <v:imagedata r:id="rId23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0832" behindDoc="0" locked="0" layoutInCell="1" allowOverlap="1">
                <wp:simplePos x="0" y="0"/>
                <wp:positionH relativeFrom="column">
                  <wp:posOffset>4155360</wp:posOffset>
                </wp:positionH>
                <wp:positionV relativeFrom="paragraph">
                  <wp:posOffset>1097315</wp:posOffset>
                </wp:positionV>
                <wp:extent cx="25560" cy="142920"/>
                <wp:effectExtent l="38100" t="19050" r="31750" b="28575"/>
                <wp:wrapNone/>
                <wp:docPr id="2684" name="Ink 2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255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4" o:spid="_x0000_s1026" type="#_x0000_t75" style="position:absolute;margin-left:326.65pt;margin-top:85.9pt;width:3.25pt;height:12.35pt;z-index:25292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">
                <v:imagedata r:id="rId23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9808" behindDoc="0" locked="0" layoutInCell="1" allowOverlap="1">
                <wp:simplePos x="0" y="0"/>
                <wp:positionH relativeFrom="column">
                  <wp:posOffset>3911280</wp:posOffset>
                </wp:positionH>
                <wp:positionV relativeFrom="paragraph">
                  <wp:posOffset>972035</wp:posOffset>
                </wp:positionV>
                <wp:extent cx="142920" cy="267840"/>
                <wp:effectExtent l="38100" t="38100" r="9525" b="37465"/>
                <wp:wrapNone/>
                <wp:docPr id="2683" name="Ink 2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429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3" o:spid="_x0000_s1026" type="#_x0000_t75" style="position:absolute;margin-left:307.3pt;margin-top:75.85pt;width:12.55pt;height:22.55pt;z-index:25291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">
                <v:imagedata r:id="rId23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8784" behindDoc="0" locked="0" layoutInCell="1" allowOverlap="1">
                <wp:simplePos x="0" y="0"/>
                <wp:positionH relativeFrom="column">
                  <wp:posOffset>4918920</wp:posOffset>
                </wp:positionH>
                <wp:positionV relativeFrom="paragraph">
                  <wp:posOffset>463355</wp:posOffset>
                </wp:positionV>
                <wp:extent cx="78840" cy="319680"/>
                <wp:effectExtent l="38100" t="38100" r="35560" b="23495"/>
                <wp:wrapNone/>
                <wp:docPr id="2682" name="Ink 2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78840" cy="31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2" o:spid="_x0000_s1026" type="#_x0000_t75" style="position:absolute;margin-left:386.8pt;margin-top:36pt;width:7.55pt;height:26.35pt;z-index:25291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">
                <v:imagedata r:id="rId23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7760" behindDoc="0" locked="0" layoutInCell="1" allowOverlap="1">
                <wp:simplePos x="0" y="0"/>
                <wp:positionH relativeFrom="column">
                  <wp:posOffset>4638480</wp:posOffset>
                </wp:positionH>
                <wp:positionV relativeFrom="paragraph">
                  <wp:posOffset>490715</wp:posOffset>
                </wp:positionV>
                <wp:extent cx="71640" cy="342000"/>
                <wp:effectExtent l="38100" t="38100" r="24130" b="39370"/>
                <wp:wrapNone/>
                <wp:docPr id="2681" name="Ink 2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7164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1" o:spid="_x0000_s1026" type="#_x0000_t75" style="position:absolute;margin-left:364.6pt;margin-top:38.05pt;width:6.85pt;height:28.15pt;z-index:25291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">
                <v:imagedata r:id="rId23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6736" behindDoc="0" locked="0" layoutInCell="1" allowOverlap="1">
                <wp:simplePos x="0" y="0"/>
                <wp:positionH relativeFrom="column">
                  <wp:posOffset>4715160</wp:posOffset>
                </wp:positionH>
                <wp:positionV relativeFrom="paragraph">
                  <wp:posOffset>613835</wp:posOffset>
                </wp:positionV>
                <wp:extent cx="116280" cy="113400"/>
                <wp:effectExtent l="38100" t="38100" r="36195" b="39370"/>
                <wp:wrapNone/>
                <wp:docPr id="2680" name="Ink 2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1162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0" o:spid="_x0000_s1026" type="#_x0000_t75" style="position:absolute;margin-left:370.6pt;margin-top:47.5pt;width:10.6pt;height:10.5pt;z-index:2529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">
                <v:imagedata r:id="rId23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5712" behindDoc="0" locked="0" layoutInCell="1" allowOverlap="1">
                <wp:simplePos x="0" y="0"/>
                <wp:positionH relativeFrom="column">
                  <wp:posOffset>4327080</wp:posOffset>
                </wp:positionH>
                <wp:positionV relativeFrom="paragraph">
                  <wp:posOffset>620315</wp:posOffset>
                </wp:positionV>
                <wp:extent cx="216360" cy="118440"/>
                <wp:effectExtent l="38100" t="38100" r="31750" b="34290"/>
                <wp:wrapNone/>
                <wp:docPr id="2679" name="Ink 2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21636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9" o:spid="_x0000_s1026" type="#_x0000_t75" style="position:absolute;margin-left:340pt;margin-top:48.35pt;width:18.45pt;height:10.55pt;z-index:25291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">
                <v:imagedata r:id="rId23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4688" behindDoc="0" locked="0" layoutInCell="1" allowOverlap="1">
                <wp:simplePos x="0" y="0"/>
                <wp:positionH relativeFrom="column">
                  <wp:posOffset>4144560</wp:posOffset>
                </wp:positionH>
                <wp:positionV relativeFrom="paragraph">
                  <wp:posOffset>661715</wp:posOffset>
                </wp:positionV>
                <wp:extent cx="157320" cy="61200"/>
                <wp:effectExtent l="19050" t="38100" r="33655" b="34290"/>
                <wp:wrapNone/>
                <wp:docPr id="2678" name="Ink 2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1573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8" o:spid="_x0000_s1026" type="#_x0000_t75" style="position:absolute;margin-left:326pt;margin-top:51.4pt;width:13.5pt;height:6.15pt;z-index:25291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">
                <v:imagedata r:id="rId23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3664" behindDoc="0" locked="0" layoutInCell="1" allowOverlap="1">
                <wp:simplePos x="0" y="0"/>
                <wp:positionH relativeFrom="column">
                  <wp:posOffset>4133760</wp:posOffset>
                </wp:positionH>
                <wp:positionV relativeFrom="paragraph">
                  <wp:posOffset>671075</wp:posOffset>
                </wp:positionV>
                <wp:extent cx="54000" cy="130680"/>
                <wp:effectExtent l="38100" t="38100" r="22225" b="22225"/>
                <wp:wrapNone/>
                <wp:docPr id="2677" name="Ink 2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540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7" o:spid="_x0000_s1026" type="#_x0000_t75" style="position:absolute;margin-left:325pt;margin-top:52.35pt;width:5.5pt;height:11.55pt;z-index:25291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">
                <v:imagedata r:id="rId23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2640" behindDoc="0" locked="0" layoutInCell="1" allowOverlap="1">
                <wp:simplePos x="0" y="0"/>
                <wp:positionH relativeFrom="column">
                  <wp:posOffset>3896880</wp:posOffset>
                </wp:positionH>
                <wp:positionV relativeFrom="paragraph">
                  <wp:posOffset>520235</wp:posOffset>
                </wp:positionV>
                <wp:extent cx="226080" cy="257400"/>
                <wp:effectExtent l="38100" t="38100" r="2540" b="28575"/>
                <wp:wrapNone/>
                <wp:docPr id="2676" name="Ink 2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2">
                      <w14:nvContentPartPr>
                        <w14:cNvContentPartPr/>
                      </w14:nvContentPartPr>
                      <w14:xfrm>
                        <a:off x="0" y="0"/>
                        <a:ext cx="226080" cy="25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6" o:spid="_x0000_s1026" type="#_x0000_t75" style="position:absolute;margin-left:306.1pt;margin-top:40.2pt;width:19.25pt;height:21.65pt;z-index:25291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">
                <v:imagedata r:id="rId23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1616" behindDoc="0" locked="0" layoutInCell="1" allowOverlap="1">
                <wp:simplePos x="0" y="0"/>
                <wp:positionH relativeFrom="column">
                  <wp:posOffset>3525360</wp:posOffset>
                </wp:positionH>
                <wp:positionV relativeFrom="paragraph">
                  <wp:posOffset>871955</wp:posOffset>
                </wp:positionV>
                <wp:extent cx="48960" cy="9360"/>
                <wp:effectExtent l="38100" t="19050" r="27305" b="29210"/>
                <wp:wrapNone/>
                <wp:docPr id="2675" name="Ink 2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4">
                      <w14:nvContentPartPr>
                        <w14:cNvContentPartPr/>
                      </w14:nvContentPartPr>
                      <w14:xfrm>
                        <a:off x="0" y="0"/>
                        <a:ext cx="489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5" o:spid="_x0000_s1026" type="#_x0000_t75" style="position:absolute;margin-left:277.05pt;margin-top:68.15pt;width:5pt;height:1.9pt;z-index:2529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">
                <v:imagedata r:id="rId23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10592" behindDoc="0" locked="0" layoutInCell="1" allowOverlap="1">
                <wp:simplePos x="0" y="0"/>
                <wp:positionH relativeFrom="column">
                  <wp:posOffset>3507360</wp:posOffset>
                </wp:positionH>
                <wp:positionV relativeFrom="paragraph">
                  <wp:posOffset>794555</wp:posOffset>
                </wp:positionV>
                <wp:extent cx="191520" cy="57240"/>
                <wp:effectExtent l="38100" t="38100" r="37465" b="38100"/>
                <wp:wrapNone/>
                <wp:docPr id="2674" name="Ink 2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19152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4" o:spid="_x0000_s1026" type="#_x0000_t75" style="position:absolute;margin-left:275.45pt;margin-top:61.95pt;width:16.4pt;height:5.8pt;z-index:2529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">
                <v:imagedata r:id="rId23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9568" behindDoc="0" locked="0" layoutInCell="1" allowOverlap="1">
                <wp:simplePos x="0" y="0"/>
                <wp:positionH relativeFrom="column">
                  <wp:posOffset>3153480</wp:posOffset>
                </wp:positionH>
                <wp:positionV relativeFrom="paragraph">
                  <wp:posOffset>744155</wp:posOffset>
                </wp:positionV>
                <wp:extent cx="129600" cy="207360"/>
                <wp:effectExtent l="38100" t="38100" r="41910" b="21590"/>
                <wp:wrapNone/>
                <wp:docPr id="2673" name="Ink 2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8">
                      <w14:nvContentPartPr>
                        <w14:cNvContentPartPr/>
                      </w14:nvContentPartPr>
                      <w14:xfrm>
                        <a:off x="0" y="0"/>
                        <a:ext cx="12960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3" o:spid="_x0000_s1026" type="#_x0000_t75" style="position:absolute;margin-left:247.55pt;margin-top:58.15pt;width:11.55pt;height:17.55pt;z-index:2529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">
                <v:imagedata r:id="rId23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8544" behindDoc="0" locked="0" layoutInCell="1" allowOverlap="1">
                <wp:simplePos x="0" y="0"/>
                <wp:positionH relativeFrom="column">
                  <wp:posOffset>3102360</wp:posOffset>
                </wp:positionH>
                <wp:positionV relativeFrom="paragraph">
                  <wp:posOffset>755315</wp:posOffset>
                </wp:positionV>
                <wp:extent cx="5760" cy="22320"/>
                <wp:effectExtent l="19050" t="19050" r="32385" b="15875"/>
                <wp:wrapNone/>
                <wp:docPr id="2672" name="Ink 2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57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2" o:spid="_x0000_s1026" type="#_x0000_t75" style="position:absolute;margin-left:243.75pt;margin-top:59.05pt;width:1.5pt;height:2.65pt;z-index:2529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">
                <v:imagedata r:id="rId23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7520" behindDoc="0" locked="0" layoutInCell="1" allowOverlap="1">
                <wp:simplePos x="0" y="0"/>
                <wp:positionH relativeFrom="column">
                  <wp:posOffset>2797080</wp:posOffset>
                </wp:positionH>
                <wp:positionV relativeFrom="paragraph">
                  <wp:posOffset>666755</wp:posOffset>
                </wp:positionV>
                <wp:extent cx="324360" cy="275040"/>
                <wp:effectExtent l="38100" t="38100" r="19050" b="29845"/>
                <wp:wrapNone/>
                <wp:docPr id="2671" name="Ink 2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2">
                      <w14:nvContentPartPr>
                        <w14:cNvContentPartPr/>
                      </w14:nvContentPartPr>
                      <w14:xfrm>
                        <a:off x="0" y="0"/>
                        <a:ext cx="3243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1" o:spid="_x0000_s1026" type="#_x0000_t75" style="position:absolute;margin-left:219.45pt;margin-top:51.7pt;width:27.05pt;height:23.1pt;z-index:2529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">
                <v:imagedata r:id="rId23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6496" behindDoc="0" locked="0" layoutInCell="1" allowOverlap="1">
                <wp:simplePos x="0" y="0"/>
                <wp:positionH relativeFrom="column">
                  <wp:posOffset>2573160</wp:posOffset>
                </wp:positionH>
                <wp:positionV relativeFrom="paragraph">
                  <wp:posOffset>738755</wp:posOffset>
                </wp:positionV>
                <wp:extent cx="267480" cy="223920"/>
                <wp:effectExtent l="38100" t="38100" r="37465" b="43180"/>
                <wp:wrapNone/>
                <wp:docPr id="2670" name="Ink 2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26748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70" o:spid="_x0000_s1026" type="#_x0000_t75" style="position:absolute;margin-left:202pt;margin-top:57.45pt;width:22.5pt;height:19.15pt;z-index:2529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">
                <v:imagedata r:id="rId23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5472" behindDoc="0" locked="0" layoutInCell="1" allowOverlap="1">
                <wp:simplePos x="0" y="0"/>
                <wp:positionH relativeFrom="column">
                  <wp:posOffset>2588280</wp:posOffset>
                </wp:positionH>
                <wp:positionV relativeFrom="paragraph">
                  <wp:posOffset>776555</wp:posOffset>
                </wp:positionV>
                <wp:extent cx="105120" cy="191160"/>
                <wp:effectExtent l="38100" t="38100" r="28575" b="37465"/>
                <wp:wrapNone/>
                <wp:docPr id="2669" name="Ink 2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6">
                      <w14:nvContentPartPr>
                        <w14:cNvContentPartPr/>
                      </w14:nvContentPartPr>
                      <w14:xfrm>
                        <a:off x="0" y="0"/>
                        <a:ext cx="10512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9" o:spid="_x0000_s1026" type="#_x0000_t75" style="position:absolute;margin-left:203.15pt;margin-top:60.55pt;width:9.5pt;height:16.35pt;z-index:2529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">
                <v:imagedata r:id="rId23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4448" behindDoc="0" locked="0" layoutInCell="1" allowOverlap="1">
                <wp:simplePos x="0" y="0"/>
                <wp:positionH relativeFrom="column">
                  <wp:posOffset>2172480</wp:posOffset>
                </wp:positionH>
                <wp:positionV relativeFrom="paragraph">
                  <wp:posOffset>893555</wp:posOffset>
                </wp:positionV>
                <wp:extent cx="186120" cy="30240"/>
                <wp:effectExtent l="38100" t="38100" r="23495" b="27305"/>
                <wp:wrapNone/>
                <wp:docPr id="2668" name="Ink 2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8">
                      <w14:nvContentPartPr>
                        <w14:cNvContentPartPr/>
                      </w14:nvContentPartPr>
                      <w14:xfrm>
                        <a:off x="0" y="0"/>
                        <a:ext cx="186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8" o:spid="_x0000_s1026" type="#_x0000_t75" style="position:absolute;margin-left:170.5pt;margin-top:69.7pt;width:15.85pt;height:3.7pt;z-index:2529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">
                <v:imagedata r:id="rId23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3424" behindDoc="0" locked="0" layoutInCell="1" allowOverlap="1">
                <wp:simplePos x="0" y="0"/>
                <wp:positionH relativeFrom="column">
                  <wp:posOffset>2180400</wp:posOffset>
                </wp:positionH>
                <wp:positionV relativeFrom="paragraph">
                  <wp:posOffset>816515</wp:posOffset>
                </wp:positionV>
                <wp:extent cx="160920" cy="34920"/>
                <wp:effectExtent l="38100" t="38100" r="29845" b="41910"/>
                <wp:wrapNone/>
                <wp:docPr id="2667" name="Ink 2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0">
                      <w14:nvContentPartPr>
                        <w14:cNvContentPartPr/>
                      </w14:nvContentPartPr>
                      <w14:xfrm>
                        <a:off x="0" y="0"/>
                        <a:ext cx="1609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7" o:spid="_x0000_s1026" type="#_x0000_t75" style="position:absolute;margin-left:171pt;margin-top:63.7pt;width:13.95pt;height:4.1pt;z-index:25290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">
                <v:imagedata r:id="rId23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2400" behindDoc="0" locked="0" layoutInCell="1" allowOverlap="1">
                <wp:simplePos x="0" y="0"/>
                <wp:positionH relativeFrom="column">
                  <wp:posOffset>1918320</wp:posOffset>
                </wp:positionH>
                <wp:positionV relativeFrom="paragraph">
                  <wp:posOffset>608075</wp:posOffset>
                </wp:positionV>
                <wp:extent cx="184680" cy="562320"/>
                <wp:effectExtent l="38100" t="38100" r="44450" b="28575"/>
                <wp:wrapNone/>
                <wp:docPr id="2666" name="Ink 2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2">
                      <w14:nvContentPartPr>
                        <w14:cNvContentPartPr/>
                      </w14:nvContentPartPr>
                      <w14:xfrm>
                        <a:off x="0" y="0"/>
                        <a:ext cx="184680" cy="56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6" o:spid="_x0000_s1026" type="#_x0000_t75" style="position:absolute;margin-left:150.35pt;margin-top:47.35pt;width:16.15pt;height:45.65pt;z-index:25290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">
                <v:imagedata r:id="rId23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1376" behindDoc="0" locked="0" layoutInCell="1" allowOverlap="1">
                <wp:simplePos x="0" y="0"/>
                <wp:positionH relativeFrom="column">
                  <wp:posOffset>1815360</wp:posOffset>
                </wp:positionH>
                <wp:positionV relativeFrom="paragraph">
                  <wp:posOffset>775475</wp:posOffset>
                </wp:positionV>
                <wp:extent cx="141840" cy="162360"/>
                <wp:effectExtent l="38100" t="38100" r="29845" b="28575"/>
                <wp:wrapNone/>
                <wp:docPr id="2665" name="Ink 2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4">
                      <w14:nvContentPartPr>
                        <w14:cNvContentPartPr/>
                      </w14:nvContentPartPr>
                      <w14:xfrm>
                        <a:off x="0" y="0"/>
                        <a:ext cx="14184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5" o:spid="_x0000_s1026" type="#_x0000_t75" style="position:absolute;margin-left:142.45pt;margin-top:60.35pt;width:12.4pt;height:14.1pt;z-index:25290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">
                <v:imagedata r:id="rId23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00352" behindDoc="0" locked="0" layoutInCell="1" allowOverlap="1">
                <wp:simplePos x="0" y="0"/>
                <wp:positionH relativeFrom="column">
                  <wp:posOffset>1780080</wp:posOffset>
                </wp:positionH>
                <wp:positionV relativeFrom="paragraph">
                  <wp:posOffset>943235</wp:posOffset>
                </wp:positionV>
                <wp:extent cx="7920" cy="100800"/>
                <wp:effectExtent l="38100" t="38100" r="30480" b="33020"/>
                <wp:wrapNone/>
                <wp:docPr id="2664" name="Ink 2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6">
                      <w14:nvContentPartPr>
                        <w14:cNvContentPartPr/>
                      </w14:nvContentPartPr>
                      <w14:xfrm>
                        <a:off x="0" y="0"/>
                        <a:ext cx="7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4" o:spid="_x0000_s1026" type="#_x0000_t75" style="position:absolute;margin-left:139.3pt;margin-top:73.45pt;width:2.1pt;height:9.4pt;z-index:25290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">
                <v:imagedata r:id="rId23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9328" behindDoc="0" locked="0" layoutInCell="1" allowOverlap="1">
                <wp:simplePos x="0" y="0"/>
                <wp:positionH relativeFrom="column">
                  <wp:posOffset>1560120</wp:posOffset>
                </wp:positionH>
                <wp:positionV relativeFrom="paragraph">
                  <wp:posOffset>783755</wp:posOffset>
                </wp:positionV>
                <wp:extent cx="162360" cy="162000"/>
                <wp:effectExtent l="38100" t="38100" r="28575" b="28575"/>
                <wp:wrapNone/>
                <wp:docPr id="2663" name="Ink 2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8">
                      <w14:nvContentPartPr>
                        <w14:cNvContentPartPr/>
                      </w14:nvContentPartPr>
                      <w14:xfrm>
                        <a:off x="0" y="0"/>
                        <a:ext cx="16236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3" o:spid="_x0000_s1026" type="#_x0000_t75" style="position:absolute;margin-left:122.25pt;margin-top:61.1pt;width:14.05pt;height:13.95pt;z-index:25289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">
                <v:imagedata r:id="rId23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8304" behindDoc="0" locked="0" layoutInCell="1" allowOverlap="1">
                <wp:simplePos x="0" y="0"/>
                <wp:positionH relativeFrom="column">
                  <wp:posOffset>1484160</wp:posOffset>
                </wp:positionH>
                <wp:positionV relativeFrom="paragraph">
                  <wp:posOffset>633635</wp:posOffset>
                </wp:positionV>
                <wp:extent cx="50400" cy="365400"/>
                <wp:effectExtent l="38100" t="19050" r="26035" b="15875"/>
                <wp:wrapNone/>
                <wp:docPr id="2662" name="Ink 2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0">
                      <w14:nvContentPartPr>
                        <w14:cNvContentPartPr/>
                      </w14:nvContentPartPr>
                      <w14:xfrm>
                        <a:off x="0" y="0"/>
                        <a:ext cx="5040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2" o:spid="_x0000_s1026" type="#_x0000_t75" style="position:absolute;margin-left:116.15pt;margin-top:49.35pt;width:5.15pt;height:29.75pt;z-index:25289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">
                <v:imagedata r:id="rId23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7280" behindDoc="0" locked="0" layoutInCell="1" allowOverlap="1">
                <wp:simplePos x="0" y="0"/>
                <wp:positionH relativeFrom="column">
                  <wp:posOffset>1205160</wp:posOffset>
                </wp:positionH>
                <wp:positionV relativeFrom="paragraph">
                  <wp:posOffset>819395</wp:posOffset>
                </wp:positionV>
                <wp:extent cx="219240" cy="174240"/>
                <wp:effectExtent l="38100" t="38100" r="28575" b="35560"/>
                <wp:wrapNone/>
                <wp:docPr id="2661" name="Ink 2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2">
                      <w14:nvContentPartPr>
                        <w14:cNvContentPartPr/>
                      </w14:nvContentPartPr>
                      <w14:xfrm>
                        <a:off x="0" y="0"/>
                        <a:ext cx="21924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1" o:spid="_x0000_s1026" type="#_x0000_t75" style="position:absolute;margin-left:94.2pt;margin-top:64.05pt;width:18.65pt;height:14.85pt;z-index:25289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">
                <v:imagedata r:id="rId23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6256" behindDoc="0" locked="0" layoutInCell="1" allowOverlap="1">
                <wp:simplePos x="0" y="0"/>
                <wp:positionH relativeFrom="column">
                  <wp:posOffset>1058280</wp:posOffset>
                </wp:positionH>
                <wp:positionV relativeFrom="paragraph">
                  <wp:posOffset>865835</wp:posOffset>
                </wp:positionV>
                <wp:extent cx="121680" cy="105480"/>
                <wp:effectExtent l="38100" t="38100" r="31115" b="27940"/>
                <wp:wrapNone/>
                <wp:docPr id="2660" name="Ink 2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4">
                      <w14:nvContentPartPr>
                        <w14:cNvContentPartPr/>
                      </w14:nvContentPartPr>
                      <w14:xfrm>
                        <a:off x="0" y="0"/>
                        <a:ext cx="1216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60" o:spid="_x0000_s1026" type="#_x0000_t75" style="position:absolute;margin-left:82.85pt;margin-top:67.6pt;width:10.85pt;height:9.6pt;z-index:25289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">
                <v:imagedata r:id="rId23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5232" behindDoc="0" locked="0" layoutInCell="1" allowOverlap="1">
                <wp:simplePos x="0" y="0"/>
                <wp:positionH relativeFrom="column">
                  <wp:posOffset>1072320</wp:posOffset>
                </wp:positionH>
                <wp:positionV relativeFrom="paragraph">
                  <wp:posOffset>844955</wp:posOffset>
                </wp:positionV>
                <wp:extent cx="82440" cy="271440"/>
                <wp:effectExtent l="38100" t="38100" r="32385" b="33655"/>
                <wp:wrapNone/>
                <wp:docPr id="2659" name="Ink 2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824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9" o:spid="_x0000_s1026" type="#_x0000_t75" style="position:absolute;margin-left:83.9pt;margin-top:66pt;width:7.85pt;height:22.6pt;z-index:25289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">
                <v:imagedata r:id="rId23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4208" behindDoc="0" locked="0" layoutInCell="1" allowOverlap="1">
                <wp:simplePos x="0" y="0"/>
                <wp:positionH relativeFrom="column">
                  <wp:posOffset>881160</wp:posOffset>
                </wp:positionH>
                <wp:positionV relativeFrom="paragraph">
                  <wp:posOffset>687995</wp:posOffset>
                </wp:positionV>
                <wp:extent cx="262440" cy="293760"/>
                <wp:effectExtent l="38100" t="38100" r="23495" b="30480"/>
                <wp:wrapNone/>
                <wp:docPr id="2658" name="Ink 2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8">
                      <w14:nvContentPartPr>
                        <w14:cNvContentPartPr/>
                      </w14:nvContentPartPr>
                      <w14:xfrm>
                        <a:off x="0" y="0"/>
                        <a:ext cx="2624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8" o:spid="_x0000_s1026" type="#_x0000_t75" style="position:absolute;margin-left:68.7pt;margin-top:53.45pt;width:21.85pt;height:24.6pt;z-index:25289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">
                <v:imagedata r:id="rId23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3184" behindDoc="0" locked="0" layoutInCell="1" allowOverlap="1">
                <wp:simplePos x="0" y="0"/>
                <wp:positionH relativeFrom="column">
                  <wp:posOffset>4161480</wp:posOffset>
                </wp:positionH>
                <wp:positionV relativeFrom="paragraph">
                  <wp:posOffset>133235</wp:posOffset>
                </wp:positionV>
                <wp:extent cx="10800" cy="67320"/>
                <wp:effectExtent l="38100" t="19050" r="27305" b="27940"/>
                <wp:wrapNone/>
                <wp:docPr id="2657" name="Ink 2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0">
                      <w14:nvContentPartPr>
                        <w14:cNvContentPartPr/>
                      </w14:nvContentPartPr>
                      <w14:xfrm>
                        <a:off x="0" y="0"/>
                        <a:ext cx="1080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7" o:spid="_x0000_s1026" type="#_x0000_t75" style="position:absolute;margin-left:327.1pt;margin-top:9.95pt;width:2pt;height:6.4pt;z-index:25289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">
                <v:imagedata r:id="rId23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2160" behindDoc="0" locked="0" layoutInCell="1" allowOverlap="1">
                <wp:simplePos x="0" y="0"/>
                <wp:positionH relativeFrom="column">
                  <wp:posOffset>4135560</wp:posOffset>
                </wp:positionH>
                <wp:positionV relativeFrom="paragraph">
                  <wp:posOffset>257075</wp:posOffset>
                </wp:positionV>
                <wp:extent cx="93960" cy="66240"/>
                <wp:effectExtent l="38100" t="38100" r="40005" b="29210"/>
                <wp:wrapNone/>
                <wp:docPr id="2656" name="Ink 2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9396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6" o:spid="_x0000_s1026" type="#_x0000_t75" style="position:absolute;margin-left:325pt;margin-top:19.7pt;width:8.7pt;height:6.4pt;z-index:2528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">
                <v:imagedata r:id="rId23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1136" behindDoc="0" locked="0" layoutInCell="1" allowOverlap="1">
                <wp:simplePos x="0" y="0"/>
                <wp:positionH relativeFrom="column">
                  <wp:posOffset>4010280</wp:posOffset>
                </wp:positionH>
                <wp:positionV relativeFrom="paragraph">
                  <wp:posOffset>218915</wp:posOffset>
                </wp:positionV>
                <wp:extent cx="133560" cy="95040"/>
                <wp:effectExtent l="38100" t="19050" r="38100" b="19685"/>
                <wp:wrapNone/>
                <wp:docPr id="2655" name="Ink 2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13356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5" o:spid="_x0000_s1026" type="#_x0000_t75" style="position:absolute;margin-left:315.1pt;margin-top:16.75pt;width:11.7pt;height:8.65pt;z-index:2528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">
                <v:imagedata r:id="rId23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90112" behindDoc="0" locked="0" layoutInCell="1" allowOverlap="1">
                <wp:simplePos x="0" y="0"/>
                <wp:positionH relativeFrom="column">
                  <wp:posOffset>4021080</wp:posOffset>
                </wp:positionH>
                <wp:positionV relativeFrom="paragraph">
                  <wp:posOffset>219995</wp:posOffset>
                </wp:positionV>
                <wp:extent cx="37800" cy="118080"/>
                <wp:effectExtent l="38100" t="38100" r="38735" b="34925"/>
                <wp:wrapNone/>
                <wp:docPr id="2654" name="Ink 2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3780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4" o:spid="_x0000_s1026" type="#_x0000_t75" style="position:absolute;margin-left:316pt;margin-top:16.8pt;width:4.25pt;height:10.5pt;z-index:2528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">
                <v:imagedata r:id="rId23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9088" behindDoc="0" locked="0" layoutInCell="1" allowOverlap="1">
                <wp:simplePos x="0" y="0"/>
                <wp:positionH relativeFrom="column">
                  <wp:posOffset>3947640</wp:posOffset>
                </wp:positionH>
                <wp:positionV relativeFrom="paragraph">
                  <wp:posOffset>209915</wp:posOffset>
                </wp:positionV>
                <wp:extent cx="29520" cy="126720"/>
                <wp:effectExtent l="19050" t="19050" r="27940" b="26035"/>
                <wp:wrapNone/>
                <wp:docPr id="2653" name="Ink 2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295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3" o:spid="_x0000_s1026" type="#_x0000_t75" style="position:absolute;margin-left:310.3pt;margin-top:16pt;width:3.45pt;height:11.15pt;z-index:2528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">
                <v:imagedata r:id="rId23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8064" behindDoc="0" locked="0" layoutInCell="1" allowOverlap="1">
                <wp:simplePos x="0" y="0"/>
                <wp:positionH relativeFrom="column">
                  <wp:posOffset>3763680</wp:posOffset>
                </wp:positionH>
                <wp:positionV relativeFrom="paragraph">
                  <wp:posOffset>166355</wp:posOffset>
                </wp:positionV>
                <wp:extent cx="30960" cy="266040"/>
                <wp:effectExtent l="38100" t="38100" r="26670" b="20320"/>
                <wp:wrapNone/>
                <wp:docPr id="2652" name="Ink 2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3096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2" o:spid="_x0000_s1026" type="#_x0000_t75" style="position:absolute;margin-left:295.7pt;margin-top:12.55pt;width:3.75pt;height:22.15pt;z-index:2528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">
                <v:imagedata r:id="rId23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7040" behindDoc="0" locked="0" layoutInCell="1" allowOverlap="1">
                <wp:simplePos x="0" y="0"/>
                <wp:positionH relativeFrom="column">
                  <wp:posOffset>3828480</wp:posOffset>
                </wp:positionH>
                <wp:positionV relativeFrom="paragraph">
                  <wp:posOffset>259235</wp:posOffset>
                </wp:positionV>
                <wp:extent cx="91440" cy="82440"/>
                <wp:effectExtent l="19050" t="38100" r="22860" b="32385"/>
                <wp:wrapNone/>
                <wp:docPr id="2651" name="Ink 2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9144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1" o:spid="_x0000_s1026" type="#_x0000_t75" style="position:absolute;margin-left:300.95pt;margin-top:19.7pt;width:8.2pt;height:7.75pt;z-index:2528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">
                <v:imagedata r:id="rId23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6016" behindDoc="0" locked="0" layoutInCell="1" allowOverlap="1">
                <wp:simplePos x="0" y="0"/>
                <wp:positionH relativeFrom="column">
                  <wp:posOffset>3593400</wp:posOffset>
                </wp:positionH>
                <wp:positionV relativeFrom="paragraph">
                  <wp:posOffset>164555</wp:posOffset>
                </wp:positionV>
                <wp:extent cx="60120" cy="277560"/>
                <wp:effectExtent l="38100" t="38100" r="35560" b="27305"/>
                <wp:wrapNone/>
                <wp:docPr id="2650" name="Ink 2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6012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50" o:spid="_x0000_s1026" type="#_x0000_t75" style="position:absolute;margin-left:282.4pt;margin-top:12.4pt;width:6.05pt;height:23.05pt;z-index:2528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">
                <v:imagedata r:id="rId23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4992" behindDoc="0" locked="0" layoutInCell="1" allowOverlap="1">
                <wp:simplePos x="0" y="0"/>
                <wp:positionH relativeFrom="column">
                  <wp:posOffset>3625080</wp:posOffset>
                </wp:positionH>
                <wp:positionV relativeFrom="paragraph">
                  <wp:posOffset>245195</wp:posOffset>
                </wp:positionV>
                <wp:extent cx="155520" cy="97200"/>
                <wp:effectExtent l="38100" t="38100" r="35560" b="36195"/>
                <wp:wrapNone/>
                <wp:docPr id="2649" name="Ink 2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15552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9" o:spid="_x0000_s1026" type="#_x0000_t75" style="position:absolute;margin-left:284.85pt;margin-top:18.7pt;width:13.5pt;height:8.9pt;z-index:2528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">
                <v:imagedata r:id="rId23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3968" behindDoc="0" locked="0" layoutInCell="1" allowOverlap="1">
                <wp:simplePos x="0" y="0"/>
                <wp:positionH relativeFrom="column">
                  <wp:posOffset>3459840</wp:posOffset>
                </wp:positionH>
                <wp:positionV relativeFrom="paragraph">
                  <wp:posOffset>236555</wp:posOffset>
                </wp:positionV>
                <wp:extent cx="132840" cy="118080"/>
                <wp:effectExtent l="38100" t="38100" r="19685" b="34925"/>
                <wp:wrapNone/>
                <wp:docPr id="2648" name="Ink 2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13284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8" o:spid="_x0000_s1026" type="#_x0000_t75" style="position:absolute;margin-left:271.75pt;margin-top:18.15pt;width:11.8pt;height:10.6pt;z-index:2528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">
                <v:imagedata r:id="rId23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2944" behindDoc="0" locked="0" layoutInCell="1" allowOverlap="1">
                <wp:simplePos x="0" y="0"/>
                <wp:positionH relativeFrom="column">
                  <wp:posOffset>3184080</wp:posOffset>
                </wp:positionH>
                <wp:positionV relativeFrom="paragraph">
                  <wp:posOffset>189395</wp:posOffset>
                </wp:positionV>
                <wp:extent cx="263880" cy="338400"/>
                <wp:effectExtent l="38100" t="38100" r="22225" b="24130"/>
                <wp:wrapNone/>
                <wp:docPr id="2647" name="Ink 2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26388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7" o:spid="_x0000_s1026" type="#_x0000_t75" style="position:absolute;margin-left:250.3pt;margin-top:14.4pt;width:21.95pt;height:27.9pt;z-index:2528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">
                <v:imagedata r:id="rId23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1920" behindDoc="0" locked="0" layoutInCell="1" allowOverlap="1">
                <wp:simplePos x="0" y="0"/>
                <wp:positionH relativeFrom="column">
                  <wp:posOffset>3021360</wp:posOffset>
                </wp:positionH>
                <wp:positionV relativeFrom="paragraph">
                  <wp:posOffset>222875</wp:posOffset>
                </wp:positionV>
                <wp:extent cx="185400" cy="140400"/>
                <wp:effectExtent l="38100" t="38100" r="43815" b="31115"/>
                <wp:wrapNone/>
                <wp:docPr id="2646" name="Ink 2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8540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6" o:spid="_x0000_s1026" type="#_x0000_t75" style="position:absolute;margin-left:237.2pt;margin-top:16.9pt;width:16.05pt;height:12.4pt;z-index:2528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">
                <v:imagedata r:id="rId23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80896" behindDoc="0" locked="0" layoutInCell="1" allowOverlap="1">
                <wp:simplePos x="0" y="0"/>
                <wp:positionH relativeFrom="column">
                  <wp:posOffset>2594760</wp:posOffset>
                </wp:positionH>
                <wp:positionV relativeFrom="paragraph">
                  <wp:posOffset>270755</wp:posOffset>
                </wp:positionV>
                <wp:extent cx="257040" cy="110880"/>
                <wp:effectExtent l="19050" t="38100" r="29210" b="41910"/>
                <wp:wrapNone/>
                <wp:docPr id="2645" name="Ink 2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2570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5" o:spid="_x0000_s1026" type="#_x0000_t75" style="position:absolute;margin-left:203.85pt;margin-top:20.6pt;width:21.25pt;height:10.25pt;z-index:2528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">
                <v:imagedata r:id="rId23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9872" behindDoc="0" locked="0" layoutInCell="1" allowOverlap="1">
                <wp:simplePos x="0" y="0"/>
                <wp:positionH relativeFrom="column">
                  <wp:posOffset>2502600</wp:posOffset>
                </wp:positionH>
                <wp:positionV relativeFrom="paragraph">
                  <wp:posOffset>203075</wp:posOffset>
                </wp:positionV>
                <wp:extent cx="27000" cy="20160"/>
                <wp:effectExtent l="38100" t="38100" r="30480" b="37465"/>
                <wp:wrapNone/>
                <wp:docPr id="2644" name="Ink 2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270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4" o:spid="_x0000_s1026" type="#_x0000_t75" style="position:absolute;margin-left:196.4pt;margin-top:15.35pt;width:3.35pt;height:2.8pt;z-index:2528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">
                <v:imagedata r:id="rId23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8848" behindDoc="0" locked="0" layoutInCell="1" allowOverlap="1">
                <wp:simplePos x="0" y="0"/>
                <wp:positionH relativeFrom="column">
                  <wp:posOffset>2433480</wp:posOffset>
                </wp:positionH>
                <wp:positionV relativeFrom="paragraph">
                  <wp:posOffset>194435</wp:posOffset>
                </wp:positionV>
                <wp:extent cx="132480" cy="216720"/>
                <wp:effectExtent l="38100" t="19050" r="20320" b="31115"/>
                <wp:wrapNone/>
                <wp:docPr id="2643" name="Ink 2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1324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3" o:spid="_x0000_s1026" type="#_x0000_t75" style="position:absolute;margin-left:190.95pt;margin-top:14.85pt;width:11.75pt;height:18.15pt;z-index:2528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">
                <v:imagedata r:id="rId23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7824" behindDoc="0" locked="0" layoutInCell="1" allowOverlap="1">
                <wp:simplePos x="0" y="0"/>
                <wp:positionH relativeFrom="column">
                  <wp:posOffset>2081040</wp:posOffset>
                </wp:positionH>
                <wp:positionV relativeFrom="paragraph">
                  <wp:posOffset>240515</wp:posOffset>
                </wp:positionV>
                <wp:extent cx="190800" cy="181080"/>
                <wp:effectExtent l="38100" t="38100" r="38100" b="47625"/>
                <wp:wrapNone/>
                <wp:docPr id="2642" name="Ink 2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19080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2" o:spid="_x0000_s1026" type="#_x0000_t75" style="position:absolute;margin-left:163.25pt;margin-top:18.05pt;width:16.35pt;height:15.85pt;z-index:2528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">
                <v:imagedata r:id="rId23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6800" behindDoc="0" locked="0" layoutInCell="1" allowOverlap="1">
                <wp:simplePos x="0" y="0"/>
                <wp:positionH relativeFrom="column">
                  <wp:posOffset>2035320</wp:posOffset>
                </wp:positionH>
                <wp:positionV relativeFrom="paragraph">
                  <wp:posOffset>357515</wp:posOffset>
                </wp:positionV>
                <wp:extent cx="37800" cy="145080"/>
                <wp:effectExtent l="38100" t="38100" r="38735" b="26670"/>
                <wp:wrapNone/>
                <wp:docPr id="2641" name="Ink 2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2">
                      <w14:nvContentPartPr>
                        <w14:cNvContentPartPr/>
                      </w14:nvContentPartPr>
                      <w14:xfrm>
                        <a:off x="0" y="0"/>
                        <a:ext cx="378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1" o:spid="_x0000_s1026" type="#_x0000_t75" style="position:absolute;margin-left:159.65pt;margin-top:27.45pt;width:4.2pt;height:12.7pt;z-index:2528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">
                <v:imagedata r:id="rId23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5776" behindDoc="0" locked="0" layoutInCell="1" allowOverlap="1">
                <wp:simplePos x="0" y="0"/>
                <wp:positionH relativeFrom="column">
                  <wp:posOffset>1832640</wp:posOffset>
                </wp:positionH>
                <wp:positionV relativeFrom="paragraph">
                  <wp:posOffset>178955</wp:posOffset>
                </wp:positionV>
                <wp:extent cx="174240" cy="209880"/>
                <wp:effectExtent l="38100" t="38100" r="35560" b="38100"/>
                <wp:wrapNone/>
                <wp:docPr id="2640" name="Ink 2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4">
                      <w14:nvContentPartPr>
                        <w14:cNvContentPartPr/>
                      </w14:nvContentPartPr>
                      <w14:xfrm>
                        <a:off x="0" y="0"/>
                        <a:ext cx="17424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40" o:spid="_x0000_s1026" type="#_x0000_t75" style="position:absolute;margin-left:143.7pt;margin-top:13.35pt;width:15.1pt;height:18pt;z-index:2528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">
                <v:imagedata r:id="rId23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4752" behindDoc="0" locked="0" layoutInCell="1" allowOverlap="1">
                <wp:simplePos x="0" y="0"/>
                <wp:positionH relativeFrom="column">
                  <wp:posOffset>1498200</wp:posOffset>
                </wp:positionH>
                <wp:positionV relativeFrom="paragraph">
                  <wp:posOffset>231875</wp:posOffset>
                </wp:positionV>
                <wp:extent cx="95760" cy="184320"/>
                <wp:effectExtent l="19050" t="38100" r="19050" b="25400"/>
                <wp:wrapNone/>
                <wp:docPr id="2639" name="Ink 2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6">
                      <w14:nvContentPartPr>
                        <w14:cNvContentPartPr/>
                      </w14:nvContentPartPr>
                      <w14:xfrm>
                        <a:off x="0" y="0"/>
                        <a:ext cx="957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9" o:spid="_x0000_s1026" type="#_x0000_t75" style="position:absolute;margin-left:117.5pt;margin-top:17.6pt;width:8.7pt;height:15.85pt;z-index:2528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">
                <v:imagedata r:id="rId23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3728" behindDoc="0" locked="0" layoutInCell="1" allowOverlap="1">
                <wp:simplePos x="0" y="0"/>
                <wp:positionH relativeFrom="column">
                  <wp:posOffset>1332960</wp:posOffset>
                </wp:positionH>
                <wp:positionV relativeFrom="paragraph">
                  <wp:posOffset>265355</wp:posOffset>
                </wp:positionV>
                <wp:extent cx="145440" cy="162000"/>
                <wp:effectExtent l="38100" t="19050" r="26035" b="28575"/>
                <wp:wrapNone/>
                <wp:docPr id="2638" name="Ink 2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1454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8" o:spid="_x0000_s1026" type="#_x0000_t75" style="position:absolute;margin-left:104.25pt;margin-top:20.45pt;width:12.75pt;height:13.8pt;z-index:2528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">
                <v:imagedata r:id="rId23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2704" behindDoc="0" locked="0" layoutInCell="1" allowOverlap="1">
                <wp:simplePos x="0" y="0"/>
                <wp:positionH relativeFrom="column">
                  <wp:posOffset>170160</wp:posOffset>
                </wp:positionH>
                <wp:positionV relativeFrom="paragraph">
                  <wp:posOffset>473435</wp:posOffset>
                </wp:positionV>
                <wp:extent cx="849960" cy="82080"/>
                <wp:effectExtent l="38100" t="38100" r="26670" b="32385"/>
                <wp:wrapNone/>
                <wp:docPr id="2637" name="Ink 2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8499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7" o:spid="_x0000_s1026" type="#_x0000_t75" style="position:absolute;margin-left:12.65pt;margin-top:36.7pt;width:68.35pt;height:7.8pt;z-index:2528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">
                <v:imagedata r:id="rId24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1680" behindDoc="0" locked="0" layoutInCell="1" allowOverlap="1">
                <wp:simplePos x="0" y="0"/>
                <wp:positionH relativeFrom="column">
                  <wp:posOffset>1063680</wp:posOffset>
                </wp:positionH>
                <wp:positionV relativeFrom="paragraph">
                  <wp:posOffset>371915</wp:posOffset>
                </wp:positionV>
                <wp:extent cx="13680" cy="14760"/>
                <wp:effectExtent l="38100" t="38100" r="24765" b="23495"/>
                <wp:wrapNone/>
                <wp:docPr id="2636" name="Ink 2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136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6" o:spid="_x0000_s1026" type="#_x0000_t75" style="position:absolute;margin-left:83.1pt;margin-top:28.8pt;width:2.25pt;height:2.3pt;z-index:2528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">
                <v:imagedata r:id="rId24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70656" behindDoc="0" locked="0" layoutInCell="1" allowOverlap="1">
                <wp:simplePos x="0" y="0"/>
                <wp:positionH relativeFrom="column">
                  <wp:posOffset>1045320</wp:posOffset>
                </wp:positionH>
                <wp:positionV relativeFrom="paragraph">
                  <wp:posOffset>272915</wp:posOffset>
                </wp:positionV>
                <wp:extent cx="5760" cy="28080"/>
                <wp:effectExtent l="38100" t="38100" r="32385" b="29210"/>
                <wp:wrapNone/>
                <wp:docPr id="2635" name="Ink 2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57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5" o:spid="_x0000_s1026" type="#_x0000_t75" style="position:absolute;margin-left:81.75pt;margin-top:20.95pt;width:1.65pt;height:3.35pt;z-index:2528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">
                <v:imagedata r:id="rId24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9632" behindDoc="0" locked="0" layoutInCell="1" allowOverlap="1">
                <wp:simplePos x="0" y="0"/>
                <wp:positionH relativeFrom="column">
                  <wp:posOffset>839760</wp:posOffset>
                </wp:positionH>
                <wp:positionV relativeFrom="paragraph">
                  <wp:posOffset>154835</wp:posOffset>
                </wp:positionV>
                <wp:extent cx="2160" cy="71280"/>
                <wp:effectExtent l="38100" t="19050" r="36195" b="24130"/>
                <wp:wrapNone/>
                <wp:docPr id="2634" name="Ink 2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21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4" o:spid="_x0000_s1026" type="#_x0000_t75" style="position:absolute;margin-left:65.5pt;margin-top:11.7pt;width:1.35pt;height:6.7pt;z-index:2528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">
                <v:imagedata r:id="rId24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8608" behindDoc="0" locked="0" layoutInCell="1" allowOverlap="1">
                <wp:simplePos x="0" y="0"/>
                <wp:positionH relativeFrom="column">
                  <wp:posOffset>795480</wp:posOffset>
                </wp:positionH>
                <wp:positionV relativeFrom="paragraph">
                  <wp:posOffset>295235</wp:posOffset>
                </wp:positionV>
                <wp:extent cx="128520" cy="90000"/>
                <wp:effectExtent l="19050" t="38100" r="24130" b="24765"/>
                <wp:wrapNone/>
                <wp:docPr id="2633" name="Ink 2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1285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3" o:spid="_x0000_s1026" type="#_x0000_t75" style="position:absolute;margin-left:62.2pt;margin-top:22.6pt;width:11.15pt;height:8.4pt;z-index:2528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">
                <v:imagedata r:id="rId24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7584" behindDoc="0" locked="0" layoutInCell="1" allowOverlap="1">
                <wp:simplePos x="0" y="0"/>
                <wp:positionH relativeFrom="column">
                  <wp:posOffset>696840</wp:posOffset>
                </wp:positionH>
                <wp:positionV relativeFrom="paragraph">
                  <wp:posOffset>257075</wp:posOffset>
                </wp:positionV>
                <wp:extent cx="62640" cy="141480"/>
                <wp:effectExtent l="19050" t="19050" r="33020" b="30480"/>
                <wp:wrapNone/>
                <wp:docPr id="2632" name="Ink 2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6264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2" o:spid="_x0000_s1026" type="#_x0000_t75" style="position:absolute;margin-left:54.3pt;margin-top:19.75pt;width:6.05pt;height:12.25pt;z-index:2528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">
                <v:imagedata r:id="rId24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6560" behindDoc="0" locked="0" layoutInCell="1" allowOverlap="1">
                <wp:simplePos x="0" y="0"/>
                <wp:positionH relativeFrom="column">
                  <wp:posOffset>695760</wp:posOffset>
                </wp:positionH>
                <wp:positionV relativeFrom="paragraph">
                  <wp:posOffset>295235</wp:posOffset>
                </wp:positionV>
                <wp:extent cx="71280" cy="81360"/>
                <wp:effectExtent l="19050" t="19050" r="24130" b="33020"/>
                <wp:wrapNone/>
                <wp:docPr id="2631" name="Ink 2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7128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1" o:spid="_x0000_s1026" type="#_x0000_t75" style="position:absolute;margin-left:54.35pt;margin-top:22.8pt;width:6.5pt;height:7.3pt;z-index:2528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">
                <v:imagedata r:id="rId24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5536" behindDoc="0" locked="0" layoutInCell="1" allowOverlap="1">
                <wp:simplePos x="0" y="0"/>
                <wp:positionH relativeFrom="column">
                  <wp:posOffset>426120</wp:posOffset>
                </wp:positionH>
                <wp:positionV relativeFrom="paragraph">
                  <wp:posOffset>276875</wp:posOffset>
                </wp:positionV>
                <wp:extent cx="202680" cy="158400"/>
                <wp:effectExtent l="19050" t="38100" r="26035" b="32385"/>
                <wp:wrapNone/>
                <wp:docPr id="2630" name="Ink 2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2026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30" o:spid="_x0000_s1026" type="#_x0000_t75" style="position:absolute;margin-left:33.2pt;margin-top:21.2pt;width:16.95pt;height:13.65pt;z-index:2528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">
                <v:imagedata r:id="rId24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4512" behindDoc="0" locked="0" layoutInCell="1" allowOverlap="1">
                <wp:simplePos x="0" y="0"/>
                <wp:positionH relativeFrom="column">
                  <wp:posOffset>322800</wp:posOffset>
                </wp:positionH>
                <wp:positionV relativeFrom="paragraph">
                  <wp:posOffset>312155</wp:posOffset>
                </wp:positionV>
                <wp:extent cx="41760" cy="144000"/>
                <wp:effectExtent l="38100" t="38100" r="34925" b="27940"/>
                <wp:wrapNone/>
                <wp:docPr id="2629" name="Ink 2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417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9" o:spid="_x0000_s1026" type="#_x0000_t75" style="position:absolute;margin-left:24.8pt;margin-top:23.9pt;width:4.6pt;height:12.65pt;z-index:2528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">
                <v:imagedata r:id="rId24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3488" behindDoc="0" locked="0" layoutInCell="1" allowOverlap="1">
                <wp:simplePos x="0" y="0"/>
                <wp:positionH relativeFrom="column">
                  <wp:posOffset>225240</wp:posOffset>
                </wp:positionH>
                <wp:positionV relativeFrom="paragraph">
                  <wp:posOffset>249155</wp:posOffset>
                </wp:positionV>
                <wp:extent cx="65880" cy="367920"/>
                <wp:effectExtent l="19050" t="38100" r="29845" b="32385"/>
                <wp:wrapNone/>
                <wp:docPr id="2628" name="Ink 2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6588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8" o:spid="_x0000_s1026" type="#_x0000_t75" style="position:absolute;margin-left:17.4pt;margin-top:18.9pt;width:6.25pt;height:30.3pt;z-index:2528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">
                <v:imagedata r:id="rId24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862464" behindDoc="0" locked="0" layoutInCell="1" allowOverlap="1">
                <wp:simplePos x="0" y="0"/>
                <wp:positionH relativeFrom="column">
                  <wp:posOffset>-11640</wp:posOffset>
                </wp:positionH>
                <wp:positionV relativeFrom="paragraph">
                  <wp:posOffset>215675</wp:posOffset>
                </wp:positionV>
                <wp:extent cx="188280" cy="248400"/>
                <wp:effectExtent l="38100" t="38100" r="21590" b="37465"/>
                <wp:wrapNone/>
                <wp:docPr id="2627" name="Ink 2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18828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27" o:spid="_x0000_s1026" type="#_x0000_t75" style="position:absolute;margin-left:-1.5pt;margin-top:16.4pt;width:16.05pt;height:20.8pt;z-index:2528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">
                <v:imagedata r:id="rId2421" o:title=""/>
              </v:shape>
            </w:pict>
          </mc:Fallback>
        </mc:AlternateContent>
      </w:r>
      <w:r w:rsidR="00F91CBB">
        <w:rPr>
          <w:lang w:val="el-GR"/>
        </w:rPr>
        <w:br w:type="page"/>
      </w:r>
      <w:r w:rsidR="00F91CBB" w:rsidRPr="00FF45CB">
        <w:rPr>
          <w:lang w:val="el-GR"/>
        </w:rPr>
        <w:lastRenderedPageBreak/>
        <w:t>Επίπεδο που δε διέρχεται από το 0</w: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6192" behindDoc="0" locked="0" layoutInCell="1" allowOverlap="1">
                <wp:simplePos x="0" y="0"/>
                <wp:positionH relativeFrom="column">
                  <wp:posOffset>5521920</wp:posOffset>
                </wp:positionH>
                <wp:positionV relativeFrom="paragraph">
                  <wp:posOffset>404460</wp:posOffset>
                </wp:positionV>
                <wp:extent cx="11520" cy="47520"/>
                <wp:effectExtent l="19050" t="19050" r="26670" b="29210"/>
                <wp:wrapNone/>
                <wp:docPr id="2699" name="Ink 2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115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9" o:spid="_x0000_s1026" type="#_x0000_t75" style="position:absolute;margin-left:434.25pt;margin-top:31.3pt;width:1.95pt;height:4.85pt;z-index:2529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">
                <v:imagedata r:id="rId24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9024" behindDoc="0" locked="0" layoutInCell="1" allowOverlap="1">
                <wp:simplePos x="0" y="0"/>
                <wp:positionH relativeFrom="column">
                  <wp:posOffset>-15240</wp:posOffset>
                </wp:positionH>
                <wp:positionV relativeFrom="paragraph">
                  <wp:posOffset>408780</wp:posOffset>
                </wp:positionV>
                <wp:extent cx="1046880" cy="58320"/>
                <wp:effectExtent l="38100" t="38100" r="58420" b="56515"/>
                <wp:wrapNone/>
                <wp:docPr id="2692" name="Ink 2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104688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2" o:spid="_x0000_s1026" type="#_x0000_t75" style="position:absolute;margin-left:-2.2pt;margin-top:31.2pt;width:84.45pt;height:6.65pt;z-index:2529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">
                <v:imagedata r:id="rId24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8000" behindDoc="0" locked="0" layoutInCell="1" allowOverlap="1">
                <wp:simplePos x="0" y="0"/>
                <wp:positionH relativeFrom="column">
                  <wp:posOffset>4246800</wp:posOffset>
                </wp:positionH>
                <wp:positionV relativeFrom="paragraph">
                  <wp:posOffset>160020</wp:posOffset>
                </wp:positionV>
                <wp:extent cx="924840" cy="141120"/>
                <wp:effectExtent l="38100" t="38100" r="46990" b="49530"/>
                <wp:wrapNone/>
                <wp:docPr id="2691" name="Ink 2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924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1" o:spid="_x0000_s1026" type="#_x0000_t75" style="position:absolute;margin-left:333.4pt;margin-top:11.6pt;width:74.8pt;height:13.1pt;z-index:2529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">
                <v:imagedata r:id="rId24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6976" behindDoc="0" locked="0" layoutInCell="1" allowOverlap="1">
                <wp:simplePos x="0" y="0"/>
                <wp:positionH relativeFrom="column">
                  <wp:posOffset>1844160</wp:posOffset>
                </wp:positionH>
                <wp:positionV relativeFrom="paragraph">
                  <wp:posOffset>139860</wp:posOffset>
                </wp:positionV>
                <wp:extent cx="1620720" cy="135000"/>
                <wp:effectExtent l="19050" t="38100" r="55880" b="55880"/>
                <wp:wrapNone/>
                <wp:docPr id="2690" name="Ink 2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8">
                      <w14:nvContentPartPr>
                        <w14:cNvContentPartPr/>
                      </w14:nvContentPartPr>
                      <w14:xfrm>
                        <a:off x="0" y="0"/>
                        <a:ext cx="16207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0" o:spid="_x0000_s1026" type="#_x0000_t75" style="position:absolute;margin-left:144.2pt;margin-top:10pt;width:129.6pt;height:12.65pt;z-index:2529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">
                <v:imagedata r:id="rId24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25952" behindDoc="0" locked="0" layoutInCell="1" allowOverlap="1">
                <wp:simplePos x="0" y="0"/>
                <wp:positionH relativeFrom="column">
                  <wp:posOffset>958200</wp:posOffset>
                </wp:positionH>
                <wp:positionV relativeFrom="paragraph">
                  <wp:posOffset>-530820</wp:posOffset>
                </wp:positionV>
                <wp:extent cx="367920" cy="404280"/>
                <wp:effectExtent l="38100" t="38100" r="32385" b="53340"/>
                <wp:wrapNone/>
                <wp:docPr id="2689" name="Ink 2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36792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89" o:spid="_x0000_s1026" type="#_x0000_t75" style="position:absolute;margin-left:74.45pt;margin-top:-42.8pt;width:30.95pt;height:33.85pt;z-index:2529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">
                <v:imagedata r:id="rId2431" o:title=""/>
              </v:shape>
            </w:pict>
          </mc:Fallback>
        </mc:AlternateContent>
      </w:r>
      <w:r w:rsidR="00F91CBB" w:rsidRPr="00FF45CB">
        <w:rPr>
          <w:lang w:val="el-GR"/>
        </w:rPr>
        <w:t xml:space="preserve">Έστω </w:t>
      </w:r>
      <w:r w:rsidR="003848B6" w:rsidRPr="006E7B6E">
        <w:rPr>
          <w:position w:val="-4"/>
        </w:rPr>
        <w:object w:dxaOrig="240" w:dyaOrig="260">
          <v:shape id="_x0000_i1125" type="#_x0000_t75" style="width:12pt;height:13.2pt" o:ole="">
            <v:imagedata r:id="rId2432" o:title=""/>
          </v:shape>
          <o:OLEObject Type="Embed" ProgID="Equation.DSMT4" ShapeID="_x0000_i1125" DrawAspect="Content" ObjectID="_1664884824" r:id="rId2433"/>
        </w:object>
      </w:r>
      <w:r w:rsidR="00F91CBB" w:rsidRPr="00FF45CB">
        <w:rPr>
          <w:lang w:val="el-GR"/>
        </w:rPr>
        <w:t xml:space="preserve"> το επίπεδο που </w:t>
      </w:r>
      <w:r w:rsidR="00F91CBB" w:rsidRPr="003848B6">
        <w:rPr>
          <w:highlight w:val="yellow"/>
          <w:lang w:val="el-GR"/>
        </w:rPr>
        <w:t xml:space="preserve">διέρχεται από κάποιο </w:t>
      </w:r>
      <w:r w:rsidR="00825462" w:rsidRPr="003848B6">
        <w:rPr>
          <w:position w:val="-6"/>
          <w:highlight w:val="yellow"/>
        </w:rPr>
        <w:object w:dxaOrig="200" w:dyaOrig="220">
          <v:shape id="_x0000_i1126" type="#_x0000_t75" style="width:10.4pt;height:10.8pt" o:ole="">
            <v:imagedata r:id="rId2434" o:title=""/>
          </v:shape>
          <o:OLEObject Type="Embed" ProgID="Equation.DSMT4" ShapeID="_x0000_i1126" DrawAspect="Content" ObjectID="_1664884825" r:id="rId2435"/>
        </w:object>
      </w:r>
      <w:r w:rsidR="00F91CBB" w:rsidRPr="003848B6">
        <w:rPr>
          <w:highlight w:val="yellow"/>
          <w:lang w:val="el-GR"/>
        </w:rPr>
        <w:t xml:space="preserve"> και είναι παράλληλο του </w:t>
      </w:r>
      <w:r w:rsidR="00825462" w:rsidRPr="00502742">
        <w:rPr>
          <w:position w:val="-12"/>
          <w:highlight w:val="yellow"/>
        </w:rPr>
        <w:object w:dxaOrig="1620" w:dyaOrig="360">
          <v:shape id="_x0000_i1127" type="#_x0000_t75" style="width:81.2pt;height:18pt" o:ole="">
            <v:imagedata r:id="rId2169" o:title=""/>
          </v:shape>
          <o:OLEObject Type="Embed" ProgID="Equation.DSMT4" ShapeID="_x0000_i1127" DrawAspect="Content" ObjectID="_1664884826" r:id="rId2436"/>
        </w:object>
      </w:r>
      <w:r w:rsidR="00F91CBB" w:rsidRPr="00FF45CB">
        <w:rPr>
          <w:lang w:val="el-GR"/>
        </w:rPr>
        <w:t>.</w: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5408" behindDoc="0" locked="0" layoutInCell="1" allowOverlap="1">
                <wp:simplePos x="0" y="0"/>
                <wp:positionH relativeFrom="column">
                  <wp:posOffset>5515080</wp:posOffset>
                </wp:positionH>
                <wp:positionV relativeFrom="paragraph">
                  <wp:posOffset>155085</wp:posOffset>
                </wp:positionV>
                <wp:extent cx="204840" cy="59760"/>
                <wp:effectExtent l="38100" t="38100" r="24130" b="35560"/>
                <wp:wrapNone/>
                <wp:docPr id="2708" name="Ink 2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7">
                      <w14:nvContentPartPr>
                        <w14:cNvContentPartPr/>
                      </w14:nvContentPartPr>
                      <w14:xfrm>
                        <a:off x="0" y="0"/>
                        <a:ext cx="20484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8" o:spid="_x0000_s1026" type="#_x0000_t75" style="position:absolute;margin-left:433.65pt;margin-top:11.6pt;width:17.4pt;height:6pt;z-index:2529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">
                <v:imagedata r:id="rId24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8240" behindDoc="0" locked="0" layoutInCell="1" allowOverlap="1">
                <wp:simplePos x="0" y="0"/>
                <wp:positionH relativeFrom="column">
                  <wp:posOffset>5696880</wp:posOffset>
                </wp:positionH>
                <wp:positionV relativeFrom="paragraph">
                  <wp:posOffset>-61995</wp:posOffset>
                </wp:positionV>
                <wp:extent cx="120600" cy="104040"/>
                <wp:effectExtent l="19050" t="38100" r="32385" b="29845"/>
                <wp:wrapNone/>
                <wp:docPr id="2701" name="Ink 2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9">
                      <w14:nvContentPartPr>
                        <w14:cNvContentPartPr/>
                      </w14:nvContentPartPr>
                      <w14:xfrm>
                        <a:off x="0" y="0"/>
                        <a:ext cx="1206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1" o:spid="_x0000_s1026" type="#_x0000_t75" style="position:absolute;margin-left:448.1pt;margin-top:-5.75pt;width:10.55pt;height:9.65pt;z-index:2529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">
                <v:imagedata r:id="rId24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7216" behindDoc="0" locked="0" layoutInCell="1" allowOverlap="1">
                <wp:simplePos x="0" y="0"/>
                <wp:positionH relativeFrom="column">
                  <wp:posOffset>5595720</wp:posOffset>
                </wp:positionH>
                <wp:positionV relativeFrom="paragraph">
                  <wp:posOffset>-59115</wp:posOffset>
                </wp:positionV>
                <wp:extent cx="72360" cy="93960"/>
                <wp:effectExtent l="38100" t="38100" r="23495" b="40005"/>
                <wp:wrapNone/>
                <wp:docPr id="2700" name="Ink 2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1">
                      <w14:nvContentPartPr>
                        <w14:cNvContentPartPr/>
                      </w14:nvContentPartPr>
                      <w14:xfrm>
                        <a:off x="0" y="0"/>
                        <a:ext cx="72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0" o:spid="_x0000_s1026" type="#_x0000_t75" style="position:absolute;margin-left:440.05pt;margin-top:-5.35pt;width:7pt;height:8.85pt;z-index:2529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">
                <v:imagedata r:id="rId24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5168" behindDoc="0" locked="0" layoutInCell="1" allowOverlap="1">
                <wp:simplePos x="0" y="0"/>
                <wp:positionH relativeFrom="column">
                  <wp:posOffset>5482320</wp:posOffset>
                </wp:positionH>
                <wp:positionV relativeFrom="paragraph">
                  <wp:posOffset>-13755</wp:posOffset>
                </wp:positionV>
                <wp:extent cx="64800" cy="12600"/>
                <wp:effectExtent l="19050" t="38100" r="30480" b="26035"/>
                <wp:wrapNone/>
                <wp:docPr id="2698" name="Ink 2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3">
                      <w14:nvContentPartPr>
                        <w14:cNvContentPartPr/>
                      </w14:nvContentPartPr>
                      <w14:xfrm>
                        <a:off x="0" y="0"/>
                        <a:ext cx="648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8" o:spid="_x0000_s1026" type="#_x0000_t75" style="position:absolute;margin-left:431.15pt;margin-top:-1.65pt;width:6.2pt;height:2.2pt;z-index:2529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">
                <v:imagedata r:id="rId24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4144" behindDoc="0" locked="0" layoutInCell="1" allowOverlap="1">
                <wp:simplePos x="0" y="0"/>
                <wp:positionH relativeFrom="column">
                  <wp:posOffset>5483400</wp:posOffset>
                </wp:positionH>
                <wp:positionV relativeFrom="paragraph">
                  <wp:posOffset>-73155</wp:posOffset>
                </wp:positionV>
                <wp:extent cx="29880" cy="122760"/>
                <wp:effectExtent l="19050" t="19050" r="27305" b="29845"/>
                <wp:wrapNone/>
                <wp:docPr id="2697" name="Ink 2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5">
                      <w14:nvContentPartPr>
                        <w14:cNvContentPartPr/>
                      </w14:nvContentPartPr>
                      <w14:xfrm>
                        <a:off x="0" y="0"/>
                        <a:ext cx="298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7" o:spid="_x0000_s1026" type="#_x0000_t75" style="position:absolute;margin-left:431.3pt;margin-top:-6.25pt;width:3.35pt;height:10.7pt;z-index:2529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">
                <v:imagedata r:id="rId24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3120" behindDoc="0" locked="0" layoutInCell="1" allowOverlap="1">
                <wp:simplePos x="0" y="0"/>
                <wp:positionH relativeFrom="column">
                  <wp:posOffset>5324280</wp:posOffset>
                </wp:positionH>
                <wp:positionV relativeFrom="paragraph">
                  <wp:posOffset>-137955</wp:posOffset>
                </wp:positionV>
                <wp:extent cx="78480" cy="313200"/>
                <wp:effectExtent l="38100" t="38100" r="36195" b="29845"/>
                <wp:wrapNone/>
                <wp:docPr id="2696" name="Ink 2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7">
                      <w14:nvContentPartPr>
                        <w14:cNvContentPartPr/>
                      </w14:nvContentPartPr>
                      <w14:xfrm>
                        <a:off x="0" y="0"/>
                        <a:ext cx="7848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6" o:spid="_x0000_s1026" type="#_x0000_t75" style="position:absolute;margin-left:418.6pt;margin-top:-11.4pt;width:7.45pt;height:25.8pt;z-index:2529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">
                <v:imagedata r:id="rId24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2096" behindDoc="0" locked="0" layoutInCell="1" allowOverlap="1">
                <wp:simplePos x="0" y="0"/>
                <wp:positionH relativeFrom="column">
                  <wp:posOffset>5234280</wp:posOffset>
                </wp:positionH>
                <wp:positionV relativeFrom="paragraph">
                  <wp:posOffset>-42915</wp:posOffset>
                </wp:positionV>
                <wp:extent cx="208080" cy="111960"/>
                <wp:effectExtent l="38100" t="19050" r="20955" b="21590"/>
                <wp:wrapNone/>
                <wp:docPr id="2695" name="Ink 2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9">
                      <w14:nvContentPartPr>
                        <w14:cNvContentPartPr/>
                      </w14:nvContentPartPr>
                      <w14:xfrm>
                        <a:off x="0" y="0"/>
                        <a:ext cx="208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5" o:spid="_x0000_s1026" type="#_x0000_t75" style="position:absolute;margin-left:411.45pt;margin-top:-3.85pt;width:17.75pt;height:9.85pt;z-index:2529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">
                <v:imagedata r:id="rId24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1072" behindDoc="0" locked="0" layoutInCell="1" allowOverlap="1">
                <wp:simplePos x="0" y="0"/>
                <wp:positionH relativeFrom="column">
                  <wp:posOffset>5130240</wp:posOffset>
                </wp:positionH>
                <wp:positionV relativeFrom="paragraph">
                  <wp:posOffset>-36795</wp:posOffset>
                </wp:positionV>
                <wp:extent cx="63720" cy="95400"/>
                <wp:effectExtent l="38100" t="38100" r="31750" b="38100"/>
                <wp:wrapNone/>
                <wp:docPr id="2694" name="Ink 2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1">
                      <w14:nvContentPartPr>
                        <w14:cNvContentPartPr/>
                      </w14:nvContentPartPr>
                      <w14:xfrm>
                        <a:off x="0" y="0"/>
                        <a:ext cx="637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4" o:spid="_x0000_s1026" type="#_x0000_t75" style="position:absolute;margin-left:403.35pt;margin-top:-3.65pt;width:6.3pt;height:8.85pt;z-index:2529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">
                <v:imagedata r:id="rId24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0048" behindDoc="0" locked="0" layoutInCell="1" allowOverlap="1">
                <wp:simplePos x="0" y="0"/>
                <wp:positionH relativeFrom="column">
                  <wp:posOffset>4985880</wp:posOffset>
                </wp:positionH>
                <wp:positionV relativeFrom="paragraph">
                  <wp:posOffset>-116715</wp:posOffset>
                </wp:positionV>
                <wp:extent cx="125640" cy="207720"/>
                <wp:effectExtent l="38100" t="38100" r="27305" b="40005"/>
                <wp:wrapNone/>
                <wp:docPr id="2693" name="Ink 2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3">
                      <w14:nvContentPartPr>
                        <w14:cNvContentPartPr/>
                      </w14:nvContentPartPr>
                      <w14:xfrm>
                        <a:off x="0" y="0"/>
                        <a:ext cx="12564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693" o:spid="_x0000_s1026" type="#_x0000_t75" style="position:absolute;margin-left:391.85pt;margin-top:-9.8pt;width:11.3pt;height:17.55pt;z-index:2529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">
                <v:imagedata r:id="rId2454" o:title=""/>
              </v:shape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g">
            <w:drawing>
              <wp:anchor distT="0" distB="0" distL="114300" distR="114300" simplePos="0" relativeHeight="251814912" behindDoc="0" locked="0" layoutInCell="1" allowOverlap="1" wp14:anchorId="5DD2B362" wp14:editId="77389229">
                <wp:simplePos x="0" y="0"/>
                <wp:positionH relativeFrom="column">
                  <wp:posOffset>981075</wp:posOffset>
                </wp:positionH>
                <wp:positionV relativeFrom="paragraph">
                  <wp:posOffset>30480</wp:posOffset>
                </wp:positionV>
                <wp:extent cx="3743325" cy="4096385"/>
                <wp:effectExtent l="9525" t="11430" r="9525" b="6985"/>
                <wp:wrapNone/>
                <wp:docPr id="1437" name="Group 8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743325" cy="4096385"/>
                          <a:chOff x="3150" y="8526"/>
                          <a:chExt cx="4485" cy="4636"/>
                        </a:xfrm>
                      </wpg:grpSpPr>
                      <wps:wsp>
                        <wps:cNvPr id="1859" name="AutoShape 882"/>
                        <wps:cNvCnPr>
                          <a:cxnSpLocks noChangeShapeType="1"/>
                        </wps:cNvCnPr>
                        <wps:spPr bwMode="auto">
                          <a:xfrm>
                            <a:off x="4725" y="9021"/>
                            <a:ext cx="0" cy="255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860" name="AutoShape 883"/>
                        <wps:cNvCnPr>
                          <a:cxnSpLocks noChangeShapeType="1"/>
                        </wps:cNvCnPr>
                        <wps:spPr bwMode="auto">
                          <a:xfrm>
                            <a:off x="4740" y="11572"/>
                            <a:ext cx="2895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0" name="AutoShape 884"/>
                        <wps:cNvCnPr>
                          <a:cxnSpLocks noChangeShapeType="1"/>
                        </wps:cNvCnPr>
                        <wps:spPr bwMode="auto">
                          <a:xfrm flipH="1">
                            <a:off x="3570" y="11572"/>
                            <a:ext cx="1155" cy="15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1" name="AutoShape 885"/>
                        <wps:cNvCnPr>
                          <a:cxnSpLocks noChangeShapeType="1"/>
                        </wps:cNvCnPr>
                        <wps:spPr bwMode="auto">
                          <a:xfrm flipV="1">
                            <a:off x="4740" y="9742"/>
                            <a:ext cx="585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2" name="AutoShape 886"/>
                        <wps:cNvCnPr>
                          <a:cxnSpLocks noChangeShapeType="1"/>
                        </wps:cNvCnPr>
                        <wps:spPr bwMode="auto">
                          <a:xfrm flipV="1">
                            <a:off x="4725" y="11077"/>
                            <a:ext cx="900" cy="49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3" name="AutoShape 887"/>
                        <wps:cNvCnPr>
                          <a:cxnSpLocks noChangeShapeType="1"/>
                        </wps:cNvCnPr>
                        <wps:spPr bwMode="auto">
                          <a:xfrm>
                            <a:off x="4725" y="11572"/>
                            <a:ext cx="975" cy="43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4" name="AutoShape 888"/>
                        <wps:cNvCnPr>
                          <a:cxnSpLocks noChangeShapeType="1"/>
                        </wps:cNvCnPr>
                        <wps:spPr bwMode="auto">
                          <a:xfrm flipV="1">
                            <a:off x="4110" y="9757"/>
                            <a:ext cx="585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5" name="AutoShape 889"/>
                        <wps:cNvCnPr>
                          <a:cxnSpLocks noChangeShapeType="1"/>
                        </wps:cNvCnPr>
                        <wps:spPr bwMode="auto">
                          <a:xfrm flipH="1">
                            <a:off x="3375" y="10387"/>
                            <a:ext cx="1545" cy="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6" name="AutoShape 890"/>
                        <wps:cNvCnPr>
                          <a:cxnSpLocks noChangeShapeType="1"/>
                        </wps:cNvCnPr>
                        <wps:spPr bwMode="auto">
                          <a:xfrm flipH="1">
                            <a:off x="5460" y="10762"/>
                            <a:ext cx="1545" cy="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7" name="AutoShape 891"/>
                        <wps:cNvCnPr>
                          <a:cxnSpLocks noChangeShapeType="1"/>
                        </wps:cNvCnPr>
                        <wps:spPr bwMode="auto">
                          <a:xfrm>
                            <a:off x="3375" y="12787"/>
                            <a:ext cx="2085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8" name="AutoShape 892"/>
                        <wps:cNvCnPr>
                          <a:cxnSpLocks noChangeShapeType="1"/>
                        </wps:cNvCnPr>
                        <wps:spPr bwMode="auto">
                          <a:xfrm>
                            <a:off x="4935" y="10372"/>
                            <a:ext cx="2085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49" name="AutoShape 893"/>
                        <wps:cNvCnPr>
                          <a:cxnSpLocks noChangeShapeType="1"/>
                        </wps:cNvCnPr>
                        <wps:spPr bwMode="auto">
                          <a:xfrm flipH="1">
                            <a:off x="3150" y="8556"/>
                            <a:ext cx="1545" cy="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0" name="AutoShape 894"/>
                        <wps:cNvCnPr>
                          <a:cxnSpLocks noChangeShapeType="1"/>
                        </wps:cNvCnPr>
                        <wps:spPr bwMode="auto">
                          <a:xfrm flipH="1">
                            <a:off x="5160" y="8871"/>
                            <a:ext cx="1545" cy="24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1" name="AutoShape 895"/>
                        <wps:cNvCnPr>
                          <a:cxnSpLocks noChangeShapeType="1"/>
                        </wps:cNvCnPr>
                        <wps:spPr bwMode="auto">
                          <a:xfrm>
                            <a:off x="4695" y="8526"/>
                            <a:ext cx="1995" cy="3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2" name="AutoShape 896"/>
                        <wps:cNvCnPr>
                          <a:cxnSpLocks noChangeShapeType="1"/>
                        </wps:cNvCnPr>
                        <wps:spPr bwMode="auto">
                          <a:xfrm>
                            <a:off x="3150" y="10927"/>
                            <a:ext cx="2010" cy="37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3" name="AutoShape 897"/>
                        <wps:cNvCnPr>
                          <a:cxnSpLocks noChangeShapeType="1"/>
                        </wps:cNvCnPr>
                        <wps:spPr bwMode="auto">
                          <a:xfrm flipV="1">
                            <a:off x="5745" y="9081"/>
                            <a:ext cx="585" cy="18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54" name="Text Box 898"/>
                        <wps:cNvSpPr txBox="1">
                          <a:spLocks noChangeArrowheads="1"/>
                        </wps:cNvSpPr>
                        <wps:spPr bwMode="auto">
                          <a:xfrm>
                            <a:off x="4845" y="11932"/>
                            <a:ext cx="660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60" w:dyaOrig="220">
                                  <v:shape id="_x0000_i1188" type="#_x0000_t75" style="width:13.2pt;height:10.8pt" o:ole="">
                                    <v:imagedata r:id="rId2455" o:title=""/>
                                  </v:shape>
                                  <o:OLEObject Type="Embed" ProgID="Equation.DSMT4" ShapeID="_x0000_i1188" DrawAspect="Content" ObjectID="_1664884887" r:id="rId2456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5" name="Text Box 899"/>
                        <wps:cNvSpPr txBox="1">
                          <a:spLocks noChangeArrowheads="1"/>
                        </wps:cNvSpPr>
                        <wps:spPr bwMode="auto">
                          <a:xfrm>
                            <a:off x="5820" y="10942"/>
                            <a:ext cx="42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00" w:dyaOrig="220">
                                  <v:shape id="_x0000_i1189" type="#_x0000_t75" style="width:10.4pt;height:10.8pt" o:ole="">
                                    <v:imagedata r:id="rId2457" o:title=""/>
                                  </v:shape>
                                  <o:OLEObject Type="Embed" ProgID="Equation.DSMT4" ShapeID="_x0000_i1189" DrawAspect="Content" ObjectID="_1664884888" r:id="rId2458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6" name="Text Box 900"/>
                        <wps:cNvSpPr txBox="1">
                          <a:spLocks noChangeArrowheads="1"/>
                        </wps:cNvSpPr>
                        <wps:spPr bwMode="auto">
                          <a:xfrm>
                            <a:off x="5115" y="9276"/>
                            <a:ext cx="420" cy="4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D5214A">
                                <w:rPr>
                                  <w:position w:val="-6"/>
                                </w:rPr>
                                <w:object w:dxaOrig="200" w:dyaOrig="220">
                                  <v:shape id="_x0000_i1190" type="#_x0000_t75" style="width:10.4pt;height:10.8pt" o:ole="">
                                    <v:imagedata r:id="rId2459" o:title=""/>
                                  </v:shape>
                                  <o:OLEObject Type="Embed" ProgID="Equation.DSMT4" ShapeID="_x0000_i1190" DrawAspect="Content" ObjectID="_1664884889" r:id="rId2460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7" name="Text Box 901"/>
                        <wps:cNvSpPr txBox="1">
                          <a:spLocks noChangeArrowheads="1"/>
                        </wps:cNvSpPr>
                        <wps:spPr bwMode="auto">
                          <a:xfrm>
                            <a:off x="6810" y="8616"/>
                            <a:ext cx="675" cy="49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0627DD">
                                <w:rPr>
                                  <w:position w:val="-4"/>
                                </w:rPr>
                                <w:object w:dxaOrig="300" w:dyaOrig="260">
                                  <v:shape id="_x0000_i1191" type="#_x0000_t75" style="width:15.2pt;height:13.2pt" o:ole="">
                                    <v:imagedata r:id="rId2461" o:title=""/>
                                  </v:shape>
                                  <o:OLEObject Type="Embed" ProgID="Equation.DSMT4" ShapeID="_x0000_i1191" DrawAspect="Content" ObjectID="_1664884890" r:id="rId2462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58" name="Text Box 902"/>
                        <wps:cNvSpPr txBox="1">
                          <a:spLocks noChangeArrowheads="1"/>
                        </wps:cNvSpPr>
                        <wps:spPr bwMode="auto">
                          <a:xfrm>
                            <a:off x="7035" y="10387"/>
                            <a:ext cx="585" cy="5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355CA" w:rsidRPr="005C68E3" w:rsidRDefault="00F355CA" w:rsidP="00F91CBB">
                              <w:r w:rsidRPr="00660B2C">
                                <w:rPr>
                                  <w:position w:val="-12"/>
                                </w:rPr>
                                <w:object w:dxaOrig="300" w:dyaOrig="360">
                                  <v:shape id="_x0000_i1192" type="#_x0000_t75" style="width:15.2pt;height:18pt" o:ole="">
                                    <v:imagedata r:id="rId2463" o:title=""/>
                                  </v:shape>
                                  <o:OLEObject Type="Embed" ProgID="Equation.DSMT4" ShapeID="_x0000_i1192" DrawAspect="Content" ObjectID="_1664884891" r:id="rId2464"/>
                                </w:object>
                              </w:r>
                            </w:p>
                            <w:p w:rsidR="00F355CA" w:rsidRDefault="00F355CA" w:rsidP="00F91CBB"/>
                            <w:p w:rsidR="00F355CA" w:rsidRPr="00AC6393" w:rsidRDefault="00F355CA" w:rsidP="00F91CBB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81" o:spid="_x0000_s1276" style="position:absolute;left:0;text-align:left;margin-left:77.25pt;margin-top:2.4pt;width:294.75pt;height:322.55pt;z-index:251814912" coordorigin="3150,8526" coordsize="4485,46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">
                <v:shape id="AutoShape 882" o:spid="_x0000_s1277" type="#_x0000_t32" style="position:absolute;left:4725;top:9021;width:0;height:255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SURsgAAADdAAAADwAAAGRycy9kb3ducmV2LnhtbESPzUsDMRDF74L/QxjBi7TZ+lFk27Ss&#10;QsEKPfTD+3QzboKbybpJ2/W/dw6Ctxnem/d+M18OoVVn6pOPbGAyLkAR19F6bgwc9qvRM6iUkS22&#10;kcnADyVYLq6v5ljaeOEtnXe5URLCqUQDLueu1DrVjgKmceyIRfuMfcAsa99o2+NFwkOr74tiqgN6&#10;lgaHHb06qr92p2Bgs568VEfn1+/bb795WlXtqbn7MOb2ZqhmoDIN+d/8d/1mBf/xQXDlGxlBL3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OrSURsgAAADdAAAADwAAAAAA&#10;AAAAAAAAAAChAgAAZHJzL2Rvd25yZXYueG1sUEsFBgAAAAAEAAQA+QAAAJYDAAAAAA==&#10;"/>
                <v:shape id="AutoShape 883" o:spid="_x0000_s1278" type="#_x0000_t32" style="position:absolute;left:4740;top:11572;width:289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fgx3cUAAADdAAAADwAAAGRycy9kb3ducmV2LnhtbERPS2sCMRC+F/ofwhS8FM36aLFbo2wF&#10;oRY8+Oh9upluQjeT7Sbq9t8bQehtPr7nzBadq8WJ2mA9KxgOMhDEpdeWKwWH/ao/BREissbaMyn4&#10;owCL+f3dDHPtz7yl0y5WIoVwyFGBibHJpQylIYdh4BvixH371mFMsK2kbvGcwl0tR1n2LB1aTg0G&#10;G1oaKn92R6dgsx6+FV/Grj+2v3bztCrqY/X4qVTvoSteQUTq4r/45n7Xaf5k/ALXb9IJc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fgx3cUAAADdAAAADwAAAAAAAAAA&#10;AAAAAAChAgAAZHJzL2Rvd25yZXYueG1sUEsFBgAAAAAEAAQA+QAAAJMDAAAAAA==&#10;"/>
                <v:shape id="AutoShape 884" o:spid="_x0000_s1279" type="#_x0000_t32" style="position:absolute;left:3570;top:11572;width:1155;height:157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bY9gMYAAADdAAAADwAAAGRycy9kb3ducmV2LnhtbESPQWvDMAyF74P9B6PBLqN1Msooad1S&#10;BoPRQ2FtDj0KW01CYzmzvTT799VhsJvEe3rv03o7+V6NFFMX2EA5L0AR2+A6bgzUp4/ZElTKyA77&#10;wGTglxJsN48Pa6xcuPEXjcfcKAnhVKGBNueh0jrZljymeRiIRbuE6DHLGhvtIt4k3Pf6tSjetMeO&#10;paHFgd5bstfjjzfQ7etDPb5852iX+/Icy3Q699aY56dptwKVacr/5r/rTyf4i4Xwyzcygt7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2PYDGAAAA3QAAAA8AAAAAAAAA&#10;AAAAAAAAoQIAAGRycy9kb3ducmV2LnhtbFBLBQYAAAAABAAEAPkAAACUAwAAAAA=&#10;"/>
                <v:shape id="AutoShape 885" o:spid="_x0000_s1280" type="#_x0000_t32" style="position:absolute;left:4740;top:9742;width:585;height:18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hM1icEAAADdAAAADwAAAGRycy9kb3ducmV2LnhtbERPS4vCMBC+C/sfwix409RFF6lGcQVB&#10;vCw+YPc4NGMbbCaliU399xtB2Nt8fM9Zrntbi45abxwrmIwzEMSF04ZLBZfzbjQH4QOyxtoxKXiQ&#10;h/XqbbDEXLvIR+pOoRQphH2OCqoQmlxKX1Rk0Y9dQ5y4q2sthgTbUuoWYwq3tfzIsk9p0XBqqLCh&#10;bUXF7XS3Ckz8Nl2z38avw8+v15HMY+aMUsP3frMAEagP/+KXe6/T/Ol0As9v0gl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yEzWJwQAAAN0AAAAPAAAAAAAAAAAAAAAA&#10;AKECAABkcnMvZG93bnJldi54bWxQSwUGAAAAAAQABAD5AAAAjwMAAAAA&#10;">
                  <v:stroke endarrow="block"/>
                </v:shape>
                <v:shape id="AutoShape 886" o:spid="_x0000_s1281" type="#_x0000_t32" style="position:absolute;left:4725;top:11077;width:900;height:49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Gr/sEAAADdAAAADwAAAGRycy9kb3ducmV2LnhtbERPS4vCMBC+L/gfwgje1lTRRbpGWYUF&#10;8SI+QI9DM9uGbSalyTb13xtB2Nt8fM9Zrntbi45abxwrmIwzEMSF04ZLBZfz9/sChA/IGmvHpOBO&#10;HtarwdsSc+0iH6k7hVKkEPY5KqhCaHIpfVGRRT92DXHiflxrMSTYllK3GFO4reU0yz6kRcOpocKG&#10;thUVv6c/q8DEg+ma3TZu9teb15HMfe6MUqNh//UJIlAf/sUv906n+bPZFJ7fpBPk6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wav+wQAAAN0AAAAPAAAAAAAAAAAAAAAA&#10;AKECAABkcnMvZG93bnJldi54bWxQSwUGAAAAAAQABAD5AAAAjwMAAAAA&#10;">
                  <v:stroke endarrow="block"/>
                </v:shape>
                <v:shape id="AutoShape 887" o:spid="_x0000_s1282" type="#_x0000_t32" style="position:absolute;left:4725;top:11572;width:975;height:43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b9D8QAAADdAAAADwAAAGRycy9kb3ducmV2LnhtbERPS2sCMRC+C/6HMEJvmrUV0a1RpNAi&#10;Sg8+WNrbsJnuLm4mSxJ19debguBtPr7nzBatqcWZnK8sKxgOEhDEudUVFwoO+8/+BIQPyBpry6Tg&#10;Sh4W825nhqm2F97SeRcKEUPYp6igDKFJpfR5SQb9wDbEkfuzzmCI0BVSO7zEcFPL1yQZS4MVx4YS&#10;G/ooKT/uTkbBz2Z6yq7ZN62z4XT9i8742/5LqZdeu3wHEagNT/HDvdJx/mj0Bv/fxBPk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5v0PxAAAAN0AAAAPAAAAAAAAAAAA&#10;AAAAAKECAABkcnMvZG93bnJldi54bWxQSwUGAAAAAAQABAD5AAAAkgMAAAAA&#10;">
                  <v:stroke endarrow="block"/>
                </v:shape>
                <v:shape id="AutoShape 888" o:spid="_x0000_s1283" type="#_x0000_t32" style="position:absolute;left:4110;top:9757;width:585;height:18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mSWEcIAAADdAAAADwAAAGRycy9kb3ducmV2LnhtbERP32vCMBB+H/g/hBP2NlOlE+lMiwoD&#10;2cuYCu7xaG5tWHMpTdbU/34ZDHy7j+/nbavJdmKkwRvHCpaLDARx7bThRsHl/Pq0AeEDssbOMSm4&#10;kYeqnD1ssdAu8geNp9CIFMK+QAVtCH0hpa9bsugXridO3JcbLIYEh0bqAWMKt51cZdlaWjScGlrs&#10;6dBS/X36sQpMfDdjfzzE/dv10+tI5vbsjFKP82n3AiLQFO7if/dRp/l5nsPfN+kEWf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mSWEcIAAADdAAAADwAAAAAAAAAAAAAA&#10;AAChAgAAZHJzL2Rvd25yZXYueG1sUEsFBgAAAAAEAAQA+QAAAJADAAAAAA==&#10;">
                  <v:stroke endarrow="block"/>
                </v:shape>
                <v:shape id="AutoShape 889" o:spid="_x0000_s1284" type="#_x0000_t32" style="position:absolute;left:3375;top:10387;width:1545;height:24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GeGMMAAADdAAAADwAAAGRycy9kb3ducmV2LnhtbERPTWsCMRC9F/wPYYReSs1uUZHVKFIo&#10;FA9CdQ8eh2S6u7iZrEm6rv/eCAVv83ifs9oMthU9+dA4VpBPMhDE2pmGKwXl8et9ASJEZIOtY1Jw&#10;owCb9ehlhYVxV/6h/hArkUI4FKigjrErpAy6Joth4jrixP06bzEm6CtpPF5TuG3lR5bNpcWGU0ON&#10;HX3WpM+HP6ug2ZX7sn+7RK8Xu/zk83A8tVqp1/GwXYKINMSn+N/9bdL86XQGj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BnhjDAAAA3QAAAA8AAAAAAAAAAAAA&#10;AAAAoQIAAGRycy9kb3ducmV2LnhtbFBLBQYAAAAABAAEAPkAAACRAwAAAAA=&#10;"/>
                <v:shape id="AutoShape 890" o:spid="_x0000_s1285" type="#_x0000_t32" style="position:absolute;left:5460;top:10762;width:1545;height:24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MAb8MAAADdAAAADwAAAGRycy9kb3ducmV2LnhtbERPTYvCMBC9C/6HMMJeRNOKiFSjLMKC&#10;eFhY7cHjkIxt2WZSk2zt/vvNguBtHu9ztvvBtqInHxrHCvJ5BoJYO9NwpaC8fMzWIEJENtg6JgW/&#10;FGC/G4+2WBj34C/qz7ESKYRDgQrqGLtCyqBrshjmriNO3M15izFBX0nj8ZHCbSsXWbaSFhtODTV2&#10;dKhJf59/rILmVH6W/fQevV6f8qvPw+XaaqXeJsP7BkSkIb7ET/fRpPnL5Qr+v0knyN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TAG/DAAAA3QAAAA8AAAAAAAAAAAAA&#10;AAAAoQIAAGRycy9kb3ducmV2LnhtbFBLBQYAAAAABAAEAPkAAACRAwAAAAA=&#10;"/>
                <v:shape id="AutoShape 891" o:spid="_x0000_s1286" type="#_x0000_t32" style="position:absolute;left:3375;top:12787;width:2085;height:3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1zScQAAADdAAAADwAAAGRycy9kb3ducmV2LnhtbERPTWsCMRC9F/wPYQQvpWYVtWVrlFUQ&#10;quBBbe/TzXQT3EzWTdTtv28Khd7m8T5nvuxcLW7UButZwWiYgSAuvbZcKXg/bZ5eQISIrLH2TAq+&#10;KcBy0XuYY679nQ90O8ZKpBAOOSowMTa5lKE05DAMfUOcuC/fOowJtpXULd5TuKvlOMtm0qHl1GCw&#10;obWh8ny8OgX77WhVfBq73R0udj/dFPW1evxQatDvilcQkbr4L/5zv+k0fzJ5ht9v0gly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XNJxAAAAN0AAAAPAAAAAAAAAAAA&#10;AAAAAKECAABkcnMvZG93bnJldi54bWxQSwUGAAAAAAQABAD5AAAAkgMAAAAA&#10;"/>
                <v:shape id="AutoShape 892" o:spid="_x0000_s1287" type="#_x0000_t32" style="position:absolute;left:4935;top:10372;width:2085;height:3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LnO8cAAADdAAAADwAAAGRycy9kb3ducmV2LnhtbESPT0sDMRDF74LfIUzBi7TZSpWyNi2r&#10;ULBCD/3jfdyMm9DNZN2k7frtnYPgbYb35r3fLFZDaNWF+uQjG5hOClDEdbSeGwPHw3o8B5UyssU2&#10;Mhn4oQSr5e3NAksbr7yjyz43SkI4lWjA5dyVWqfaUcA0iR2xaF+xD5hl7Rtte7xKeGj1Q1E86YCe&#10;pcFhR6+O6tP+HAxsN9OX6tP5zfvu228f11V7bu4/jLkbDdUzqExD/jf/Xb9ZwZ/NBFe+kRH08hc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suc7xwAAAN0AAAAPAAAAAAAA&#10;AAAAAAAAAKECAABkcnMvZG93bnJldi54bWxQSwUGAAAAAAQABAD5AAAAlQMAAAAA&#10;"/>
                <v:shape id="AutoShape 893" o:spid="_x0000_s1288" type="#_x0000_t32" style="position:absolute;left:3150;top:8556;width:1545;height:24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yUHcMAAADdAAAADwAAAGRycy9kb3ducmV2LnhtbERPTWsCMRC9F/wPYYReSs1uEdHVKFIo&#10;FA9CdQ8eh2S6u7iZrEm6rv/eCAVv83ifs9oMthU9+dA4VpBPMhDE2pmGKwXl8et9DiJEZIOtY1Jw&#10;owCb9ehlhYVxV/6h/hArkUI4FKigjrErpAy6Joth4jrixP06bzEm6CtpPF5TuG3lR5bNpMWGU0ON&#10;HX3WpM+HP6ug2ZX7sn+7RK/nu/zk83A8tVqp1/GwXYKINMSn+N/9bdL86XQBj2/S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CMlB3DAAAA3QAAAA8AAAAAAAAAAAAA&#10;AAAAoQIAAGRycy9kb3ducmV2LnhtbFBLBQYAAAAABAAEAPkAAACRAwAAAAA=&#10;"/>
                <v:shape id="AutoShape 894" o:spid="_x0000_s1289" type="#_x0000_t32" style="position:absolute;left:5160;top:8871;width:1545;height:240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+rXcYAAADdAAAADwAAAGRycy9kb3ducmV2LnhtbESPQWvDMAyF74P9B6PBLqN1MrZS0rpl&#10;DAqlh8HaHHoUtpqExnJme2n276fDYDeJ9/Tep/V28r0aKaYusIFyXoAitsF13BioT7vZElTKyA77&#10;wGTghxJsN/d3a6xcuPEnjcfcKAnhVKGBNueh0jrZljymeRiIRbuE6DHLGhvtIt4k3Pf6uSgW2mPH&#10;0tDiQO8t2evx2xvoDvVHPT595WiXh/Icy3Q699aYx4fpbQUq05T/zX/Xeyf4L6/CL9/ICHrz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Rvq13GAAAA3QAAAA8AAAAAAAAA&#10;AAAAAAAAoQIAAGRycy9kb3ducmV2LnhtbFBLBQYAAAAABAAEAPkAAACUAwAAAAA=&#10;"/>
                <v:shape id="AutoShape 895" o:spid="_x0000_s1290" type="#_x0000_t32" style="position:absolute;left:4695;top:8526;width:1995;height:33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HYe8QAAADdAAAADwAAAGRycy9kb3ducmV2LnhtbERPTWsCMRC9C/0PYQq9iGa3qJStUdaC&#10;UAse1Hqfbqab0M1k3URd/31TKHibx/uc+bJ3jbhQF6xnBfk4A0FceW25VvB5WI9eQISIrLHxTApu&#10;FGC5eBjMsdD+yju67GMtUgiHAhWYGNtCylAZchjGviVO3LfvHMYEu1rqDq8p3DXyOctm0qHl1GCw&#10;pTdD1c/+7BRsN/mq/DJ287E72e10XTbnenhU6umxL19BROrjXfzvftdp/mSaw9836QS5+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Udh7xAAAAN0AAAAPAAAAAAAAAAAA&#10;AAAAAKECAABkcnMvZG93bnJldi54bWxQSwUGAAAAAAQABAD5AAAAkgMAAAAA&#10;"/>
                <v:shape id="AutoShape 896" o:spid="_x0000_s1291" type="#_x0000_t32" style="position:absolute;left:3150;top:10927;width:2010;height:3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NGDMQAAADdAAAADwAAAGRycy9kb3ducmV2LnhtbERPS2sCMRC+C/0PYQpepGYVLWVrlK0g&#10;aMGDj96nm+kmdDNZN1HXf98IQm/z8T1ntuhcLS7UButZwWiYgSAuvbZcKTgeVi9vIEJE1lh7JgU3&#10;CrCYP/VmmGt/5R1d9rESKYRDjgpMjE0uZSgNOQxD3xAn7se3DmOCbSV1i9cU7mo5zrJX6dByajDY&#10;0NJQ+bs/OwXbzeij+DZ287k72e10VdTnavClVP+5K95BROriv/jhXus0fzIdw/2bdIK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g0YMxAAAAN0AAAAPAAAAAAAAAAAA&#10;AAAAAKECAABkcnMvZG93bnJldi54bWxQSwUGAAAAAAQABAD5AAAAkgMAAAAA&#10;"/>
                <v:shape id="AutoShape 897" o:spid="_x0000_s1292" type="#_x0000_t32" style="position:absolute;left:5745;top:9081;width:585;height:18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SYuMIAAADdAAAADwAAAGRycy9kb3ducmV2LnhtbERP32vCMBB+F/Y/hBv4pummjtE1lU0Q&#10;ZC+iDrbHo7m1Yc2lNLGp//0iCL7dx/fzivVoWzFQ741jBU/zDARx5bThWsHXaTt7BeEDssbWMSm4&#10;kId1+TApMNcu8oGGY6hFCmGfo4ImhC6X0lcNWfRz1xEn7tf1FkOCfS11jzGF21Y+Z9mLtGg4NTTY&#10;0aah6u94tgpM3Juh223ix+f3j9eRzGXljFLTx/H9DUSgMdzFN/dOp/nL1QKu36QTZPk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FSYuMIAAADdAAAADwAAAAAAAAAAAAAA&#10;AAChAgAAZHJzL2Rvd25yZXYueG1sUEsFBgAAAAAEAAQA+QAAAJADAAAAAA==&#10;">
                  <v:stroke endarrow="block"/>
                </v:shape>
                <v:shape id="Text Box 898" o:spid="_x0000_s1293" type="#_x0000_t202" style="position:absolute;left:4845;top:11932;width:660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zMY8MA&#10;AADdAAAADwAAAGRycy9kb3ducmV2LnhtbERP22rCQBB9L/gPywh9KbpRYqLRVWqhJa9ePmDMjkkw&#10;OxuyW5P8fbdQ6NscznV2h8E04kmdqy0rWMwjEMSF1TWXCq6Xz9kahPPIGhvLpGAkB4f95GWHmbY9&#10;n+h59qUIIewyVFB532ZSuqIig25uW+LA3W1n0AfYlVJ32Idw08hlFCXSYM2hocKWPioqHudvo+Ce&#10;92+rTX/78tf0FCdHrNObHZV6nQ7vWxCeBv8v/nPnOsyPVzH8fhNOkP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YzMY8MAAADdAAAADwAAAAAAAAAAAAAAAACYAgAAZHJzL2Rv&#10;d25yZXYueG1sUEsFBgAAAAAEAAQA9QAAAIgDAAAAAA==&#10;" stroked="f">
                  <v:textbox>
                    <w:txbxContent>
                      <w:p w:rsidR="001D664A" w:rsidRPr="005C68E3" w:rsidRDefault="001F3EB7" w:rsidP="00F91CBB">
                        <w:r w:rsidRPr="00D5214A">
                          <w:rPr>
                            <w:position w:val="-6"/>
                          </w:rPr>
                          <w:object w:dxaOrig="260" w:dyaOrig="220">
                            <v:shape id="_x0000_i1188" type="#_x0000_t75" style="width:13.2pt;height:10.8pt" o:ole="">
                              <v:imagedata r:id="rId2465" o:title=""/>
                            </v:shape>
                            <o:OLEObject Type="Embed" ProgID="Equation.DSMT4" ShapeID="_x0000_i1188" DrawAspect="Content" ObjectID="_1662285693" r:id="rId2466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899" o:spid="_x0000_s1294" type="#_x0000_t202" style="position:absolute;left:5820;top:10942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Bp+MEA&#10;AADdAAAADwAAAGRycy9kb3ducmV2LnhtbERPy6rCMBDdX/AfwghuLpoq1kc1ylVQ3Pr4gLEZ22Iz&#10;KU2urX9vBMHdHM5zluvWlOJBtSssKxgOIhDEqdUFZwou511/BsJ5ZI2lZVLwJAfrVedniYm2DR/p&#10;cfKZCCHsElSQe18lUro0J4NuYCviwN1sbdAHWGdS19iEcFPKURRNpMGCQ0OOFW1zSu+nf6Pgdmh+&#10;43lz3fvL9DiebLCYXu1TqV63/VuA8NT6r/jjPugwfxzH8P4mnCBX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bAafjBAAAA3QAAAA8AAAAAAAAAAAAAAAAAmAIAAGRycy9kb3du&#10;cmV2LnhtbFBLBQYAAAAABAAEAPUAAACGAwAAAAA=&#10;" stroked="f">
                  <v:textbox>
                    <w:txbxContent>
                      <w:p w:rsidR="001D664A" w:rsidRPr="005C68E3" w:rsidRDefault="001F3EB7" w:rsidP="00F91CBB">
                        <w:r w:rsidRPr="00D5214A">
                          <w:rPr>
                            <w:position w:val="-6"/>
                          </w:rPr>
                          <w:object w:dxaOrig="200" w:dyaOrig="220">
                            <v:shape id="_x0000_i1189" type="#_x0000_t75" style="width:10.2pt;height:10.8pt" o:ole="">
                              <v:imagedata r:id="rId2467" o:title=""/>
                            </v:shape>
                            <o:OLEObject Type="Embed" ProgID="Equation.DSMT4" ShapeID="_x0000_i1189" DrawAspect="Content" ObjectID="_1662285694" r:id="rId2468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900" o:spid="_x0000_s1295" type="#_x0000_t202" style="position:absolute;left:5115;top:9276;width:420;height: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L3j8MA&#10;AADdAAAADwAAAGRycy9kb3ducmV2LnhtbERPzWqDQBC+B/oOyxR6CXVtMdqYbEJaaPGaxAcY3YlK&#10;3VlxN9G8fbdQ6G0+vt/Z7mfTixuNrrOs4CWKQRDXVnfcKCjPn89vIJxH1thbJgV3crDfPSy2mGs7&#10;8ZFuJ9+IEMIuRwWt90MupatbMugiOxAH7mJHgz7AsZF6xCmEm16+xnEqDXYcGloc6KOl+vt0NQou&#10;xbRcrafqy5fZMUnfscsqe1fq6XE+bEB4mv2/+M9d6DA/WaXw+004Qe5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L3j8MAAADdAAAADwAAAAAAAAAAAAAAAACYAgAAZHJzL2Rv&#10;d25yZXYueG1sUEsFBgAAAAAEAAQA9QAAAIgDAAAAAA==&#10;" stroked="f">
                  <v:textbox>
                    <w:txbxContent>
                      <w:p w:rsidR="001D664A" w:rsidRPr="005C68E3" w:rsidRDefault="001D3EB4" w:rsidP="00F91CBB">
                        <w:r w:rsidRPr="00D5214A">
                          <w:rPr>
                            <w:position w:val="-6"/>
                          </w:rPr>
                          <w:object w:dxaOrig="200" w:dyaOrig="220">
                            <v:shape id="_x0000_i1190" type="#_x0000_t75" style="width:10.2pt;height:10.8pt" o:ole="">
                              <v:imagedata r:id="rId2469" o:title=""/>
                            </v:shape>
                            <o:OLEObject Type="Embed" ProgID="Equation.DSMT4" ShapeID="_x0000_i1190" DrawAspect="Content" ObjectID="_1662285695" r:id="rId2470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901" o:spid="_x0000_s1296" type="#_x0000_t202" style="position:absolute;left:6810;top:8616;width:675;height:4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5SFMMA&#10;AADdAAAADwAAAGRycy9kb3ducmV2LnhtbERPyWrDMBC9B/oPYgq9hFpuceLWtRLSQoqvWT5gbI0X&#10;ao2MpcTO30eFQm/zeOvk29n04kqj6ywreIliEMSV1R03Cs6n/fMbCOeRNfaWScGNHGw3D4scM20n&#10;PtD16BsRQthlqKD1fsikdFVLBl1kB+LA1XY06AMcG6lHnEK46eVrHK+lwY5DQ4sDfbVU/RwvRkFd&#10;TMvV+1R++3N6SNaf2KWlvSn19DjvPkB4mv2/+M9d6DA/WaXw+004QW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V5SFMMAAADdAAAADwAAAAAAAAAAAAAAAACYAgAAZHJzL2Rv&#10;d25yZXYueG1sUEsFBgAAAAAEAAQA9QAAAIgDAAAAAA==&#10;" stroked="f">
                  <v:textbox>
                    <w:txbxContent>
                      <w:p w:rsidR="001D664A" w:rsidRPr="005C68E3" w:rsidRDefault="001D664A" w:rsidP="00F91CBB">
                        <w:r w:rsidRPr="000627DD">
                          <w:rPr>
                            <w:position w:val="-4"/>
                          </w:rPr>
                          <w:object w:dxaOrig="300" w:dyaOrig="260">
                            <v:shape id="_x0000_i1191" type="#_x0000_t75" style="width:15pt;height:13.2pt" o:ole="">
                              <v:imagedata r:id="rId2471" o:title=""/>
                            </v:shape>
                            <o:OLEObject Type="Embed" ProgID="Equation.DSMT4" ShapeID="_x0000_i1191" DrawAspect="Content" ObjectID="_1662285696" r:id="rId2472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  <v:shape id="Text Box 902" o:spid="_x0000_s1297" type="#_x0000_t202" style="position:absolute;left:7035;top:10387;width:585;height:5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MHGZsQA&#10;AADdAAAADwAAAGRycy9kb3ducmV2LnhtbESPzW7CQAyE75V4h5WRuFRlA+I3sCBAasUVygOYrEki&#10;st4ou5Dw9vhQqTdbM575vN52rlJPakLp2cBomIAizrwtOTdw+f3+WoAKEdli5ZkMvCjAdtP7WGNq&#10;fcsnep5jriSEQ4oGihjrVOuQFeQwDH1NLNrNNw6jrE2ubYOthLtKj5Nkph2WLA0F1nQoKLufH87A&#10;7dh+Tpft9Sde5qfJbI/l/Opfxgz63W4FKlIX/81/10cr+JOp4Mo3MoLe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BxmbEAAAA3QAAAA8AAAAAAAAAAAAAAAAAmAIAAGRycy9k&#10;b3ducmV2LnhtbFBLBQYAAAAABAAEAPUAAACJAwAAAAA=&#10;" stroked="f">
                  <v:textbox>
                    <w:txbxContent>
                      <w:p w:rsidR="001D664A" w:rsidRPr="005C68E3" w:rsidRDefault="001D664A" w:rsidP="00F91CBB">
                        <w:r w:rsidRPr="00660B2C">
                          <w:rPr>
                            <w:position w:val="-12"/>
                          </w:rPr>
                          <w:object w:dxaOrig="300" w:dyaOrig="360">
                            <v:shape id="_x0000_i1192" type="#_x0000_t75" style="width:15pt;height:18pt" o:ole="">
                              <v:imagedata r:id="rId2473" o:title=""/>
                            </v:shape>
                            <o:OLEObject Type="Embed" ProgID="Equation.DSMT4" ShapeID="_x0000_i1192" DrawAspect="Content" ObjectID="_1662285697" r:id="rId2474"/>
                          </w:object>
                        </w:r>
                      </w:p>
                      <w:p w:rsidR="001D664A" w:rsidRDefault="001D664A" w:rsidP="00F91CBB"/>
                      <w:p w:rsidR="001D664A" w:rsidRPr="00AC6393" w:rsidRDefault="001D664A" w:rsidP="00F91CBB"/>
                    </w:txbxContent>
                  </v:textbox>
                </v:shape>
              </v:group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8768" behindDoc="0" locked="0" layoutInCell="1" allowOverlap="1" wp14:anchorId="504C2DBF" wp14:editId="1583E629">
                <wp:simplePos x="0" y="0"/>
                <wp:positionH relativeFrom="column">
                  <wp:posOffset>3181350</wp:posOffset>
                </wp:positionH>
                <wp:positionV relativeFrom="paragraph">
                  <wp:posOffset>-171450</wp:posOffset>
                </wp:positionV>
                <wp:extent cx="266700" cy="257175"/>
                <wp:effectExtent l="0" t="0" r="0" b="0"/>
                <wp:wrapNone/>
                <wp:docPr id="1436" name="Text Box 6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0627DD">
                              <w:rPr>
                                <w:position w:val="-4"/>
                              </w:rPr>
                              <w:object w:dxaOrig="300" w:dyaOrig="260">
                                <v:shape id="_x0000_i1193" type="#_x0000_t75" style="width:15.2pt;height:13.2pt" o:ole="">
                                  <v:imagedata r:id="rId2461" o:title=""/>
                                </v:shape>
                                <o:OLEObject Type="Embed" ProgID="Equation.DSMT4" ShapeID="_x0000_i1193" DrawAspect="Content" ObjectID="_1664884892" r:id="rId2475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5" o:spid="_x0000_s1298" type="#_x0000_t202" style="position:absolute;left:0;text-align:left;margin-left:250.5pt;margin-top:-13.5pt;width:21pt;height:20.25pt;z-index:251808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" stroked="f">
                <v:textbox>
                  <w:txbxContent>
                    <w:p w:rsidR="001D664A" w:rsidRPr="005C68E3" w:rsidRDefault="001D664A" w:rsidP="00F91CBB">
                      <w:r w:rsidRPr="000627DD">
                        <w:rPr>
                          <w:position w:val="-4"/>
                        </w:rPr>
                        <w:object w:dxaOrig="300" w:dyaOrig="260">
                          <v:shape id="_x0000_i1193" type="#_x0000_t75" style="width:15pt;height:13.2pt" o:ole="">
                            <v:imagedata r:id="rId2471" o:title=""/>
                          </v:shape>
                          <o:OLEObject Type="Embed" ProgID="Equation.DSMT4" ShapeID="_x0000_i1193" DrawAspect="Content" ObjectID="_1662285698" r:id="rId2476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7744" behindDoc="0" locked="0" layoutInCell="1" allowOverlap="1" wp14:anchorId="00216A58" wp14:editId="1CF97555">
                <wp:simplePos x="0" y="0"/>
                <wp:positionH relativeFrom="column">
                  <wp:posOffset>2105025</wp:posOffset>
                </wp:positionH>
                <wp:positionV relativeFrom="paragraph">
                  <wp:posOffset>247650</wp:posOffset>
                </wp:positionV>
                <wp:extent cx="266700" cy="257175"/>
                <wp:effectExtent l="0" t="0" r="0" b="0"/>
                <wp:wrapNone/>
                <wp:docPr id="1435" name="Text Box 6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00" w:dyaOrig="220">
                                <v:shape id="_x0000_i1194" type="#_x0000_t75" style="width:10.4pt;height:10.8pt" o:ole="">
                                  <v:imagedata r:id="rId2477" o:title=""/>
                                </v:shape>
                                <o:OLEObject Type="Embed" ProgID="Equation.DSMT4" ShapeID="_x0000_i1194" DrawAspect="Content" ObjectID="_1664884893" r:id="rId2478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4" o:spid="_x0000_s1299" type="#_x0000_t202" style="position:absolute;left:0;text-align:left;margin-left:165.75pt;margin-top:19.5pt;width:21pt;height:20.2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00" w:dyaOrig="220">
                          <v:shape id="_x0000_i1194" type="#_x0000_t75" style="width:10.2pt;height:10.8pt" o:ole="">
                            <v:imagedata r:id="rId2479" o:title=""/>
                          </v:shape>
                          <o:OLEObject Type="Embed" ProgID="Equation.DSMT4" ShapeID="_x0000_i1194" DrawAspect="Content" ObjectID="_1662285699" r:id="rId2480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8832" behindDoc="0" locked="0" layoutInCell="1" allowOverlap="1">
                <wp:simplePos x="0" y="0"/>
                <wp:positionH relativeFrom="column">
                  <wp:posOffset>1906080</wp:posOffset>
                </wp:positionH>
                <wp:positionV relativeFrom="paragraph">
                  <wp:posOffset>123205</wp:posOffset>
                </wp:positionV>
                <wp:extent cx="165600" cy="80640"/>
                <wp:effectExtent l="38100" t="38100" r="44450" b="53340"/>
                <wp:wrapNone/>
                <wp:docPr id="2810" name="Ink 2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1">
                      <w14:nvContentPartPr>
                        <w14:cNvContentPartPr/>
                      </w14:nvContentPartPr>
                      <w14:xfrm>
                        <a:off x="0" y="0"/>
                        <a:ext cx="16560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0" o:spid="_x0000_s1026" type="#_x0000_t75" style="position:absolute;margin-left:149.1pt;margin-top:8.7pt;width:15.1pt;height:8.4pt;z-index:25304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">
                <v:imagedata r:id="rId24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1184" behindDoc="0" locked="0" layoutInCell="1" allowOverlap="1">
                <wp:simplePos x="0" y="0"/>
                <wp:positionH relativeFrom="column">
                  <wp:posOffset>650040</wp:posOffset>
                </wp:positionH>
                <wp:positionV relativeFrom="paragraph">
                  <wp:posOffset>25965</wp:posOffset>
                </wp:positionV>
                <wp:extent cx="246600" cy="34560"/>
                <wp:effectExtent l="38100" t="38100" r="39370" b="41910"/>
                <wp:wrapNone/>
                <wp:docPr id="2783" name="Ink 2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3">
                      <w14:nvContentPartPr>
                        <w14:cNvContentPartPr/>
                      </w14:nvContentPartPr>
                      <w14:xfrm>
                        <a:off x="0" y="0"/>
                        <a:ext cx="2466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3" o:spid="_x0000_s1026" type="#_x0000_t75" style="position:absolute;margin-left:50.65pt;margin-top:1.4pt;width:20.65pt;height:4.1pt;z-index:2530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">
                <v:imagedata r:id="rId24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0160" behindDoc="0" locked="0" layoutInCell="1" allowOverlap="1">
                <wp:simplePos x="0" y="0"/>
                <wp:positionH relativeFrom="column">
                  <wp:posOffset>673080</wp:posOffset>
                </wp:positionH>
                <wp:positionV relativeFrom="paragraph">
                  <wp:posOffset>116325</wp:posOffset>
                </wp:positionV>
                <wp:extent cx="179640" cy="84600"/>
                <wp:effectExtent l="38100" t="38100" r="30480" b="29845"/>
                <wp:wrapNone/>
                <wp:docPr id="2782" name="Ink 2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5">
                      <w14:nvContentPartPr>
                        <w14:cNvContentPartPr/>
                      </w14:nvContentPartPr>
                      <w14:xfrm>
                        <a:off x="0" y="0"/>
                        <a:ext cx="1796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2" o:spid="_x0000_s1026" type="#_x0000_t75" style="position:absolute;margin-left:52.3pt;margin-top:8.55pt;width:15.55pt;height:8pt;z-index:2530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">
                <v:imagedata r:id="rId24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9136" behindDoc="0" locked="0" layoutInCell="1" allowOverlap="1">
                <wp:simplePos x="0" y="0"/>
                <wp:positionH relativeFrom="column">
                  <wp:posOffset>643920</wp:posOffset>
                </wp:positionH>
                <wp:positionV relativeFrom="paragraph">
                  <wp:posOffset>67005</wp:posOffset>
                </wp:positionV>
                <wp:extent cx="196560" cy="309600"/>
                <wp:effectExtent l="38100" t="38100" r="32385" b="33655"/>
                <wp:wrapNone/>
                <wp:docPr id="2781" name="Ink 2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7">
                      <w14:nvContentPartPr>
                        <w14:cNvContentPartPr/>
                      </w14:nvContentPartPr>
                      <w14:xfrm>
                        <a:off x="0" y="0"/>
                        <a:ext cx="19656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1" o:spid="_x0000_s1026" type="#_x0000_t75" style="position:absolute;margin-left:49.95pt;margin-top:4.8pt;width:16.85pt;height:25.65pt;z-index:2530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">
                <v:imagedata r:id="rId24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4800" behindDoc="0" locked="0" layoutInCell="1" allowOverlap="1">
                <wp:simplePos x="0" y="0"/>
                <wp:positionH relativeFrom="column">
                  <wp:posOffset>3056280</wp:posOffset>
                </wp:positionH>
                <wp:positionV relativeFrom="paragraph">
                  <wp:posOffset>126045</wp:posOffset>
                </wp:positionV>
                <wp:extent cx="54720" cy="73440"/>
                <wp:effectExtent l="38100" t="19050" r="21590" b="22225"/>
                <wp:wrapNone/>
                <wp:docPr id="2767" name="Ink 2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9">
                      <w14:nvContentPartPr>
                        <w14:cNvContentPartPr/>
                      </w14:nvContentPartPr>
                      <w14:xfrm>
                        <a:off x="0" y="0"/>
                        <a:ext cx="5472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7" o:spid="_x0000_s1026" type="#_x0000_t75" style="position:absolute;margin-left:240pt;margin-top:9.25pt;width:5.55pt;height:6.95pt;z-index:2530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">
                <v:imagedata r:id="rId24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3776" behindDoc="0" locked="0" layoutInCell="1" allowOverlap="1">
                <wp:simplePos x="0" y="0"/>
                <wp:positionH relativeFrom="column">
                  <wp:posOffset>3129360</wp:posOffset>
                </wp:positionH>
                <wp:positionV relativeFrom="paragraph">
                  <wp:posOffset>166365</wp:posOffset>
                </wp:positionV>
                <wp:extent cx="12240" cy="17640"/>
                <wp:effectExtent l="19050" t="19050" r="26035" b="20955"/>
                <wp:wrapNone/>
                <wp:docPr id="2766" name="Ink 2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1">
                      <w14:nvContentPartPr>
                        <w14:cNvContentPartPr/>
                      </w14:nvContentPartPr>
                      <w14:xfrm>
                        <a:off x="0" y="0"/>
                        <a:ext cx="12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6" o:spid="_x0000_s1026" type="#_x0000_t75" style="position:absolute;margin-left:246.1pt;margin-top:12.8pt;width:1.55pt;height:2pt;z-index:2530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">
                <v:imagedata r:id="rId24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9680" behindDoc="0" locked="0" layoutInCell="1" allowOverlap="1">
                <wp:simplePos x="0" y="0"/>
                <wp:positionH relativeFrom="column">
                  <wp:posOffset>1714560</wp:posOffset>
                </wp:positionH>
                <wp:positionV relativeFrom="paragraph">
                  <wp:posOffset>-71235</wp:posOffset>
                </wp:positionV>
                <wp:extent cx="360" cy="360"/>
                <wp:effectExtent l="0" t="0" r="0" b="0"/>
                <wp:wrapNone/>
                <wp:docPr id="2762" name="Ink 2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2" o:spid="_x0000_s1026" type="#_x0000_t75" style="position:absolute;margin-left:134pt;margin-top:-6.6pt;width:2.05pt;height:2.05pt;z-index:2529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">
                <v:imagedata r:id="rId24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8416" behindDoc="0" locked="0" layoutInCell="1" allowOverlap="1">
                <wp:simplePos x="0" y="0"/>
                <wp:positionH relativeFrom="column">
                  <wp:posOffset>4978320</wp:posOffset>
                </wp:positionH>
                <wp:positionV relativeFrom="paragraph">
                  <wp:posOffset>-197595</wp:posOffset>
                </wp:positionV>
                <wp:extent cx="969480" cy="432000"/>
                <wp:effectExtent l="38100" t="38100" r="40640" b="25400"/>
                <wp:wrapNone/>
                <wp:docPr id="2750" name="Ink 2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5">
                      <w14:nvContentPartPr>
                        <w14:cNvContentPartPr/>
                      </w14:nvContentPartPr>
                      <w14:xfrm>
                        <a:off x="0" y="0"/>
                        <a:ext cx="969480" cy="4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0" o:spid="_x0000_s1026" type="#_x0000_t75" style="position:absolute;margin-left:391.4pt;margin-top:-16.15pt;width:77.65pt;height:35.25pt;z-index:2529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">
                <v:imagedata r:id="rId24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7392" behindDoc="0" locked="0" layoutInCell="1" allowOverlap="1">
                <wp:simplePos x="0" y="0"/>
                <wp:positionH relativeFrom="column">
                  <wp:posOffset>4987320</wp:posOffset>
                </wp:positionH>
                <wp:positionV relativeFrom="paragraph">
                  <wp:posOffset>-114795</wp:posOffset>
                </wp:positionV>
                <wp:extent cx="876240" cy="452520"/>
                <wp:effectExtent l="19050" t="38100" r="19685" b="24130"/>
                <wp:wrapNone/>
                <wp:docPr id="2749" name="Ink 2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876240" cy="45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9" o:spid="_x0000_s1026" type="#_x0000_t75" style="position:absolute;margin-left:392.2pt;margin-top:-9.6pt;width:70.1pt;height:36.9pt;z-index:2529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">
                <v:imagedata r:id="rId24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3296" behindDoc="0" locked="0" layoutInCell="1" allowOverlap="1">
                <wp:simplePos x="0" y="0"/>
                <wp:positionH relativeFrom="column">
                  <wp:posOffset>3220800</wp:posOffset>
                </wp:positionH>
                <wp:positionV relativeFrom="paragraph">
                  <wp:posOffset>69165</wp:posOffset>
                </wp:positionV>
                <wp:extent cx="82440" cy="138240"/>
                <wp:effectExtent l="19050" t="19050" r="32385" b="33655"/>
                <wp:wrapNone/>
                <wp:docPr id="2745" name="Ink 2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9">
                      <w14:nvContentPartPr>
                        <w14:cNvContentPartPr/>
                      </w14:nvContentPartPr>
                      <w14:xfrm>
                        <a:off x="0" y="0"/>
                        <a:ext cx="8244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5" o:spid="_x0000_s1026" type="#_x0000_t75" style="position:absolute;margin-left:253.1pt;margin-top:5.05pt;width:7.4pt;height:11.8pt;z-index:2529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">
                <v:imagedata r:id="rId25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2272" behindDoc="0" locked="0" layoutInCell="1" allowOverlap="1">
                <wp:simplePos x="0" y="0"/>
                <wp:positionH relativeFrom="column">
                  <wp:posOffset>3229800</wp:posOffset>
                </wp:positionH>
                <wp:positionV relativeFrom="paragraph">
                  <wp:posOffset>71685</wp:posOffset>
                </wp:positionV>
                <wp:extent cx="86400" cy="91440"/>
                <wp:effectExtent l="19050" t="19050" r="27940" b="22860"/>
                <wp:wrapNone/>
                <wp:docPr id="2744" name="Ink 2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864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4" o:spid="_x0000_s1026" type="#_x0000_t75" style="position:absolute;margin-left:253.75pt;margin-top:5.1pt;width:7.85pt;height:8.25pt;z-index:2529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">
                <v:imagedata r:id="rId25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1248" behindDoc="0" locked="0" layoutInCell="1" allowOverlap="1">
                <wp:simplePos x="0" y="0"/>
                <wp:positionH relativeFrom="column">
                  <wp:posOffset>3039360</wp:posOffset>
                </wp:positionH>
                <wp:positionV relativeFrom="paragraph">
                  <wp:posOffset>86445</wp:posOffset>
                </wp:positionV>
                <wp:extent cx="70200" cy="91080"/>
                <wp:effectExtent l="38100" t="38100" r="44450" b="42545"/>
                <wp:wrapNone/>
                <wp:docPr id="2743" name="Ink 2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3">
                      <w14:nvContentPartPr>
                        <w14:cNvContentPartPr/>
                      </w14:nvContentPartPr>
                      <w14:xfrm>
                        <a:off x="0" y="0"/>
                        <a:ext cx="702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3" o:spid="_x0000_s1026" type="#_x0000_t75" style="position:absolute;margin-left:238.6pt;margin-top:6.15pt;width:7pt;height:8.55pt;z-index:2529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">
                <v:imagedata r:id="rId25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0224" behindDoc="0" locked="0" layoutInCell="1" allowOverlap="1">
                <wp:simplePos x="0" y="0"/>
                <wp:positionH relativeFrom="column">
                  <wp:posOffset>3095160</wp:posOffset>
                </wp:positionH>
                <wp:positionV relativeFrom="paragraph">
                  <wp:posOffset>111285</wp:posOffset>
                </wp:positionV>
                <wp:extent cx="12600" cy="9720"/>
                <wp:effectExtent l="38100" t="19050" r="26035" b="28575"/>
                <wp:wrapNone/>
                <wp:docPr id="2742" name="Ink 2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5">
                      <w14:nvContentPartPr>
                        <w14:cNvContentPartPr/>
                      </w14:nvContentPartPr>
                      <w14:xfrm>
                        <a:off x="0" y="0"/>
                        <a:ext cx="12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2" o:spid="_x0000_s1026" type="#_x0000_t75" style="position:absolute;margin-left:243.1pt;margin-top:8.2pt;width:2.25pt;height:1.85pt;z-index:2529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">
                <v:imagedata r:id="rId25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6432" behindDoc="0" locked="0" layoutInCell="1" allowOverlap="1">
                <wp:simplePos x="0" y="0"/>
                <wp:positionH relativeFrom="column">
                  <wp:posOffset>5694000</wp:posOffset>
                </wp:positionH>
                <wp:positionV relativeFrom="paragraph">
                  <wp:posOffset>-3915</wp:posOffset>
                </wp:positionV>
                <wp:extent cx="91800" cy="95760"/>
                <wp:effectExtent l="38100" t="38100" r="41910" b="38100"/>
                <wp:wrapNone/>
                <wp:docPr id="2709" name="Ink 2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7">
                      <w14:nvContentPartPr>
                        <w14:cNvContentPartPr/>
                      </w14:nvContentPartPr>
                      <w14:xfrm>
                        <a:off x="0" y="0"/>
                        <a:ext cx="918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9" o:spid="_x0000_s1026" type="#_x0000_t75" style="position:absolute;margin-left:447.65pt;margin-top:-1.15pt;width:8.8pt;height:9.05pt;z-index:2529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">
                <v:imagedata r:id="rId25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4384" behindDoc="0" locked="0" layoutInCell="1" allowOverlap="1">
                <wp:simplePos x="0" y="0"/>
                <wp:positionH relativeFrom="column">
                  <wp:posOffset>5509680</wp:posOffset>
                </wp:positionH>
                <wp:positionV relativeFrom="paragraph">
                  <wp:posOffset>-47835</wp:posOffset>
                </wp:positionV>
                <wp:extent cx="161280" cy="83160"/>
                <wp:effectExtent l="19050" t="19050" r="29845" b="31750"/>
                <wp:wrapNone/>
                <wp:docPr id="2707" name="Ink 2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9">
                      <w14:nvContentPartPr>
                        <w14:cNvContentPartPr/>
                      </w14:nvContentPartPr>
                      <w14:xfrm>
                        <a:off x="0" y="0"/>
                        <a:ext cx="16128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7" o:spid="_x0000_s1026" type="#_x0000_t75" style="position:absolute;margin-left:433.35pt;margin-top:-4.3pt;width:13.85pt;height:7.7pt;z-index:2529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">
                <v:imagedata r:id="rId25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3360" behindDoc="0" locked="0" layoutInCell="1" allowOverlap="1">
                <wp:simplePos x="0" y="0"/>
                <wp:positionH relativeFrom="column">
                  <wp:posOffset>5516160</wp:posOffset>
                </wp:positionH>
                <wp:positionV relativeFrom="paragraph">
                  <wp:posOffset>-77355</wp:posOffset>
                </wp:positionV>
                <wp:extent cx="146520" cy="191880"/>
                <wp:effectExtent l="38100" t="38100" r="6350" b="36830"/>
                <wp:wrapNone/>
                <wp:docPr id="2706" name="Ink 2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1">
                      <w14:nvContentPartPr>
                        <w14:cNvContentPartPr/>
                      </w14:nvContentPartPr>
                      <w14:xfrm>
                        <a:off x="0" y="0"/>
                        <a:ext cx="1465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6" o:spid="_x0000_s1026" type="#_x0000_t75" style="position:absolute;margin-left:433.55pt;margin-top:-6.8pt;width:13pt;height:16.6pt;z-index:2529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">
                <v:imagedata r:id="rId25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0288" behindDoc="0" locked="0" layoutInCell="1" allowOverlap="1">
                <wp:simplePos x="0" y="0"/>
                <wp:positionH relativeFrom="column">
                  <wp:posOffset>5415720</wp:posOffset>
                </wp:positionH>
                <wp:positionV relativeFrom="paragraph">
                  <wp:posOffset>75285</wp:posOffset>
                </wp:positionV>
                <wp:extent cx="19080" cy="85320"/>
                <wp:effectExtent l="38100" t="38100" r="38100" b="29210"/>
                <wp:wrapNone/>
                <wp:docPr id="2703" name="Ink 2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3">
                      <w14:nvContentPartPr>
                        <w14:cNvContentPartPr/>
                      </w14:nvContentPartPr>
                      <w14:xfrm>
                        <a:off x="0" y="0"/>
                        <a:ext cx="190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3" o:spid="_x0000_s1026" type="#_x0000_t75" style="position:absolute;margin-left:425.85pt;margin-top:5.3pt;width:2.9pt;height:8.15pt;z-index:2529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">
                <v:imagedata r:id="rId25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39264" behindDoc="0" locked="0" layoutInCell="1" allowOverlap="1">
                <wp:simplePos x="0" y="0"/>
                <wp:positionH relativeFrom="column">
                  <wp:posOffset>5157600</wp:posOffset>
                </wp:positionH>
                <wp:positionV relativeFrom="paragraph">
                  <wp:posOffset>-21915</wp:posOffset>
                </wp:positionV>
                <wp:extent cx="163440" cy="145440"/>
                <wp:effectExtent l="38100" t="38100" r="27305" b="26035"/>
                <wp:wrapNone/>
                <wp:docPr id="2702" name="Ink 2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5">
                      <w14:nvContentPartPr>
                        <w14:cNvContentPartPr/>
                      </w14:nvContentPartPr>
                      <w14:xfrm>
                        <a:off x="0" y="0"/>
                        <a:ext cx="1634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2" o:spid="_x0000_s1026" type="#_x0000_t75" style="position:absolute;margin-left:405.5pt;margin-top:-2.35pt;width:14.15pt;height:12.8pt;z-index:2529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">
                <v:imagedata r:id="rId2516" o:title=""/>
              </v:shape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2916FCAC" wp14:editId="71E81C96">
                <wp:simplePos x="0" y="0"/>
                <wp:positionH relativeFrom="column">
                  <wp:posOffset>3324225</wp:posOffset>
                </wp:positionH>
                <wp:positionV relativeFrom="paragraph">
                  <wp:posOffset>624205</wp:posOffset>
                </wp:positionV>
                <wp:extent cx="266700" cy="257175"/>
                <wp:effectExtent l="0" t="0" r="0" b="4445"/>
                <wp:wrapNone/>
                <wp:docPr id="1434" name="Text Box 6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0627DD">
                              <w:rPr>
                                <w:position w:val="-4"/>
                              </w:rPr>
                              <w:object w:dxaOrig="240" w:dyaOrig="260">
                                <v:shape id="_x0000_i1195" type="#_x0000_t75" style="width:12pt;height:13.2pt" o:ole="">
                                  <v:imagedata r:id="rId2517" o:title=""/>
                                </v:shape>
                                <o:OLEObject Type="Embed" ProgID="Equation.DSMT4" ShapeID="_x0000_i1195" DrawAspect="Content" ObjectID="_1664884894" r:id="rId2518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6" o:spid="_x0000_s1300" type="#_x0000_t202" style="position:absolute;left:0;text-align:left;margin-left:261.75pt;margin-top:49.15pt;width:21pt;height:20.25pt;z-index:251809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" stroked="f">
                <v:textbox>
                  <w:txbxContent>
                    <w:p w:rsidR="001D664A" w:rsidRPr="005C68E3" w:rsidRDefault="001D664A" w:rsidP="00F91CBB">
                      <w:r w:rsidRPr="000627DD">
                        <w:rPr>
                          <w:position w:val="-4"/>
                        </w:rPr>
                        <w:object w:dxaOrig="240" w:dyaOrig="260">
                          <v:shape id="_x0000_i1195" type="#_x0000_t75" style="width:12pt;height:13.2pt" o:ole="">
                            <v:imagedata r:id="rId2519" o:title=""/>
                          </v:shape>
                          <o:OLEObject Type="Embed" ProgID="Equation.DSMT4" ShapeID="_x0000_i1195" DrawAspect="Content" ObjectID="_1662285700" r:id="rId2520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6720" behindDoc="0" locked="0" layoutInCell="1" allowOverlap="1" wp14:anchorId="709D98FB" wp14:editId="6902C400">
                <wp:simplePos x="0" y="0"/>
                <wp:positionH relativeFrom="column">
                  <wp:posOffset>2457450</wp:posOffset>
                </wp:positionH>
                <wp:positionV relativeFrom="paragraph">
                  <wp:posOffset>1062355</wp:posOffset>
                </wp:positionV>
                <wp:extent cx="266700" cy="257175"/>
                <wp:effectExtent l="0" t="0" r="0" b="4445"/>
                <wp:wrapNone/>
                <wp:docPr id="1433" name="Text Box 6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180" w:dyaOrig="220">
                                <v:shape id="_x0000_i1196" type="#_x0000_t75" style="width:9.2pt;height:10.8pt" o:ole="">
                                  <v:imagedata r:id="rId2521" o:title=""/>
                                </v:shape>
                                <o:OLEObject Type="Embed" ProgID="Equation.DSMT4" ShapeID="_x0000_i1196" DrawAspect="Content" ObjectID="_1664884895" r:id="rId2522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3" o:spid="_x0000_s1301" type="#_x0000_t202" style="position:absolute;left:0;text-align:left;margin-left:193.5pt;margin-top:83.65pt;width:21pt;height:20.25pt;z-index:251806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180" w:dyaOrig="220">
                          <v:shape id="_x0000_i1196" type="#_x0000_t75" style="width:9pt;height:10.8pt" o:ole="">
                            <v:imagedata r:id="rId2523" o:title=""/>
                          </v:shape>
                          <o:OLEObject Type="Embed" ProgID="Equation.DSMT4" ShapeID="_x0000_i1196" DrawAspect="Content" ObjectID="_1662285701" r:id="rId2524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  <w:r w:rsidR="00F91CBB"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805696" behindDoc="0" locked="0" layoutInCell="1" allowOverlap="1" wp14:anchorId="2A2626B8" wp14:editId="14A817D8">
                <wp:simplePos x="0" y="0"/>
                <wp:positionH relativeFrom="column">
                  <wp:posOffset>2162175</wp:posOffset>
                </wp:positionH>
                <wp:positionV relativeFrom="paragraph">
                  <wp:posOffset>1748155</wp:posOffset>
                </wp:positionV>
                <wp:extent cx="266700" cy="257175"/>
                <wp:effectExtent l="0" t="0" r="0" b="4445"/>
                <wp:wrapNone/>
                <wp:docPr id="1432" name="Text Box 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25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F355CA" w:rsidRPr="005C68E3" w:rsidRDefault="00F355CA" w:rsidP="00F91CBB">
                            <w:r w:rsidRPr="00D5214A">
                              <w:rPr>
                                <w:position w:val="-6"/>
                              </w:rPr>
                              <w:object w:dxaOrig="240" w:dyaOrig="220">
                                <v:shape id="_x0000_i1197" type="#_x0000_t75" style="width:12pt;height:10.8pt" o:ole="">
                                  <v:imagedata r:id="rId1796" o:title=""/>
                                </v:shape>
                                <o:OLEObject Type="Embed" ProgID="Equation.DSMT4" ShapeID="_x0000_i1197" DrawAspect="Content" ObjectID="_1664884896" r:id="rId2525"/>
                              </w:object>
                            </w:r>
                          </w:p>
                          <w:p w:rsidR="00F355CA" w:rsidRDefault="00F355CA" w:rsidP="00F91CBB"/>
                          <w:p w:rsidR="00F355CA" w:rsidRPr="00AC6393" w:rsidRDefault="00F355CA" w:rsidP="00F91CBB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82" o:spid="_x0000_s1302" type="#_x0000_t202" style="position:absolute;left:0;text-align:left;margin-left:170.25pt;margin-top:137.65pt;width:21pt;height:20.2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" stroked="f">
                <v:textbox>
                  <w:txbxContent>
                    <w:p w:rsidR="001D664A" w:rsidRPr="005C68E3" w:rsidRDefault="001D664A" w:rsidP="00F91CBB">
                      <w:r w:rsidRPr="00D5214A">
                        <w:rPr>
                          <w:position w:val="-6"/>
                        </w:rPr>
                        <w:object w:dxaOrig="240" w:dyaOrig="220">
                          <v:shape id="_x0000_i1197" type="#_x0000_t75" style="width:12pt;height:10.8pt" o:ole="">
                            <v:imagedata r:id="rId1798" o:title=""/>
                          </v:shape>
                          <o:OLEObject Type="Embed" ProgID="Equation.DSMT4" ShapeID="_x0000_i1197" DrawAspect="Content" ObjectID="_1662285702" r:id="rId2526"/>
                        </w:object>
                      </w:r>
                    </w:p>
                    <w:p w:rsidR="001D664A" w:rsidRDefault="001D664A" w:rsidP="00F91CBB"/>
                    <w:p w:rsidR="001D664A" w:rsidRPr="00AC6393" w:rsidRDefault="001D664A" w:rsidP="00F91CBB"/>
                  </w:txbxContent>
                </v:textbox>
              </v:shape>
            </w:pict>
          </mc:Fallback>
        </mc:AlternateConten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0880" behindDoc="0" locked="0" layoutInCell="1" allowOverlap="1">
                <wp:simplePos x="0" y="0"/>
                <wp:positionH relativeFrom="column">
                  <wp:posOffset>3522120</wp:posOffset>
                </wp:positionH>
                <wp:positionV relativeFrom="paragraph">
                  <wp:posOffset>-117155</wp:posOffset>
                </wp:positionV>
                <wp:extent cx="137880" cy="296640"/>
                <wp:effectExtent l="38100" t="38100" r="33655" b="27305"/>
                <wp:wrapNone/>
                <wp:docPr id="2812" name="Ink 2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7">
                      <w14:nvContentPartPr>
                        <w14:cNvContentPartPr/>
                      </w14:nvContentPartPr>
                      <w14:xfrm>
                        <a:off x="0" y="0"/>
                        <a:ext cx="13788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2" o:spid="_x0000_s1026" type="#_x0000_t75" style="position:absolute;margin-left:276.8pt;margin-top:-9.8pt;width:12pt;height:24.55pt;z-index:2530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">
                <v:imagedata r:id="rId25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8112" behindDoc="0" locked="0" layoutInCell="1" allowOverlap="1">
                <wp:simplePos x="0" y="0"/>
                <wp:positionH relativeFrom="column">
                  <wp:posOffset>349440</wp:posOffset>
                </wp:positionH>
                <wp:positionV relativeFrom="paragraph">
                  <wp:posOffset>-28635</wp:posOffset>
                </wp:positionV>
                <wp:extent cx="113760" cy="24840"/>
                <wp:effectExtent l="19050" t="38100" r="19685" b="32385"/>
                <wp:wrapNone/>
                <wp:docPr id="2780" name="Ink 2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9">
                      <w14:nvContentPartPr>
                        <w14:cNvContentPartPr/>
                      </w14:nvContentPartPr>
                      <w14:xfrm>
                        <a:off x="0" y="0"/>
                        <a:ext cx="1137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0" o:spid="_x0000_s1026" type="#_x0000_t75" style="position:absolute;margin-left:27pt;margin-top:-2.8pt;width:10.05pt;height:3.15pt;z-index:2530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">
                <v:imagedata r:id="rId25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7088" behindDoc="0" locked="0" layoutInCell="1" allowOverlap="1">
                <wp:simplePos x="0" y="0"/>
                <wp:positionH relativeFrom="column">
                  <wp:posOffset>375000</wp:posOffset>
                </wp:positionH>
                <wp:positionV relativeFrom="paragraph">
                  <wp:posOffset>-210795</wp:posOffset>
                </wp:positionV>
                <wp:extent cx="42120" cy="277920"/>
                <wp:effectExtent l="38100" t="38100" r="34290" b="27305"/>
                <wp:wrapNone/>
                <wp:docPr id="2779" name="Ink 2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1">
                      <w14:nvContentPartPr>
                        <w14:cNvContentPartPr/>
                      </w14:nvContentPartPr>
                      <w14:xfrm>
                        <a:off x="0" y="0"/>
                        <a:ext cx="42120" cy="27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9" o:spid="_x0000_s1026" type="#_x0000_t75" style="position:absolute;margin-left:28.9pt;margin-top:-17.15pt;width:4.5pt;height:23.05pt;z-index:2530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">
                <v:imagedata r:id="rId25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6064" behindDoc="0" locked="0" layoutInCell="1" allowOverlap="1">
                <wp:simplePos x="0" y="0"/>
                <wp:positionH relativeFrom="column">
                  <wp:posOffset>67560</wp:posOffset>
                </wp:positionH>
                <wp:positionV relativeFrom="paragraph">
                  <wp:posOffset>-116115</wp:posOffset>
                </wp:positionV>
                <wp:extent cx="74880" cy="175680"/>
                <wp:effectExtent l="38100" t="38100" r="20955" b="34290"/>
                <wp:wrapNone/>
                <wp:docPr id="2778" name="Ink 2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3">
                      <w14:nvContentPartPr>
                        <w14:cNvContentPartPr/>
                      </w14:nvContentPartPr>
                      <w14:xfrm>
                        <a:off x="0" y="0"/>
                        <a:ext cx="7488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8" o:spid="_x0000_s1026" type="#_x0000_t75" style="position:absolute;margin-left:4.65pt;margin-top:-9.8pt;width:7.1pt;height:15.2pt;z-index:2530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">
                <v:imagedata r:id="rId25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5040" behindDoc="0" locked="0" layoutInCell="1" allowOverlap="1">
                <wp:simplePos x="0" y="0"/>
                <wp:positionH relativeFrom="column">
                  <wp:posOffset>24720</wp:posOffset>
                </wp:positionH>
                <wp:positionV relativeFrom="paragraph">
                  <wp:posOffset>-143115</wp:posOffset>
                </wp:positionV>
                <wp:extent cx="138600" cy="215640"/>
                <wp:effectExtent l="19050" t="38100" r="33020" b="32385"/>
                <wp:wrapNone/>
                <wp:docPr id="2777" name="Ink 2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5">
                      <w14:nvContentPartPr>
                        <w14:cNvContentPartPr/>
                      </w14:nvContentPartPr>
                      <w14:xfrm>
                        <a:off x="0" y="0"/>
                        <a:ext cx="13860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7" o:spid="_x0000_s1026" type="#_x0000_t75" style="position:absolute;margin-left:1.4pt;margin-top:-11.8pt;width:12pt;height:18.15pt;z-index:2530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">
                <v:imagedata r:id="rId25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4016" behindDoc="0" locked="0" layoutInCell="1" allowOverlap="1">
                <wp:simplePos x="0" y="0"/>
                <wp:positionH relativeFrom="column">
                  <wp:posOffset>-361200</wp:posOffset>
                </wp:positionH>
                <wp:positionV relativeFrom="paragraph">
                  <wp:posOffset>-55275</wp:posOffset>
                </wp:positionV>
                <wp:extent cx="144360" cy="189720"/>
                <wp:effectExtent l="38100" t="38100" r="27305" b="20320"/>
                <wp:wrapNone/>
                <wp:docPr id="2776" name="Ink 2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7">
                      <w14:nvContentPartPr>
                        <w14:cNvContentPartPr/>
                      </w14:nvContentPartPr>
                      <w14:xfrm>
                        <a:off x="0" y="0"/>
                        <a:ext cx="14436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6" o:spid="_x0000_s1026" type="#_x0000_t75" style="position:absolute;margin-left:-29.15pt;margin-top:-4.85pt;width:12.6pt;height:16.15pt;z-index:2530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">
                <v:imagedata r:id="rId25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2992" behindDoc="0" locked="0" layoutInCell="1" allowOverlap="1">
                <wp:simplePos x="0" y="0"/>
                <wp:positionH relativeFrom="column">
                  <wp:posOffset>-481800</wp:posOffset>
                </wp:positionH>
                <wp:positionV relativeFrom="paragraph">
                  <wp:posOffset>-90195</wp:posOffset>
                </wp:positionV>
                <wp:extent cx="155880" cy="509040"/>
                <wp:effectExtent l="38100" t="38100" r="34925" b="43815"/>
                <wp:wrapNone/>
                <wp:docPr id="2775" name="Ink 2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9">
                      <w14:nvContentPartPr>
                        <w14:cNvContentPartPr/>
                      </w14:nvContentPartPr>
                      <w14:xfrm>
                        <a:off x="0" y="0"/>
                        <a:ext cx="15588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5" o:spid="_x0000_s1026" type="#_x0000_t75" style="position:absolute;margin-left:-38.5pt;margin-top:-7.85pt;width:13.6pt;height:41.75pt;z-index:2530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">
                <v:imagedata r:id="rId25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5824" behindDoc="0" locked="0" layoutInCell="1" allowOverlap="1">
                <wp:simplePos x="0" y="0"/>
                <wp:positionH relativeFrom="column">
                  <wp:posOffset>2983560</wp:posOffset>
                </wp:positionH>
                <wp:positionV relativeFrom="paragraph">
                  <wp:posOffset>-63195</wp:posOffset>
                </wp:positionV>
                <wp:extent cx="192600" cy="175320"/>
                <wp:effectExtent l="38100" t="38100" r="36195" b="34290"/>
                <wp:wrapNone/>
                <wp:docPr id="2768" name="Ink 2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1">
                      <w14:nvContentPartPr>
                        <w14:cNvContentPartPr/>
                      </w14:nvContentPartPr>
                      <w14:xfrm>
                        <a:off x="0" y="0"/>
                        <a:ext cx="1926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8" o:spid="_x0000_s1026" type="#_x0000_t75" style="position:absolute;margin-left:234.4pt;margin-top:-5.75pt;width:16.5pt;height:15.3pt;z-index:2530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">
                <v:imagedata r:id="rId25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8720" behindDoc="0" locked="0" layoutInCell="1" allowOverlap="1">
                <wp:simplePos x="0" y="0"/>
                <wp:positionH relativeFrom="column">
                  <wp:posOffset>6100800</wp:posOffset>
                </wp:positionH>
                <wp:positionV relativeFrom="paragraph">
                  <wp:posOffset>64605</wp:posOffset>
                </wp:positionV>
                <wp:extent cx="95760" cy="92880"/>
                <wp:effectExtent l="38100" t="38100" r="38100" b="21590"/>
                <wp:wrapNone/>
                <wp:docPr id="2721" name="Ink 2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3">
                      <w14:nvContentPartPr>
                        <w14:cNvContentPartPr/>
                      </w14:nvContentPartPr>
                      <w14:xfrm>
                        <a:off x="0" y="0"/>
                        <a:ext cx="95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1" o:spid="_x0000_s1026" type="#_x0000_t75" style="position:absolute;margin-left:479.95pt;margin-top:4.65pt;width:8.8pt;height:8.5pt;z-index:2529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">
                <v:imagedata r:id="rId25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7696" behindDoc="0" locked="0" layoutInCell="1" allowOverlap="1">
                <wp:simplePos x="0" y="0"/>
                <wp:positionH relativeFrom="column">
                  <wp:posOffset>6042840</wp:posOffset>
                </wp:positionH>
                <wp:positionV relativeFrom="paragraph">
                  <wp:posOffset>-21795</wp:posOffset>
                </wp:positionV>
                <wp:extent cx="2880" cy="12240"/>
                <wp:effectExtent l="19050" t="19050" r="16510" b="26035"/>
                <wp:wrapNone/>
                <wp:docPr id="2720" name="Ink 2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2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0" o:spid="_x0000_s1026" type="#_x0000_t75" style="position:absolute;margin-left:475.45pt;margin-top:-2.05pt;width:1pt;height:1.65pt;z-index:2529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">
                <v:imagedata r:id="rId25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6672" behindDoc="0" locked="0" layoutInCell="1" allowOverlap="1">
                <wp:simplePos x="0" y="0"/>
                <wp:positionH relativeFrom="column">
                  <wp:posOffset>6029520</wp:posOffset>
                </wp:positionH>
                <wp:positionV relativeFrom="paragraph">
                  <wp:posOffset>47325</wp:posOffset>
                </wp:positionV>
                <wp:extent cx="70200" cy="91440"/>
                <wp:effectExtent l="38100" t="38100" r="25400" b="41910"/>
                <wp:wrapNone/>
                <wp:docPr id="2719" name="Ink 2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7">
                      <w14:nvContentPartPr>
                        <w14:cNvContentPartPr/>
                      </w14:nvContentPartPr>
                      <w14:xfrm>
                        <a:off x="0" y="0"/>
                        <a:ext cx="702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9" o:spid="_x0000_s1026" type="#_x0000_t75" style="position:absolute;margin-left:474.2pt;margin-top:3.15pt;width:6.9pt;height:8.5pt;z-index:2529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">
                <v:imagedata r:id="rId25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5648" behindDoc="0" locked="0" layoutInCell="1" allowOverlap="1">
                <wp:simplePos x="0" y="0"/>
                <wp:positionH relativeFrom="column">
                  <wp:posOffset>5922240</wp:posOffset>
                </wp:positionH>
                <wp:positionV relativeFrom="paragraph">
                  <wp:posOffset>-31875</wp:posOffset>
                </wp:positionV>
                <wp:extent cx="82800" cy="201600"/>
                <wp:effectExtent l="38100" t="38100" r="31750" b="27305"/>
                <wp:wrapNone/>
                <wp:docPr id="2718" name="Ink 2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9">
                      <w14:nvContentPartPr>
                        <w14:cNvContentPartPr/>
                      </w14:nvContentPartPr>
                      <w14:xfrm>
                        <a:off x="0" y="0"/>
                        <a:ext cx="8280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8" o:spid="_x0000_s1026" type="#_x0000_t75" style="position:absolute;margin-left:465.6pt;margin-top:-3.1pt;width:7.85pt;height:17.05pt;z-index:2529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">
                <v:imagedata r:id="rId25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4624" behindDoc="0" locked="0" layoutInCell="1" allowOverlap="1">
                <wp:simplePos x="0" y="0"/>
                <wp:positionH relativeFrom="column">
                  <wp:posOffset>5875080</wp:posOffset>
                </wp:positionH>
                <wp:positionV relativeFrom="paragraph">
                  <wp:posOffset>68925</wp:posOffset>
                </wp:positionV>
                <wp:extent cx="79920" cy="100800"/>
                <wp:effectExtent l="38100" t="38100" r="34925" b="33020"/>
                <wp:wrapNone/>
                <wp:docPr id="2717" name="Ink 2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1">
                      <w14:nvContentPartPr>
                        <w14:cNvContentPartPr/>
                      </w14:nvContentPartPr>
                      <w14:xfrm>
                        <a:off x="0" y="0"/>
                        <a:ext cx="799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7" o:spid="_x0000_s1026" type="#_x0000_t75" style="position:absolute;margin-left:462pt;margin-top:4.75pt;width:7.65pt;height:9.25pt;z-index:2529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">
                <v:imagedata r:id="rId25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3600" behindDoc="0" locked="0" layoutInCell="1" allowOverlap="1">
                <wp:simplePos x="0" y="0"/>
                <wp:positionH relativeFrom="column">
                  <wp:posOffset>5842320</wp:posOffset>
                </wp:positionH>
                <wp:positionV relativeFrom="paragraph">
                  <wp:posOffset>70005</wp:posOffset>
                </wp:positionV>
                <wp:extent cx="19800" cy="22680"/>
                <wp:effectExtent l="19050" t="19050" r="18415" b="15875"/>
                <wp:wrapNone/>
                <wp:docPr id="2716" name="Ink 2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3">
                      <w14:nvContentPartPr>
                        <w14:cNvContentPartPr/>
                      </w14:nvContentPartPr>
                      <w14:xfrm>
                        <a:off x="0" y="0"/>
                        <a:ext cx="198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6" o:spid="_x0000_s1026" type="#_x0000_t75" style="position:absolute;margin-left:459.6pt;margin-top:4.95pt;width:2.55pt;height:2.85pt;z-index:2529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">
                <v:imagedata r:id="rId25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2576" behindDoc="0" locked="0" layoutInCell="1" allowOverlap="1">
                <wp:simplePos x="0" y="0"/>
                <wp:positionH relativeFrom="column">
                  <wp:posOffset>5774280</wp:posOffset>
                </wp:positionH>
                <wp:positionV relativeFrom="paragraph">
                  <wp:posOffset>76485</wp:posOffset>
                </wp:positionV>
                <wp:extent cx="70200" cy="110520"/>
                <wp:effectExtent l="19050" t="19050" r="25400" b="22860"/>
                <wp:wrapNone/>
                <wp:docPr id="2715" name="Ink 2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5">
                      <w14:nvContentPartPr>
                        <w14:cNvContentPartPr/>
                      </w14:nvContentPartPr>
                      <w14:xfrm>
                        <a:off x="0" y="0"/>
                        <a:ext cx="7020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5" o:spid="_x0000_s1026" type="#_x0000_t75" style="position:absolute;margin-left:454pt;margin-top:5.65pt;width:6.85pt;height:9.65pt;z-index:2529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">
                <v:imagedata r:id="rId25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1552" behindDoc="0" locked="0" layoutInCell="1" allowOverlap="1">
                <wp:simplePos x="0" y="0"/>
                <wp:positionH relativeFrom="column">
                  <wp:posOffset>5683560</wp:posOffset>
                </wp:positionH>
                <wp:positionV relativeFrom="paragraph">
                  <wp:posOffset>66765</wp:posOffset>
                </wp:positionV>
                <wp:extent cx="23760" cy="11520"/>
                <wp:effectExtent l="38100" t="38100" r="33655" b="26670"/>
                <wp:wrapNone/>
                <wp:docPr id="2714" name="Ink 2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7">
                      <w14:nvContentPartPr>
                        <w14:cNvContentPartPr/>
                      </w14:nvContentPartPr>
                      <w14:xfrm>
                        <a:off x="0" y="0"/>
                        <a:ext cx="23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4" o:spid="_x0000_s1026" type="#_x0000_t75" style="position:absolute;margin-left:446.8pt;margin-top:4.55pt;width:3pt;height:2.05pt;z-index:2529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">
                <v:imagedata r:id="rId25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50528" behindDoc="0" locked="0" layoutInCell="1" allowOverlap="1">
                <wp:simplePos x="0" y="0"/>
                <wp:positionH relativeFrom="column">
                  <wp:posOffset>5694720</wp:posOffset>
                </wp:positionH>
                <wp:positionV relativeFrom="paragraph">
                  <wp:posOffset>91245</wp:posOffset>
                </wp:positionV>
                <wp:extent cx="21960" cy="75240"/>
                <wp:effectExtent l="38100" t="38100" r="35560" b="39370"/>
                <wp:wrapNone/>
                <wp:docPr id="2713" name="Ink 2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9">
                      <w14:nvContentPartPr>
                        <w14:cNvContentPartPr/>
                      </w14:nvContentPartPr>
                      <w14:xfrm>
                        <a:off x="0" y="0"/>
                        <a:ext cx="219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3" o:spid="_x0000_s1026" type="#_x0000_t75" style="position:absolute;margin-left:447.7pt;margin-top:6.55pt;width:3.15pt;height:7.25pt;z-index:2529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">
                <v:imagedata r:id="rId25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8480" behindDoc="0" locked="0" layoutInCell="1" allowOverlap="1">
                <wp:simplePos x="0" y="0"/>
                <wp:positionH relativeFrom="column">
                  <wp:posOffset>5385840</wp:posOffset>
                </wp:positionH>
                <wp:positionV relativeFrom="paragraph">
                  <wp:posOffset>100245</wp:posOffset>
                </wp:positionV>
                <wp:extent cx="117360" cy="93960"/>
                <wp:effectExtent l="38100" t="38100" r="35560" b="40005"/>
                <wp:wrapNone/>
                <wp:docPr id="2711" name="Ink 2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1">
                      <w14:nvContentPartPr>
                        <w14:cNvContentPartPr/>
                      </w14:nvContentPartPr>
                      <w14:xfrm>
                        <a:off x="0" y="0"/>
                        <a:ext cx="117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1" o:spid="_x0000_s1026" type="#_x0000_t75" style="position:absolute;margin-left:423.35pt;margin-top:7.15pt;width:10.7pt;height:8.9pt;z-index:2529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">
                <v:imagedata r:id="rId2562" o:title=""/>
              </v:shape>
            </w:pict>
          </mc:Fallback>
        </mc:AlternateConten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3472" behindDoc="0" locked="0" layoutInCell="1" allowOverlap="1">
                <wp:simplePos x="0" y="0"/>
                <wp:positionH relativeFrom="column">
                  <wp:posOffset>89880</wp:posOffset>
                </wp:positionH>
                <wp:positionV relativeFrom="paragraph">
                  <wp:posOffset>127365</wp:posOffset>
                </wp:positionV>
                <wp:extent cx="240120" cy="85680"/>
                <wp:effectExtent l="38100" t="38100" r="26670" b="29210"/>
                <wp:wrapNone/>
                <wp:docPr id="2795" name="Ink 2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3">
                      <w14:nvContentPartPr>
                        <w14:cNvContentPartPr/>
                      </w14:nvContentPartPr>
                      <w14:xfrm>
                        <a:off x="0" y="0"/>
                        <a:ext cx="24012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5" o:spid="_x0000_s1026" type="#_x0000_t75" style="position:absolute;margin-left:6.5pt;margin-top:9.45pt;width:20.1pt;height:8pt;z-index:2530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">
                <v:imagedata r:id="rId25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7872" behindDoc="0" locked="0" layoutInCell="1" allowOverlap="1">
                <wp:simplePos x="0" y="0"/>
                <wp:positionH relativeFrom="column">
                  <wp:posOffset>2682240</wp:posOffset>
                </wp:positionH>
                <wp:positionV relativeFrom="paragraph">
                  <wp:posOffset>-289155</wp:posOffset>
                </wp:positionV>
                <wp:extent cx="373680" cy="450360"/>
                <wp:effectExtent l="19050" t="19050" r="26670" b="26035"/>
                <wp:wrapNone/>
                <wp:docPr id="2770" name="Ink 2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5">
                      <w14:nvContentPartPr>
                        <w14:cNvContentPartPr/>
                      </w14:nvContentPartPr>
                      <w14:xfrm>
                        <a:off x="0" y="0"/>
                        <a:ext cx="373680" cy="45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0" o:spid="_x0000_s1026" type="#_x0000_t75" style="position:absolute;margin-left:210.85pt;margin-top:-23.35pt;width:30.35pt;height:36.35pt;z-index:2530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">
                <v:imagedata r:id="rId25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0464" behindDoc="0" locked="0" layoutInCell="1" allowOverlap="1">
                <wp:simplePos x="0" y="0"/>
                <wp:positionH relativeFrom="column">
                  <wp:posOffset>3032880</wp:posOffset>
                </wp:positionH>
                <wp:positionV relativeFrom="paragraph">
                  <wp:posOffset>-61635</wp:posOffset>
                </wp:positionV>
                <wp:extent cx="360" cy="360"/>
                <wp:effectExtent l="0" t="0" r="0" b="0"/>
                <wp:wrapNone/>
                <wp:docPr id="2753" name="Ink 2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3" o:spid="_x0000_s1026" type="#_x0000_t75" style="position:absolute;margin-left:237.8pt;margin-top:-5.85pt;width:2.05pt;height:2.05pt;z-index:2529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IhGyBAQAAMAMAAA4AAABkcnMvZTJvRG9jLnhtbJxSTU/CQBC9m/gf&#10;NnuXlqK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rdyjakEF5QL&#10;S4HhsL++cckIW9EKmhcoyCGxDsD3iLSg/w3ZkZ6BXFvis3MFVSUCnYQvTe05w9QUGcd5MTzyd5un&#10;o4IlHnUtNktk3fvk/m7EmROWWJF01udk0GEBi3ME6kT71l/YrUbbuUKUWZtxMn7bfXvTVRuYpOKo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">
                <v:imagedata r:id="rId12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6368" behindDoc="0" locked="0" layoutInCell="1" allowOverlap="1">
                <wp:simplePos x="0" y="0"/>
                <wp:positionH relativeFrom="column">
                  <wp:posOffset>4923240</wp:posOffset>
                </wp:positionH>
                <wp:positionV relativeFrom="paragraph">
                  <wp:posOffset>-33555</wp:posOffset>
                </wp:positionV>
                <wp:extent cx="1226880" cy="476640"/>
                <wp:effectExtent l="19050" t="38100" r="30480" b="38100"/>
                <wp:wrapNone/>
                <wp:docPr id="2748" name="Ink 2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1226880" cy="47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8" o:spid="_x0000_s1026" type="#_x0000_t75" style="position:absolute;margin-left:387.2pt;margin-top:-3.2pt;width:97.65pt;height:38.75pt;z-index:2529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">
                <v:imagedata r:id="rId25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2336" behindDoc="0" locked="0" layoutInCell="1" allowOverlap="1">
                <wp:simplePos x="0" y="0"/>
                <wp:positionH relativeFrom="column">
                  <wp:posOffset>2746320</wp:posOffset>
                </wp:positionH>
                <wp:positionV relativeFrom="paragraph">
                  <wp:posOffset>146805</wp:posOffset>
                </wp:positionV>
                <wp:extent cx="58680" cy="60120"/>
                <wp:effectExtent l="19050" t="38100" r="36830" b="35560"/>
                <wp:wrapNone/>
                <wp:docPr id="2705" name="Ink 2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5868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5" o:spid="_x0000_s1026" type="#_x0000_t75" style="position:absolute;margin-left:215.55pt;margin-top:10.85pt;width:6pt;height:6.2pt;z-index:2529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">
                <v:imagedata r:id="rId2571" o:title=""/>
              </v:shape>
            </w:pict>
          </mc:Fallback>
        </mc:AlternateConten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58048" behindDoc="0" locked="0" layoutInCell="1" allowOverlap="1">
                <wp:simplePos x="0" y="0"/>
                <wp:positionH relativeFrom="column">
                  <wp:posOffset>1728960</wp:posOffset>
                </wp:positionH>
                <wp:positionV relativeFrom="paragraph">
                  <wp:posOffset>111325</wp:posOffset>
                </wp:positionV>
                <wp:extent cx="190080" cy="198000"/>
                <wp:effectExtent l="38100" t="38100" r="19685" b="31115"/>
                <wp:wrapNone/>
                <wp:docPr id="2819" name="Ink 2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19008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9" o:spid="_x0000_s1026" type="#_x0000_t75" style="position:absolute;margin-left:135.5pt;margin-top:8.05pt;width:16.3pt;height:17pt;z-index:2530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">
                <v:imagedata r:id="rId257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56000" behindDoc="0" locked="0" layoutInCell="1" allowOverlap="1">
                <wp:simplePos x="0" y="0"/>
                <wp:positionH relativeFrom="column">
                  <wp:posOffset>3086160</wp:posOffset>
                </wp:positionH>
                <wp:positionV relativeFrom="paragraph">
                  <wp:posOffset>-19355</wp:posOffset>
                </wp:positionV>
                <wp:extent cx="126000" cy="251640"/>
                <wp:effectExtent l="38100" t="38100" r="26670" b="34290"/>
                <wp:wrapNone/>
                <wp:docPr id="2817" name="Ink 2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1260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7" o:spid="_x0000_s1026" type="#_x0000_t75" style="position:absolute;margin-left:242.4pt;margin-top:-2.15pt;width:11.2pt;height:21.05pt;z-index:2530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">
                <v:imagedata r:id="rId257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53952" behindDoc="0" locked="0" layoutInCell="1" allowOverlap="1">
                <wp:simplePos x="0" y="0"/>
                <wp:positionH relativeFrom="column">
                  <wp:posOffset>2064120</wp:posOffset>
                </wp:positionH>
                <wp:positionV relativeFrom="paragraph">
                  <wp:posOffset>-121235</wp:posOffset>
                </wp:positionV>
                <wp:extent cx="270000" cy="264240"/>
                <wp:effectExtent l="38100" t="38100" r="34925" b="40640"/>
                <wp:wrapNone/>
                <wp:docPr id="2815" name="Ink 2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27000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5" o:spid="_x0000_s1026" type="#_x0000_t75" style="position:absolute;margin-left:161.95pt;margin-top:-10.25pt;width:22.5pt;height:22.15pt;z-index:2530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">
                <v:imagedata r:id="rId257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51904" behindDoc="0" locked="0" layoutInCell="1" allowOverlap="1">
                <wp:simplePos x="0" y="0"/>
                <wp:positionH relativeFrom="column">
                  <wp:posOffset>3271200</wp:posOffset>
                </wp:positionH>
                <wp:positionV relativeFrom="paragraph">
                  <wp:posOffset>-627755</wp:posOffset>
                </wp:positionV>
                <wp:extent cx="345960" cy="1563120"/>
                <wp:effectExtent l="38100" t="38100" r="35560" b="37465"/>
                <wp:wrapNone/>
                <wp:docPr id="2813" name="Ink 2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345960" cy="156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3" o:spid="_x0000_s1026" type="#_x0000_t75" style="position:absolute;margin-left:256.8pt;margin-top:-49.95pt;width:28.55pt;height:124.4pt;z-index:2530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">
                <v:imagedata r:id="rId257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49856" behindDoc="0" locked="0" layoutInCell="1" allowOverlap="1">
                <wp:simplePos x="0" y="0"/>
                <wp:positionH relativeFrom="column">
                  <wp:posOffset>3370200</wp:posOffset>
                </wp:positionH>
                <wp:positionV relativeFrom="paragraph">
                  <wp:posOffset>-662675</wp:posOffset>
                </wp:positionV>
                <wp:extent cx="228960" cy="1585080"/>
                <wp:effectExtent l="38100" t="38100" r="38100" b="34290"/>
                <wp:wrapNone/>
                <wp:docPr id="2811" name="Ink 2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228960" cy="158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1" o:spid="_x0000_s1026" type="#_x0000_t75" style="position:absolute;margin-left:264.5pt;margin-top:-52.75pt;width:19.4pt;height:126.15pt;z-index:25304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">
                <v:imagedata r:id="rId258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36544" behindDoc="0" locked="0" layoutInCell="1" allowOverlap="1">
                <wp:simplePos x="0" y="0"/>
                <wp:positionH relativeFrom="column">
                  <wp:posOffset>639600</wp:posOffset>
                </wp:positionH>
                <wp:positionV relativeFrom="paragraph">
                  <wp:posOffset>179325</wp:posOffset>
                </wp:positionV>
                <wp:extent cx="27360" cy="6480"/>
                <wp:effectExtent l="38100" t="38100" r="29845" b="31750"/>
                <wp:wrapNone/>
                <wp:docPr id="2798" name="Ink 2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27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8" o:spid="_x0000_s1026" type="#_x0000_t75" style="position:absolute;margin-left:49.75pt;margin-top:13.5pt;width:3.45pt;height:1.8pt;z-index:2530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">
                <v:imagedata r:id="rId258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35520" behindDoc="0" locked="0" layoutInCell="1" allowOverlap="1">
                <wp:simplePos x="0" y="0"/>
                <wp:positionH relativeFrom="column">
                  <wp:posOffset>620160</wp:posOffset>
                </wp:positionH>
                <wp:positionV relativeFrom="paragraph">
                  <wp:posOffset>-31275</wp:posOffset>
                </wp:positionV>
                <wp:extent cx="21240" cy="26280"/>
                <wp:effectExtent l="38100" t="38100" r="36195" b="31115"/>
                <wp:wrapNone/>
                <wp:docPr id="2797" name="Ink 2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212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7" o:spid="_x0000_s1026" type="#_x0000_t75" style="position:absolute;margin-left:48pt;margin-top:-3.15pt;width:3.15pt;height:3.4pt;z-index:2530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">
                <v:imagedata r:id="rId258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34496" behindDoc="0" locked="0" layoutInCell="1" allowOverlap="1">
                <wp:simplePos x="0" y="0"/>
                <wp:positionH relativeFrom="column">
                  <wp:posOffset>420720</wp:posOffset>
                </wp:positionH>
                <wp:positionV relativeFrom="paragraph">
                  <wp:posOffset>103365</wp:posOffset>
                </wp:positionV>
                <wp:extent cx="54000" cy="93600"/>
                <wp:effectExtent l="38100" t="38100" r="41275" b="40005"/>
                <wp:wrapNone/>
                <wp:docPr id="2796" name="Ink 2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540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6" o:spid="_x0000_s1026" type="#_x0000_t75" style="position:absolute;margin-left:32.45pt;margin-top:7.3pt;width:5.8pt;height:9pt;z-index:2530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">
                <v:imagedata r:id="rId258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32448" behindDoc="0" locked="0" layoutInCell="1" allowOverlap="1">
                <wp:simplePos x="0" y="0"/>
                <wp:positionH relativeFrom="column">
                  <wp:posOffset>170880</wp:posOffset>
                </wp:positionH>
                <wp:positionV relativeFrom="paragraph">
                  <wp:posOffset>-28395</wp:posOffset>
                </wp:positionV>
                <wp:extent cx="165960" cy="139680"/>
                <wp:effectExtent l="38100" t="38100" r="24765" b="32385"/>
                <wp:wrapNone/>
                <wp:docPr id="2794" name="Ink 2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16596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4" o:spid="_x0000_s1026" type="#_x0000_t75" style="position:absolute;margin-left:12.9pt;margin-top:-2.8pt;width:14.25pt;height:12.2pt;z-index:2530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">
                <v:imagedata r:id="rId258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31424" behindDoc="0" locked="0" layoutInCell="1" allowOverlap="1">
                <wp:simplePos x="0" y="0"/>
                <wp:positionH relativeFrom="column">
                  <wp:posOffset>177720</wp:posOffset>
                </wp:positionH>
                <wp:positionV relativeFrom="paragraph">
                  <wp:posOffset>-100395</wp:posOffset>
                </wp:positionV>
                <wp:extent cx="183960" cy="345240"/>
                <wp:effectExtent l="38100" t="38100" r="26035" b="36195"/>
                <wp:wrapNone/>
                <wp:docPr id="2793" name="Ink 2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18396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3" o:spid="_x0000_s1026" type="#_x0000_t75" style="position:absolute;margin-left:13.4pt;margin-top:-8.5pt;width:15.8pt;height:28.55pt;z-index:2530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">
                <v:imagedata r:id="rId259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30400" behindDoc="0" locked="0" layoutInCell="1" allowOverlap="1">
                <wp:simplePos x="0" y="0"/>
                <wp:positionH relativeFrom="column">
                  <wp:posOffset>-119280</wp:posOffset>
                </wp:positionH>
                <wp:positionV relativeFrom="paragraph">
                  <wp:posOffset>86085</wp:posOffset>
                </wp:positionV>
                <wp:extent cx="149400" cy="111600"/>
                <wp:effectExtent l="38100" t="38100" r="22225" b="22225"/>
                <wp:wrapNone/>
                <wp:docPr id="2792" name="Ink 2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14940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2" o:spid="_x0000_s1026" type="#_x0000_t75" style="position:absolute;margin-left:-10pt;margin-top:6.2pt;width:13pt;height:10.05pt;z-index:2530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">
                <v:imagedata r:id="rId259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29376" behindDoc="0" locked="0" layoutInCell="1" allowOverlap="1">
                <wp:simplePos x="0" y="0"/>
                <wp:positionH relativeFrom="column">
                  <wp:posOffset>-119280</wp:posOffset>
                </wp:positionH>
                <wp:positionV relativeFrom="paragraph">
                  <wp:posOffset>-38835</wp:posOffset>
                </wp:positionV>
                <wp:extent cx="182160" cy="351000"/>
                <wp:effectExtent l="38100" t="38100" r="46990" b="30480"/>
                <wp:wrapNone/>
                <wp:docPr id="2791" name="Ink 2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18216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1" o:spid="_x0000_s1026" type="#_x0000_t75" style="position:absolute;margin-left:-10.2pt;margin-top:-3.75pt;width:16.1pt;height:29.15pt;z-index:2530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">
                <v:imagedata r:id="rId259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28352" behindDoc="0" locked="0" layoutInCell="1" allowOverlap="1">
                <wp:simplePos x="0" y="0"/>
                <wp:positionH relativeFrom="column">
                  <wp:posOffset>-125760</wp:posOffset>
                </wp:positionH>
                <wp:positionV relativeFrom="paragraph">
                  <wp:posOffset>91845</wp:posOffset>
                </wp:positionV>
                <wp:extent cx="120240" cy="72720"/>
                <wp:effectExtent l="38100" t="38100" r="32385" b="22860"/>
                <wp:wrapNone/>
                <wp:docPr id="2790" name="Ink 2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12024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0" o:spid="_x0000_s1026" type="#_x0000_t75" style="position:absolute;margin-left:-10.5pt;margin-top:6.75pt;width:10.6pt;height:6.9pt;z-index:2530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">
                <v:imagedata r:id="rId259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3027328" behindDoc="0" locked="0" layoutInCell="1" allowOverlap="1">
                <wp:simplePos x="0" y="0"/>
                <wp:positionH relativeFrom="column">
                  <wp:posOffset>-106680</wp:posOffset>
                </wp:positionH>
                <wp:positionV relativeFrom="paragraph">
                  <wp:posOffset>8325</wp:posOffset>
                </wp:positionV>
                <wp:extent cx="84960" cy="288000"/>
                <wp:effectExtent l="38100" t="38100" r="10795" b="36195"/>
                <wp:wrapNone/>
                <wp:docPr id="2789" name="Ink 2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84960" cy="28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9" o:spid="_x0000_s1026" type="#_x0000_t75" style="position:absolute;margin-left:-9.15pt;margin-top:0;width:8.1pt;height:24.1pt;z-index:2530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">
                <v:imagedata r:id="rId259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92512" behindDoc="0" locked="0" layoutInCell="1" allowOverlap="1">
                <wp:simplePos x="0" y="0"/>
                <wp:positionH relativeFrom="column">
                  <wp:posOffset>2682960</wp:posOffset>
                </wp:positionH>
                <wp:positionV relativeFrom="paragraph">
                  <wp:posOffset>-674235</wp:posOffset>
                </wp:positionV>
                <wp:extent cx="398520" cy="1545480"/>
                <wp:effectExtent l="19050" t="19050" r="20955" b="17145"/>
                <wp:wrapNone/>
                <wp:docPr id="2755" name="Ink 2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398520" cy="154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5" o:spid="_x0000_s1026" type="#_x0000_t75" style="position:absolute;margin-left:210.65pt;margin-top:-53.4pt;width:32.3pt;height:122.65pt;z-index:2529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">
                <v:imagedata r:id="rId260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84320" behindDoc="0" locked="0" layoutInCell="1" allowOverlap="1">
                <wp:simplePos x="0" y="0"/>
                <wp:positionH relativeFrom="column">
                  <wp:posOffset>4928280</wp:posOffset>
                </wp:positionH>
                <wp:positionV relativeFrom="paragraph">
                  <wp:posOffset>-187515</wp:posOffset>
                </wp:positionV>
                <wp:extent cx="70560" cy="474120"/>
                <wp:effectExtent l="38100" t="19050" r="24765" b="21590"/>
                <wp:wrapNone/>
                <wp:docPr id="2746" name="Ink 2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7056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6" o:spid="_x0000_s1026" type="#_x0000_t75" style="position:absolute;margin-left:387.5pt;margin-top:-15.2pt;width:6.75pt;height:38.3pt;z-index:2529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">
                <v:imagedata r:id="rId260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64864" behindDoc="0" locked="0" layoutInCell="1" allowOverlap="1">
                <wp:simplePos x="0" y="0"/>
                <wp:positionH relativeFrom="column">
                  <wp:posOffset>5444880</wp:posOffset>
                </wp:positionH>
                <wp:positionV relativeFrom="paragraph">
                  <wp:posOffset>141885</wp:posOffset>
                </wp:positionV>
                <wp:extent cx="415440" cy="155160"/>
                <wp:effectExtent l="38100" t="38100" r="41910" b="35560"/>
                <wp:wrapNone/>
                <wp:docPr id="2727" name="Ink 2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4154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7" o:spid="_x0000_s1026" type="#_x0000_t75" style="position:absolute;margin-left:428.05pt;margin-top:10.55pt;width:34.1pt;height:13.5pt;z-index:2529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">
                <v:imagedata r:id="rId260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63840" behindDoc="0" locked="0" layoutInCell="1" allowOverlap="1">
                <wp:simplePos x="0" y="0"/>
                <wp:positionH relativeFrom="column">
                  <wp:posOffset>5897040</wp:posOffset>
                </wp:positionH>
                <wp:positionV relativeFrom="paragraph">
                  <wp:posOffset>-60795</wp:posOffset>
                </wp:positionV>
                <wp:extent cx="2880" cy="17640"/>
                <wp:effectExtent l="38100" t="38100" r="35560" b="20955"/>
                <wp:wrapNone/>
                <wp:docPr id="2726" name="Ink 2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2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6" o:spid="_x0000_s1026" type="#_x0000_t75" style="position:absolute;margin-left:463.7pt;margin-top:-5.25pt;width:1.7pt;height:2.65pt;z-index:2529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">
                <v:imagedata r:id="rId2607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62816" behindDoc="0" locked="0" layoutInCell="1" allowOverlap="1">
                <wp:simplePos x="0" y="0"/>
                <wp:positionH relativeFrom="column">
                  <wp:posOffset>5688600</wp:posOffset>
                </wp:positionH>
                <wp:positionV relativeFrom="paragraph">
                  <wp:posOffset>-147555</wp:posOffset>
                </wp:positionV>
                <wp:extent cx="151920" cy="159120"/>
                <wp:effectExtent l="38100" t="38100" r="38735" b="31750"/>
                <wp:wrapNone/>
                <wp:docPr id="2725" name="Ink 2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1519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5" o:spid="_x0000_s1026" type="#_x0000_t75" style="position:absolute;margin-left:447.4pt;margin-top:-12.35pt;width:13.35pt;height:14.1pt;z-index:2529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">
                <v:imagedata r:id="rId2609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61792" behindDoc="0" locked="0" layoutInCell="1" allowOverlap="1">
                <wp:simplePos x="0" y="0"/>
                <wp:positionH relativeFrom="column">
                  <wp:posOffset>5646120</wp:posOffset>
                </wp:positionH>
                <wp:positionV relativeFrom="paragraph">
                  <wp:posOffset>14445</wp:posOffset>
                </wp:positionV>
                <wp:extent cx="8280" cy="115560"/>
                <wp:effectExtent l="38100" t="38100" r="29845" b="37465"/>
                <wp:wrapNone/>
                <wp:docPr id="2724" name="Ink 2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82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4" o:spid="_x0000_s1026" type="#_x0000_t75" style="position:absolute;margin-left:444pt;margin-top:.6pt;width:1.9pt;height:10.3pt;z-index:2529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">
                <v:imagedata r:id="rId2611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60768" behindDoc="0" locked="0" layoutInCell="1" allowOverlap="1">
                <wp:simplePos x="0" y="0"/>
                <wp:positionH relativeFrom="column">
                  <wp:posOffset>5466120</wp:posOffset>
                </wp:positionH>
                <wp:positionV relativeFrom="paragraph">
                  <wp:posOffset>-112995</wp:posOffset>
                </wp:positionV>
                <wp:extent cx="141480" cy="169920"/>
                <wp:effectExtent l="38100" t="38100" r="30480" b="40005"/>
                <wp:wrapNone/>
                <wp:docPr id="2723" name="Ink 2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414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3" o:spid="_x0000_s1026" type="#_x0000_t75" style="position:absolute;margin-left:429.85pt;margin-top:-9.55pt;width:12.4pt;height:14.75pt;z-index:2529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">
                <v:imagedata r:id="rId2613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59744" behindDoc="0" locked="0" layoutInCell="1" allowOverlap="1">
                <wp:simplePos x="0" y="0"/>
                <wp:positionH relativeFrom="column">
                  <wp:posOffset>5364960</wp:posOffset>
                </wp:positionH>
                <wp:positionV relativeFrom="paragraph">
                  <wp:posOffset>19125</wp:posOffset>
                </wp:positionV>
                <wp:extent cx="17640" cy="135720"/>
                <wp:effectExtent l="38100" t="38100" r="40005" b="36195"/>
                <wp:wrapNone/>
                <wp:docPr id="2722" name="Ink 2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176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2" o:spid="_x0000_s1026" type="#_x0000_t75" style="position:absolute;margin-left:421.9pt;margin-top:.95pt;width:2.7pt;height:11.95pt;z-index:2529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">
                <v:imagedata r:id="rId2615" o:title=""/>
              </v:shape>
            </w:pict>
          </mc:Fallback>
        </mc:AlternateContent>
      </w:r>
      <w:r>
        <w:rPr>
          <w:noProof/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2949504" behindDoc="0" locked="0" layoutInCell="1" allowOverlap="1">
                <wp:simplePos x="0" y="0"/>
                <wp:positionH relativeFrom="column">
                  <wp:posOffset>5113680</wp:posOffset>
                </wp:positionH>
                <wp:positionV relativeFrom="paragraph">
                  <wp:posOffset>-115515</wp:posOffset>
                </wp:positionV>
                <wp:extent cx="176040" cy="158040"/>
                <wp:effectExtent l="38100" t="38100" r="33655" b="33020"/>
                <wp:wrapNone/>
                <wp:docPr id="2712" name="Ink 2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17604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2" o:spid="_x0000_s1026" type="#_x0000_t75" style="position:absolute;margin-left:401.9pt;margin-top:-9.85pt;width:15.25pt;height:14pt;z-index:2529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">
                <v:imagedata r:id="rId2617" o:title=""/>
              </v:shape>
            </w:pict>
          </mc:Fallback>
        </mc:AlternateContent>
      </w:r>
      <w:r w:rsidR="0068264D" w:rsidRPr="001D3EB4">
        <w:rPr>
          <w:position w:val="-4"/>
          <w:lang w:val="el-GR"/>
        </w:rPr>
        <w:object w:dxaOrig="180" w:dyaOrig="279">
          <v:shape id="_x0000_i1128" type="#_x0000_t75" style="width:9.2pt;height:13.6pt" o:ole="">
            <v:imagedata r:id="rId2618" o:title=""/>
          </v:shape>
          <o:OLEObject Type="Embed" ProgID="Equation.DSMT4" ShapeID="_x0000_i1128" DrawAspect="Content" ObjectID="_1664884827" r:id="rId2619"/>
        </w:objec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6304" behindDoc="0" locked="0" layoutInCell="1" allowOverlap="1">
                <wp:simplePos x="0" y="0"/>
                <wp:positionH relativeFrom="column">
                  <wp:posOffset>-402960</wp:posOffset>
                </wp:positionH>
                <wp:positionV relativeFrom="paragraph">
                  <wp:posOffset>-2715</wp:posOffset>
                </wp:positionV>
                <wp:extent cx="83520" cy="107280"/>
                <wp:effectExtent l="38100" t="38100" r="31115" b="45720"/>
                <wp:wrapNone/>
                <wp:docPr id="2788" name="Ink 2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835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8" o:spid="_x0000_s1026" type="#_x0000_t75" style="position:absolute;margin-left:-32.45pt;margin-top:-1.1pt;width:8.15pt;height:9.95pt;z-index:2530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">
                <v:imagedata r:id="rId26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5280" behindDoc="0" locked="0" layoutInCell="1" allowOverlap="1">
                <wp:simplePos x="0" y="0"/>
                <wp:positionH relativeFrom="column">
                  <wp:posOffset>-575400</wp:posOffset>
                </wp:positionH>
                <wp:positionV relativeFrom="paragraph">
                  <wp:posOffset>-174795</wp:posOffset>
                </wp:positionV>
                <wp:extent cx="122040" cy="351000"/>
                <wp:effectExtent l="19050" t="38100" r="30480" b="30480"/>
                <wp:wrapNone/>
                <wp:docPr id="2787" name="Ink 2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122040" cy="35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7" o:spid="_x0000_s1026" type="#_x0000_t75" style="position:absolute;margin-left:-45.9pt;margin-top:-14.4pt;width:10.7pt;height:28.95pt;z-index:2530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">
                <v:imagedata r:id="rId26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4256" behindDoc="0" locked="0" layoutInCell="1" allowOverlap="1">
                <wp:simplePos x="0" y="0"/>
                <wp:positionH relativeFrom="column">
                  <wp:posOffset>-596640</wp:posOffset>
                </wp:positionH>
                <wp:positionV relativeFrom="paragraph">
                  <wp:posOffset>-114315</wp:posOffset>
                </wp:positionV>
                <wp:extent cx="173520" cy="189360"/>
                <wp:effectExtent l="38100" t="38100" r="36195" b="20320"/>
                <wp:wrapNone/>
                <wp:docPr id="2786" name="Ink 2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17352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6" o:spid="_x0000_s1026" type="#_x0000_t75" style="position:absolute;margin-left:-47.6pt;margin-top:-9.55pt;width:14.9pt;height:16.05pt;z-index:2530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">
                <v:imagedata r:id="rId26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3232" behindDoc="0" locked="0" layoutInCell="1" allowOverlap="1">
                <wp:simplePos x="0" y="0"/>
                <wp:positionH relativeFrom="column">
                  <wp:posOffset>-899040</wp:posOffset>
                </wp:positionH>
                <wp:positionV relativeFrom="paragraph">
                  <wp:posOffset>-11355</wp:posOffset>
                </wp:positionV>
                <wp:extent cx="150120" cy="66600"/>
                <wp:effectExtent l="38100" t="38100" r="40640" b="29210"/>
                <wp:wrapNone/>
                <wp:docPr id="2785" name="Ink 2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6">
                      <w14:nvContentPartPr>
                        <w14:cNvContentPartPr/>
                      </w14:nvContentPartPr>
                      <w14:xfrm>
                        <a:off x="0" y="0"/>
                        <a:ext cx="15012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5" o:spid="_x0000_s1026" type="#_x0000_t75" style="position:absolute;margin-left:-71.45pt;margin-top:-1.55pt;width:13.1pt;height:6.55pt;z-index:2530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">
                <v:imagedata r:id="rId26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22208" behindDoc="0" locked="0" layoutInCell="1" allowOverlap="1">
                <wp:simplePos x="0" y="0"/>
                <wp:positionH relativeFrom="column">
                  <wp:posOffset>-990480</wp:posOffset>
                </wp:positionH>
                <wp:positionV relativeFrom="paragraph">
                  <wp:posOffset>-307635</wp:posOffset>
                </wp:positionV>
                <wp:extent cx="248760" cy="554400"/>
                <wp:effectExtent l="38100" t="38100" r="37465" b="36195"/>
                <wp:wrapNone/>
                <wp:docPr id="2784" name="Ink 2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248760" cy="5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84" o:spid="_x0000_s1026" type="#_x0000_t75" style="position:absolute;margin-left:-78.7pt;margin-top:-24.95pt;width:21.25pt;height:45.25pt;z-index:2530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">
                <v:imagedata r:id="rId26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8896" behindDoc="0" locked="0" layoutInCell="1" allowOverlap="1">
                <wp:simplePos x="0" y="0"/>
                <wp:positionH relativeFrom="column">
                  <wp:posOffset>2726880</wp:posOffset>
                </wp:positionH>
                <wp:positionV relativeFrom="paragraph">
                  <wp:posOffset>-822075</wp:posOffset>
                </wp:positionV>
                <wp:extent cx="313920" cy="1507680"/>
                <wp:effectExtent l="38100" t="19050" r="29210" b="35560"/>
                <wp:wrapNone/>
                <wp:docPr id="2771" name="Ink 2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313920" cy="150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1" o:spid="_x0000_s1026" type="#_x0000_t75" style="position:absolute;margin-left:214.05pt;margin-top:-65.2pt;width:25.85pt;height:119.8pt;z-index:2530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">
                <v:imagedata r:id="rId26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85344" behindDoc="0" locked="0" layoutInCell="1" allowOverlap="1">
                <wp:simplePos x="0" y="0"/>
                <wp:positionH relativeFrom="column">
                  <wp:posOffset>4957800</wp:posOffset>
                </wp:positionH>
                <wp:positionV relativeFrom="paragraph">
                  <wp:posOffset>-170475</wp:posOffset>
                </wp:positionV>
                <wp:extent cx="1074240" cy="214920"/>
                <wp:effectExtent l="19050" t="19050" r="31115" b="33020"/>
                <wp:wrapNone/>
                <wp:docPr id="2747" name="Ink 2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07424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7" o:spid="_x0000_s1026" type="#_x0000_t75" style="position:absolute;margin-left:390pt;margin-top:-13.85pt;width:85.5pt;height:17.75pt;z-index:2529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">
                <v:imagedata r:id="rId26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7936" behindDoc="0" locked="0" layoutInCell="1" allowOverlap="1">
                <wp:simplePos x="0" y="0"/>
                <wp:positionH relativeFrom="column">
                  <wp:posOffset>5338320</wp:posOffset>
                </wp:positionH>
                <wp:positionV relativeFrom="paragraph">
                  <wp:posOffset>176205</wp:posOffset>
                </wp:positionV>
                <wp:extent cx="131760" cy="48240"/>
                <wp:effectExtent l="19050" t="38100" r="20955" b="28575"/>
                <wp:wrapNone/>
                <wp:docPr id="2730" name="Ink 2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1317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0" o:spid="_x0000_s1026" type="#_x0000_t75" style="position:absolute;margin-left:419.75pt;margin-top:13.35pt;width:11.5pt;height:5.05pt;z-index:2529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">
                <v:imagedata r:id="rId2635" o:title=""/>
              </v:shape>
            </w:pict>
          </mc:Fallback>
        </mc:AlternateContent>
      </w:r>
    </w:p>
    <w:p w:rsidR="00F91CBB" w:rsidRPr="00FF45CB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1968" behindDoc="0" locked="0" layoutInCell="1" allowOverlap="1">
                <wp:simplePos x="0" y="0"/>
                <wp:positionH relativeFrom="column">
                  <wp:posOffset>2382360</wp:posOffset>
                </wp:positionH>
                <wp:positionV relativeFrom="paragraph">
                  <wp:posOffset>-304995</wp:posOffset>
                </wp:positionV>
                <wp:extent cx="187920" cy="917640"/>
                <wp:effectExtent l="19050" t="19050" r="22225" b="15875"/>
                <wp:wrapNone/>
                <wp:docPr id="2774" name="Ink 2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187920" cy="9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4" o:spid="_x0000_s1026" type="#_x0000_t75" style="position:absolute;margin-left:186.95pt;margin-top:-24.35pt;width:15.85pt;height:73.2pt;z-index:2530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">
                <v:imagedata r:id="rId26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9920" behindDoc="0" locked="0" layoutInCell="1" allowOverlap="1">
                <wp:simplePos x="0" y="0"/>
                <wp:positionH relativeFrom="column">
                  <wp:posOffset>2376960</wp:posOffset>
                </wp:positionH>
                <wp:positionV relativeFrom="paragraph">
                  <wp:posOffset>-491475</wp:posOffset>
                </wp:positionV>
                <wp:extent cx="330480" cy="1174320"/>
                <wp:effectExtent l="19050" t="38100" r="31750" b="26035"/>
                <wp:wrapNone/>
                <wp:docPr id="2772" name="Ink 2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330480" cy="11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2" o:spid="_x0000_s1026" type="#_x0000_t75" style="position:absolute;margin-left:186.55pt;margin-top:-39.3pt;width:27.05pt;height:93.7pt;z-index:2530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">
                <v:imagedata r:id="rId26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6848" behindDoc="0" locked="0" layoutInCell="1" allowOverlap="1">
                <wp:simplePos x="0" y="0"/>
                <wp:positionH relativeFrom="column">
                  <wp:posOffset>2298840</wp:posOffset>
                </wp:positionH>
                <wp:positionV relativeFrom="paragraph">
                  <wp:posOffset>-619275</wp:posOffset>
                </wp:positionV>
                <wp:extent cx="374400" cy="1326600"/>
                <wp:effectExtent l="19050" t="19050" r="26035" b="26035"/>
                <wp:wrapNone/>
                <wp:docPr id="2769" name="Ink 2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374400" cy="13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9" o:spid="_x0000_s1026" type="#_x0000_t75" style="position:absolute;margin-left:180.45pt;margin-top:-49.1pt;width:30.45pt;height:105.4pt;z-index:2530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">
                <v:imagedata r:id="rId26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9200" behindDoc="0" locked="0" layoutInCell="1" allowOverlap="1">
                <wp:simplePos x="0" y="0"/>
                <wp:positionH relativeFrom="column">
                  <wp:posOffset>6246240</wp:posOffset>
                </wp:positionH>
                <wp:positionV relativeFrom="paragraph">
                  <wp:posOffset>-289875</wp:posOffset>
                </wp:positionV>
                <wp:extent cx="85680" cy="454320"/>
                <wp:effectExtent l="38100" t="19050" r="29210" b="22225"/>
                <wp:wrapNone/>
                <wp:docPr id="2741" name="Ink 2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85680" cy="45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1" o:spid="_x0000_s1026" type="#_x0000_t75" style="position:absolute;margin-left:491.35pt;margin-top:-23.25pt;width:8.15pt;height:36.9pt;z-index:2529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">
                <v:imagedata r:id="rId26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8176" behindDoc="0" locked="0" layoutInCell="1" allowOverlap="1">
                <wp:simplePos x="0" y="0"/>
                <wp:positionH relativeFrom="column">
                  <wp:posOffset>6167040</wp:posOffset>
                </wp:positionH>
                <wp:positionV relativeFrom="paragraph">
                  <wp:posOffset>-66315</wp:posOffset>
                </wp:positionV>
                <wp:extent cx="99000" cy="88560"/>
                <wp:effectExtent l="38100" t="38100" r="34925" b="45085"/>
                <wp:wrapNone/>
                <wp:docPr id="2740" name="Ink 2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990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40" o:spid="_x0000_s1026" type="#_x0000_t75" style="position:absolute;margin-left:485pt;margin-top:-6.15pt;width:9.2pt;height:8.6pt;z-index:2529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">
                <v:imagedata r:id="rId26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7152" behindDoc="0" locked="0" layoutInCell="1" allowOverlap="1">
                <wp:simplePos x="0" y="0"/>
                <wp:positionH relativeFrom="column">
                  <wp:posOffset>6118080</wp:posOffset>
                </wp:positionH>
                <wp:positionV relativeFrom="paragraph">
                  <wp:posOffset>-19515</wp:posOffset>
                </wp:positionV>
                <wp:extent cx="10440" cy="121320"/>
                <wp:effectExtent l="19050" t="19050" r="27940" b="31115"/>
                <wp:wrapNone/>
                <wp:docPr id="2739" name="Ink 2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104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9" o:spid="_x0000_s1026" type="#_x0000_t75" style="position:absolute;margin-left:481.2pt;margin-top:-2pt;width:1.95pt;height:10.55pt;z-index:2529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">
                <v:imagedata r:id="rId26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6128" behindDoc="0" locked="0" layoutInCell="1" allowOverlap="1">
                <wp:simplePos x="0" y="0"/>
                <wp:positionH relativeFrom="column">
                  <wp:posOffset>6035640</wp:posOffset>
                </wp:positionH>
                <wp:positionV relativeFrom="paragraph">
                  <wp:posOffset>-70635</wp:posOffset>
                </wp:positionV>
                <wp:extent cx="56520" cy="85320"/>
                <wp:effectExtent l="38100" t="38100" r="19685" b="29210"/>
                <wp:wrapNone/>
                <wp:docPr id="2738" name="Ink 2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5652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8" o:spid="_x0000_s1026" type="#_x0000_t75" style="position:absolute;margin-left:474.75pt;margin-top:-6.15pt;width:5.6pt;height:7.9pt;z-index:2529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">
                <v:imagedata r:id="rId264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5104" behindDoc="0" locked="0" layoutInCell="1" allowOverlap="1">
                <wp:simplePos x="0" y="0"/>
                <wp:positionH relativeFrom="column">
                  <wp:posOffset>5966160</wp:posOffset>
                </wp:positionH>
                <wp:positionV relativeFrom="paragraph">
                  <wp:posOffset>-260715</wp:posOffset>
                </wp:positionV>
                <wp:extent cx="51840" cy="398160"/>
                <wp:effectExtent l="19050" t="19050" r="24765" b="20955"/>
                <wp:wrapNone/>
                <wp:docPr id="2737" name="Ink 2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51840" cy="39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7" o:spid="_x0000_s1026" type="#_x0000_t75" style="position:absolute;margin-left:469.15pt;margin-top:-21.1pt;width:5.25pt;height:32.45pt;z-index:2529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">
                <v:imagedata r:id="rId265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4080" behindDoc="0" locked="0" layoutInCell="1" allowOverlap="1">
                <wp:simplePos x="0" y="0"/>
                <wp:positionH relativeFrom="column">
                  <wp:posOffset>5759880</wp:posOffset>
                </wp:positionH>
                <wp:positionV relativeFrom="paragraph">
                  <wp:posOffset>-49035</wp:posOffset>
                </wp:positionV>
                <wp:extent cx="163800" cy="91080"/>
                <wp:effectExtent l="38100" t="19050" r="8255" b="23495"/>
                <wp:wrapNone/>
                <wp:docPr id="2736" name="Ink 2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1638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6" o:spid="_x0000_s1026" type="#_x0000_t75" style="position:absolute;margin-left:452.9pt;margin-top:-4.2pt;width:14.15pt;height:8.15pt;z-index:2529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">
                <v:imagedata r:id="rId265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3056" behindDoc="0" locked="0" layoutInCell="1" allowOverlap="1">
                <wp:simplePos x="0" y="0"/>
                <wp:positionH relativeFrom="column">
                  <wp:posOffset>5696520</wp:posOffset>
                </wp:positionH>
                <wp:positionV relativeFrom="paragraph">
                  <wp:posOffset>-24555</wp:posOffset>
                </wp:positionV>
                <wp:extent cx="70560" cy="150840"/>
                <wp:effectExtent l="19050" t="19050" r="24765" b="20955"/>
                <wp:wrapNone/>
                <wp:docPr id="2735" name="Ink 2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7056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5" o:spid="_x0000_s1026" type="#_x0000_t75" style="position:absolute;margin-left:448.1pt;margin-top:-2.4pt;width:6.65pt;height:12.95pt;z-index:2529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">
                <v:imagedata r:id="rId265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2032" behindDoc="0" locked="0" layoutInCell="1" allowOverlap="1">
                <wp:simplePos x="0" y="0"/>
                <wp:positionH relativeFrom="column">
                  <wp:posOffset>5622000</wp:posOffset>
                </wp:positionH>
                <wp:positionV relativeFrom="paragraph">
                  <wp:posOffset>-157755</wp:posOffset>
                </wp:positionV>
                <wp:extent cx="92880" cy="264960"/>
                <wp:effectExtent l="38100" t="38100" r="21590" b="20955"/>
                <wp:wrapNone/>
                <wp:docPr id="2734" name="Ink 2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92880" cy="26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4" o:spid="_x0000_s1026" type="#_x0000_t75" style="position:absolute;margin-left:442pt;margin-top:-12.95pt;width:8.45pt;height:22.05pt;z-index:2529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">
                <v:imagedata r:id="rId26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71008" behindDoc="0" locked="0" layoutInCell="1" allowOverlap="1">
                <wp:simplePos x="0" y="0"/>
                <wp:positionH relativeFrom="column">
                  <wp:posOffset>5555040</wp:posOffset>
                </wp:positionH>
                <wp:positionV relativeFrom="paragraph">
                  <wp:posOffset>-20595</wp:posOffset>
                </wp:positionV>
                <wp:extent cx="58680" cy="27360"/>
                <wp:effectExtent l="19050" t="19050" r="17780" b="29845"/>
                <wp:wrapNone/>
                <wp:docPr id="2733" name="Ink 2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58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3" o:spid="_x0000_s1026" type="#_x0000_t75" style="position:absolute;margin-left:436.85pt;margin-top:-1.95pt;width:5.55pt;height:3.1pt;z-index:2529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">
                <v:imagedata r:id="rId26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9984" behindDoc="0" locked="0" layoutInCell="1" allowOverlap="1">
                <wp:simplePos x="0" y="0"/>
                <wp:positionH relativeFrom="column">
                  <wp:posOffset>5551800</wp:posOffset>
                </wp:positionH>
                <wp:positionV relativeFrom="paragraph">
                  <wp:posOffset>-64875</wp:posOffset>
                </wp:positionV>
                <wp:extent cx="74880" cy="28440"/>
                <wp:effectExtent l="19050" t="19050" r="20955" b="29210"/>
                <wp:wrapNone/>
                <wp:docPr id="2732" name="Ink 2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748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2" o:spid="_x0000_s1026" type="#_x0000_t75" style="position:absolute;margin-left:436.55pt;margin-top:-5.6pt;width:7.05pt;height:3.4pt;z-index:2529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">
                <v:imagedata r:id="rId26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8960" behindDoc="0" locked="0" layoutInCell="1" allowOverlap="1">
                <wp:simplePos x="0" y="0"/>
                <wp:positionH relativeFrom="column">
                  <wp:posOffset>5458200</wp:posOffset>
                </wp:positionH>
                <wp:positionV relativeFrom="paragraph">
                  <wp:posOffset>39525</wp:posOffset>
                </wp:positionV>
                <wp:extent cx="32040" cy="89640"/>
                <wp:effectExtent l="38100" t="38100" r="25400" b="43815"/>
                <wp:wrapNone/>
                <wp:docPr id="2731" name="Ink 2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320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31" o:spid="_x0000_s1026" type="#_x0000_t75" style="position:absolute;margin-left:429.2pt;margin-top:2.35pt;width:3.85pt;height:8.4pt;z-index:2529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">
                <v:imagedata r:id="rId26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6912" behindDoc="0" locked="0" layoutInCell="1" allowOverlap="1">
                <wp:simplePos x="0" y="0"/>
                <wp:positionH relativeFrom="column">
                  <wp:posOffset>5330040</wp:posOffset>
                </wp:positionH>
                <wp:positionV relativeFrom="paragraph">
                  <wp:posOffset>-13035</wp:posOffset>
                </wp:positionV>
                <wp:extent cx="112680" cy="73800"/>
                <wp:effectExtent l="19050" t="38100" r="20955" b="21590"/>
                <wp:wrapNone/>
                <wp:docPr id="2729" name="Ink 2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4">
                      <w14:nvContentPartPr>
                        <w14:cNvContentPartPr/>
                      </w14:nvContentPartPr>
                      <w14:xfrm>
                        <a:off x="0" y="0"/>
                        <a:ext cx="11268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9" o:spid="_x0000_s1026" type="#_x0000_t75" style="position:absolute;margin-left:419.2pt;margin-top:-1.6pt;width:9.9pt;height:6.95pt;z-index:2529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">
                <v:imagedata r:id="rId26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65888" behindDoc="0" locked="0" layoutInCell="1" allowOverlap="1">
                <wp:simplePos x="0" y="0"/>
                <wp:positionH relativeFrom="column">
                  <wp:posOffset>5310600</wp:posOffset>
                </wp:positionH>
                <wp:positionV relativeFrom="paragraph">
                  <wp:posOffset>-96915</wp:posOffset>
                </wp:positionV>
                <wp:extent cx="129600" cy="288360"/>
                <wp:effectExtent l="38100" t="38100" r="3810" b="35560"/>
                <wp:wrapNone/>
                <wp:docPr id="2728" name="Ink 2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2960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28" o:spid="_x0000_s1026" type="#_x0000_t75" style="position:absolute;margin-left:417.45pt;margin-top:-8.25pt;width:11.55pt;height:23.95pt;z-index:2529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">
                <v:imagedata r:id="rId26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7456" behindDoc="0" locked="0" layoutInCell="1" allowOverlap="1">
                <wp:simplePos x="0" y="0"/>
                <wp:positionH relativeFrom="column">
                  <wp:posOffset>4223400</wp:posOffset>
                </wp:positionH>
                <wp:positionV relativeFrom="paragraph">
                  <wp:posOffset>-100875</wp:posOffset>
                </wp:positionV>
                <wp:extent cx="298080" cy="410040"/>
                <wp:effectExtent l="38100" t="38100" r="26035" b="28575"/>
                <wp:wrapNone/>
                <wp:docPr id="2710" name="Ink 2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298080" cy="41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10" o:spid="_x0000_s1026" type="#_x0000_t75" style="position:absolute;margin-left:331.9pt;margin-top:-8.7pt;width:24.8pt;height:33.7pt;z-index:2529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">
                <v:imagedata r:id="rId26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41312" behindDoc="0" locked="0" layoutInCell="1" allowOverlap="1">
                <wp:simplePos x="0" y="0"/>
                <wp:positionH relativeFrom="column">
                  <wp:posOffset>4907400</wp:posOffset>
                </wp:positionH>
                <wp:positionV relativeFrom="paragraph">
                  <wp:posOffset>2805</wp:posOffset>
                </wp:positionV>
                <wp:extent cx="360" cy="360"/>
                <wp:effectExtent l="0" t="0" r="0" b="0"/>
                <wp:wrapNone/>
                <wp:docPr id="2704" name="Ink 2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04" o:spid="_x0000_s1026" type="#_x0000_t75" style="position:absolute;margin-left:385.4pt;margin-top:-.8pt;width:2.05pt;height:2.05pt;z-index:2529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3eq6AAQAAMAMAAA4AAABkcnMvZTJvRG9jLnhtbJxSy07DMBC8I/EP&#10;lu80D6oC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M5QozCS4oFxYC&#10;w2F/feOaEbamFbSvUJJDYhWA7xFpQf8bsiM9BbmyxGfnCqpaBDoJX5nGc4aZKXOOszI58Xfr55OC&#10;BZ50zdcLZN379CEecuaEJVYknfU5GXRYwPwSgTrRvvUX9kaj7VwhymyTczJ+231709UmMEnF++4e&#10;JNW74Axz9+9hwtn2aeyFz+d5R+ns0It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">
                <v:imagedata r:id="rId2671" o:title=""/>
              </v:shape>
            </w:pict>
          </mc:Fallback>
        </mc:AlternateContent>
      </w:r>
    </w:p>
    <w:p w:rsidR="00F91CBB" w:rsidRPr="0072548A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4976" behindDoc="0" locked="0" layoutInCell="1" allowOverlap="1">
                <wp:simplePos x="0" y="0"/>
                <wp:positionH relativeFrom="column">
                  <wp:posOffset>2801400</wp:posOffset>
                </wp:positionH>
                <wp:positionV relativeFrom="paragraph">
                  <wp:posOffset>-912515</wp:posOffset>
                </wp:positionV>
                <wp:extent cx="363600" cy="2013840"/>
                <wp:effectExtent l="38100" t="38100" r="36830" b="24765"/>
                <wp:wrapNone/>
                <wp:docPr id="2816" name="Ink 2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363600" cy="20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6" o:spid="_x0000_s1026" type="#_x0000_t75" style="position:absolute;margin-left:219.9pt;margin-top:-72.35pt;width:29.85pt;height:159.75pt;z-index:2530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">
                <v:imagedata r:id="rId26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2928" behindDoc="0" locked="0" layoutInCell="1" allowOverlap="1">
                <wp:simplePos x="0" y="0"/>
                <wp:positionH relativeFrom="column">
                  <wp:posOffset>1743720</wp:posOffset>
                </wp:positionH>
                <wp:positionV relativeFrom="paragraph">
                  <wp:posOffset>-944555</wp:posOffset>
                </wp:positionV>
                <wp:extent cx="499680" cy="2145240"/>
                <wp:effectExtent l="38100" t="38100" r="34290" b="26670"/>
                <wp:wrapNone/>
                <wp:docPr id="2814" name="Ink 2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499680" cy="21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4" o:spid="_x0000_s1026" type="#_x0000_t75" style="position:absolute;margin-left:136.55pt;margin-top:-74.8pt;width:40.6pt;height:170.15pt;z-index:2530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">
                <v:imagedata r:id="rId26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7808" behindDoc="0" locked="0" layoutInCell="1" allowOverlap="1">
                <wp:simplePos x="0" y="0"/>
                <wp:positionH relativeFrom="column">
                  <wp:posOffset>141000</wp:posOffset>
                </wp:positionH>
                <wp:positionV relativeFrom="paragraph">
                  <wp:posOffset>-117675</wp:posOffset>
                </wp:positionV>
                <wp:extent cx="54720" cy="93240"/>
                <wp:effectExtent l="38100" t="38100" r="40640" b="40640"/>
                <wp:wrapNone/>
                <wp:docPr id="2809" name="Ink 2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547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9" o:spid="_x0000_s1026" type="#_x0000_t75" style="position:absolute;margin-left:10.2pt;margin-top:-10.15pt;width:5.85pt;height:8.95pt;z-index:25304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">
                <v:imagedata r:id="rId26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6784" behindDoc="0" locked="0" layoutInCell="1" allowOverlap="1">
                <wp:simplePos x="0" y="0"/>
                <wp:positionH relativeFrom="column">
                  <wp:posOffset>353040</wp:posOffset>
                </wp:positionH>
                <wp:positionV relativeFrom="paragraph">
                  <wp:posOffset>29565</wp:posOffset>
                </wp:positionV>
                <wp:extent cx="72720" cy="86400"/>
                <wp:effectExtent l="38100" t="38100" r="41910" b="46990"/>
                <wp:wrapNone/>
                <wp:docPr id="2808" name="Ink 2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727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8" o:spid="_x0000_s1026" type="#_x0000_t75" style="position:absolute;margin-left:27.15pt;margin-top:1.4pt;width:7.3pt;height:8.35pt;z-index:2530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">
                <v:imagedata r:id="rId26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5760" behindDoc="0" locked="0" layoutInCell="1" allowOverlap="1">
                <wp:simplePos x="0" y="0"/>
                <wp:positionH relativeFrom="column">
                  <wp:posOffset>135240</wp:posOffset>
                </wp:positionH>
                <wp:positionV relativeFrom="paragraph">
                  <wp:posOffset>-174195</wp:posOffset>
                </wp:positionV>
                <wp:extent cx="102960" cy="312480"/>
                <wp:effectExtent l="38100" t="38100" r="30480" b="30480"/>
                <wp:wrapNone/>
                <wp:docPr id="2807" name="Ink 2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102960" cy="31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7" o:spid="_x0000_s1026" type="#_x0000_t75" style="position:absolute;margin-left:9.95pt;margin-top:-14.25pt;width:9.35pt;height:25.85pt;z-index:2530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">
                <v:imagedata r:id="rId26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4736" behindDoc="0" locked="0" layoutInCell="1" allowOverlap="1">
                <wp:simplePos x="0" y="0"/>
                <wp:positionH relativeFrom="column">
                  <wp:posOffset>171600</wp:posOffset>
                </wp:positionH>
                <wp:positionV relativeFrom="paragraph">
                  <wp:posOffset>-96075</wp:posOffset>
                </wp:positionV>
                <wp:extent cx="135720" cy="138960"/>
                <wp:effectExtent l="19050" t="19050" r="17145" b="33020"/>
                <wp:wrapNone/>
                <wp:docPr id="2806" name="Ink 2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13572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6" o:spid="_x0000_s1026" type="#_x0000_t75" style="position:absolute;margin-left:13.05pt;margin-top:-8pt;width:11.75pt;height:12pt;z-index:2530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">
                <v:imagedata r:id="rId26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3712" behindDoc="0" locked="0" layoutInCell="1" allowOverlap="1">
                <wp:simplePos x="0" y="0"/>
                <wp:positionH relativeFrom="column">
                  <wp:posOffset>-61680</wp:posOffset>
                </wp:positionH>
                <wp:positionV relativeFrom="paragraph">
                  <wp:posOffset>-24075</wp:posOffset>
                </wp:positionV>
                <wp:extent cx="145800" cy="32400"/>
                <wp:effectExtent l="19050" t="19050" r="26035" b="24765"/>
                <wp:wrapNone/>
                <wp:docPr id="2805" name="Ink 2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145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5" o:spid="_x0000_s1026" type="#_x0000_t75" style="position:absolute;margin-left:-5.3pt;margin-top:-2.55pt;width:12.65pt;height:3.65pt;z-index:25304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">
                <v:imagedata r:id="rId26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2688" behindDoc="0" locked="0" layoutInCell="1" allowOverlap="1">
                <wp:simplePos x="0" y="0"/>
                <wp:positionH relativeFrom="column">
                  <wp:posOffset>4200</wp:posOffset>
                </wp:positionH>
                <wp:positionV relativeFrom="paragraph">
                  <wp:posOffset>-82035</wp:posOffset>
                </wp:positionV>
                <wp:extent cx="31320" cy="131040"/>
                <wp:effectExtent l="19050" t="38100" r="26035" b="21590"/>
                <wp:wrapNone/>
                <wp:docPr id="2804" name="Ink 2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3132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4" o:spid="_x0000_s1026" type="#_x0000_t75" style="position:absolute;margin-left:-.15pt;margin-top:-7.05pt;width:3.5pt;height:11.45pt;z-index:2530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">
                <v:imagedata r:id="rId26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1664" behindDoc="0" locked="0" layoutInCell="1" allowOverlap="1">
                <wp:simplePos x="0" y="0"/>
                <wp:positionH relativeFrom="column">
                  <wp:posOffset>-363720</wp:posOffset>
                </wp:positionH>
                <wp:positionV relativeFrom="paragraph">
                  <wp:posOffset>-48915</wp:posOffset>
                </wp:positionV>
                <wp:extent cx="181800" cy="194760"/>
                <wp:effectExtent l="38100" t="38100" r="27940" b="34290"/>
                <wp:wrapNone/>
                <wp:docPr id="2803" name="Ink 2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18180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3" o:spid="_x0000_s1026" type="#_x0000_t75" style="position:absolute;margin-left:-29.4pt;margin-top:-4.65pt;width:15.75pt;height:16.95pt;z-index:2530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">
                <v:imagedata r:id="rId26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40640" behindDoc="0" locked="0" layoutInCell="1" allowOverlap="1">
                <wp:simplePos x="0" y="0"/>
                <wp:positionH relativeFrom="column">
                  <wp:posOffset>-690960</wp:posOffset>
                </wp:positionH>
                <wp:positionV relativeFrom="paragraph">
                  <wp:posOffset>152685</wp:posOffset>
                </wp:positionV>
                <wp:extent cx="160200" cy="42480"/>
                <wp:effectExtent l="38100" t="38100" r="30480" b="34290"/>
                <wp:wrapNone/>
                <wp:docPr id="2802" name="Ink 2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0">
                      <w14:nvContentPartPr>
                        <w14:cNvContentPartPr/>
                      </w14:nvContentPartPr>
                      <w14:xfrm>
                        <a:off x="0" y="0"/>
                        <a:ext cx="1602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2" o:spid="_x0000_s1026" type="#_x0000_t75" style="position:absolute;margin-left:-54.95pt;margin-top:11.35pt;width:13.8pt;height:4.7pt;z-index:2530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">
                <v:imagedata r:id="rId26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9616" behindDoc="0" locked="0" layoutInCell="1" allowOverlap="1">
                <wp:simplePos x="0" y="0"/>
                <wp:positionH relativeFrom="column">
                  <wp:posOffset>-715080</wp:posOffset>
                </wp:positionH>
                <wp:positionV relativeFrom="paragraph">
                  <wp:posOffset>98325</wp:posOffset>
                </wp:positionV>
                <wp:extent cx="158400" cy="46800"/>
                <wp:effectExtent l="38100" t="38100" r="32385" b="29845"/>
                <wp:wrapNone/>
                <wp:docPr id="2801" name="Ink 2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2">
                      <w14:nvContentPartPr>
                        <w14:cNvContentPartPr/>
                      </w14:nvContentPartPr>
                      <w14:xfrm>
                        <a:off x="0" y="0"/>
                        <a:ext cx="1584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1" o:spid="_x0000_s1026" type="#_x0000_t75" style="position:absolute;margin-left:-56.85pt;margin-top:7.15pt;width:13.6pt;height:5.05pt;z-index:2530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">
                <v:imagedata r:id="rId26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7568" behindDoc="0" locked="0" layoutInCell="1" allowOverlap="1">
                <wp:simplePos x="0" y="0"/>
                <wp:positionH relativeFrom="column">
                  <wp:posOffset>-967440</wp:posOffset>
                </wp:positionH>
                <wp:positionV relativeFrom="paragraph">
                  <wp:posOffset>138285</wp:posOffset>
                </wp:positionV>
                <wp:extent cx="234360" cy="150480"/>
                <wp:effectExtent l="38100" t="38100" r="32385" b="40640"/>
                <wp:wrapNone/>
                <wp:docPr id="2799" name="Ink 2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23436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99" o:spid="_x0000_s1026" type="#_x0000_t75" style="position:absolute;margin-left:-76.9pt;margin-top:10.15pt;width:19.85pt;height:13.35pt;z-index:2530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">
                <v:imagedata r:id="rId26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10944" behindDoc="0" locked="0" layoutInCell="1" allowOverlap="1">
                <wp:simplePos x="0" y="0"/>
                <wp:positionH relativeFrom="column">
                  <wp:posOffset>2380560</wp:posOffset>
                </wp:positionH>
                <wp:positionV relativeFrom="paragraph">
                  <wp:posOffset>-29115</wp:posOffset>
                </wp:positionV>
                <wp:extent cx="316440" cy="485280"/>
                <wp:effectExtent l="19050" t="19050" r="26670" b="29210"/>
                <wp:wrapNone/>
                <wp:docPr id="2773" name="Ink 2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6">
                      <w14:nvContentPartPr>
                        <w14:cNvContentPartPr/>
                      </w14:nvContentPartPr>
                      <w14:xfrm>
                        <a:off x="0" y="0"/>
                        <a:ext cx="31644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73" o:spid="_x0000_s1026" type="#_x0000_t75" style="position:absolute;margin-left:187.1pt;margin-top:-2.9pt;width:25.9pt;height:39.25pt;z-index:2530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">
                <v:imagedata r:id="rId26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1728" behindDoc="0" locked="0" layoutInCell="1" allowOverlap="1">
                <wp:simplePos x="0" y="0"/>
                <wp:positionH relativeFrom="column">
                  <wp:posOffset>2545080</wp:posOffset>
                </wp:positionH>
                <wp:positionV relativeFrom="paragraph">
                  <wp:posOffset>11925</wp:posOffset>
                </wp:positionV>
                <wp:extent cx="183600" cy="127080"/>
                <wp:effectExtent l="38100" t="38100" r="45085" b="44450"/>
                <wp:wrapNone/>
                <wp:docPr id="2764" name="Ink 2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8">
                      <w14:nvContentPartPr>
                        <w14:cNvContentPartPr/>
                      </w14:nvContentPartPr>
                      <w14:xfrm>
                        <a:off x="0" y="0"/>
                        <a:ext cx="18360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4" o:spid="_x0000_s1026" type="#_x0000_t75" style="position:absolute;margin-left:199.7pt;margin-top:.2pt;width:15.95pt;height:11.55pt;z-index:2530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">
                <v:imagedata r:id="rId26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8656" behindDoc="0" locked="0" layoutInCell="1" allowOverlap="1">
                <wp:simplePos x="0" y="0"/>
                <wp:positionH relativeFrom="column">
                  <wp:posOffset>2604840</wp:posOffset>
                </wp:positionH>
                <wp:positionV relativeFrom="paragraph">
                  <wp:posOffset>-15435</wp:posOffset>
                </wp:positionV>
                <wp:extent cx="88200" cy="120240"/>
                <wp:effectExtent l="38100" t="38100" r="26670" b="32385"/>
                <wp:wrapNone/>
                <wp:docPr id="2761" name="Ink 2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882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1" o:spid="_x0000_s1026" type="#_x0000_t75" style="position:absolute;margin-left:204.45pt;margin-top:-1.85pt;width:8.4pt;height:10.85pt;z-index:2529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">
                <v:imagedata r:id="rId27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6608" behindDoc="0" locked="0" layoutInCell="1" allowOverlap="1">
                <wp:simplePos x="0" y="0"/>
                <wp:positionH relativeFrom="column">
                  <wp:posOffset>2679000</wp:posOffset>
                </wp:positionH>
                <wp:positionV relativeFrom="paragraph">
                  <wp:posOffset>130725</wp:posOffset>
                </wp:positionV>
                <wp:extent cx="47520" cy="47160"/>
                <wp:effectExtent l="19050" t="38100" r="29210" b="29210"/>
                <wp:wrapNone/>
                <wp:docPr id="2759" name="Ink 2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4752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9" o:spid="_x0000_s1026" type="#_x0000_t75" style="position:absolute;margin-left:210.6pt;margin-top:9.6pt;width:4.8pt;height:4.85pt;z-index:2529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">
                <v:imagedata r:id="rId27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5584" behindDoc="0" locked="0" layoutInCell="1" allowOverlap="1">
                <wp:simplePos x="0" y="0"/>
                <wp:positionH relativeFrom="column">
                  <wp:posOffset>2604480</wp:posOffset>
                </wp:positionH>
                <wp:positionV relativeFrom="paragraph">
                  <wp:posOffset>72045</wp:posOffset>
                </wp:positionV>
                <wp:extent cx="67680" cy="124920"/>
                <wp:effectExtent l="19050" t="38100" r="27940" b="27940"/>
                <wp:wrapNone/>
                <wp:docPr id="2758" name="Ink 2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676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8" o:spid="_x0000_s1026" type="#_x0000_t75" style="position:absolute;margin-left:204.45pt;margin-top:5pt;width:6.5pt;height:11.1pt;z-index:2529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">
                <v:imagedata r:id="rId27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4560" behindDoc="0" locked="0" layoutInCell="1" allowOverlap="1">
                <wp:simplePos x="0" y="0"/>
                <wp:positionH relativeFrom="column">
                  <wp:posOffset>2575680</wp:posOffset>
                </wp:positionH>
                <wp:positionV relativeFrom="paragraph">
                  <wp:posOffset>68805</wp:posOffset>
                </wp:positionV>
                <wp:extent cx="109800" cy="91440"/>
                <wp:effectExtent l="38100" t="38100" r="43180" b="22860"/>
                <wp:wrapNone/>
                <wp:docPr id="2757" name="Ink 2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0980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7" o:spid="_x0000_s1026" type="#_x0000_t75" style="position:absolute;margin-left:202.1pt;margin-top:4.9pt;width:10.05pt;height:8.35pt;z-index:2529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">
                <v:imagedata r:id="rId27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3536" behindDoc="0" locked="0" layoutInCell="1" allowOverlap="1">
                <wp:simplePos x="0" y="0"/>
                <wp:positionH relativeFrom="column">
                  <wp:posOffset>2648400</wp:posOffset>
                </wp:positionH>
                <wp:positionV relativeFrom="paragraph">
                  <wp:posOffset>-123075</wp:posOffset>
                </wp:positionV>
                <wp:extent cx="58320" cy="104040"/>
                <wp:effectExtent l="38100" t="38100" r="37465" b="29845"/>
                <wp:wrapNone/>
                <wp:docPr id="2756" name="Ink 2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5832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6" o:spid="_x0000_s1026" type="#_x0000_t75" style="position:absolute;margin-left:207.9pt;margin-top:-10.35pt;width:5.95pt;height:9.5pt;z-index:2529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">
                <v:imagedata r:id="rId270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1488" behindDoc="0" locked="0" layoutInCell="1" allowOverlap="1">
                <wp:simplePos x="0" y="0"/>
                <wp:positionH relativeFrom="column">
                  <wp:posOffset>5106120</wp:posOffset>
                </wp:positionH>
                <wp:positionV relativeFrom="paragraph">
                  <wp:posOffset>-26235</wp:posOffset>
                </wp:positionV>
                <wp:extent cx="360" cy="360"/>
                <wp:effectExtent l="0" t="0" r="0" b="0"/>
                <wp:wrapNone/>
                <wp:docPr id="2754" name="Ink 2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54" o:spid="_x0000_s1026" type="#_x0000_t75" style="position:absolute;margin-left:401.05pt;margin-top:-3.05pt;width:2.05pt;height:2.05pt;z-index:2529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6UPqBAQAAMAMAAA4AAABkcnMvZTJvRG9jLnhtbJxSTU/CQBC9m/gf&#10;NnuXloq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iO5xlSCC8qF&#10;pcBw2F/fuGSErWgFzQsU5JBYB+B7RFrQ/4bsSM9Ari3x2bmCqhKBTsKXpvacYWqKjOO8GB75u83T&#10;UcESj7oWmyWy7n1yfzfi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">
                <v:imagedata r:id="rId2711" o:title=""/>
              </v:shape>
            </w:pict>
          </mc:Fallback>
        </mc:AlternateContent>
      </w:r>
    </w:p>
    <w:p w:rsidR="00F91CBB" w:rsidRPr="0072548A" w:rsidRDefault="004B01E7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7024" behindDoc="0" locked="0" layoutInCell="1" allowOverlap="1">
                <wp:simplePos x="0" y="0"/>
                <wp:positionH relativeFrom="column">
                  <wp:posOffset>1576680</wp:posOffset>
                </wp:positionH>
                <wp:positionV relativeFrom="paragraph">
                  <wp:posOffset>-1125155</wp:posOffset>
                </wp:positionV>
                <wp:extent cx="301320" cy="2355480"/>
                <wp:effectExtent l="38100" t="38100" r="22860" b="26035"/>
                <wp:wrapNone/>
                <wp:docPr id="2818" name="Ink 2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301320" cy="235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18" o:spid="_x0000_s1026" type="#_x0000_t75" style="position:absolute;margin-left:123.5pt;margin-top:-89.15pt;width:24.95pt;height:186.65pt;z-index:2530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">
                <v:imagedata r:id="rId271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38592" behindDoc="0" locked="0" layoutInCell="1" allowOverlap="1">
                <wp:simplePos x="0" y="0"/>
                <wp:positionH relativeFrom="column">
                  <wp:posOffset>-906600</wp:posOffset>
                </wp:positionH>
                <wp:positionV relativeFrom="paragraph">
                  <wp:posOffset>-221235</wp:posOffset>
                </wp:positionV>
                <wp:extent cx="63720" cy="303840"/>
                <wp:effectExtent l="38100" t="38100" r="31750" b="39370"/>
                <wp:wrapNone/>
                <wp:docPr id="2800" name="Ink 2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63720" cy="30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00" o:spid="_x0000_s1026" type="#_x0000_t75" style="position:absolute;margin-left:-72.1pt;margin-top:-17.95pt;width:6.25pt;height:25.15pt;z-index:2530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">
                <v:imagedata r:id="rId27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2752" behindDoc="0" locked="0" layoutInCell="1" allowOverlap="1">
                <wp:simplePos x="0" y="0"/>
                <wp:positionH relativeFrom="column">
                  <wp:posOffset>2433120</wp:posOffset>
                </wp:positionH>
                <wp:positionV relativeFrom="paragraph">
                  <wp:posOffset>-275955</wp:posOffset>
                </wp:positionV>
                <wp:extent cx="233280" cy="469440"/>
                <wp:effectExtent l="38100" t="38100" r="33655" b="45085"/>
                <wp:wrapNone/>
                <wp:docPr id="2765" name="Ink 2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233280" cy="46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5" o:spid="_x0000_s1026" type="#_x0000_t75" style="position:absolute;margin-left:190.8pt;margin-top:-22.45pt;width:19.85pt;height:38.45pt;z-index:2530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">
                <v:imagedata r:id="rId27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00704" behindDoc="0" locked="0" layoutInCell="1" allowOverlap="1">
                <wp:simplePos x="0" y="0"/>
                <wp:positionH relativeFrom="column">
                  <wp:posOffset>2409720</wp:posOffset>
                </wp:positionH>
                <wp:positionV relativeFrom="paragraph">
                  <wp:posOffset>-255075</wp:posOffset>
                </wp:positionV>
                <wp:extent cx="268200" cy="461520"/>
                <wp:effectExtent l="19050" t="38100" r="36830" b="34290"/>
                <wp:wrapNone/>
                <wp:docPr id="2763" name="Ink 2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26820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3" o:spid="_x0000_s1026" type="#_x0000_t75" style="position:absolute;margin-left:189pt;margin-top:-20.8pt;width:22.25pt;height:37.85pt;z-index:2530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">
                <v:imagedata r:id="rId271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997632" behindDoc="0" locked="0" layoutInCell="1" allowOverlap="1">
                <wp:simplePos x="0" y="0"/>
                <wp:positionH relativeFrom="column">
                  <wp:posOffset>2327280</wp:posOffset>
                </wp:positionH>
                <wp:positionV relativeFrom="paragraph">
                  <wp:posOffset>-306555</wp:posOffset>
                </wp:positionV>
                <wp:extent cx="342000" cy="566280"/>
                <wp:effectExtent l="38100" t="38100" r="39370" b="24765"/>
                <wp:wrapNone/>
                <wp:docPr id="2760" name="Ink 2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342000" cy="56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760" o:spid="_x0000_s1026" type="#_x0000_t75" style="position:absolute;margin-left:182.65pt;margin-top:-24.7pt;width:28.2pt;height:45.85pt;z-index:2529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">
                <v:imagedata r:id="rId2721" o:title=""/>
              </v:shape>
            </w:pict>
          </mc:Fallback>
        </mc:AlternateContent>
      </w:r>
    </w:p>
    <w:p w:rsidR="00F91CBB" w:rsidRPr="0072548A" w:rsidRDefault="00F91CBB" w:rsidP="00F91CBB">
      <w:pPr>
        <w:rPr>
          <w:lang w:val="el-GR"/>
        </w:rPr>
      </w:pPr>
    </w:p>
    <w:p w:rsidR="00F91CBB" w:rsidRPr="0072548A" w:rsidRDefault="00F91CBB" w:rsidP="00F91CBB">
      <w:pPr>
        <w:rPr>
          <w:lang w:val="el-GR"/>
        </w:rPr>
      </w:pPr>
    </w:p>
    <w:p w:rsidR="00F91CBB" w:rsidRPr="0072548A" w:rsidRDefault="00F91CBB" w:rsidP="00F91CBB">
      <w:pPr>
        <w:rPr>
          <w:lang w:val="el-GR"/>
        </w:rPr>
      </w:pPr>
    </w:p>
    <w:p w:rsidR="00F91CBB" w:rsidRPr="0072548A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8D5E96" w:rsidRDefault="00F91CBB" w:rsidP="00F91CBB">
      <w:pPr>
        <w:rPr>
          <w:lang w:val="el-GR"/>
        </w:rPr>
      </w:pPr>
    </w:p>
    <w:p w:rsidR="00F91CBB" w:rsidRPr="00FF45CB" w:rsidRDefault="00F91CBB" w:rsidP="00F91CBB">
      <w:pPr>
        <w:rPr>
          <w:lang w:val="el-GR"/>
        </w:rPr>
      </w:pPr>
      <w:r w:rsidRPr="003848B6">
        <w:rPr>
          <w:highlight w:val="yellow"/>
          <w:lang w:val="el-GR"/>
        </w:rPr>
        <w:t xml:space="preserve">Τα σημεία του επιπέδου αυτού προκύπτουν αν προσθέσω </w:t>
      </w:r>
      <w:r w:rsidR="001F3EB7" w:rsidRPr="003848B6">
        <w:rPr>
          <w:position w:val="-6"/>
          <w:highlight w:val="yellow"/>
        </w:rPr>
        <w:object w:dxaOrig="200" w:dyaOrig="220">
          <v:shape id="_x0000_i1129" type="#_x0000_t75" style="width:10.4pt;height:10.8pt" o:ole="">
            <v:imagedata r:id="rId2722" o:title=""/>
          </v:shape>
          <o:OLEObject Type="Embed" ProgID="Equation.DSMT4" ShapeID="_x0000_i1129" DrawAspect="Content" ObjectID="_1664884828" r:id="rId2723"/>
        </w:object>
      </w:r>
      <w:r w:rsidRPr="003848B6">
        <w:rPr>
          <w:highlight w:val="yellow"/>
          <w:lang w:val="el-GR"/>
        </w:rPr>
        <w:t xml:space="preserve"> στα σημεία του </w:t>
      </w:r>
      <w:r w:rsidRPr="003848B6">
        <w:rPr>
          <w:position w:val="-12"/>
          <w:highlight w:val="yellow"/>
        </w:rPr>
        <w:object w:dxaOrig="300" w:dyaOrig="360">
          <v:shape id="_x0000_i1130" type="#_x0000_t75" style="width:15.2pt;height:18pt" o:ole="">
            <v:imagedata r:id="rId2724" o:title=""/>
          </v:shape>
          <o:OLEObject Type="Embed" ProgID="Equation.DSMT4" ShapeID="_x0000_i1130" DrawAspect="Content" ObjectID="_1664884829" r:id="rId2725"/>
        </w:object>
      </w:r>
      <w:r w:rsidRPr="003848B6">
        <w:rPr>
          <w:highlight w:val="yellow"/>
          <w:lang w:val="el-GR"/>
        </w:rPr>
        <w:t>.</w:t>
      </w:r>
    </w:p>
    <w:p w:rsidR="00F91CBB" w:rsidRPr="008D5E96" w:rsidRDefault="00F91CBB" w:rsidP="00F91CBB">
      <w:pPr>
        <w:rPr>
          <w:lang w:val="el-GR"/>
        </w:rPr>
      </w:pPr>
      <w:r w:rsidRPr="00FF45CB">
        <w:rPr>
          <w:lang w:val="el-GR"/>
        </w:rPr>
        <w:t xml:space="preserve">Αν δηλαδή «μετατοπίσω» το </w:t>
      </w:r>
      <w:r w:rsidRPr="0072548A">
        <w:rPr>
          <w:position w:val="-12"/>
        </w:rPr>
        <w:object w:dxaOrig="300" w:dyaOrig="360">
          <v:shape id="_x0000_i1131" type="#_x0000_t75" style="width:15.2pt;height:18pt" o:ole="">
            <v:imagedata r:id="rId2724" o:title=""/>
          </v:shape>
          <o:OLEObject Type="Embed" ProgID="Equation.DSMT4" ShapeID="_x0000_i1131" DrawAspect="Content" ObjectID="_1664884830" r:id="rId2726"/>
        </w:object>
      </w:r>
      <w:r w:rsidRPr="00FF45CB">
        <w:rPr>
          <w:lang w:val="el-GR"/>
        </w:rPr>
        <w:t xml:space="preserve"> κατά </w:t>
      </w:r>
      <w:r w:rsidRPr="00D5214A">
        <w:rPr>
          <w:position w:val="-6"/>
        </w:rPr>
        <w:object w:dxaOrig="200" w:dyaOrig="220">
          <v:shape id="_x0000_i1132" type="#_x0000_t75" style="width:10.4pt;height:10.8pt" o:ole="">
            <v:imagedata r:id="rId2477" o:title=""/>
          </v:shape>
          <o:OLEObject Type="Embed" ProgID="Equation.DSMT4" ShapeID="_x0000_i1132" DrawAspect="Content" ObjectID="_1664884831" r:id="rId2727"/>
        </w:object>
      </w:r>
      <w:r w:rsidRPr="00FF45CB">
        <w:rPr>
          <w:lang w:val="el-GR"/>
        </w:rPr>
        <w:t>.</w:t>
      </w:r>
    </w:p>
    <w:p w:rsidR="00F91CBB" w:rsidRDefault="005E28CF" w:rsidP="00F91CBB">
      <w:pPr>
        <w:spacing w:line="480" w:lineRule="auto"/>
        <w:jc w:val="center"/>
      </w:pPr>
      <w:r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3064192" behindDoc="0" locked="0" layoutInCell="1" allowOverlap="1">
                <wp:simplePos x="0" y="0"/>
                <wp:positionH relativeFrom="column">
                  <wp:posOffset>4358760</wp:posOffset>
                </wp:positionH>
                <wp:positionV relativeFrom="paragraph">
                  <wp:posOffset>830420</wp:posOffset>
                </wp:positionV>
                <wp:extent cx="5400" cy="360"/>
                <wp:effectExtent l="0" t="0" r="0" b="0"/>
                <wp:wrapNone/>
                <wp:docPr id="2825" name="Ink 2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5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5" o:spid="_x0000_s1026" type="#_x0000_t75" style="position:absolute;margin-left:342.2pt;margin-top:64.4pt;width:2.45pt;height:2.05pt;z-index:2530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">
                <v:imagedata r:id="rId2729" o:title=""/>
              </v:shape>
            </w:pict>
          </mc:Fallback>
        </mc:AlternateContent>
      </w:r>
      <w:r w:rsidR="004B01E7"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3063168" behindDoc="0" locked="0" layoutInCell="1" allowOverlap="1">
                <wp:simplePos x="0" y="0"/>
                <wp:positionH relativeFrom="column">
                  <wp:posOffset>3578280</wp:posOffset>
                </wp:positionH>
                <wp:positionV relativeFrom="paragraph">
                  <wp:posOffset>365300</wp:posOffset>
                </wp:positionV>
                <wp:extent cx="61560" cy="40680"/>
                <wp:effectExtent l="38100" t="38100" r="34290" b="35560"/>
                <wp:wrapNone/>
                <wp:docPr id="2824" name="Ink 2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615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4" o:spid="_x0000_s1026" type="#_x0000_t75" style="position:absolute;margin-left:281.3pt;margin-top:28.1pt;width:6.1pt;height:4.55pt;z-index:2530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">
                <v:imagedata r:id="rId2731" o:title=""/>
              </v:shape>
            </w:pict>
          </mc:Fallback>
        </mc:AlternateContent>
      </w:r>
      <w:r w:rsidR="004B01E7"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3062144" behindDoc="0" locked="0" layoutInCell="1" allowOverlap="1">
                <wp:simplePos x="0" y="0"/>
                <wp:positionH relativeFrom="column">
                  <wp:posOffset>3467760</wp:posOffset>
                </wp:positionH>
                <wp:positionV relativeFrom="paragraph">
                  <wp:posOffset>249380</wp:posOffset>
                </wp:positionV>
                <wp:extent cx="93600" cy="150120"/>
                <wp:effectExtent l="38100" t="38100" r="20955" b="21590"/>
                <wp:wrapNone/>
                <wp:docPr id="2823" name="Ink 2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2">
                      <w14:nvContentPartPr>
                        <w14:cNvContentPartPr/>
                      </w14:nvContentPartPr>
                      <w14:xfrm>
                        <a:off x="0" y="0"/>
                        <a:ext cx="93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3" o:spid="_x0000_s1026" type="#_x0000_t75" style="position:absolute;margin-left:272.35pt;margin-top:19.2pt;width:8.5pt;height:13pt;z-index:2530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">
                <v:imagedata r:id="rId2733" o:title=""/>
              </v:shape>
            </w:pict>
          </mc:Fallback>
        </mc:AlternateContent>
      </w:r>
      <w:r w:rsidR="004B01E7"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3061120" behindDoc="0" locked="0" layoutInCell="1" allowOverlap="1">
                <wp:simplePos x="0" y="0"/>
                <wp:positionH relativeFrom="column">
                  <wp:posOffset>3481800</wp:posOffset>
                </wp:positionH>
                <wp:positionV relativeFrom="paragraph">
                  <wp:posOffset>269180</wp:posOffset>
                </wp:positionV>
                <wp:extent cx="77760" cy="112680"/>
                <wp:effectExtent l="38100" t="38100" r="36830" b="40005"/>
                <wp:wrapNone/>
                <wp:docPr id="2822" name="Ink 2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777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2" o:spid="_x0000_s1026" type="#_x0000_t75" style="position:absolute;margin-left:273.5pt;margin-top:20.55pt;width:7.45pt;height:10.2pt;z-index:2530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">
                <v:imagedata r:id="rId2735" o:title=""/>
              </v:shape>
            </w:pict>
          </mc:Fallback>
        </mc:AlternateContent>
      </w:r>
      <w:r w:rsidR="004B01E7">
        <w:rPr>
          <w:noProof/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3060096" behindDoc="0" locked="0" layoutInCell="1" allowOverlap="1">
                <wp:simplePos x="0" y="0"/>
                <wp:positionH relativeFrom="column">
                  <wp:posOffset>3215040</wp:posOffset>
                </wp:positionH>
                <wp:positionV relativeFrom="paragraph">
                  <wp:posOffset>423260</wp:posOffset>
                </wp:positionV>
                <wp:extent cx="549360" cy="155520"/>
                <wp:effectExtent l="38100" t="38100" r="41275" b="35560"/>
                <wp:wrapNone/>
                <wp:docPr id="2821" name="Ink 2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6">
                      <w14:nvContentPartPr>
                        <w14:cNvContentPartPr/>
                      </w14:nvContentPartPr>
                      <w14:xfrm>
                        <a:off x="0" y="0"/>
                        <a:ext cx="54936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1" o:spid="_x0000_s1026" type="#_x0000_t75" style="position:absolute;margin-left:252.45pt;margin-top:32.45pt;width:44.8pt;height:14.05pt;z-index:2530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">
                <v:imagedata r:id="rId2737" o:title=""/>
              </v:shape>
            </w:pict>
          </mc:Fallback>
        </mc:AlternateContent>
      </w:r>
      <w:r w:rsidR="001F3EB7" w:rsidRPr="0072548A">
        <w:rPr>
          <w:position w:val="-62"/>
        </w:rPr>
        <w:object w:dxaOrig="3760" w:dyaOrig="1359">
          <v:shape id="_x0000_i1133" type="#_x0000_t75" style="width:188pt;height:68pt" o:ole="" o:bordertopcolor="this" o:borderleftcolor="this" o:borderbottomcolor="this" o:borderrightcolor="this">
            <v:imagedata r:id="rId273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DSMT4" ShapeID="_x0000_i1133" DrawAspect="Content" ObjectID="_1664884832" r:id="rId2739"/>
        </w:object>
      </w:r>
    </w:p>
    <w:p w:rsidR="00F91CBB" w:rsidRDefault="004B01E7" w:rsidP="00F91CBB">
      <w:pPr>
        <w:rPr>
          <w:rStyle w:val="Hyperlink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59072" behindDoc="0" locked="0" layoutInCell="1" allowOverlap="1">
                <wp:simplePos x="0" y="0"/>
                <wp:positionH relativeFrom="column">
                  <wp:posOffset>5558280</wp:posOffset>
                </wp:positionH>
                <wp:positionV relativeFrom="paragraph">
                  <wp:posOffset>8525</wp:posOffset>
                </wp:positionV>
                <wp:extent cx="360" cy="360"/>
                <wp:effectExtent l="0" t="0" r="0" b="0"/>
                <wp:wrapNone/>
                <wp:docPr id="2820" name="Ink 2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0" o:spid="_x0000_s1026" type="#_x0000_t75" style="position:absolute;margin-left:436.65pt;margin-top:-.35pt;width:2.05pt;height:2.05pt;z-index:2530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">
                <v:imagedata r:id="rId2494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6144" behindDoc="0" locked="0" layoutInCell="1" allowOverlap="1">
                <wp:simplePos x="0" y="0"/>
                <wp:positionH relativeFrom="column">
                  <wp:posOffset>2346900</wp:posOffset>
                </wp:positionH>
                <wp:positionV relativeFrom="paragraph">
                  <wp:posOffset>14485</wp:posOffset>
                </wp:positionV>
                <wp:extent cx="427320" cy="198720"/>
                <wp:effectExtent l="38100" t="38100" r="30480" b="30480"/>
                <wp:wrapNone/>
                <wp:docPr id="1880" name="Ink 1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4273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80" o:spid="_x0000_s1026" type="#_x0000_t75" style="position:absolute;margin-left:184.15pt;margin-top:.5pt;width:35pt;height:17pt;z-index:2521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">
                <v:imagedata r:id="rId2742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5120" behindDoc="0" locked="0" layoutInCell="1" allowOverlap="1">
                <wp:simplePos x="0" y="0"/>
                <wp:positionH relativeFrom="column">
                  <wp:posOffset>1775580</wp:posOffset>
                </wp:positionH>
                <wp:positionV relativeFrom="paragraph">
                  <wp:posOffset>-38795</wp:posOffset>
                </wp:positionV>
                <wp:extent cx="503280" cy="259560"/>
                <wp:effectExtent l="38100" t="38100" r="30480" b="26670"/>
                <wp:wrapNone/>
                <wp:docPr id="1879" name="Ink 1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503280" cy="25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9" o:spid="_x0000_s1026" type="#_x0000_t75" style="position:absolute;margin-left:139.15pt;margin-top:-3.7pt;width:41pt;height:21.8pt;z-index:2521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">
                <v:imagedata r:id="rId2744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4096" behindDoc="0" locked="0" layoutInCell="1" allowOverlap="1">
                <wp:simplePos x="0" y="0"/>
                <wp:positionH relativeFrom="column">
                  <wp:posOffset>1219380</wp:posOffset>
                </wp:positionH>
                <wp:positionV relativeFrom="paragraph">
                  <wp:posOffset>45085</wp:posOffset>
                </wp:positionV>
                <wp:extent cx="366120" cy="206280"/>
                <wp:effectExtent l="38100" t="38100" r="34290" b="41910"/>
                <wp:wrapNone/>
                <wp:docPr id="1878" name="Ink 1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36612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8" o:spid="_x0000_s1026" type="#_x0000_t75" style="position:absolute;margin-left:95.35pt;margin-top:2.9pt;width:30.2pt;height:17.6pt;z-index:2521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">
                <v:imagedata r:id="rId2746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3072" behindDoc="0" locked="0" layoutInCell="1" allowOverlap="1">
                <wp:simplePos x="0" y="0"/>
                <wp:positionH relativeFrom="column">
                  <wp:posOffset>479940</wp:posOffset>
                </wp:positionH>
                <wp:positionV relativeFrom="paragraph">
                  <wp:posOffset>-25835</wp:posOffset>
                </wp:positionV>
                <wp:extent cx="533880" cy="299880"/>
                <wp:effectExtent l="38100" t="38100" r="38100" b="24130"/>
                <wp:wrapNone/>
                <wp:docPr id="1877" name="Ink 1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53388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7" o:spid="_x0000_s1026" type="#_x0000_t75" style="position:absolute;margin-left:37.15pt;margin-top:-2.7pt;width:43.4pt;height:24.9pt;z-index:2521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">
                <v:imagedata r:id="rId2748" o:title=""/>
              </v:shape>
            </w:pict>
          </mc:Fallback>
        </mc:AlternateContent>
      </w:r>
      <w:hyperlink r:id="rId2749" w:history="1">
        <w:r w:rsidR="009B0513" w:rsidRPr="005F65A1">
          <w:rPr>
            <w:rStyle w:val="Hyperlink"/>
          </w:rPr>
          <w:t>https://www.geogebra.org/m/wbBUwENF</w:t>
        </w:r>
      </w:hyperlink>
    </w:p>
    <w:p w:rsidR="00560C79" w:rsidRDefault="002E468F" w:rsidP="00F91CBB"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568000" behindDoc="0" locked="0" layoutInCell="1" allowOverlap="1">
                <wp:simplePos x="0" y="0"/>
                <wp:positionH relativeFrom="column">
                  <wp:posOffset>3012360</wp:posOffset>
                </wp:positionH>
                <wp:positionV relativeFrom="paragraph">
                  <wp:posOffset>-71915</wp:posOffset>
                </wp:positionV>
                <wp:extent cx="36000" cy="10800"/>
                <wp:effectExtent l="38100" t="38100" r="59690" b="46355"/>
                <wp:wrapNone/>
                <wp:docPr id="3319" name="Ink 3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0">
                      <w14:nvContentPartPr>
                        <w14:cNvContentPartPr/>
                      </w14:nvContentPartPr>
                      <w14:xfrm>
                        <a:off x="0" y="0"/>
                        <a:ext cx="360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9" o:spid="_x0000_s1026" type="#_x0000_t75" style="position:absolute;margin-left:236.2pt;margin-top:-6.65pt;width:4.9pt;height:2.85pt;z-index:2535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">
                <v:imagedata r:id="rId2751" o:title=""/>
              </v:shape>
            </w:pict>
          </mc:Fallback>
        </mc:AlternateContent>
      </w:r>
      <w:r w:rsidR="00967351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162048" behindDoc="0" locked="0" layoutInCell="1" allowOverlap="1">
                <wp:simplePos x="0" y="0"/>
                <wp:positionH relativeFrom="column">
                  <wp:posOffset>-251580</wp:posOffset>
                </wp:positionH>
                <wp:positionV relativeFrom="paragraph">
                  <wp:posOffset>98485</wp:posOffset>
                </wp:positionV>
                <wp:extent cx="54000" cy="46080"/>
                <wp:effectExtent l="38100" t="38100" r="41275" b="30480"/>
                <wp:wrapNone/>
                <wp:docPr id="1875" name="Ink 1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2">
                      <w14:nvContentPartPr>
                        <w14:cNvContentPartPr/>
                      </w14:nvContentPartPr>
                      <w14:xfrm>
                        <a:off x="0" y="0"/>
                        <a:ext cx="54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875" o:spid="_x0000_s1026" type="#_x0000_t75" style="position:absolute;margin-left:-20.45pt;margin-top:7.1pt;width:5.55pt;height:5pt;z-index:2521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">
                <v:imagedata r:id="rId2753" o:title=""/>
              </v:shape>
            </w:pict>
          </mc:Fallback>
        </mc:AlternateContent>
      </w:r>
      <w:hyperlink r:id="rId2754" w:history="1">
        <w:r w:rsidR="00560C79" w:rsidRPr="00E45D17">
          <w:rPr>
            <w:rStyle w:val="Hyperlink"/>
          </w:rPr>
          <w:t>https://www.geogebra.org/m/HTdWt2YD</w:t>
        </w:r>
      </w:hyperlink>
    </w:p>
    <w:p w:rsidR="00560C79" w:rsidRPr="009B0513" w:rsidRDefault="00560C79" w:rsidP="00F91CBB"/>
    <w:p w:rsidR="009B0513" w:rsidRPr="009B0513" w:rsidRDefault="009B0513" w:rsidP="00F91CBB"/>
    <w:p w:rsidR="003848B6" w:rsidRDefault="00F91CBB" w:rsidP="003848B6">
      <w:pPr>
        <w:pStyle w:val="ListParagraph"/>
        <w:numPr>
          <w:ilvl w:val="0"/>
          <w:numId w:val="42"/>
        </w:numPr>
        <w:rPr>
          <w:lang w:val="el-GR"/>
        </w:rPr>
      </w:pPr>
      <w:r w:rsidRPr="003848B6">
        <w:rPr>
          <w:lang w:val="el-GR"/>
        </w:rPr>
        <w:t xml:space="preserve">Αν θέλω το επίπεδο </w:t>
      </w:r>
      <w:r w:rsidRPr="003848B6">
        <w:rPr>
          <w:highlight w:val="yellow"/>
          <w:lang w:val="el-GR"/>
        </w:rPr>
        <w:t xml:space="preserve">που περνά από τα σημεία </w:t>
      </w:r>
      <w:r w:rsidR="001F3EB7" w:rsidRPr="003848B6">
        <w:rPr>
          <w:position w:val="-10"/>
          <w:highlight w:val="yellow"/>
        </w:rPr>
        <w:object w:dxaOrig="1060" w:dyaOrig="360">
          <v:shape id="_x0000_i1134" type="#_x0000_t75" style="width:52.8pt;height:18pt" o:ole="">
            <v:imagedata r:id="rId2755" o:title=""/>
          </v:shape>
          <o:OLEObject Type="Embed" ProgID="Equation.DSMT4" ShapeID="_x0000_i1134" DrawAspect="Content" ObjectID="_1664884833" r:id="rId2756"/>
        </w:object>
      </w:r>
      <w:r w:rsidRPr="003848B6">
        <w:rPr>
          <w:highlight w:val="yellow"/>
          <w:lang w:val="el-GR"/>
        </w:rPr>
        <w:t>,</w:t>
      </w:r>
      <w:r w:rsidRPr="003848B6">
        <w:rPr>
          <w:lang w:val="el-GR"/>
        </w:rPr>
        <w:t xml:space="preserve"> αυτό θα είναι παράλληλο με το επίπεδο </w:t>
      </w:r>
      <w:r w:rsidR="001F3EB7" w:rsidRPr="00FC4554">
        <w:rPr>
          <w:position w:val="-10"/>
        </w:rPr>
        <w:object w:dxaOrig="1579" w:dyaOrig="320">
          <v:shape id="_x0000_i1135" type="#_x0000_t75" style="width:78.8pt;height:16.4pt" o:ole="">
            <v:imagedata r:id="rId2757" o:title=""/>
          </v:shape>
          <o:OLEObject Type="Embed" ProgID="Equation.DSMT4" ShapeID="_x0000_i1135" DrawAspect="Content" ObjectID="_1664884834" r:id="rId2758"/>
        </w:object>
      </w:r>
      <w:r w:rsidRPr="003848B6">
        <w:rPr>
          <w:lang w:val="el-GR"/>
        </w:rPr>
        <w:t xml:space="preserve">. </w:t>
      </w:r>
    </w:p>
    <w:p w:rsidR="00F91CBB" w:rsidRPr="003848B6" w:rsidRDefault="00F91CBB" w:rsidP="003848B6">
      <w:pPr>
        <w:pStyle w:val="ListParagraph"/>
        <w:rPr>
          <w:lang w:val="el-GR"/>
        </w:rPr>
      </w:pPr>
      <w:r w:rsidRPr="003848B6">
        <w:rPr>
          <w:lang w:val="el-GR"/>
        </w:rPr>
        <w:t>Περιγράφεται λοιπόν εναλλακτικά ως ως:</w:t>
      </w:r>
    </w:p>
    <w:p w:rsidR="00F91CBB" w:rsidRPr="003848B6" w:rsidRDefault="001F3EB7" w:rsidP="00F91CBB">
      <w:pPr>
        <w:jc w:val="center"/>
        <w:rPr>
          <w:lang w:val="el-GR"/>
        </w:rPr>
      </w:pPr>
      <w:r w:rsidRPr="003848B6">
        <w:rPr>
          <w:position w:val="-36"/>
        </w:rPr>
        <w:object w:dxaOrig="4520" w:dyaOrig="840">
          <v:shape id="_x0000_i1136" type="#_x0000_t75" style="width:226.4pt;height:42pt" o:ole="">
            <v:imagedata r:id="rId2759" o:title=""/>
          </v:shape>
          <o:OLEObject Type="Embed" ProgID="Equation.DSMT4" ShapeID="_x0000_i1136" DrawAspect="Content" ObjectID="_1664884835" r:id="rId2760"/>
        </w:object>
      </w:r>
    </w:p>
    <w:p w:rsidR="00F91CBB" w:rsidRDefault="003848B6" w:rsidP="003848B6">
      <w:pPr>
        <w:pStyle w:val="ListParagraph"/>
        <w:numPr>
          <w:ilvl w:val="0"/>
          <w:numId w:val="42"/>
        </w:numPr>
        <w:rPr>
          <w:lang w:val="el-GR"/>
        </w:rPr>
      </w:pPr>
      <w:r>
        <w:rPr>
          <w:lang w:val="el-GR"/>
        </w:rPr>
        <w:t>Ο</w:t>
      </w:r>
      <w:r w:rsidR="00F91CBB" w:rsidRPr="003848B6">
        <w:rPr>
          <w:lang w:val="el-GR"/>
        </w:rPr>
        <w:t xml:space="preserve">ποιαδήποτε 3 άλλα σημεία του επιπέδου </w:t>
      </w:r>
      <w:r w:rsidR="001F3EB7" w:rsidRPr="003848B6">
        <w:rPr>
          <w:position w:val="-12"/>
          <w:highlight w:val="yellow"/>
        </w:rPr>
        <w:object w:dxaOrig="1200" w:dyaOrig="360">
          <v:shape id="_x0000_i1137" type="#_x0000_t75" style="width:60pt;height:18pt" o:ole="">
            <v:imagedata r:id="rId2761" o:title=""/>
          </v:shape>
          <o:OLEObject Type="Embed" ProgID="Equation.DSMT4" ShapeID="_x0000_i1137" DrawAspect="Content" ObjectID="_1664884836" r:id="rId2762"/>
        </w:object>
      </w:r>
      <w:r>
        <w:rPr>
          <w:lang w:val="el-GR"/>
        </w:rPr>
        <w:t xml:space="preserve"> που δεν ανήκουν στην ίδια ευθεία, </w:t>
      </w:r>
      <w:r w:rsidR="00F91CBB" w:rsidRPr="003848B6">
        <w:rPr>
          <w:lang w:val="el-GR"/>
        </w:rPr>
        <w:t xml:space="preserve">θα έδιναν το ίδιο </w:t>
      </w:r>
      <w:r>
        <w:rPr>
          <w:lang w:val="el-GR"/>
        </w:rPr>
        <w:t xml:space="preserve">επίπεδο: </w:t>
      </w:r>
    </w:p>
    <w:p w:rsidR="003848B6" w:rsidRDefault="003848B6" w:rsidP="003848B6">
      <w:pPr>
        <w:pStyle w:val="ListParagraph"/>
        <w:jc w:val="center"/>
        <w:rPr>
          <w:highlight w:val="yellow"/>
          <w:lang w:val="el-GR"/>
        </w:rPr>
      </w:pPr>
    </w:p>
    <w:p w:rsidR="003848B6" w:rsidRPr="003848B6" w:rsidRDefault="005E28CF" w:rsidP="003848B6">
      <w:pPr>
        <w:pStyle w:val="ListParagraph"/>
        <w:jc w:val="center"/>
        <w:rPr>
          <w:lang w:val="el-GR"/>
        </w:rPr>
      </w:pP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3068288" behindDoc="0" locked="0" layoutInCell="1" allowOverlap="1">
                <wp:simplePos x="0" y="0"/>
                <wp:positionH relativeFrom="column">
                  <wp:posOffset>5007120</wp:posOffset>
                </wp:positionH>
                <wp:positionV relativeFrom="paragraph">
                  <wp:posOffset>130100</wp:posOffset>
                </wp:positionV>
                <wp:extent cx="235440" cy="52920"/>
                <wp:effectExtent l="19050" t="19050" r="31750" b="23495"/>
                <wp:wrapNone/>
                <wp:docPr id="2831" name="Ink 2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23544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1" o:spid="_x0000_s1026" type="#_x0000_t75" style="position:absolute;margin-left:393.85pt;margin-top:9.75pt;width:19.45pt;height:5.15pt;z-index:2530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">
                <v:imagedata r:id="rId2764" o:title=""/>
              </v:shape>
            </w:pict>
          </mc:Fallback>
        </mc:AlternateContent>
      </w:r>
      <w:r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3067264" behindDoc="0" locked="0" layoutInCell="1" allowOverlap="1">
                <wp:simplePos x="0" y="0"/>
                <wp:positionH relativeFrom="column">
                  <wp:posOffset>4986960</wp:posOffset>
                </wp:positionH>
                <wp:positionV relativeFrom="paragraph">
                  <wp:posOffset>205700</wp:posOffset>
                </wp:positionV>
                <wp:extent cx="145440" cy="96120"/>
                <wp:effectExtent l="19050" t="19050" r="26035" b="18415"/>
                <wp:wrapNone/>
                <wp:docPr id="2830" name="Ink 2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14544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0" o:spid="_x0000_s1026" type="#_x0000_t75" style="position:absolute;margin-left:392.25pt;margin-top:15.8pt;width:12.25pt;height:8.35pt;z-index:2530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">
                <v:imagedata r:id="rId2766" o:title=""/>
              </v:shape>
            </w:pict>
          </mc:Fallback>
        </mc:AlternateContent>
      </w:r>
      <w:r w:rsidR="00B97DF6">
        <w:rPr>
          <w:noProof/>
          <w:position w:val="-10"/>
          <w:lang w:val="en-US" w:eastAsia="en-US"/>
        </w:rPr>
        <mc:AlternateContent>
          <mc:Choice Requires="wpi">
            <w:drawing>
              <wp:anchor distT="0" distB="0" distL="114300" distR="114300" simplePos="0" relativeHeight="252260352" behindDoc="0" locked="0" layoutInCell="1" allowOverlap="1">
                <wp:simplePos x="0" y="0"/>
                <wp:positionH relativeFrom="column">
                  <wp:posOffset>1539600</wp:posOffset>
                </wp:positionH>
                <wp:positionV relativeFrom="paragraph">
                  <wp:posOffset>224380</wp:posOffset>
                </wp:positionV>
                <wp:extent cx="3276360" cy="37800"/>
                <wp:effectExtent l="19050" t="38100" r="19685" b="19685"/>
                <wp:wrapNone/>
                <wp:docPr id="1994" name="Ink 1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32763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4" o:spid="_x0000_s1026" type="#_x0000_t75" style="position:absolute;margin-left:120.85pt;margin-top:17.05pt;width:259pt;height:4.15pt;z-index:2522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">
                <v:imagedata r:id="rId2768" o:title=""/>
              </v:shape>
            </w:pict>
          </mc:Fallback>
        </mc:AlternateContent>
      </w:r>
      <w:r w:rsidR="001F3EB7" w:rsidRPr="003848B6">
        <w:rPr>
          <w:position w:val="-10"/>
          <w:highlight w:val="yellow"/>
          <w:lang w:val="el-GR"/>
        </w:rPr>
        <w:object w:dxaOrig="2600" w:dyaOrig="320">
          <v:shape id="_x0000_i1138" type="#_x0000_t75" style="width:130.4pt;height:16.4pt" o:ole="">
            <v:imagedata r:id="rId2769" o:title=""/>
          </v:shape>
          <o:OLEObject Type="Embed" ProgID="Equation.DSMT4" ShapeID="_x0000_i1138" DrawAspect="Content" ObjectID="_1664884837" r:id="rId2770"/>
        </w:object>
      </w:r>
    </w:p>
    <w:p w:rsidR="00F91CBB" w:rsidRDefault="005E28CF" w:rsidP="00F91CBB">
      <w:pPr>
        <w:pStyle w:val="Heading3"/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8944" behindDoc="0" locked="0" layoutInCell="1" allowOverlap="1">
                <wp:simplePos x="0" y="0"/>
                <wp:positionH relativeFrom="column">
                  <wp:posOffset>4029360</wp:posOffset>
                </wp:positionH>
                <wp:positionV relativeFrom="paragraph">
                  <wp:posOffset>388100</wp:posOffset>
                </wp:positionV>
                <wp:extent cx="144000" cy="120960"/>
                <wp:effectExtent l="38100" t="38100" r="8890" b="31750"/>
                <wp:wrapNone/>
                <wp:docPr id="2900" name="Ink 2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14400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0" o:spid="_x0000_s1026" type="#_x0000_t75" style="position:absolute;margin-left:316.6pt;margin-top:29.85pt;width:12.65pt;height:10.9pt;z-index:2531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">
                <v:imagedata r:id="rId27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7920" behindDoc="0" locked="0" layoutInCell="1" allowOverlap="1">
                <wp:simplePos x="0" y="0"/>
                <wp:positionH relativeFrom="column">
                  <wp:posOffset>3553440</wp:posOffset>
                </wp:positionH>
                <wp:positionV relativeFrom="paragraph">
                  <wp:posOffset>567380</wp:posOffset>
                </wp:positionV>
                <wp:extent cx="115200" cy="34920"/>
                <wp:effectExtent l="19050" t="38100" r="18415" b="22860"/>
                <wp:wrapNone/>
                <wp:docPr id="2899" name="Ink 2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11520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9" o:spid="_x0000_s1026" type="#_x0000_t75" style="position:absolute;margin-left:279.35pt;margin-top:44.05pt;width:10.1pt;height:4pt;z-index:2531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">
                <v:imagedata r:id="rId27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6896" behindDoc="0" locked="0" layoutInCell="1" allowOverlap="1">
                <wp:simplePos x="0" y="0"/>
                <wp:positionH relativeFrom="column">
                  <wp:posOffset>3519240</wp:posOffset>
                </wp:positionH>
                <wp:positionV relativeFrom="paragraph">
                  <wp:posOffset>507620</wp:posOffset>
                </wp:positionV>
                <wp:extent cx="118800" cy="27720"/>
                <wp:effectExtent l="19050" t="19050" r="33655" b="29845"/>
                <wp:wrapNone/>
                <wp:docPr id="2898" name="Ink 2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1188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8" o:spid="_x0000_s1026" type="#_x0000_t75" style="position:absolute;margin-left:276.7pt;margin-top:39.3pt;width:10.3pt;height:3.3pt;z-index:2531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">
                <v:imagedata r:id="rId27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5872" behindDoc="0" locked="0" layoutInCell="1" allowOverlap="1">
                <wp:simplePos x="0" y="0"/>
                <wp:positionH relativeFrom="column">
                  <wp:posOffset>3831000</wp:posOffset>
                </wp:positionH>
                <wp:positionV relativeFrom="paragraph">
                  <wp:posOffset>438500</wp:posOffset>
                </wp:positionV>
                <wp:extent cx="115560" cy="47520"/>
                <wp:effectExtent l="19050" t="38100" r="18415" b="29210"/>
                <wp:wrapNone/>
                <wp:docPr id="2897" name="Ink 2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1155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7" o:spid="_x0000_s1026" type="#_x0000_t75" style="position:absolute;margin-left:301.25pt;margin-top:33.95pt;width:10.15pt;height:5pt;z-index:2531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">
                <v:imagedata r:id="rId27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4848" behindDoc="0" locked="0" layoutInCell="1" allowOverlap="1">
                <wp:simplePos x="0" y="0"/>
                <wp:positionH relativeFrom="column">
                  <wp:posOffset>3677640</wp:posOffset>
                </wp:positionH>
                <wp:positionV relativeFrom="paragraph">
                  <wp:posOffset>342380</wp:posOffset>
                </wp:positionV>
                <wp:extent cx="124560" cy="264240"/>
                <wp:effectExtent l="38100" t="38100" r="8890" b="40640"/>
                <wp:wrapNone/>
                <wp:docPr id="2896" name="Ink 2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1245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6" o:spid="_x0000_s1026" type="#_x0000_t75" style="position:absolute;margin-left:289.05pt;margin-top:26.4pt;width:11.05pt;height:22.1pt;z-index:2531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">
                <v:imagedata r:id="rId27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3824" behindDoc="0" locked="0" layoutInCell="1" allowOverlap="1">
                <wp:simplePos x="0" y="0"/>
                <wp:positionH relativeFrom="column">
                  <wp:posOffset>2625000</wp:posOffset>
                </wp:positionH>
                <wp:positionV relativeFrom="paragraph">
                  <wp:posOffset>393500</wp:posOffset>
                </wp:positionV>
                <wp:extent cx="988200" cy="138600"/>
                <wp:effectExtent l="19050" t="19050" r="21590" b="33020"/>
                <wp:wrapNone/>
                <wp:docPr id="2895" name="Ink 2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98820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5" o:spid="_x0000_s1026" type="#_x0000_t75" style="position:absolute;margin-left:206.35pt;margin-top:30.65pt;width:78.65pt;height:11.8pt;z-index:2531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">
                <v:imagedata r:id="rId27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2800" behindDoc="0" locked="0" layoutInCell="1" allowOverlap="1">
                <wp:simplePos x="0" y="0"/>
                <wp:positionH relativeFrom="column">
                  <wp:posOffset>2919840</wp:posOffset>
                </wp:positionH>
                <wp:positionV relativeFrom="paragraph">
                  <wp:posOffset>285860</wp:posOffset>
                </wp:positionV>
                <wp:extent cx="110880" cy="109440"/>
                <wp:effectExtent l="19050" t="38100" r="22860" b="24130"/>
                <wp:wrapNone/>
                <wp:docPr id="2894" name="Ink 2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11088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4" o:spid="_x0000_s1026" type="#_x0000_t75" style="position:absolute;margin-left:229.55pt;margin-top:21.95pt;width:9.7pt;height:9.8pt;z-index:2531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">
                <v:imagedata r:id="rId27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1776" behindDoc="0" locked="0" layoutInCell="1" allowOverlap="1">
                <wp:simplePos x="0" y="0"/>
                <wp:positionH relativeFrom="column">
                  <wp:posOffset>2999760</wp:posOffset>
                </wp:positionH>
                <wp:positionV relativeFrom="paragraph">
                  <wp:posOffset>309260</wp:posOffset>
                </wp:positionV>
                <wp:extent cx="25920" cy="19080"/>
                <wp:effectExtent l="19050" t="19050" r="31750" b="19050"/>
                <wp:wrapNone/>
                <wp:docPr id="2893" name="Ink 2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25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3" o:spid="_x0000_s1026" type="#_x0000_t75" style="position:absolute;margin-left:235.9pt;margin-top:24pt;width:2.8pt;height:2.2pt;z-index:2531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">
                <v:imagedata r:id="rId27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0752" behindDoc="0" locked="0" layoutInCell="1" allowOverlap="1">
                <wp:simplePos x="0" y="0"/>
                <wp:positionH relativeFrom="column">
                  <wp:posOffset>2803200</wp:posOffset>
                </wp:positionH>
                <wp:positionV relativeFrom="paragraph">
                  <wp:posOffset>375860</wp:posOffset>
                </wp:positionV>
                <wp:extent cx="159840" cy="258480"/>
                <wp:effectExtent l="19050" t="19050" r="31115" b="27305"/>
                <wp:wrapNone/>
                <wp:docPr id="2892" name="Ink 2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15984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2" o:spid="_x0000_s1026" type="#_x0000_t75" style="position:absolute;margin-left:220.35pt;margin-top:29.15pt;width:13.45pt;height:21.15pt;z-index:2531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">
                <v:imagedata r:id="rId27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6240" behindDoc="0" locked="0" layoutInCell="1" allowOverlap="1">
                <wp:simplePos x="0" y="0"/>
                <wp:positionH relativeFrom="column">
                  <wp:posOffset>4993080</wp:posOffset>
                </wp:positionH>
                <wp:positionV relativeFrom="paragraph">
                  <wp:posOffset>-123580</wp:posOffset>
                </wp:positionV>
                <wp:extent cx="127440" cy="284040"/>
                <wp:effectExtent l="19050" t="38100" r="25400" b="20955"/>
                <wp:wrapNone/>
                <wp:docPr id="2829" name="Ink 2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12744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9" o:spid="_x0000_s1026" type="#_x0000_t75" style="position:absolute;margin-left:392.55pt;margin-top:-10.3pt;width:11.2pt;height:23.5pt;z-index:2530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">
                <v:imagedata r:id="rId27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5216" behindDoc="0" locked="0" layoutInCell="1" allowOverlap="1">
                <wp:simplePos x="0" y="0"/>
                <wp:positionH relativeFrom="column">
                  <wp:posOffset>4919280</wp:posOffset>
                </wp:positionH>
                <wp:positionV relativeFrom="paragraph">
                  <wp:posOffset>96740</wp:posOffset>
                </wp:positionV>
                <wp:extent cx="6840" cy="7560"/>
                <wp:effectExtent l="19050" t="19050" r="31750" b="31115"/>
                <wp:wrapNone/>
                <wp:docPr id="2828" name="Ink 2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6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28" o:spid="_x0000_s1026" type="#_x0000_t75" style="position:absolute;margin-left:387pt;margin-top:7.2pt;width:1.3pt;height:1.4pt;z-index:2530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">
                <v:imagedata r:id="rId2792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4688" behindDoc="0" locked="0" layoutInCell="1" allowOverlap="1">
                <wp:simplePos x="0" y="0"/>
                <wp:positionH relativeFrom="column">
                  <wp:posOffset>2531760</wp:posOffset>
                </wp:positionH>
                <wp:positionV relativeFrom="paragraph">
                  <wp:posOffset>205780</wp:posOffset>
                </wp:positionV>
                <wp:extent cx="126720" cy="110520"/>
                <wp:effectExtent l="19050" t="38100" r="6985" b="22860"/>
                <wp:wrapNone/>
                <wp:docPr id="2008" name="Ink 2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1267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8" o:spid="_x0000_s1026" type="#_x0000_t75" style="position:absolute;margin-left:198.9pt;margin-top:15.6pt;width:11pt;height:9.85pt;z-index:2522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">
                <v:imagedata r:id="rId2794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0592" behindDoc="0" locked="0" layoutInCell="1" allowOverlap="1">
                <wp:simplePos x="0" y="0"/>
                <wp:positionH relativeFrom="column">
                  <wp:posOffset>2936040</wp:posOffset>
                </wp:positionH>
                <wp:positionV relativeFrom="paragraph">
                  <wp:posOffset>243580</wp:posOffset>
                </wp:positionV>
                <wp:extent cx="102600" cy="92160"/>
                <wp:effectExtent l="38100" t="38100" r="31115" b="22225"/>
                <wp:wrapNone/>
                <wp:docPr id="2004" name="Ink 2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1026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4" o:spid="_x0000_s1026" type="#_x0000_t75" style="position:absolute;margin-left:230.55pt;margin-top:18.55pt;width:9.4pt;height:8.45pt;z-index:2522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">
                <v:imagedata r:id="rId2796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9568" behindDoc="0" locked="0" layoutInCell="1" allowOverlap="1">
                <wp:simplePos x="0" y="0"/>
                <wp:positionH relativeFrom="column">
                  <wp:posOffset>2200200</wp:posOffset>
                </wp:positionH>
                <wp:positionV relativeFrom="paragraph">
                  <wp:posOffset>250780</wp:posOffset>
                </wp:positionV>
                <wp:extent cx="815760" cy="285120"/>
                <wp:effectExtent l="38100" t="19050" r="22860" b="19685"/>
                <wp:wrapNone/>
                <wp:docPr id="2003" name="Ink 2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81576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3" o:spid="_x0000_s1026" type="#_x0000_t75" style="position:absolute;margin-left:172.65pt;margin-top:19.15pt;width:65.45pt;height:23.4pt;z-index:2522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">
                <v:imagedata r:id="rId279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8544" behindDoc="0" locked="0" layoutInCell="1" allowOverlap="1">
                <wp:simplePos x="0" y="0"/>
                <wp:positionH relativeFrom="column">
                  <wp:posOffset>1931640</wp:posOffset>
                </wp:positionH>
                <wp:positionV relativeFrom="paragraph">
                  <wp:posOffset>544180</wp:posOffset>
                </wp:positionV>
                <wp:extent cx="179280" cy="281160"/>
                <wp:effectExtent l="38100" t="38100" r="30480" b="43180"/>
                <wp:wrapNone/>
                <wp:docPr id="2002" name="Ink 2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179280" cy="28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2" o:spid="_x0000_s1026" type="#_x0000_t75" style="position:absolute;margin-left:151.45pt;margin-top:42.15pt;width:15.45pt;height:23.6pt;z-index:2522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">
                <v:imagedata r:id="rId280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1376" behindDoc="0" locked="0" layoutInCell="1" allowOverlap="1">
                <wp:simplePos x="0" y="0"/>
                <wp:positionH relativeFrom="column">
                  <wp:posOffset>4250400</wp:posOffset>
                </wp:positionH>
                <wp:positionV relativeFrom="paragraph">
                  <wp:posOffset>-54500</wp:posOffset>
                </wp:positionV>
                <wp:extent cx="714960" cy="1475280"/>
                <wp:effectExtent l="38100" t="19050" r="28575" b="29845"/>
                <wp:wrapNone/>
                <wp:docPr id="1995" name="Ink 1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1">
                      <w14:nvContentPartPr>
                        <w14:cNvContentPartPr/>
                      </w14:nvContentPartPr>
                      <w14:xfrm>
                        <a:off x="0" y="0"/>
                        <a:ext cx="714960" cy="147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5" o:spid="_x0000_s1026" type="#_x0000_t75" style="position:absolute;margin-left:334pt;margin-top:-4.6pt;width:57.5pt;height:117.15pt;z-index:2522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">
                <v:imagedata r:id="rId2802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7280" behindDoc="0" locked="0" layoutInCell="1" allowOverlap="1">
                <wp:simplePos x="0" y="0"/>
                <wp:positionH relativeFrom="column">
                  <wp:posOffset>195000</wp:posOffset>
                </wp:positionH>
                <wp:positionV relativeFrom="paragraph">
                  <wp:posOffset>-63500</wp:posOffset>
                </wp:positionV>
                <wp:extent cx="1114200" cy="1328040"/>
                <wp:effectExtent l="38100" t="38100" r="29210" b="24765"/>
                <wp:wrapNone/>
                <wp:docPr id="1991" name="Ink 1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1114200" cy="13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1" o:spid="_x0000_s1026" type="#_x0000_t75" style="position:absolute;margin-left:14.75pt;margin-top:-5.55pt;width:88.9pt;height:105.75pt;z-index:2522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">
                <v:imagedata r:id="rId2804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4208" behindDoc="0" locked="0" layoutInCell="1" allowOverlap="1">
                <wp:simplePos x="0" y="0"/>
                <wp:positionH relativeFrom="column">
                  <wp:posOffset>3255720</wp:posOffset>
                </wp:positionH>
                <wp:positionV relativeFrom="paragraph">
                  <wp:posOffset>8500</wp:posOffset>
                </wp:positionV>
                <wp:extent cx="110160" cy="226080"/>
                <wp:effectExtent l="38100" t="38100" r="4445" b="40640"/>
                <wp:wrapNone/>
                <wp:docPr id="1988" name="Ink 1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11016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8" o:spid="_x0000_s1026" type="#_x0000_t75" style="position:absolute;margin-left:255.85pt;margin-top:.1pt;width:9.85pt;height:19.1pt;z-index:2522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">
                <v:imagedata r:id="rId2806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3184" behindDoc="0" locked="0" layoutInCell="1" allowOverlap="1">
                <wp:simplePos x="0" y="0"/>
                <wp:positionH relativeFrom="column">
                  <wp:posOffset>3076080</wp:posOffset>
                </wp:positionH>
                <wp:positionV relativeFrom="paragraph">
                  <wp:posOffset>149260</wp:posOffset>
                </wp:positionV>
                <wp:extent cx="57240" cy="63000"/>
                <wp:effectExtent l="38100" t="38100" r="38100" b="32385"/>
                <wp:wrapNone/>
                <wp:docPr id="1987" name="Ink 1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572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7" o:spid="_x0000_s1026" type="#_x0000_t75" style="position:absolute;margin-left:241.6pt;margin-top:11.2pt;width:5.75pt;height:6.15pt;z-index:2522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">
                <v:imagedata r:id="rId280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2160" behindDoc="0" locked="0" layoutInCell="1" allowOverlap="1">
                <wp:simplePos x="0" y="0"/>
                <wp:positionH relativeFrom="column">
                  <wp:posOffset>1937760</wp:posOffset>
                </wp:positionH>
                <wp:positionV relativeFrom="paragraph">
                  <wp:posOffset>305860</wp:posOffset>
                </wp:positionV>
                <wp:extent cx="92160" cy="85680"/>
                <wp:effectExtent l="19050" t="38100" r="22225" b="29210"/>
                <wp:wrapNone/>
                <wp:docPr id="1986" name="Ink 1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921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6" o:spid="_x0000_s1026" type="#_x0000_t75" style="position:absolute;margin-left:152.2pt;margin-top:23.55pt;width:8.3pt;height:8pt;z-index:2522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">
                <v:imagedata r:id="rId281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1136" behindDoc="0" locked="0" layoutInCell="1" allowOverlap="1">
                <wp:simplePos x="0" y="0"/>
                <wp:positionH relativeFrom="column">
                  <wp:posOffset>1865760</wp:posOffset>
                </wp:positionH>
                <wp:positionV relativeFrom="paragraph">
                  <wp:posOffset>283180</wp:posOffset>
                </wp:positionV>
                <wp:extent cx="80280" cy="110160"/>
                <wp:effectExtent l="19050" t="38100" r="34290" b="23495"/>
                <wp:wrapNone/>
                <wp:docPr id="1985" name="Ink 1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802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5" o:spid="_x0000_s1026" type="#_x0000_t75" style="position:absolute;margin-left:146.35pt;margin-top:21.7pt;width:7.5pt;height:9.9pt;z-index:2522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">
                <v:imagedata r:id="rId2812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0112" behindDoc="0" locked="0" layoutInCell="1" allowOverlap="1">
                <wp:simplePos x="0" y="0"/>
                <wp:positionH relativeFrom="column">
                  <wp:posOffset>2052240</wp:posOffset>
                </wp:positionH>
                <wp:positionV relativeFrom="paragraph">
                  <wp:posOffset>509980</wp:posOffset>
                </wp:positionV>
                <wp:extent cx="64800" cy="84960"/>
                <wp:effectExtent l="38100" t="38100" r="30480" b="29845"/>
                <wp:wrapNone/>
                <wp:docPr id="1984" name="Ink 1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648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4" o:spid="_x0000_s1026" type="#_x0000_t75" style="position:absolute;margin-left:160.95pt;margin-top:39.5pt;width:6.4pt;height:8.05pt;z-index:2522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">
                <v:imagedata r:id="rId2814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9728" behindDoc="0" locked="0" layoutInCell="1" allowOverlap="1">
                <wp:simplePos x="0" y="0"/>
                <wp:positionH relativeFrom="column">
                  <wp:posOffset>2691960</wp:posOffset>
                </wp:positionH>
                <wp:positionV relativeFrom="paragraph">
                  <wp:posOffset>77420</wp:posOffset>
                </wp:positionV>
                <wp:extent cx="25920" cy="27720"/>
                <wp:effectExtent l="19050" t="19050" r="31750" b="29845"/>
                <wp:wrapNone/>
                <wp:docPr id="2891" name="Ink 2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259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1" o:spid="_x0000_s1026" type="#_x0000_t75" style="position:absolute;margin-left:211.6pt;margin-top:5.7pt;width:2.85pt;height:3pt;z-index:2531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">
                <v:imagedata r:id="rId28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8704" behindDoc="0" locked="0" layoutInCell="1" allowOverlap="1">
                <wp:simplePos x="0" y="0"/>
                <wp:positionH relativeFrom="column">
                  <wp:posOffset>2563440</wp:posOffset>
                </wp:positionH>
                <wp:positionV relativeFrom="paragraph">
                  <wp:posOffset>237260</wp:posOffset>
                </wp:positionV>
                <wp:extent cx="32760" cy="39240"/>
                <wp:effectExtent l="19050" t="19050" r="24765" b="18415"/>
                <wp:wrapNone/>
                <wp:docPr id="2890" name="Ink 2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327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90" o:spid="_x0000_s1026" type="#_x0000_t75" style="position:absolute;margin-left:201.45pt;margin-top:18.35pt;width:3.4pt;height:3.9pt;z-index:2531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">
                <v:imagedata r:id="rId281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8000" behindDoc="0" locked="0" layoutInCell="1" allowOverlap="1">
                <wp:simplePos x="0" y="0"/>
                <wp:positionH relativeFrom="column">
                  <wp:posOffset>5444520</wp:posOffset>
                </wp:positionH>
                <wp:positionV relativeFrom="paragraph">
                  <wp:posOffset>255820</wp:posOffset>
                </wp:positionV>
                <wp:extent cx="3240" cy="12960"/>
                <wp:effectExtent l="19050" t="19050" r="15875" b="25400"/>
                <wp:wrapNone/>
                <wp:docPr id="2021" name="Ink 2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32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1" o:spid="_x0000_s1026" type="#_x0000_t75" style="position:absolute;margin-left:428.2pt;margin-top:19.7pt;width:1.25pt;height:2pt;z-index:2522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">
                <v:imagedata r:id="rId282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6976" behindDoc="0" locked="0" layoutInCell="1" allowOverlap="1">
                <wp:simplePos x="0" y="0"/>
                <wp:positionH relativeFrom="column">
                  <wp:posOffset>5393760</wp:posOffset>
                </wp:positionH>
                <wp:positionV relativeFrom="paragraph">
                  <wp:posOffset>-81860</wp:posOffset>
                </wp:positionV>
                <wp:extent cx="80640" cy="242640"/>
                <wp:effectExtent l="19050" t="38100" r="34290" b="24130"/>
                <wp:wrapNone/>
                <wp:docPr id="2020" name="Ink 2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8064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0" o:spid="_x0000_s1026" type="#_x0000_t75" style="position:absolute;margin-left:424.15pt;margin-top:-7.15pt;width:7.65pt;height:20.3pt;z-index:2522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">
                <v:imagedata r:id="rId2822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5952" behindDoc="0" locked="0" layoutInCell="1" allowOverlap="1">
                <wp:simplePos x="0" y="0"/>
                <wp:positionH relativeFrom="column">
                  <wp:posOffset>5215200</wp:posOffset>
                </wp:positionH>
                <wp:positionV relativeFrom="paragraph">
                  <wp:posOffset>145660</wp:posOffset>
                </wp:positionV>
                <wp:extent cx="72000" cy="29880"/>
                <wp:effectExtent l="38100" t="38100" r="23495" b="27305"/>
                <wp:wrapNone/>
                <wp:docPr id="2019" name="Ink 2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7200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9" o:spid="_x0000_s1026" type="#_x0000_t75" style="position:absolute;margin-left:410.1pt;margin-top:10.9pt;width:6.8pt;height:3.5pt;z-index:2522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">
                <v:imagedata r:id="rId2824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4928" behindDoc="0" locked="0" layoutInCell="1" allowOverlap="1">
                <wp:simplePos x="0" y="0"/>
                <wp:positionH relativeFrom="column">
                  <wp:posOffset>5182440</wp:posOffset>
                </wp:positionH>
                <wp:positionV relativeFrom="paragraph">
                  <wp:posOffset>79060</wp:posOffset>
                </wp:positionV>
                <wp:extent cx="112680" cy="28080"/>
                <wp:effectExtent l="38100" t="38100" r="20955" b="29210"/>
                <wp:wrapNone/>
                <wp:docPr id="2018" name="Ink 2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1126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8" o:spid="_x0000_s1026" type="#_x0000_t75" style="position:absolute;margin-left:407.4pt;margin-top:5.75pt;width:10.05pt;height:3.4pt;z-index:2522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">
                <v:imagedata r:id="rId2826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3904" behindDoc="0" locked="0" layoutInCell="1" allowOverlap="1">
                <wp:simplePos x="0" y="0"/>
                <wp:positionH relativeFrom="column">
                  <wp:posOffset>5016840</wp:posOffset>
                </wp:positionH>
                <wp:positionV relativeFrom="paragraph">
                  <wp:posOffset>43780</wp:posOffset>
                </wp:positionV>
                <wp:extent cx="132480" cy="166680"/>
                <wp:effectExtent l="38100" t="38100" r="39370" b="24130"/>
                <wp:wrapNone/>
                <wp:docPr id="2017" name="Ink 2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1324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7" o:spid="_x0000_s1026" type="#_x0000_t75" style="position:absolute;margin-left:394.45pt;margin-top:2.8pt;width:11.7pt;height:14.35pt;z-index:2522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">
                <v:imagedata r:id="rId282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2880" behindDoc="0" locked="0" layoutInCell="1" allowOverlap="1">
                <wp:simplePos x="0" y="0"/>
                <wp:positionH relativeFrom="column">
                  <wp:posOffset>5322480</wp:posOffset>
                </wp:positionH>
                <wp:positionV relativeFrom="paragraph">
                  <wp:posOffset>3820</wp:posOffset>
                </wp:positionV>
                <wp:extent cx="4320" cy="3240"/>
                <wp:effectExtent l="38100" t="38100" r="34290" b="34925"/>
                <wp:wrapNone/>
                <wp:docPr id="2016" name="Ink 2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432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6" o:spid="_x0000_s1026" type="#_x0000_t75" style="position:absolute;margin-left:418.6pt;margin-top:-.35pt;width:1.65pt;height:1.55pt;z-index:2522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">
                <v:imagedata r:id="rId283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5712" behindDoc="0" locked="0" layoutInCell="1" allowOverlap="1">
                <wp:simplePos x="0" y="0"/>
                <wp:positionH relativeFrom="column">
                  <wp:posOffset>2676840</wp:posOffset>
                </wp:positionH>
                <wp:positionV relativeFrom="paragraph">
                  <wp:posOffset>188140</wp:posOffset>
                </wp:positionV>
                <wp:extent cx="93600" cy="119880"/>
                <wp:effectExtent l="19050" t="19050" r="20955" b="33020"/>
                <wp:wrapNone/>
                <wp:docPr id="2009" name="Ink 2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9360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9" o:spid="_x0000_s1026" type="#_x0000_t75" style="position:absolute;margin-left:210.2pt;margin-top:14.25pt;width:8.5pt;height:10.55pt;z-index:2522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">
                <v:imagedata r:id="rId2832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2640" behindDoc="0" locked="0" layoutInCell="1" allowOverlap="1">
                <wp:simplePos x="0" y="0"/>
                <wp:positionH relativeFrom="column">
                  <wp:posOffset>3209640</wp:posOffset>
                </wp:positionH>
                <wp:positionV relativeFrom="paragraph">
                  <wp:posOffset>211540</wp:posOffset>
                </wp:positionV>
                <wp:extent cx="145800" cy="84600"/>
                <wp:effectExtent l="38100" t="38100" r="6985" b="29845"/>
                <wp:wrapNone/>
                <wp:docPr id="2006" name="Ink 2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1458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6" o:spid="_x0000_s1026" type="#_x0000_t75" style="position:absolute;margin-left:252.05pt;margin-top:16.05pt;width:12.85pt;height:7.95pt;z-index:2522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">
                <v:imagedata r:id="rId2834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1616" behindDoc="0" locked="0" layoutInCell="1" allowOverlap="1">
                <wp:simplePos x="0" y="0"/>
                <wp:positionH relativeFrom="column">
                  <wp:posOffset>2067720</wp:posOffset>
                </wp:positionH>
                <wp:positionV relativeFrom="paragraph">
                  <wp:posOffset>-116420</wp:posOffset>
                </wp:positionV>
                <wp:extent cx="1235880" cy="367200"/>
                <wp:effectExtent l="19050" t="38100" r="21590" b="33020"/>
                <wp:wrapNone/>
                <wp:docPr id="2005" name="Ink 2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123588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5" o:spid="_x0000_s1026" type="#_x0000_t75" style="position:absolute;margin-left:162.25pt;margin-top:-9.7pt;width:98.4pt;height:30.05pt;z-index:2522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">
                <v:imagedata r:id="rId2836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6256" behindDoc="0" locked="0" layoutInCell="1" allowOverlap="1">
                <wp:simplePos x="0" y="0"/>
                <wp:positionH relativeFrom="column">
                  <wp:posOffset>3598800</wp:posOffset>
                </wp:positionH>
                <wp:positionV relativeFrom="paragraph">
                  <wp:posOffset>131620</wp:posOffset>
                </wp:positionV>
                <wp:extent cx="95400" cy="150480"/>
                <wp:effectExtent l="19050" t="38100" r="19050" b="21590"/>
                <wp:wrapNone/>
                <wp:docPr id="1990" name="Ink 1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7">
                      <w14:nvContentPartPr>
                        <w14:cNvContentPartPr/>
                      </w14:nvContentPartPr>
                      <w14:xfrm>
                        <a:off x="0" y="0"/>
                        <a:ext cx="95400" cy="15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0" o:spid="_x0000_s1026" type="#_x0000_t75" style="position:absolute;margin-left:282.75pt;margin-top:9.8pt;width:8.6pt;height:13.1pt;z-index:2522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">
                <v:imagedata r:id="rId283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5232" behindDoc="0" locked="0" layoutInCell="1" allowOverlap="1">
                <wp:simplePos x="0" y="0"/>
                <wp:positionH relativeFrom="column">
                  <wp:posOffset>3423480</wp:posOffset>
                </wp:positionH>
                <wp:positionV relativeFrom="paragraph">
                  <wp:posOffset>179140</wp:posOffset>
                </wp:positionV>
                <wp:extent cx="70200" cy="78840"/>
                <wp:effectExtent l="38100" t="38100" r="25400" b="35560"/>
                <wp:wrapNone/>
                <wp:docPr id="1989" name="Ink 1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9">
                      <w14:nvContentPartPr>
                        <w14:cNvContentPartPr/>
                      </w14:nvContentPartPr>
                      <w14:xfrm>
                        <a:off x="0" y="0"/>
                        <a:ext cx="702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9" o:spid="_x0000_s1026" type="#_x0000_t75" style="position:absolute;margin-left:268.95pt;margin-top:13.4pt;width:6.9pt;height:7.65pt;z-index:2522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">
                <v:imagedata r:id="rId2840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8160" behindDoc="0" locked="0" layoutInCell="1" allowOverlap="1">
                <wp:simplePos x="0" y="0"/>
                <wp:positionH relativeFrom="column">
                  <wp:posOffset>2786640</wp:posOffset>
                </wp:positionH>
                <wp:positionV relativeFrom="paragraph">
                  <wp:posOffset>-7420</wp:posOffset>
                </wp:positionV>
                <wp:extent cx="195120" cy="597240"/>
                <wp:effectExtent l="19050" t="19050" r="33655" b="31750"/>
                <wp:wrapNone/>
                <wp:docPr id="2909" name="Ink 2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1">
                      <w14:nvContentPartPr>
                        <w14:cNvContentPartPr/>
                      </w14:nvContentPartPr>
                      <w14:xfrm>
                        <a:off x="0" y="0"/>
                        <a:ext cx="195120" cy="59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9" o:spid="_x0000_s1026" type="#_x0000_t75" style="position:absolute;margin-left:218.9pt;margin-top:-1.05pt;width:16.35pt;height:48pt;z-index:2531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">
                <v:imagedata r:id="rId28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7136" behindDoc="0" locked="0" layoutInCell="1" allowOverlap="1">
                <wp:simplePos x="0" y="0"/>
                <wp:positionH relativeFrom="column">
                  <wp:posOffset>3253920</wp:posOffset>
                </wp:positionH>
                <wp:positionV relativeFrom="paragraph">
                  <wp:posOffset>-2380</wp:posOffset>
                </wp:positionV>
                <wp:extent cx="165240" cy="189720"/>
                <wp:effectExtent l="38100" t="38100" r="25400" b="39370"/>
                <wp:wrapNone/>
                <wp:docPr id="2908" name="Ink 2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3">
                      <w14:nvContentPartPr>
                        <w14:cNvContentPartPr/>
                      </w14:nvContentPartPr>
                      <w14:xfrm>
                        <a:off x="0" y="0"/>
                        <a:ext cx="16524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8" o:spid="_x0000_s1026" type="#_x0000_t75" style="position:absolute;margin-left:255.5pt;margin-top:-.85pt;width:14.35pt;height:16.4pt;z-index:2531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">
                <v:imagedata r:id="rId28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6112" behindDoc="0" locked="0" layoutInCell="1" allowOverlap="1">
                <wp:simplePos x="0" y="0"/>
                <wp:positionH relativeFrom="column">
                  <wp:posOffset>3165720</wp:posOffset>
                </wp:positionH>
                <wp:positionV relativeFrom="paragraph">
                  <wp:posOffset>85820</wp:posOffset>
                </wp:positionV>
                <wp:extent cx="111240" cy="62640"/>
                <wp:effectExtent l="19050" t="19050" r="22225" b="33020"/>
                <wp:wrapNone/>
                <wp:docPr id="2907" name="Ink 2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5">
                      <w14:nvContentPartPr>
                        <w14:cNvContentPartPr/>
                      </w14:nvContentPartPr>
                      <w14:xfrm>
                        <a:off x="0" y="0"/>
                        <a:ext cx="11124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7" o:spid="_x0000_s1026" type="#_x0000_t75" style="position:absolute;margin-left:248.95pt;margin-top:6.25pt;width:9.55pt;height:5.8pt;z-index:2531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">
                <v:imagedata r:id="rId28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5088" behindDoc="0" locked="0" layoutInCell="1" allowOverlap="1">
                <wp:simplePos x="0" y="0"/>
                <wp:positionH relativeFrom="column">
                  <wp:posOffset>2951880</wp:posOffset>
                </wp:positionH>
                <wp:positionV relativeFrom="paragraph">
                  <wp:posOffset>241340</wp:posOffset>
                </wp:positionV>
                <wp:extent cx="87840" cy="75240"/>
                <wp:effectExtent l="19050" t="19050" r="26670" b="20320"/>
                <wp:wrapNone/>
                <wp:docPr id="2906" name="Ink 2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7">
                      <w14:nvContentPartPr>
                        <w14:cNvContentPartPr/>
                      </w14:nvContentPartPr>
                      <w14:xfrm>
                        <a:off x="0" y="0"/>
                        <a:ext cx="8784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6" o:spid="_x0000_s1026" type="#_x0000_t75" style="position:absolute;margin-left:232.15pt;margin-top:18.7pt;width:7.5pt;height:6.5pt;z-index:2531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">
                <v:imagedata r:id="rId28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7680" behindDoc="0" locked="0" layoutInCell="1" allowOverlap="1">
                <wp:simplePos x="0" y="0"/>
                <wp:positionH relativeFrom="column">
                  <wp:posOffset>2417640</wp:posOffset>
                </wp:positionH>
                <wp:positionV relativeFrom="paragraph">
                  <wp:posOffset>114980</wp:posOffset>
                </wp:positionV>
                <wp:extent cx="38160" cy="61920"/>
                <wp:effectExtent l="19050" t="19050" r="19050" b="33655"/>
                <wp:wrapNone/>
                <wp:docPr id="2889" name="Ink 2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9">
                      <w14:nvContentPartPr>
                        <w14:cNvContentPartPr/>
                      </w14:nvContentPartPr>
                      <w14:xfrm>
                        <a:off x="0" y="0"/>
                        <a:ext cx="381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9" o:spid="_x0000_s1026" type="#_x0000_t75" style="position:absolute;margin-left:190pt;margin-top:8.55pt;width:3.9pt;height:5.8pt;z-index:2531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">
                <v:imagedata r:id="rId285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2096" behindDoc="0" locked="0" layoutInCell="1" allowOverlap="1">
                <wp:simplePos x="0" y="0"/>
                <wp:positionH relativeFrom="column">
                  <wp:posOffset>5396640</wp:posOffset>
                </wp:positionH>
                <wp:positionV relativeFrom="paragraph">
                  <wp:posOffset>68740</wp:posOffset>
                </wp:positionV>
                <wp:extent cx="66240" cy="254160"/>
                <wp:effectExtent l="19050" t="38100" r="29210" b="31750"/>
                <wp:wrapNone/>
                <wp:docPr id="2025" name="Ink 2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1">
                      <w14:nvContentPartPr>
                        <w14:cNvContentPartPr/>
                      </w14:nvContentPartPr>
                      <w14:xfrm>
                        <a:off x="0" y="0"/>
                        <a:ext cx="6624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5" o:spid="_x0000_s1026" type="#_x0000_t75" style="position:absolute;margin-left:424.4pt;margin-top:4.7pt;width:6.45pt;height:21.3pt;z-index:2522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">
                <v:imagedata r:id="rId2852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1072" behindDoc="0" locked="0" layoutInCell="1" allowOverlap="1">
                <wp:simplePos x="0" y="0"/>
                <wp:positionH relativeFrom="column">
                  <wp:posOffset>5222400</wp:posOffset>
                </wp:positionH>
                <wp:positionV relativeFrom="paragraph">
                  <wp:posOffset>240100</wp:posOffset>
                </wp:positionV>
                <wp:extent cx="83160" cy="20520"/>
                <wp:effectExtent l="19050" t="19050" r="31750" b="36830"/>
                <wp:wrapNone/>
                <wp:docPr id="2024" name="Ink 2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3">
                      <w14:nvContentPartPr>
                        <w14:cNvContentPartPr/>
                      </w14:nvContentPartPr>
                      <w14:xfrm>
                        <a:off x="0" y="0"/>
                        <a:ext cx="831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4" o:spid="_x0000_s1026" type="#_x0000_t75" style="position:absolute;margin-left:410.6pt;margin-top:18.4pt;width:7.7pt;height:2.75pt;z-index:2522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">
                <v:imagedata r:id="rId2854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0048" behindDoc="0" locked="0" layoutInCell="1" allowOverlap="1">
                <wp:simplePos x="0" y="0"/>
                <wp:positionH relativeFrom="column">
                  <wp:posOffset>5228880</wp:posOffset>
                </wp:positionH>
                <wp:positionV relativeFrom="paragraph">
                  <wp:posOffset>196180</wp:posOffset>
                </wp:positionV>
                <wp:extent cx="83520" cy="19800"/>
                <wp:effectExtent l="19050" t="38100" r="31115" b="37465"/>
                <wp:wrapNone/>
                <wp:docPr id="2023" name="Ink 2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5">
                      <w14:nvContentPartPr>
                        <w14:cNvContentPartPr/>
                      </w14:nvContentPartPr>
                      <w14:xfrm>
                        <a:off x="0" y="0"/>
                        <a:ext cx="83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3" o:spid="_x0000_s1026" type="#_x0000_t75" style="position:absolute;margin-left:411.15pt;margin-top:14.9pt;width:7.7pt;height:2.7pt;z-index:2522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">
                <v:imagedata r:id="rId2856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9024" behindDoc="0" locked="0" layoutInCell="1" allowOverlap="1">
                <wp:simplePos x="0" y="0"/>
                <wp:positionH relativeFrom="column">
                  <wp:posOffset>5022600</wp:posOffset>
                </wp:positionH>
                <wp:positionV relativeFrom="paragraph">
                  <wp:posOffset>113020</wp:posOffset>
                </wp:positionV>
                <wp:extent cx="156240" cy="201960"/>
                <wp:effectExtent l="19050" t="38100" r="34290" b="26670"/>
                <wp:wrapNone/>
                <wp:docPr id="2022" name="Ink 2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7">
                      <w14:nvContentPartPr>
                        <w14:cNvContentPartPr/>
                      </w14:nvContentPartPr>
                      <w14:xfrm>
                        <a:off x="0" y="0"/>
                        <a:ext cx="15624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2" o:spid="_x0000_s1026" type="#_x0000_t75" style="position:absolute;margin-left:395pt;margin-top:8.3pt;width:13.3pt;height:17.1pt;z-index:2522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">
                <v:imagedata r:id="rId285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8304" behindDoc="0" locked="0" layoutInCell="1" allowOverlap="1">
                <wp:simplePos x="0" y="0"/>
                <wp:positionH relativeFrom="column">
                  <wp:posOffset>187800</wp:posOffset>
                </wp:positionH>
                <wp:positionV relativeFrom="paragraph">
                  <wp:posOffset>266740</wp:posOffset>
                </wp:positionV>
                <wp:extent cx="360" cy="360"/>
                <wp:effectExtent l="0" t="0" r="0" b="0"/>
                <wp:wrapNone/>
                <wp:docPr id="1992" name="Ink 1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2" o:spid="_x0000_s1026" type="#_x0000_t75" style="position:absolute;margin-left:13.8pt;margin-top:20pt;width:2.05pt;height:2.05pt;z-index:2522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">
                <v:imagedata r:id="rId286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3968" behindDoc="0" locked="0" layoutInCell="1" allowOverlap="1">
                <wp:simplePos x="0" y="0"/>
                <wp:positionH relativeFrom="column">
                  <wp:posOffset>1444560</wp:posOffset>
                </wp:positionH>
                <wp:positionV relativeFrom="paragraph">
                  <wp:posOffset>-731900</wp:posOffset>
                </wp:positionV>
                <wp:extent cx="44280" cy="1697400"/>
                <wp:effectExtent l="19050" t="19050" r="32385" b="36195"/>
                <wp:wrapNone/>
                <wp:docPr id="1978" name="Ink 1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1">
                      <w14:nvContentPartPr>
                        <w14:cNvContentPartPr/>
                      </w14:nvContentPartPr>
                      <w14:xfrm>
                        <a:off x="0" y="0"/>
                        <a:ext cx="44280" cy="169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8" o:spid="_x0000_s1026" type="#_x0000_t75" style="position:absolute;margin-left:113.25pt;margin-top:-58.3pt;width:4.7pt;height:134.75pt;z-index:2522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">
                <v:imagedata r:id="rId2862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3280" behindDoc="0" locked="0" layoutInCell="1" allowOverlap="1">
                <wp:simplePos x="0" y="0"/>
                <wp:positionH relativeFrom="column">
                  <wp:posOffset>3256440</wp:posOffset>
                </wp:positionH>
                <wp:positionV relativeFrom="paragraph">
                  <wp:posOffset>178820</wp:posOffset>
                </wp:positionV>
                <wp:extent cx="159840" cy="107280"/>
                <wp:effectExtent l="19050" t="38100" r="31115" b="26670"/>
                <wp:wrapNone/>
                <wp:docPr id="2914" name="Ink 2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3">
                      <w14:nvContentPartPr>
                        <w14:cNvContentPartPr/>
                      </w14:nvContentPartPr>
                      <w14:xfrm>
                        <a:off x="0" y="0"/>
                        <a:ext cx="1598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4" o:spid="_x0000_s1026" type="#_x0000_t75" style="position:absolute;margin-left:256.05pt;margin-top:13.4pt;width:13.6pt;height:9.85pt;z-index:2531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">
                <v:imagedata r:id="rId28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2256" behindDoc="0" locked="0" layoutInCell="1" allowOverlap="1">
                <wp:simplePos x="0" y="0"/>
                <wp:positionH relativeFrom="column">
                  <wp:posOffset>3145920</wp:posOffset>
                </wp:positionH>
                <wp:positionV relativeFrom="paragraph">
                  <wp:posOffset>241100</wp:posOffset>
                </wp:positionV>
                <wp:extent cx="88200" cy="41040"/>
                <wp:effectExtent l="19050" t="19050" r="26670" b="16510"/>
                <wp:wrapNone/>
                <wp:docPr id="2913" name="Ink 2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5">
                      <w14:nvContentPartPr>
                        <w14:cNvContentPartPr/>
                      </w14:nvContentPartPr>
                      <w14:xfrm>
                        <a:off x="0" y="0"/>
                        <a:ext cx="882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3" o:spid="_x0000_s1026" type="#_x0000_t75" style="position:absolute;margin-left:247.3pt;margin-top:18.5pt;width:7.9pt;height:4.2pt;z-index:2531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">
                <v:imagedata r:id="rId28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0208" behindDoc="0" locked="0" layoutInCell="1" allowOverlap="1">
                <wp:simplePos x="0" y="0"/>
                <wp:positionH relativeFrom="column">
                  <wp:posOffset>2876280</wp:posOffset>
                </wp:positionH>
                <wp:positionV relativeFrom="paragraph">
                  <wp:posOffset>290060</wp:posOffset>
                </wp:positionV>
                <wp:extent cx="77040" cy="22320"/>
                <wp:effectExtent l="19050" t="19050" r="18415" b="15875"/>
                <wp:wrapNone/>
                <wp:docPr id="2911" name="Ink 2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7">
                      <w14:nvContentPartPr>
                        <w14:cNvContentPartPr/>
                      </w14:nvContentPartPr>
                      <w14:xfrm>
                        <a:off x="0" y="0"/>
                        <a:ext cx="770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1" o:spid="_x0000_s1026" type="#_x0000_t75" style="position:absolute;margin-left:225.95pt;margin-top:22.4pt;width:7.05pt;height:2.65pt;z-index:2531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">
                <v:imagedata r:id="rId28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9184" behindDoc="0" locked="0" layoutInCell="1" allowOverlap="1">
                <wp:simplePos x="0" y="0"/>
                <wp:positionH relativeFrom="column">
                  <wp:posOffset>3035760</wp:posOffset>
                </wp:positionH>
                <wp:positionV relativeFrom="paragraph">
                  <wp:posOffset>194660</wp:posOffset>
                </wp:positionV>
                <wp:extent cx="66240" cy="135720"/>
                <wp:effectExtent l="19050" t="38100" r="29210" b="36195"/>
                <wp:wrapNone/>
                <wp:docPr id="2910" name="Ink 2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9">
                      <w14:nvContentPartPr>
                        <w14:cNvContentPartPr/>
                      </w14:nvContentPartPr>
                      <w14:xfrm>
                        <a:off x="0" y="0"/>
                        <a:ext cx="66240" cy="1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0" o:spid="_x0000_s1026" type="#_x0000_t75" style="position:absolute;margin-left:238.4pt;margin-top:14.7pt;width:6.45pt;height:12.05pt;z-index:2531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">
                <v:imagedata r:id="rId28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6656" behindDoc="0" locked="0" layoutInCell="1" allowOverlap="1">
                <wp:simplePos x="0" y="0"/>
                <wp:positionH relativeFrom="column">
                  <wp:posOffset>2315040</wp:posOffset>
                </wp:positionH>
                <wp:positionV relativeFrom="paragraph">
                  <wp:posOffset>-8380</wp:posOffset>
                </wp:positionV>
                <wp:extent cx="32040" cy="33480"/>
                <wp:effectExtent l="19050" t="19050" r="25400" b="24130"/>
                <wp:wrapNone/>
                <wp:docPr id="2888" name="Ink 2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1">
                      <w14:nvContentPartPr>
                        <w14:cNvContentPartPr/>
                      </w14:nvContentPartPr>
                      <w14:xfrm>
                        <a:off x="0" y="0"/>
                        <a:ext cx="32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8" o:spid="_x0000_s1026" type="#_x0000_t75" style="position:absolute;margin-left:181.95pt;margin-top:-1.05pt;width:3.25pt;height:3.45pt;z-index:2531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">
                <v:imagedata r:id="rId28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5632" behindDoc="0" locked="0" layoutInCell="1" allowOverlap="1">
                <wp:simplePos x="0" y="0"/>
                <wp:positionH relativeFrom="column">
                  <wp:posOffset>2215680</wp:posOffset>
                </wp:positionH>
                <wp:positionV relativeFrom="paragraph">
                  <wp:posOffset>157580</wp:posOffset>
                </wp:positionV>
                <wp:extent cx="14040" cy="15480"/>
                <wp:effectExtent l="19050" t="19050" r="24130" b="22860"/>
                <wp:wrapNone/>
                <wp:docPr id="2887" name="Ink 2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3">
                      <w14:nvContentPartPr>
                        <w14:cNvContentPartPr/>
                      </w14:nvContentPartPr>
                      <w14:xfrm>
                        <a:off x="0" y="0"/>
                        <a:ext cx="140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7" o:spid="_x0000_s1026" type="#_x0000_t75" style="position:absolute;margin-left:174.1pt;margin-top:12pt;width:1.85pt;height:1.95pt;z-index:2531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">
                <v:imagedata r:id="rId2874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93120" behindDoc="0" locked="0" layoutInCell="1" allowOverlap="1">
                <wp:simplePos x="0" y="0"/>
                <wp:positionH relativeFrom="column">
                  <wp:posOffset>5409240</wp:posOffset>
                </wp:positionH>
                <wp:positionV relativeFrom="paragraph">
                  <wp:posOffset>138700</wp:posOffset>
                </wp:positionV>
                <wp:extent cx="6840" cy="16200"/>
                <wp:effectExtent l="19050" t="19050" r="31750" b="22225"/>
                <wp:wrapNone/>
                <wp:docPr id="2026" name="Ink 2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5">
                      <w14:nvContentPartPr>
                        <w14:cNvContentPartPr/>
                      </w14:nvContentPartPr>
                      <w14:xfrm>
                        <a:off x="0" y="0"/>
                        <a:ext cx="684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26" o:spid="_x0000_s1026" type="#_x0000_t75" style="position:absolute;margin-left:425.3pt;margin-top:10.4pt;width:1.75pt;height:2.45pt;z-index:2522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">
                <v:imagedata r:id="rId2876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3664" behindDoc="0" locked="0" layoutInCell="1" allowOverlap="1">
                <wp:simplePos x="0" y="0"/>
                <wp:positionH relativeFrom="column">
                  <wp:posOffset>5766000</wp:posOffset>
                </wp:positionH>
                <wp:positionV relativeFrom="paragraph">
                  <wp:posOffset>60940</wp:posOffset>
                </wp:positionV>
                <wp:extent cx="360" cy="360"/>
                <wp:effectExtent l="0" t="0" r="0" b="0"/>
                <wp:wrapNone/>
                <wp:docPr id="2007" name="Ink 2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7" o:spid="_x0000_s1026" type="#_x0000_t75" style="position:absolute;margin-left:453pt;margin-top:3.8pt;width:2.05pt;height:2.05pt;z-index:2522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">
                <v:imagedata r:id="rId287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7520" behindDoc="0" locked="0" layoutInCell="1" allowOverlap="1">
                <wp:simplePos x="0" y="0"/>
                <wp:positionH relativeFrom="column">
                  <wp:posOffset>1439880</wp:posOffset>
                </wp:positionH>
                <wp:positionV relativeFrom="paragraph">
                  <wp:posOffset>-673820</wp:posOffset>
                </wp:positionV>
                <wp:extent cx="598680" cy="1829520"/>
                <wp:effectExtent l="19050" t="19050" r="30480" b="18415"/>
                <wp:wrapNone/>
                <wp:docPr id="2001" name="Ink 2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9">
                      <w14:nvContentPartPr>
                        <w14:cNvContentPartPr/>
                      </w14:nvContentPartPr>
                      <w14:xfrm>
                        <a:off x="0" y="0"/>
                        <a:ext cx="598680" cy="18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1" o:spid="_x0000_s1026" type="#_x0000_t75" style="position:absolute;margin-left:112.9pt;margin-top:-53.5pt;width:48.05pt;height:145pt;z-index:2522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">
                <v:imagedata r:id="rId2880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59328" behindDoc="0" locked="0" layoutInCell="1" allowOverlap="1">
                <wp:simplePos x="0" y="0"/>
                <wp:positionH relativeFrom="column">
                  <wp:posOffset>230640</wp:posOffset>
                </wp:positionH>
                <wp:positionV relativeFrom="paragraph">
                  <wp:posOffset>-3500</wp:posOffset>
                </wp:positionV>
                <wp:extent cx="4105440" cy="88560"/>
                <wp:effectExtent l="19050" t="19050" r="28575" b="26035"/>
                <wp:wrapNone/>
                <wp:docPr id="1993" name="Ink 1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1">
                      <w14:nvContentPartPr>
                        <w14:cNvContentPartPr/>
                      </w14:nvContentPartPr>
                      <w14:xfrm>
                        <a:off x="0" y="0"/>
                        <a:ext cx="41054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3" o:spid="_x0000_s1026" type="#_x0000_t75" style="position:absolute;margin-left:17.7pt;margin-top:-.8pt;width:324.25pt;height:8pt;z-index:2522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">
                <v:imagedata r:id="rId2882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1232" behindDoc="0" locked="0" layoutInCell="1" allowOverlap="1">
                <wp:simplePos x="0" y="0"/>
                <wp:positionH relativeFrom="column">
                  <wp:posOffset>2895360</wp:posOffset>
                </wp:positionH>
                <wp:positionV relativeFrom="paragraph">
                  <wp:posOffset>7940</wp:posOffset>
                </wp:positionV>
                <wp:extent cx="96120" cy="43200"/>
                <wp:effectExtent l="19050" t="19050" r="18415" b="33020"/>
                <wp:wrapNone/>
                <wp:docPr id="2912" name="Ink 2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3">
                      <w14:nvContentPartPr>
                        <w14:cNvContentPartPr/>
                      </w14:nvContentPartPr>
                      <w14:xfrm>
                        <a:off x="0" y="0"/>
                        <a:ext cx="9612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2" o:spid="_x0000_s1026" type="#_x0000_t75" style="position:absolute;margin-left:227.55pt;margin-top:.15pt;width:8.55pt;height:4.45pt;z-index:2531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">
                <v:imagedata r:id="rId28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4064" behindDoc="0" locked="0" layoutInCell="1" allowOverlap="1">
                <wp:simplePos x="0" y="0"/>
                <wp:positionH relativeFrom="column">
                  <wp:posOffset>2423760</wp:posOffset>
                </wp:positionH>
                <wp:positionV relativeFrom="paragraph">
                  <wp:posOffset>56540</wp:posOffset>
                </wp:positionV>
                <wp:extent cx="59040" cy="33840"/>
                <wp:effectExtent l="19050" t="19050" r="17780" b="23495"/>
                <wp:wrapNone/>
                <wp:docPr id="2905" name="Ink 2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5">
                      <w14:nvContentPartPr>
                        <w14:cNvContentPartPr/>
                      </w14:nvContentPartPr>
                      <w14:xfrm>
                        <a:off x="0" y="0"/>
                        <a:ext cx="590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5" o:spid="_x0000_s1026" type="#_x0000_t75" style="position:absolute;margin-left:190.55pt;margin-top:4.1pt;width:5.4pt;height:3.35pt;z-index:2531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">
                <v:imagedata r:id="rId28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4608" behindDoc="0" locked="0" layoutInCell="1" allowOverlap="1">
                <wp:simplePos x="0" y="0"/>
                <wp:positionH relativeFrom="column">
                  <wp:posOffset>2096520</wp:posOffset>
                </wp:positionH>
                <wp:positionV relativeFrom="paragraph">
                  <wp:posOffset>-16900</wp:posOffset>
                </wp:positionV>
                <wp:extent cx="29520" cy="34560"/>
                <wp:effectExtent l="19050" t="19050" r="27940" b="22860"/>
                <wp:wrapNone/>
                <wp:docPr id="2886" name="Ink 2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7">
                      <w14:nvContentPartPr>
                        <w14:cNvContentPartPr/>
                      </w14:nvContentPartPr>
                      <w14:xfrm>
                        <a:off x="0" y="0"/>
                        <a:ext cx="295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6" o:spid="_x0000_s1026" type="#_x0000_t75" style="position:absolute;margin-left:164.7pt;margin-top:-1.85pt;width:3.25pt;height:3.6pt;z-index:2531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">
                <v:imagedata r:id="rId28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3584" behindDoc="0" locked="0" layoutInCell="1" allowOverlap="1">
                <wp:simplePos x="0" y="0"/>
                <wp:positionH relativeFrom="column">
                  <wp:posOffset>1980960</wp:posOffset>
                </wp:positionH>
                <wp:positionV relativeFrom="paragraph">
                  <wp:posOffset>101540</wp:posOffset>
                </wp:positionV>
                <wp:extent cx="35640" cy="56160"/>
                <wp:effectExtent l="19050" t="19050" r="21590" b="20320"/>
                <wp:wrapNone/>
                <wp:docPr id="2885" name="Ink 2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9">
                      <w14:nvContentPartPr>
                        <w14:cNvContentPartPr/>
                      </w14:nvContentPartPr>
                      <w14:xfrm>
                        <a:off x="0" y="0"/>
                        <a:ext cx="3564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5" o:spid="_x0000_s1026" type="#_x0000_t75" style="position:absolute;margin-left:155.7pt;margin-top:7.6pt;width:3.5pt;height:5.15pt;z-index:2531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">
                <v:imagedata r:id="rId28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2560" behindDoc="0" locked="0" layoutInCell="1" allowOverlap="1">
                <wp:simplePos x="0" y="0"/>
                <wp:positionH relativeFrom="column">
                  <wp:posOffset>1874400</wp:posOffset>
                </wp:positionH>
                <wp:positionV relativeFrom="paragraph">
                  <wp:posOffset>258140</wp:posOffset>
                </wp:positionV>
                <wp:extent cx="18360" cy="42840"/>
                <wp:effectExtent l="19050" t="19050" r="20320" b="33655"/>
                <wp:wrapNone/>
                <wp:docPr id="2884" name="Ink 2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1">
                      <w14:nvContentPartPr>
                        <w14:cNvContentPartPr/>
                      </w14:nvContentPartPr>
                      <w14:xfrm>
                        <a:off x="0" y="0"/>
                        <a:ext cx="183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4" o:spid="_x0000_s1026" type="#_x0000_t75" style="position:absolute;margin-left:147.15pt;margin-top:19.85pt;width:2.45pt;height:4.3pt;z-index:2531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">
                <v:imagedata r:id="rId28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8464" behindDoc="0" locked="0" layoutInCell="1" allowOverlap="1">
                <wp:simplePos x="0" y="0"/>
                <wp:positionH relativeFrom="column">
                  <wp:posOffset>4928280</wp:posOffset>
                </wp:positionH>
                <wp:positionV relativeFrom="paragraph">
                  <wp:posOffset>23660</wp:posOffset>
                </wp:positionV>
                <wp:extent cx="114120" cy="468720"/>
                <wp:effectExtent l="38100" t="38100" r="38735" b="26670"/>
                <wp:wrapNone/>
                <wp:docPr id="2880" name="Ink 2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3">
                      <w14:nvContentPartPr>
                        <w14:cNvContentPartPr/>
                      </w14:nvContentPartPr>
                      <w14:xfrm>
                        <a:off x="0" y="0"/>
                        <a:ext cx="114120" cy="46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0" o:spid="_x0000_s1026" type="#_x0000_t75" style="position:absolute;margin-left:387.5pt;margin-top:1.3pt;width:10.4pt;height:38.3pt;z-index:2531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">
                <v:imagedata r:id="rId28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7440" behindDoc="0" locked="0" layoutInCell="1" allowOverlap="1">
                <wp:simplePos x="0" y="0"/>
                <wp:positionH relativeFrom="column">
                  <wp:posOffset>4851960</wp:posOffset>
                </wp:positionH>
                <wp:positionV relativeFrom="paragraph">
                  <wp:posOffset>206900</wp:posOffset>
                </wp:positionV>
                <wp:extent cx="131400" cy="116280"/>
                <wp:effectExtent l="38100" t="38100" r="40640" b="36195"/>
                <wp:wrapNone/>
                <wp:docPr id="2879" name="Ink 2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5">
                      <w14:nvContentPartPr>
                        <w14:cNvContentPartPr/>
                      </w14:nvContentPartPr>
                      <w14:xfrm>
                        <a:off x="0" y="0"/>
                        <a:ext cx="1314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9" o:spid="_x0000_s1026" type="#_x0000_t75" style="position:absolute;margin-left:381.4pt;margin-top:15.55pt;width:11.8pt;height:10.6pt;z-index:2531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">
                <v:imagedata r:id="rId28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7200" behindDoc="0" locked="0" layoutInCell="1" allowOverlap="1">
                <wp:simplePos x="0" y="0"/>
                <wp:positionH relativeFrom="column">
                  <wp:posOffset>3759720</wp:posOffset>
                </wp:positionH>
                <wp:positionV relativeFrom="paragraph">
                  <wp:posOffset>222380</wp:posOffset>
                </wp:positionV>
                <wp:extent cx="156960" cy="33120"/>
                <wp:effectExtent l="38100" t="38100" r="33655" b="24130"/>
                <wp:wrapNone/>
                <wp:docPr id="2869" name="Ink 2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7">
                      <w14:nvContentPartPr>
                        <w14:cNvContentPartPr/>
                      </w14:nvContentPartPr>
                      <w14:xfrm>
                        <a:off x="0" y="0"/>
                        <a:ext cx="1569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9" o:spid="_x0000_s1026" type="#_x0000_t75" style="position:absolute;margin-left:295.45pt;margin-top:16.9pt;width:13.55pt;height:3.9pt;z-index:2531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">
                <v:imagedata r:id="rId2898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4448" behindDoc="0" locked="0" layoutInCell="1" allowOverlap="1">
                <wp:simplePos x="0" y="0"/>
                <wp:positionH relativeFrom="column">
                  <wp:posOffset>1295160</wp:posOffset>
                </wp:positionH>
                <wp:positionV relativeFrom="paragraph">
                  <wp:posOffset>80860</wp:posOffset>
                </wp:positionV>
                <wp:extent cx="2836800" cy="347760"/>
                <wp:effectExtent l="38100" t="19050" r="40005" b="33655"/>
                <wp:wrapNone/>
                <wp:docPr id="1998" name="Ink 1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9">
                      <w14:nvContentPartPr>
                        <w14:cNvContentPartPr/>
                      </w14:nvContentPartPr>
                      <w14:xfrm>
                        <a:off x="0" y="0"/>
                        <a:ext cx="2836800" cy="34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8" o:spid="_x0000_s1026" type="#_x0000_t75" style="position:absolute;margin-left:101.4pt;margin-top:5.9pt;width:224.6pt;height:28.5pt;z-index:2522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">
                <v:imagedata r:id="rId2900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3040" behindDoc="0" locked="0" layoutInCell="1" allowOverlap="1">
                <wp:simplePos x="0" y="0"/>
                <wp:positionH relativeFrom="column">
                  <wp:posOffset>2128200</wp:posOffset>
                </wp:positionH>
                <wp:positionV relativeFrom="paragraph">
                  <wp:posOffset>6260</wp:posOffset>
                </wp:positionV>
                <wp:extent cx="38160" cy="30960"/>
                <wp:effectExtent l="19050" t="19050" r="19050" b="26670"/>
                <wp:wrapNone/>
                <wp:docPr id="2904" name="Ink 2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1">
                      <w14:nvContentPartPr>
                        <w14:cNvContentPartPr/>
                      </w14:nvContentPartPr>
                      <w14:xfrm>
                        <a:off x="0" y="0"/>
                        <a:ext cx="381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4" o:spid="_x0000_s1026" type="#_x0000_t75" style="position:absolute;margin-left:167.25pt;margin-top:.15pt;width:3.7pt;height:3.2pt;z-index:2531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">
                <v:imagedata r:id="rId29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2016" behindDoc="0" locked="0" layoutInCell="1" allowOverlap="1">
                <wp:simplePos x="0" y="0"/>
                <wp:positionH relativeFrom="column">
                  <wp:posOffset>1862880</wp:posOffset>
                </wp:positionH>
                <wp:positionV relativeFrom="paragraph">
                  <wp:posOffset>212900</wp:posOffset>
                </wp:positionV>
                <wp:extent cx="53640" cy="48960"/>
                <wp:effectExtent l="19050" t="19050" r="22860" b="27305"/>
                <wp:wrapNone/>
                <wp:docPr id="2903" name="Ink 2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3">
                      <w14:nvContentPartPr>
                        <w14:cNvContentPartPr/>
                      </w14:nvContentPartPr>
                      <w14:xfrm>
                        <a:off x="0" y="0"/>
                        <a:ext cx="5364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3" o:spid="_x0000_s1026" type="#_x0000_t75" style="position:absolute;margin-left:146.35pt;margin-top:16.35pt;width:4.95pt;height:4.6pt;z-index:2531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">
                <v:imagedata r:id="rId29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1536" behindDoc="0" locked="0" layoutInCell="1" allowOverlap="1">
                <wp:simplePos x="0" y="0"/>
                <wp:positionH relativeFrom="column">
                  <wp:posOffset>1744080</wp:posOffset>
                </wp:positionH>
                <wp:positionV relativeFrom="paragraph">
                  <wp:posOffset>183380</wp:posOffset>
                </wp:positionV>
                <wp:extent cx="21960" cy="51840"/>
                <wp:effectExtent l="19050" t="19050" r="16510" b="24765"/>
                <wp:wrapNone/>
                <wp:docPr id="2883" name="Ink 2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5">
                      <w14:nvContentPartPr>
                        <w14:cNvContentPartPr/>
                      </w14:nvContentPartPr>
                      <w14:xfrm>
                        <a:off x="0" y="0"/>
                        <a:ext cx="2196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3" o:spid="_x0000_s1026" type="#_x0000_t75" style="position:absolute;margin-left:136.85pt;margin-top:13.95pt;width:2.75pt;height:5pt;z-index:2531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">
                <v:imagedata r:id="rId29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6416" behindDoc="0" locked="0" layoutInCell="1" allowOverlap="1">
                <wp:simplePos x="0" y="0"/>
                <wp:positionH relativeFrom="column">
                  <wp:posOffset>4768080</wp:posOffset>
                </wp:positionH>
                <wp:positionV relativeFrom="paragraph">
                  <wp:posOffset>26660</wp:posOffset>
                </wp:positionV>
                <wp:extent cx="42120" cy="74520"/>
                <wp:effectExtent l="19050" t="19050" r="34290" b="20955"/>
                <wp:wrapNone/>
                <wp:docPr id="2878" name="Ink 2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7">
                      <w14:nvContentPartPr>
                        <w14:cNvContentPartPr/>
                      </w14:nvContentPartPr>
                      <w14:xfrm>
                        <a:off x="0" y="0"/>
                        <a:ext cx="421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8" o:spid="_x0000_s1026" type="#_x0000_t75" style="position:absolute;margin-left:375pt;margin-top:1.65pt;width:4.35pt;height:6.9pt;z-index:2531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">
                <v:imagedata r:id="rId29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5392" behindDoc="0" locked="0" layoutInCell="1" allowOverlap="1">
                <wp:simplePos x="0" y="0"/>
                <wp:positionH relativeFrom="column">
                  <wp:posOffset>4640280</wp:posOffset>
                </wp:positionH>
                <wp:positionV relativeFrom="paragraph">
                  <wp:posOffset>-56140</wp:posOffset>
                </wp:positionV>
                <wp:extent cx="105480" cy="113760"/>
                <wp:effectExtent l="38100" t="38100" r="27940" b="38735"/>
                <wp:wrapNone/>
                <wp:docPr id="2877" name="Ink 2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9">
                      <w14:nvContentPartPr>
                        <w14:cNvContentPartPr/>
                      </w14:nvContentPartPr>
                      <w14:xfrm>
                        <a:off x="0" y="0"/>
                        <a:ext cx="10548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7" o:spid="_x0000_s1026" type="#_x0000_t75" style="position:absolute;margin-left:364.8pt;margin-top:-5.1pt;width:9.5pt;height:10.3pt;z-index:2531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">
                <v:imagedata r:id="rId29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4368" behindDoc="0" locked="0" layoutInCell="1" allowOverlap="1">
                <wp:simplePos x="0" y="0"/>
                <wp:positionH relativeFrom="column">
                  <wp:posOffset>4567560</wp:posOffset>
                </wp:positionH>
                <wp:positionV relativeFrom="paragraph">
                  <wp:posOffset>-172420</wp:posOffset>
                </wp:positionV>
                <wp:extent cx="41040" cy="365400"/>
                <wp:effectExtent l="38100" t="38100" r="35560" b="34925"/>
                <wp:wrapNone/>
                <wp:docPr id="2876" name="Ink 2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1">
                      <w14:nvContentPartPr>
                        <w14:cNvContentPartPr/>
                      </w14:nvContentPartPr>
                      <w14:xfrm>
                        <a:off x="0" y="0"/>
                        <a:ext cx="4104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6" o:spid="_x0000_s1026" type="#_x0000_t75" style="position:absolute;margin-left:359pt;margin-top:-14.2pt;width:4.55pt;height:30pt;z-index:2531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">
                <v:imagedata r:id="rId29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3344" behindDoc="0" locked="0" layoutInCell="1" allowOverlap="1">
                <wp:simplePos x="0" y="0"/>
                <wp:positionH relativeFrom="column">
                  <wp:posOffset>4388280</wp:posOffset>
                </wp:positionH>
                <wp:positionV relativeFrom="paragraph">
                  <wp:posOffset>10820</wp:posOffset>
                </wp:positionV>
                <wp:extent cx="160560" cy="93240"/>
                <wp:effectExtent l="38100" t="19050" r="11430" b="21590"/>
                <wp:wrapNone/>
                <wp:docPr id="2875" name="Ink 2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3">
                      <w14:nvContentPartPr>
                        <w14:cNvContentPartPr/>
                      </w14:nvContentPartPr>
                      <w14:xfrm>
                        <a:off x="0" y="0"/>
                        <a:ext cx="160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5" o:spid="_x0000_s1026" type="#_x0000_t75" style="position:absolute;margin-left:344.9pt;margin-top:.45pt;width:13.9pt;height:8.45pt;z-index:2531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">
                <v:imagedata r:id="rId29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2320" behindDoc="0" locked="0" layoutInCell="1" allowOverlap="1">
                <wp:simplePos x="0" y="0"/>
                <wp:positionH relativeFrom="column">
                  <wp:posOffset>4310520</wp:posOffset>
                </wp:positionH>
                <wp:positionV relativeFrom="paragraph">
                  <wp:posOffset>45020</wp:posOffset>
                </wp:positionV>
                <wp:extent cx="65520" cy="120960"/>
                <wp:effectExtent l="19050" t="38100" r="29845" b="31750"/>
                <wp:wrapNone/>
                <wp:docPr id="2874" name="Ink 2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5">
                      <w14:nvContentPartPr>
                        <w14:cNvContentPartPr/>
                      </w14:nvContentPartPr>
                      <w14:xfrm>
                        <a:off x="0" y="0"/>
                        <a:ext cx="655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4" o:spid="_x0000_s1026" type="#_x0000_t75" style="position:absolute;margin-left:338.95pt;margin-top:2.9pt;width:6.25pt;height:10.7pt;z-index:2531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">
                <v:imagedata r:id="rId29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1296" behindDoc="0" locked="0" layoutInCell="1" allowOverlap="1">
                <wp:simplePos x="0" y="0"/>
                <wp:positionH relativeFrom="column">
                  <wp:posOffset>4196400</wp:posOffset>
                </wp:positionH>
                <wp:positionV relativeFrom="paragraph">
                  <wp:posOffset>-61180</wp:posOffset>
                </wp:positionV>
                <wp:extent cx="101880" cy="236160"/>
                <wp:effectExtent l="19050" t="38100" r="31750" b="31115"/>
                <wp:wrapNone/>
                <wp:docPr id="2873" name="Ink 2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7">
                      <w14:nvContentPartPr>
                        <w14:cNvContentPartPr/>
                      </w14:nvContentPartPr>
                      <w14:xfrm>
                        <a:off x="0" y="0"/>
                        <a:ext cx="1018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3" o:spid="_x0000_s1026" type="#_x0000_t75" style="position:absolute;margin-left:329.75pt;margin-top:-5.45pt;width:9.4pt;height:19.9pt;z-index:2531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">
                <v:imagedata r:id="rId29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0272" behindDoc="0" locked="0" layoutInCell="1" allowOverlap="1">
                <wp:simplePos x="0" y="0"/>
                <wp:positionH relativeFrom="column">
                  <wp:posOffset>4090560</wp:posOffset>
                </wp:positionH>
                <wp:positionV relativeFrom="paragraph">
                  <wp:posOffset>115940</wp:posOffset>
                </wp:positionV>
                <wp:extent cx="79200" cy="48240"/>
                <wp:effectExtent l="19050" t="38100" r="35560" b="28575"/>
                <wp:wrapNone/>
                <wp:docPr id="2872" name="Ink 2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9">
                      <w14:nvContentPartPr>
                        <w14:cNvContentPartPr/>
                      </w14:nvContentPartPr>
                      <w14:xfrm>
                        <a:off x="0" y="0"/>
                        <a:ext cx="792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2" o:spid="_x0000_s1026" type="#_x0000_t75" style="position:absolute;margin-left:321.55pt;margin-top:8.55pt;width:7.4pt;height:5.05pt;z-index:2531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">
                <v:imagedata r:id="rId29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9248" behindDoc="0" locked="0" layoutInCell="1" allowOverlap="1">
                <wp:simplePos x="0" y="0"/>
                <wp:positionH relativeFrom="column">
                  <wp:posOffset>4088760</wp:posOffset>
                </wp:positionH>
                <wp:positionV relativeFrom="paragraph">
                  <wp:posOffset>42500</wp:posOffset>
                </wp:positionV>
                <wp:extent cx="89280" cy="51120"/>
                <wp:effectExtent l="19050" t="19050" r="25400" b="25400"/>
                <wp:wrapNone/>
                <wp:docPr id="2871" name="Ink 2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1">
                      <w14:nvContentPartPr>
                        <w14:cNvContentPartPr/>
                      </w14:nvContentPartPr>
                      <w14:xfrm>
                        <a:off x="0" y="0"/>
                        <a:ext cx="89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1" o:spid="_x0000_s1026" type="#_x0000_t75" style="position:absolute;margin-left:321.4pt;margin-top:2.8pt;width:8.2pt;height:5.2pt;z-index:2531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">
                <v:imagedata r:id="rId29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8224" behindDoc="0" locked="0" layoutInCell="1" allowOverlap="1">
                <wp:simplePos x="0" y="0"/>
                <wp:positionH relativeFrom="column">
                  <wp:posOffset>3902280</wp:posOffset>
                </wp:positionH>
                <wp:positionV relativeFrom="paragraph">
                  <wp:posOffset>123860</wp:posOffset>
                </wp:positionV>
                <wp:extent cx="65880" cy="126000"/>
                <wp:effectExtent l="38100" t="38100" r="29845" b="26670"/>
                <wp:wrapNone/>
                <wp:docPr id="2870" name="Ink 2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3">
                      <w14:nvContentPartPr>
                        <w14:cNvContentPartPr/>
                      </w14:nvContentPartPr>
                      <w14:xfrm>
                        <a:off x="0" y="0"/>
                        <a:ext cx="658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70" o:spid="_x0000_s1026" type="#_x0000_t75" style="position:absolute;margin-left:306.8pt;margin-top:9pt;width:6.4pt;height:11.15pt;z-index:2531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">
                <v:imagedata r:id="rId29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6176" behindDoc="0" locked="0" layoutInCell="1" allowOverlap="1">
                <wp:simplePos x="0" y="0"/>
                <wp:positionH relativeFrom="column">
                  <wp:posOffset>3758640</wp:posOffset>
                </wp:positionH>
                <wp:positionV relativeFrom="paragraph">
                  <wp:posOffset>4700</wp:posOffset>
                </wp:positionV>
                <wp:extent cx="117360" cy="93600"/>
                <wp:effectExtent l="19050" t="38100" r="35560" b="20955"/>
                <wp:wrapNone/>
                <wp:docPr id="2868" name="Ink 2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5">
                      <w14:nvContentPartPr>
                        <w14:cNvContentPartPr/>
                      </w14:nvContentPartPr>
                      <w14:xfrm>
                        <a:off x="0" y="0"/>
                        <a:ext cx="1173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8" o:spid="_x0000_s1026" type="#_x0000_t75" style="position:absolute;margin-left:295.45pt;margin-top:-.2pt;width:10.35pt;height:8.5pt;z-index:2531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">
                <v:imagedata r:id="rId29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5152" behindDoc="0" locked="0" layoutInCell="1" allowOverlap="1">
                <wp:simplePos x="0" y="0"/>
                <wp:positionH relativeFrom="column">
                  <wp:posOffset>3732720</wp:posOffset>
                </wp:positionH>
                <wp:positionV relativeFrom="paragraph">
                  <wp:posOffset>-78460</wp:posOffset>
                </wp:positionV>
                <wp:extent cx="115200" cy="316080"/>
                <wp:effectExtent l="38100" t="38100" r="18415" b="27305"/>
                <wp:wrapNone/>
                <wp:docPr id="2867" name="Ink 2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7">
                      <w14:nvContentPartPr>
                        <w14:cNvContentPartPr/>
                      </w14:nvContentPartPr>
                      <w14:xfrm>
                        <a:off x="0" y="0"/>
                        <a:ext cx="11520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7" o:spid="_x0000_s1026" type="#_x0000_t75" style="position:absolute;margin-left:293.25pt;margin-top:-6.7pt;width:10.2pt;height:26.1pt;z-index:2531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">
                <v:imagedata r:id="rId29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4128" behindDoc="0" locked="0" layoutInCell="1" allowOverlap="1">
                <wp:simplePos x="0" y="0"/>
                <wp:positionH relativeFrom="column">
                  <wp:posOffset>3963480</wp:posOffset>
                </wp:positionH>
                <wp:positionV relativeFrom="paragraph">
                  <wp:posOffset>97940</wp:posOffset>
                </wp:positionV>
                <wp:extent cx="360" cy="360"/>
                <wp:effectExtent l="0" t="0" r="0" b="0"/>
                <wp:wrapNone/>
                <wp:docPr id="2866" name="Ink 2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6" o:spid="_x0000_s1026" type="#_x0000_t75" style="position:absolute;margin-left:311.1pt;margin-top:6.7pt;width:2.05pt;height:2.05pt;z-index:2531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">
                <v:imagedata r:id="rId271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1056" behindDoc="0" locked="0" layoutInCell="1" allowOverlap="1">
                <wp:simplePos x="0" y="0"/>
                <wp:positionH relativeFrom="column">
                  <wp:posOffset>5924760</wp:posOffset>
                </wp:positionH>
                <wp:positionV relativeFrom="paragraph">
                  <wp:posOffset>56900</wp:posOffset>
                </wp:positionV>
                <wp:extent cx="165960" cy="91800"/>
                <wp:effectExtent l="38100" t="38100" r="24765" b="41910"/>
                <wp:wrapNone/>
                <wp:docPr id="2863" name="Ink 2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165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3" o:spid="_x0000_s1026" type="#_x0000_t75" style="position:absolute;margin-left:465.9pt;margin-top:3.8pt;width:14.35pt;height:8.7pt;z-index:2531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">
                <v:imagedata r:id="rId29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0032" behindDoc="0" locked="0" layoutInCell="1" allowOverlap="1">
                <wp:simplePos x="0" y="0"/>
                <wp:positionH relativeFrom="column">
                  <wp:posOffset>5716320</wp:posOffset>
                </wp:positionH>
                <wp:positionV relativeFrom="paragraph">
                  <wp:posOffset>222500</wp:posOffset>
                </wp:positionV>
                <wp:extent cx="482040" cy="161640"/>
                <wp:effectExtent l="38100" t="38100" r="32385" b="29210"/>
                <wp:wrapNone/>
                <wp:docPr id="2862" name="Ink 2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4820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2" o:spid="_x0000_s1026" type="#_x0000_t75" style="position:absolute;margin-left:449.55pt;margin-top:16.85pt;width:39.25pt;height:14.15pt;z-index:2531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">
                <v:imagedata r:id="rId2933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8784" behindDoc="0" locked="0" layoutInCell="1" allowOverlap="1">
                <wp:simplePos x="0" y="0"/>
                <wp:positionH relativeFrom="column">
                  <wp:posOffset>2060880</wp:posOffset>
                </wp:positionH>
                <wp:positionV relativeFrom="paragraph">
                  <wp:posOffset>159460</wp:posOffset>
                </wp:positionV>
                <wp:extent cx="158040" cy="174600"/>
                <wp:effectExtent l="38100" t="38100" r="33020" b="35560"/>
                <wp:wrapNone/>
                <wp:docPr id="2012" name="Ink 2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1580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2" o:spid="_x0000_s1026" type="#_x0000_t75" style="position:absolute;margin-left:161.55pt;margin-top:11.85pt;width:13.7pt;height:15pt;z-index:2522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">
                <v:imagedata r:id="rId2935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4992" behindDoc="0" locked="0" layoutInCell="1" allowOverlap="1">
                <wp:simplePos x="0" y="0"/>
                <wp:positionH relativeFrom="column">
                  <wp:posOffset>1437000</wp:posOffset>
                </wp:positionH>
                <wp:positionV relativeFrom="paragraph">
                  <wp:posOffset>15460</wp:posOffset>
                </wp:positionV>
                <wp:extent cx="20160" cy="27360"/>
                <wp:effectExtent l="19050" t="19050" r="18415" b="29845"/>
                <wp:wrapNone/>
                <wp:docPr id="1979" name="Ink 1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2016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79" o:spid="_x0000_s1026" type="#_x0000_t75" style="position:absolute;margin-left:112.85pt;margin-top:.9pt;width:2.25pt;height:2.75pt;z-index:2522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">
                <v:imagedata r:id="rId2937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40992" behindDoc="0" locked="0" layoutInCell="1" allowOverlap="1">
                <wp:simplePos x="0" y="0"/>
                <wp:positionH relativeFrom="column">
                  <wp:posOffset>1658760</wp:posOffset>
                </wp:positionH>
                <wp:positionV relativeFrom="paragraph">
                  <wp:posOffset>50300</wp:posOffset>
                </wp:positionV>
                <wp:extent cx="77400" cy="72000"/>
                <wp:effectExtent l="19050" t="19050" r="18415" b="23495"/>
                <wp:wrapNone/>
                <wp:docPr id="2902" name="Ink 2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7740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2" o:spid="_x0000_s1026" type="#_x0000_t75" style="position:absolute;margin-left:130.2pt;margin-top:3.5pt;width:6.95pt;height:6.5pt;z-index:2531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">
                <v:imagedata r:id="rId29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39968" behindDoc="0" locked="0" layoutInCell="1" allowOverlap="1">
                <wp:simplePos x="0" y="0"/>
                <wp:positionH relativeFrom="column">
                  <wp:posOffset>1466880</wp:posOffset>
                </wp:positionH>
                <wp:positionV relativeFrom="paragraph">
                  <wp:posOffset>218420</wp:posOffset>
                </wp:positionV>
                <wp:extent cx="76320" cy="47520"/>
                <wp:effectExtent l="19050" t="19050" r="19050" b="29210"/>
                <wp:wrapNone/>
                <wp:docPr id="2901" name="Ink 2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7632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01" o:spid="_x0000_s1026" type="#_x0000_t75" style="position:absolute;margin-left:115.2pt;margin-top:16.9pt;width:6.65pt;height:4.4pt;z-index:2531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">
                <v:imagedata r:id="rId29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20512" behindDoc="0" locked="0" layoutInCell="1" allowOverlap="1">
                <wp:simplePos x="0" y="0"/>
                <wp:positionH relativeFrom="column">
                  <wp:posOffset>1614480</wp:posOffset>
                </wp:positionH>
                <wp:positionV relativeFrom="paragraph">
                  <wp:posOffset>79100</wp:posOffset>
                </wp:positionV>
                <wp:extent cx="34200" cy="49680"/>
                <wp:effectExtent l="38100" t="19050" r="23495" b="26670"/>
                <wp:wrapNone/>
                <wp:docPr id="2882" name="Ink 2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342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2" o:spid="_x0000_s1026" type="#_x0000_t75" style="position:absolute;margin-left:126.5pt;margin-top:5.7pt;width:3.9pt;height:4.9pt;z-index:2531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">
                <v:imagedata r:id="rId29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19488" behindDoc="0" locked="0" layoutInCell="1" allowOverlap="1">
                <wp:simplePos x="0" y="0"/>
                <wp:positionH relativeFrom="column">
                  <wp:posOffset>1491360</wp:posOffset>
                </wp:positionH>
                <wp:positionV relativeFrom="paragraph">
                  <wp:posOffset>196820</wp:posOffset>
                </wp:positionV>
                <wp:extent cx="74880" cy="63360"/>
                <wp:effectExtent l="38100" t="38100" r="20955" b="32385"/>
                <wp:wrapNone/>
                <wp:docPr id="2881" name="Ink 2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7488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81" o:spid="_x0000_s1026" type="#_x0000_t75" style="position:absolute;margin-left:116.8pt;margin-top:15pt;width:7.1pt;height:6.2pt;z-index:2531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">
                <v:imagedata r:id="rId29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5696" behindDoc="0" locked="0" layoutInCell="1" allowOverlap="1">
                <wp:simplePos x="0" y="0"/>
                <wp:positionH relativeFrom="column">
                  <wp:posOffset>5512920</wp:posOffset>
                </wp:positionH>
                <wp:positionV relativeFrom="paragraph">
                  <wp:posOffset>123980</wp:posOffset>
                </wp:positionV>
                <wp:extent cx="105120" cy="325440"/>
                <wp:effectExtent l="38100" t="38100" r="28575" b="36830"/>
                <wp:wrapNone/>
                <wp:docPr id="2848" name="Ink 2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10512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8" o:spid="_x0000_s1026" type="#_x0000_t75" style="position:absolute;margin-left:433.4pt;margin-top:9.05pt;width:9.75pt;height:27.1pt;z-index:2530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">
                <v:imagedata r:id="rId29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1360" behindDoc="0" locked="0" layoutInCell="1" allowOverlap="1">
                <wp:simplePos x="0" y="0"/>
                <wp:positionH relativeFrom="column">
                  <wp:posOffset>4158600</wp:posOffset>
                </wp:positionH>
                <wp:positionV relativeFrom="paragraph">
                  <wp:posOffset>272300</wp:posOffset>
                </wp:positionV>
                <wp:extent cx="121320" cy="55800"/>
                <wp:effectExtent l="19050" t="38100" r="31115" b="20955"/>
                <wp:wrapNone/>
                <wp:docPr id="2834" name="Ink 2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12132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4" o:spid="_x0000_s1026" type="#_x0000_t75" style="position:absolute;margin-left:326.9pt;margin-top:20.95pt;width:10.65pt;height:5.6pt;z-index:2530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">
                <v:imagedata r:id="rId2949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7760" behindDoc="0" locked="0" layoutInCell="1" allowOverlap="1">
                <wp:simplePos x="0" y="0"/>
                <wp:positionH relativeFrom="column">
                  <wp:posOffset>2471280</wp:posOffset>
                </wp:positionH>
                <wp:positionV relativeFrom="paragraph">
                  <wp:posOffset>-8900</wp:posOffset>
                </wp:positionV>
                <wp:extent cx="90000" cy="81360"/>
                <wp:effectExtent l="38100" t="38100" r="24765" b="33020"/>
                <wp:wrapNone/>
                <wp:docPr id="2011" name="Ink 2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9000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1" o:spid="_x0000_s1026" type="#_x0000_t75" style="position:absolute;margin-left:193.95pt;margin-top:-1.35pt;width:8.45pt;height:7.65pt;z-index:2522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">
                <v:imagedata r:id="rId2951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6736" behindDoc="0" locked="0" layoutInCell="1" allowOverlap="1">
                <wp:simplePos x="0" y="0"/>
                <wp:positionH relativeFrom="column">
                  <wp:posOffset>1498560</wp:posOffset>
                </wp:positionH>
                <wp:positionV relativeFrom="paragraph">
                  <wp:posOffset>17380</wp:posOffset>
                </wp:positionV>
                <wp:extent cx="1066320" cy="245520"/>
                <wp:effectExtent l="19050" t="19050" r="19685" b="21590"/>
                <wp:wrapNone/>
                <wp:docPr id="2010" name="Ink 2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106632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0" o:spid="_x0000_s1026" type="#_x0000_t75" style="position:absolute;margin-left:117.55pt;margin-top:.75pt;width:85.05pt;height:20.45pt;z-index:2522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">
                <v:imagedata r:id="rId2953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5472" behindDoc="0" locked="0" layoutInCell="1" allowOverlap="1">
                <wp:simplePos x="0" y="0"/>
                <wp:positionH relativeFrom="column">
                  <wp:posOffset>3928560</wp:posOffset>
                </wp:positionH>
                <wp:positionV relativeFrom="paragraph">
                  <wp:posOffset>-103220</wp:posOffset>
                </wp:positionV>
                <wp:extent cx="311760" cy="323280"/>
                <wp:effectExtent l="19050" t="19050" r="31750" b="19685"/>
                <wp:wrapNone/>
                <wp:docPr id="1999" name="Ink 1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31176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9" o:spid="_x0000_s1026" type="#_x0000_t75" style="position:absolute;margin-left:308.8pt;margin-top:-8.65pt;width:25.6pt;height:26.5pt;z-index:2522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">
                <v:imagedata r:id="rId2955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2400" behindDoc="0" locked="0" layoutInCell="1" allowOverlap="1">
                <wp:simplePos x="0" y="0"/>
                <wp:positionH relativeFrom="column">
                  <wp:posOffset>355200</wp:posOffset>
                </wp:positionH>
                <wp:positionV relativeFrom="paragraph">
                  <wp:posOffset>-571220</wp:posOffset>
                </wp:positionV>
                <wp:extent cx="963000" cy="1393200"/>
                <wp:effectExtent l="19050" t="19050" r="27940" b="16510"/>
                <wp:wrapNone/>
                <wp:docPr id="1996" name="Ink 1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963000" cy="139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6" o:spid="_x0000_s1026" type="#_x0000_t75" style="position:absolute;margin-left:27.35pt;margin-top:-45.4pt;width:76.9pt;height:110.7pt;z-index:2522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">
                <v:imagedata r:id="rId2957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7040" behindDoc="0" locked="0" layoutInCell="1" allowOverlap="1">
                <wp:simplePos x="0" y="0"/>
                <wp:positionH relativeFrom="column">
                  <wp:posOffset>1486320</wp:posOffset>
                </wp:positionH>
                <wp:positionV relativeFrom="paragraph">
                  <wp:posOffset>186940</wp:posOffset>
                </wp:positionV>
                <wp:extent cx="2534760" cy="141480"/>
                <wp:effectExtent l="38100" t="19050" r="37465" b="30480"/>
                <wp:wrapNone/>
                <wp:docPr id="1981" name="Ink 1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25347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1" o:spid="_x0000_s1026" type="#_x0000_t75" style="position:absolute;margin-left:116.45pt;margin-top:14.15pt;width:200.8pt;height:12.25pt;z-index:2522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">
                <v:imagedata r:id="rId2959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6016" behindDoc="0" locked="0" layoutInCell="1" allowOverlap="1">
                <wp:simplePos x="0" y="0"/>
                <wp:positionH relativeFrom="column">
                  <wp:posOffset>1435920</wp:posOffset>
                </wp:positionH>
                <wp:positionV relativeFrom="paragraph">
                  <wp:posOffset>-294020</wp:posOffset>
                </wp:positionV>
                <wp:extent cx="30960" cy="607680"/>
                <wp:effectExtent l="38100" t="38100" r="26670" b="21590"/>
                <wp:wrapNone/>
                <wp:docPr id="1980" name="Ink 1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30960" cy="60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0" o:spid="_x0000_s1026" type="#_x0000_t75" style="position:absolute;margin-left:112.4pt;margin-top:-23.7pt;width:3.7pt;height:49.1pt;z-index:2522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">
                <v:imagedata r:id="rId2961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8400" behindDoc="0" locked="0" layoutInCell="1" allowOverlap="1">
                <wp:simplePos x="0" y="0"/>
                <wp:positionH relativeFrom="column">
                  <wp:posOffset>6107640</wp:posOffset>
                </wp:positionH>
                <wp:positionV relativeFrom="paragraph">
                  <wp:posOffset>-177460</wp:posOffset>
                </wp:positionV>
                <wp:extent cx="117360" cy="491040"/>
                <wp:effectExtent l="38100" t="38100" r="35560" b="42545"/>
                <wp:wrapNone/>
                <wp:docPr id="2919" name="Ink 2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2">
                      <w14:nvContentPartPr>
                        <w14:cNvContentPartPr/>
                      </w14:nvContentPartPr>
                      <w14:xfrm>
                        <a:off x="0" y="0"/>
                        <a:ext cx="11736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9" o:spid="_x0000_s1026" type="#_x0000_t75" style="position:absolute;margin-left:480.45pt;margin-top:-14.5pt;width:10.5pt;height:39.95pt;z-index:2531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">
                <v:imagedata r:id="rId296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7376" behindDoc="0" locked="0" layoutInCell="1" allowOverlap="1">
                <wp:simplePos x="0" y="0"/>
                <wp:positionH relativeFrom="column">
                  <wp:posOffset>5690040</wp:posOffset>
                </wp:positionH>
                <wp:positionV relativeFrom="paragraph">
                  <wp:posOffset>-194740</wp:posOffset>
                </wp:positionV>
                <wp:extent cx="111960" cy="461520"/>
                <wp:effectExtent l="19050" t="38100" r="21590" b="34290"/>
                <wp:wrapNone/>
                <wp:docPr id="2918" name="Ink 2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4">
                      <w14:nvContentPartPr>
                        <w14:cNvContentPartPr/>
                      </w14:nvContentPartPr>
                      <w14:xfrm>
                        <a:off x="0" y="0"/>
                        <a:ext cx="11196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8" o:spid="_x0000_s1026" type="#_x0000_t75" style="position:absolute;margin-left:447.35pt;margin-top:-15.95pt;width:9.9pt;height:37.65pt;z-index:2531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">
                <v:imagedata r:id="rId296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6352" behindDoc="0" locked="0" layoutInCell="1" allowOverlap="1">
                <wp:simplePos x="0" y="0"/>
                <wp:positionH relativeFrom="column">
                  <wp:posOffset>6043560</wp:posOffset>
                </wp:positionH>
                <wp:positionV relativeFrom="paragraph">
                  <wp:posOffset>-28780</wp:posOffset>
                </wp:positionV>
                <wp:extent cx="157680" cy="149400"/>
                <wp:effectExtent l="38100" t="38100" r="33020" b="41275"/>
                <wp:wrapNone/>
                <wp:docPr id="2917" name="Ink 2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6">
                      <w14:nvContentPartPr>
                        <w14:cNvContentPartPr/>
                      </w14:nvContentPartPr>
                      <w14:xfrm>
                        <a:off x="0" y="0"/>
                        <a:ext cx="157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7" o:spid="_x0000_s1026" type="#_x0000_t75" style="position:absolute;margin-left:475.15pt;margin-top:-2.95pt;width:13.95pt;height:13.15pt;z-index:2531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">
                <v:imagedata r:id="rId296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5328" behindDoc="0" locked="0" layoutInCell="1" allowOverlap="1">
                <wp:simplePos x="0" y="0"/>
                <wp:positionH relativeFrom="column">
                  <wp:posOffset>5959680</wp:posOffset>
                </wp:positionH>
                <wp:positionV relativeFrom="paragraph">
                  <wp:posOffset>21260</wp:posOffset>
                </wp:positionV>
                <wp:extent cx="95040" cy="27000"/>
                <wp:effectExtent l="38100" t="38100" r="38735" b="30480"/>
                <wp:wrapNone/>
                <wp:docPr id="2916" name="Ink 2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9504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6" o:spid="_x0000_s1026" type="#_x0000_t75" style="position:absolute;margin-left:468.55pt;margin-top:.9pt;width:8.85pt;height:3.55pt;z-index:2531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">
                <v:imagedata r:id="rId296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4304" behindDoc="0" locked="0" layoutInCell="1" allowOverlap="1">
                <wp:simplePos x="0" y="0"/>
                <wp:positionH relativeFrom="column">
                  <wp:posOffset>5817840</wp:posOffset>
                </wp:positionH>
                <wp:positionV relativeFrom="paragraph">
                  <wp:posOffset>-124900</wp:posOffset>
                </wp:positionV>
                <wp:extent cx="94680" cy="268560"/>
                <wp:effectExtent l="19050" t="38100" r="635" b="36830"/>
                <wp:wrapNone/>
                <wp:docPr id="2915" name="Ink 2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0">
                      <w14:nvContentPartPr>
                        <w14:cNvContentPartPr/>
                      </w14:nvContentPartPr>
                      <w14:xfrm>
                        <a:off x="0" y="0"/>
                        <a:ext cx="946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15" o:spid="_x0000_s1026" type="#_x0000_t75" style="position:absolute;margin-left:457.4pt;margin-top:-10.55pt;width:8.9pt;height:22.6pt;z-index:2531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">
                <v:imagedata r:id="rId29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9792" behindDoc="0" locked="0" layoutInCell="1" allowOverlap="1">
                <wp:simplePos x="0" y="0"/>
                <wp:positionH relativeFrom="column">
                  <wp:posOffset>6140040</wp:posOffset>
                </wp:positionH>
                <wp:positionV relativeFrom="paragraph">
                  <wp:posOffset>114740</wp:posOffset>
                </wp:positionV>
                <wp:extent cx="3960" cy="6840"/>
                <wp:effectExtent l="19050" t="19050" r="34290" b="31750"/>
                <wp:wrapNone/>
                <wp:docPr id="2852" name="Ink 2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2">
                      <w14:nvContentPartPr>
                        <w14:cNvContentPartPr/>
                      </w14:nvContentPartPr>
                      <w14:xfrm>
                        <a:off x="0" y="0"/>
                        <a:ext cx="39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2" o:spid="_x0000_s1026" type="#_x0000_t75" style="position:absolute;margin-left:483.1pt;margin-top:8.65pt;width:1.3pt;height:1.6pt;z-index:2530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">
                <v:imagedata r:id="rId297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8768" behindDoc="0" locked="0" layoutInCell="1" allowOverlap="1">
                <wp:simplePos x="0" y="0"/>
                <wp:positionH relativeFrom="column">
                  <wp:posOffset>5988480</wp:posOffset>
                </wp:positionH>
                <wp:positionV relativeFrom="paragraph">
                  <wp:posOffset>139220</wp:posOffset>
                </wp:positionV>
                <wp:extent cx="46800" cy="9360"/>
                <wp:effectExtent l="19050" t="19050" r="29845" b="29210"/>
                <wp:wrapNone/>
                <wp:docPr id="2851" name="Ink 2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4">
                      <w14:nvContentPartPr>
                        <w14:cNvContentPartPr/>
                      </w14:nvContentPartPr>
                      <w14:xfrm>
                        <a:off x="0" y="0"/>
                        <a:ext cx="468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1" o:spid="_x0000_s1026" type="#_x0000_t75" style="position:absolute;margin-left:471.05pt;margin-top:10.45pt;width:4.7pt;height:1.7pt;z-index:2530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">
                <v:imagedata r:id="rId297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7744" behindDoc="0" locked="0" layoutInCell="1" allowOverlap="1">
                <wp:simplePos x="0" y="0"/>
                <wp:positionH relativeFrom="column">
                  <wp:posOffset>5904960</wp:posOffset>
                </wp:positionH>
                <wp:positionV relativeFrom="paragraph">
                  <wp:posOffset>111860</wp:posOffset>
                </wp:positionV>
                <wp:extent cx="10800" cy="21240"/>
                <wp:effectExtent l="19050" t="19050" r="27305" b="17145"/>
                <wp:wrapNone/>
                <wp:docPr id="2850" name="Ink 2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6">
                      <w14:nvContentPartPr>
                        <w14:cNvContentPartPr/>
                      </w14:nvContentPartPr>
                      <w14:xfrm>
                        <a:off x="0" y="0"/>
                        <a:ext cx="108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0" o:spid="_x0000_s1026" type="#_x0000_t75" style="position:absolute;margin-left:464.4pt;margin-top:8.45pt;width:1.95pt;height:2.6pt;z-index:2530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">
                <v:imagedata r:id="rId297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6720" behindDoc="0" locked="0" layoutInCell="1" allowOverlap="1">
                <wp:simplePos x="0" y="0"/>
                <wp:positionH relativeFrom="column">
                  <wp:posOffset>5768880</wp:posOffset>
                </wp:positionH>
                <wp:positionV relativeFrom="paragraph">
                  <wp:posOffset>131660</wp:posOffset>
                </wp:positionV>
                <wp:extent cx="16200" cy="32400"/>
                <wp:effectExtent l="38100" t="19050" r="22225" b="24765"/>
                <wp:wrapNone/>
                <wp:docPr id="2849" name="Ink 2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78">
                      <w14:nvContentPartPr>
                        <w14:cNvContentPartPr/>
                      </w14:nvContentPartPr>
                      <w14:xfrm>
                        <a:off x="0" y="0"/>
                        <a:ext cx="162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9" o:spid="_x0000_s1026" type="#_x0000_t75" style="position:absolute;margin-left:453.55pt;margin-top:9.9pt;width:2.5pt;height:3.5pt;z-index:2530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">
                <v:imagedata r:id="rId297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4672" behindDoc="0" locked="0" layoutInCell="1" allowOverlap="1">
                <wp:simplePos x="0" y="0"/>
                <wp:positionH relativeFrom="column">
                  <wp:posOffset>5394840</wp:posOffset>
                </wp:positionH>
                <wp:positionV relativeFrom="paragraph">
                  <wp:posOffset>46700</wp:posOffset>
                </wp:positionV>
                <wp:extent cx="64800" cy="18720"/>
                <wp:effectExtent l="19050" t="38100" r="30480" b="19685"/>
                <wp:wrapNone/>
                <wp:docPr id="2847" name="Ink 2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648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7" o:spid="_x0000_s1026" type="#_x0000_t75" style="position:absolute;margin-left:424.25pt;margin-top:3.2pt;width:6.15pt;height:2.6pt;z-index:2530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">
                <v:imagedata r:id="rId298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3648" behindDoc="0" locked="0" layoutInCell="1" allowOverlap="1">
                <wp:simplePos x="0" y="0"/>
                <wp:positionH relativeFrom="column">
                  <wp:posOffset>5417520</wp:posOffset>
                </wp:positionH>
                <wp:positionV relativeFrom="paragraph">
                  <wp:posOffset>-20980</wp:posOffset>
                </wp:positionV>
                <wp:extent cx="9720" cy="140400"/>
                <wp:effectExtent l="38100" t="19050" r="28575" b="31115"/>
                <wp:wrapNone/>
                <wp:docPr id="2846" name="Ink 2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972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6" o:spid="_x0000_s1026" type="#_x0000_t75" style="position:absolute;margin-left:426pt;margin-top:-2.2pt;width:1.95pt;height:12.15pt;z-index:2530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">
                <v:imagedata r:id="rId298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2624" behindDoc="0" locked="0" layoutInCell="1" allowOverlap="1">
                <wp:simplePos x="0" y="0"/>
                <wp:positionH relativeFrom="column">
                  <wp:posOffset>5186760</wp:posOffset>
                </wp:positionH>
                <wp:positionV relativeFrom="paragraph">
                  <wp:posOffset>-9460</wp:posOffset>
                </wp:positionV>
                <wp:extent cx="132840" cy="155160"/>
                <wp:effectExtent l="38100" t="38100" r="38735" b="35560"/>
                <wp:wrapNone/>
                <wp:docPr id="2845" name="Ink 2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1328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5" o:spid="_x0000_s1026" type="#_x0000_t75" style="position:absolute;margin-left:407.7pt;margin-top:-1.5pt;width:11.8pt;height:13.65pt;z-index:2530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">
                <v:imagedata r:id="rId298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1600" behindDoc="0" locked="0" layoutInCell="1" allowOverlap="1">
                <wp:simplePos x="0" y="0"/>
                <wp:positionH relativeFrom="column">
                  <wp:posOffset>5046720</wp:posOffset>
                </wp:positionH>
                <wp:positionV relativeFrom="paragraph">
                  <wp:posOffset>115820</wp:posOffset>
                </wp:positionV>
                <wp:extent cx="48240" cy="5040"/>
                <wp:effectExtent l="19050" t="19050" r="28575" b="33655"/>
                <wp:wrapNone/>
                <wp:docPr id="2844" name="Ink 2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482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4" o:spid="_x0000_s1026" type="#_x0000_t75" style="position:absolute;margin-left:396.9pt;margin-top:8.55pt;width:4.9pt;height:1.65pt;z-index:2530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">
                <v:imagedata r:id="rId298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80576" behindDoc="0" locked="0" layoutInCell="1" allowOverlap="1">
                <wp:simplePos x="0" y="0"/>
                <wp:positionH relativeFrom="column">
                  <wp:posOffset>5020080</wp:posOffset>
                </wp:positionH>
                <wp:positionV relativeFrom="paragraph">
                  <wp:posOffset>64340</wp:posOffset>
                </wp:positionV>
                <wp:extent cx="100440" cy="6120"/>
                <wp:effectExtent l="19050" t="19050" r="33020" b="32385"/>
                <wp:wrapNone/>
                <wp:docPr id="2843" name="Ink 2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1004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3" o:spid="_x0000_s1026" type="#_x0000_t75" style="position:absolute;margin-left:394.85pt;margin-top:4.55pt;width:8.85pt;height:1.65pt;z-index:2530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">
                <v:imagedata r:id="rId298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9552" behindDoc="0" locked="0" layoutInCell="1" allowOverlap="1">
                <wp:simplePos x="0" y="0"/>
                <wp:positionH relativeFrom="column">
                  <wp:posOffset>4915680</wp:posOffset>
                </wp:positionH>
                <wp:positionV relativeFrom="paragraph">
                  <wp:posOffset>34100</wp:posOffset>
                </wp:positionV>
                <wp:extent cx="85320" cy="181080"/>
                <wp:effectExtent l="19050" t="19050" r="29210" b="28575"/>
                <wp:wrapNone/>
                <wp:docPr id="2842" name="Ink 2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8532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2" o:spid="_x0000_s1026" type="#_x0000_t75" style="position:absolute;margin-left:386.6pt;margin-top:2.25pt;width:7.6pt;height:15.15pt;z-index:2530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">
                <v:imagedata r:id="rId299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8528" behindDoc="0" locked="0" layoutInCell="1" allowOverlap="1">
                <wp:simplePos x="0" y="0"/>
                <wp:positionH relativeFrom="column">
                  <wp:posOffset>4913880</wp:posOffset>
                </wp:positionH>
                <wp:positionV relativeFrom="paragraph">
                  <wp:posOffset>32300</wp:posOffset>
                </wp:positionV>
                <wp:extent cx="106560" cy="139320"/>
                <wp:effectExtent l="38100" t="38100" r="27305" b="32385"/>
                <wp:wrapNone/>
                <wp:docPr id="2841" name="Ink 2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10656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1" o:spid="_x0000_s1026" type="#_x0000_t75" style="position:absolute;margin-left:386.35pt;margin-top:2.1pt;width:9.7pt;height:12.15pt;z-index:2530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">
                <v:imagedata r:id="rId299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7504" behindDoc="0" locked="0" layoutInCell="1" allowOverlap="1">
                <wp:simplePos x="0" y="0"/>
                <wp:positionH relativeFrom="column">
                  <wp:posOffset>4826760</wp:posOffset>
                </wp:positionH>
                <wp:positionV relativeFrom="paragraph">
                  <wp:posOffset>-170020</wp:posOffset>
                </wp:positionV>
                <wp:extent cx="34560" cy="585360"/>
                <wp:effectExtent l="38100" t="38100" r="22860" b="24765"/>
                <wp:wrapNone/>
                <wp:docPr id="2840" name="Ink 2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34560" cy="58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40" o:spid="_x0000_s1026" type="#_x0000_t75" style="position:absolute;margin-left:379.45pt;margin-top:-13.95pt;width:4pt;height:47.4pt;z-index:2530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">
                <v:imagedata r:id="rId299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6480" behindDoc="0" locked="0" layoutInCell="1" allowOverlap="1">
                <wp:simplePos x="0" y="0"/>
                <wp:positionH relativeFrom="column">
                  <wp:posOffset>4602840</wp:posOffset>
                </wp:positionH>
                <wp:positionV relativeFrom="paragraph">
                  <wp:posOffset>31580</wp:posOffset>
                </wp:positionV>
                <wp:extent cx="129240" cy="205560"/>
                <wp:effectExtent l="19050" t="19050" r="23495" b="23495"/>
                <wp:wrapNone/>
                <wp:docPr id="2839" name="Ink 2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1292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9" o:spid="_x0000_s1026" type="#_x0000_t75" style="position:absolute;margin-left:361.8pt;margin-top:2.05pt;width:11.3pt;height:17.3pt;z-index:25307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">
                <v:imagedata r:id="rId299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5456" behindDoc="0" locked="0" layoutInCell="1" allowOverlap="1">
                <wp:simplePos x="0" y="0"/>
                <wp:positionH relativeFrom="column">
                  <wp:posOffset>4616160</wp:posOffset>
                </wp:positionH>
                <wp:positionV relativeFrom="paragraph">
                  <wp:posOffset>44540</wp:posOffset>
                </wp:positionV>
                <wp:extent cx="114120" cy="154800"/>
                <wp:effectExtent l="38100" t="19050" r="38735" b="17145"/>
                <wp:wrapNone/>
                <wp:docPr id="2838" name="Ink 2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1141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8" o:spid="_x0000_s1026" type="#_x0000_t75" style="position:absolute;margin-left:362.9pt;margin-top:3pt;width:10.25pt;height:13.25pt;z-index:25307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">
                <v:imagedata r:id="rId299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4432" behindDoc="0" locked="0" layoutInCell="1" allowOverlap="1">
                <wp:simplePos x="0" y="0"/>
                <wp:positionH relativeFrom="column">
                  <wp:posOffset>4451640</wp:posOffset>
                </wp:positionH>
                <wp:positionV relativeFrom="paragraph">
                  <wp:posOffset>-133300</wp:posOffset>
                </wp:positionV>
                <wp:extent cx="98640" cy="553680"/>
                <wp:effectExtent l="19050" t="19050" r="34925" b="37465"/>
                <wp:wrapNone/>
                <wp:docPr id="2837" name="Ink 2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98640" cy="55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7" o:spid="_x0000_s1026" type="#_x0000_t75" style="position:absolute;margin-left:349.85pt;margin-top:-11.05pt;width:8.85pt;height:44.75pt;z-index:2530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">
                <v:imagedata r:id="rId300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3408" behindDoc="0" locked="0" layoutInCell="1" allowOverlap="1">
                <wp:simplePos x="0" y="0"/>
                <wp:positionH relativeFrom="column">
                  <wp:posOffset>4343280</wp:posOffset>
                </wp:positionH>
                <wp:positionV relativeFrom="paragraph">
                  <wp:posOffset>145700</wp:posOffset>
                </wp:positionV>
                <wp:extent cx="68400" cy="28440"/>
                <wp:effectExtent l="19050" t="19050" r="27305" b="29210"/>
                <wp:wrapNone/>
                <wp:docPr id="2836" name="Ink 2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68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6" o:spid="_x0000_s1026" type="#_x0000_t75" style="position:absolute;margin-left:341.5pt;margin-top:10.95pt;width:6.45pt;height:3.3pt;z-index:2530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">
                <v:imagedata r:id="rId300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2384" behindDoc="0" locked="0" layoutInCell="1" allowOverlap="1">
                <wp:simplePos x="0" y="0"/>
                <wp:positionH relativeFrom="column">
                  <wp:posOffset>4335000</wp:posOffset>
                </wp:positionH>
                <wp:positionV relativeFrom="paragraph">
                  <wp:posOffset>82340</wp:posOffset>
                </wp:positionV>
                <wp:extent cx="110160" cy="38880"/>
                <wp:effectExtent l="19050" t="19050" r="23495" b="18415"/>
                <wp:wrapNone/>
                <wp:docPr id="2835" name="Ink 2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11016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5" o:spid="_x0000_s1026" type="#_x0000_t75" style="position:absolute;margin-left:340.9pt;margin-top:6.05pt;width:9.5pt;height:4pt;z-index:2530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">
                <v:imagedata r:id="rId300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70336" behindDoc="0" locked="0" layoutInCell="1" allowOverlap="1">
                <wp:simplePos x="0" y="0"/>
                <wp:positionH relativeFrom="column">
                  <wp:posOffset>4152120</wp:posOffset>
                </wp:positionH>
                <wp:positionV relativeFrom="paragraph">
                  <wp:posOffset>61460</wp:posOffset>
                </wp:positionV>
                <wp:extent cx="163080" cy="105480"/>
                <wp:effectExtent l="19050" t="19050" r="27940" b="27940"/>
                <wp:wrapNone/>
                <wp:docPr id="2833" name="Ink 2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1630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3" o:spid="_x0000_s1026" type="#_x0000_t75" style="position:absolute;margin-left:326.5pt;margin-top:4.4pt;width:13.75pt;height:9.3pt;z-index:2530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">
                <v:imagedata r:id="rId300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69312" behindDoc="0" locked="0" layoutInCell="1" allowOverlap="1">
                <wp:simplePos x="0" y="0"/>
                <wp:positionH relativeFrom="column">
                  <wp:posOffset>4138080</wp:posOffset>
                </wp:positionH>
                <wp:positionV relativeFrom="paragraph">
                  <wp:posOffset>-5860</wp:posOffset>
                </wp:positionV>
                <wp:extent cx="111600" cy="284760"/>
                <wp:effectExtent l="38100" t="38100" r="22225" b="39370"/>
                <wp:wrapNone/>
                <wp:docPr id="2832" name="Ink 2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1116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32" o:spid="_x0000_s1026" type="#_x0000_t75" style="position:absolute;margin-left:325.2pt;margin-top:-1.05pt;width:10.05pt;height:23.65pt;z-index:2530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">
                <v:imagedata r:id="rId3009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79808" behindDoc="0" locked="0" layoutInCell="1" allowOverlap="1">
                <wp:simplePos x="0" y="0"/>
                <wp:positionH relativeFrom="column">
                  <wp:posOffset>1527360</wp:posOffset>
                </wp:positionH>
                <wp:positionV relativeFrom="paragraph">
                  <wp:posOffset>-9140</wp:posOffset>
                </wp:positionV>
                <wp:extent cx="848880" cy="385200"/>
                <wp:effectExtent l="38100" t="38100" r="27940" b="34290"/>
                <wp:wrapNone/>
                <wp:docPr id="2013" name="Ink 2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0">
                      <w14:nvContentPartPr>
                        <w14:cNvContentPartPr/>
                      </w14:nvContentPartPr>
                      <w14:xfrm>
                        <a:off x="0" y="0"/>
                        <a:ext cx="84888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3" o:spid="_x0000_s1026" type="#_x0000_t75" style="position:absolute;margin-left:119.7pt;margin-top:-1.25pt;width:68.1pt;height:31.55pt;z-index:2522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">
                <v:imagedata r:id="rId3011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8064" behindDoc="0" locked="0" layoutInCell="1" allowOverlap="1">
                <wp:simplePos x="0" y="0"/>
                <wp:positionH relativeFrom="column">
                  <wp:posOffset>1493880</wp:posOffset>
                </wp:positionH>
                <wp:positionV relativeFrom="paragraph">
                  <wp:posOffset>157540</wp:posOffset>
                </wp:positionV>
                <wp:extent cx="1440" cy="9720"/>
                <wp:effectExtent l="19050" t="19050" r="17780" b="28575"/>
                <wp:wrapNone/>
                <wp:docPr id="1982" name="Ink 1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144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2" o:spid="_x0000_s1026" type="#_x0000_t75" style="position:absolute;margin-left:117.15pt;margin-top:11.95pt;width:1pt;height:1.65pt;z-index:2522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">
                <v:imagedata r:id="rId3013" o:title=""/>
              </v:shape>
            </w:pict>
          </mc:Fallback>
        </mc:AlternateContent>
      </w:r>
    </w:p>
    <w:p w:rsidR="00967351" w:rsidRDefault="00B97DF6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1856" behindDoc="0" locked="0" layoutInCell="1" allowOverlap="1">
                <wp:simplePos x="0" y="0"/>
                <wp:positionH relativeFrom="column">
                  <wp:posOffset>1818600</wp:posOffset>
                </wp:positionH>
                <wp:positionV relativeFrom="paragraph">
                  <wp:posOffset>-54740</wp:posOffset>
                </wp:positionV>
                <wp:extent cx="160560" cy="117360"/>
                <wp:effectExtent l="38100" t="38100" r="11430" b="35560"/>
                <wp:wrapNone/>
                <wp:docPr id="2015" name="Ink 2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16056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5" o:spid="_x0000_s1026" type="#_x0000_t75" style="position:absolute;margin-left:142.55pt;margin-top:-4.95pt;width:14.05pt;height:10.6pt;z-index:2522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">
                <v:imagedata r:id="rId301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80832" behindDoc="0" locked="0" layoutInCell="1" allowOverlap="1">
                <wp:simplePos x="0" y="0"/>
                <wp:positionH relativeFrom="column">
                  <wp:posOffset>2292000</wp:posOffset>
                </wp:positionH>
                <wp:positionV relativeFrom="paragraph">
                  <wp:posOffset>2500</wp:posOffset>
                </wp:positionV>
                <wp:extent cx="118440" cy="108000"/>
                <wp:effectExtent l="38100" t="38100" r="34290" b="25400"/>
                <wp:wrapNone/>
                <wp:docPr id="2014" name="Ink 2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11844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14" o:spid="_x0000_s1026" type="#_x0000_t75" style="position:absolute;margin-left:179.9pt;margin-top:-.5pt;width:10.65pt;height:9.8pt;z-index:2522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">
                <v:imagedata r:id="rId301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49088" behindDoc="0" locked="0" layoutInCell="1" allowOverlap="1">
                <wp:simplePos x="0" y="0"/>
                <wp:positionH relativeFrom="column">
                  <wp:posOffset>164040</wp:posOffset>
                </wp:positionH>
                <wp:positionV relativeFrom="paragraph">
                  <wp:posOffset>-227540</wp:posOffset>
                </wp:positionV>
                <wp:extent cx="1347840" cy="753840"/>
                <wp:effectExtent l="19050" t="38100" r="24130" b="27305"/>
                <wp:wrapNone/>
                <wp:docPr id="1983" name="Ink 1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1347840" cy="7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83" o:spid="_x0000_s1026" type="#_x0000_t75" style="position:absolute;margin-left:12.25pt;margin-top:-18.4pt;width:107.25pt;height:60.55pt;z-index:2522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">
                <v:imagedata r:id="rId3019" o:title=""/>
              </v:shape>
            </w:pict>
          </mc:Fallback>
        </mc:AlternateContent>
      </w:r>
    </w:p>
    <w:p w:rsid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3520" behindDoc="0" locked="0" layoutInCell="1" allowOverlap="1">
                <wp:simplePos x="0" y="0"/>
                <wp:positionH relativeFrom="column">
                  <wp:posOffset>5556480</wp:posOffset>
                </wp:positionH>
                <wp:positionV relativeFrom="paragraph">
                  <wp:posOffset>-135820</wp:posOffset>
                </wp:positionV>
                <wp:extent cx="105840" cy="390600"/>
                <wp:effectExtent l="38100" t="38100" r="27940" b="28575"/>
                <wp:wrapNone/>
                <wp:docPr id="2924" name="Ink 2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10584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4" o:spid="_x0000_s1026" type="#_x0000_t75" style="position:absolute;margin-left:437pt;margin-top:-11.2pt;width:9.6pt;height:32.05pt;z-index:2531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">
                <v:imagedata r:id="rId302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2496" behindDoc="0" locked="0" layoutInCell="1" allowOverlap="1">
                <wp:simplePos x="0" y="0"/>
                <wp:positionH relativeFrom="column">
                  <wp:posOffset>5156880</wp:posOffset>
                </wp:positionH>
                <wp:positionV relativeFrom="paragraph">
                  <wp:posOffset>-109540</wp:posOffset>
                </wp:positionV>
                <wp:extent cx="84960" cy="352080"/>
                <wp:effectExtent l="38100" t="38100" r="29845" b="29210"/>
                <wp:wrapNone/>
                <wp:docPr id="2923" name="Ink 2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8496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3" o:spid="_x0000_s1026" type="#_x0000_t75" style="position:absolute;margin-left:405.35pt;margin-top:-9.3pt;width:7.95pt;height:28.9pt;z-index:2531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">
                <v:imagedata r:id="rId302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1472" behindDoc="0" locked="0" layoutInCell="1" allowOverlap="1">
                <wp:simplePos x="0" y="0"/>
                <wp:positionH relativeFrom="column">
                  <wp:posOffset>5457480</wp:posOffset>
                </wp:positionH>
                <wp:positionV relativeFrom="paragraph">
                  <wp:posOffset>-43300</wp:posOffset>
                </wp:positionV>
                <wp:extent cx="135000" cy="133560"/>
                <wp:effectExtent l="38100" t="38100" r="36830" b="38100"/>
                <wp:wrapNone/>
                <wp:docPr id="2922" name="Ink 2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13500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2" o:spid="_x0000_s1026" type="#_x0000_t75" style="position:absolute;margin-left:428.95pt;margin-top:-4.15pt;width:12.05pt;height:11.9pt;z-index:2531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">
                <v:imagedata r:id="rId302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0448" behindDoc="0" locked="0" layoutInCell="1" allowOverlap="1">
                <wp:simplePos x="0" y="0"/>
                <wp:positionH relativeFrom="column">
                  <wp:posOffset>5355960</wp:posOffset>
                </wp:positionH>
                <wp:positionV relativeFrom="paragraph">
                  <wp:posOffset>-820</wp:posOffset>
                </wp:positionV>
                <wp:extent cx="88920" cy="36360"/>
                <wp:effectExtent l="19050" t="19050" r="25400" b="20955"/>
                <wp:wrapNone/>
                <wp:docPr id="2921" name="Ink 2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889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1" o:spid="_x0000_s1026" type="#_x0000_t75" style="position:absolute;margin-left:421.3pt;margin-top:-.6pt;width:8pt;height:3.85pt;z-index:2531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">
                <v:imagedata r:id="rId302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59424" behindDoc="0" locked="0" layoutInCell="1" allowOverlap="1">
                <wp:simplePos x="0" y="0"/>
                <wp:positionH relativeFrom="column">
                  <wp:posOffset>5273880</wp:posOffset>
                </wp:positionH>
                <wp:positionV relativeFrom="paragraph">
                  <wp:posOffset>-61660</wp:posOffset>
                </wp:positionV>
                <wp:extent cx="73800" cy="172800"/>
                <wp:effectExtent l="38100" t="38100" r="40640" b="36830"/>
                <wp:wrapNone/>
                <wp:docPr id="2920" name="Ink 2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738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0" o:spid="_x0000_s1026" type="#_x0000_t75" style="position:absolute;margin-left:414.5pt;margin-top:-5.55pt;width:7.15pt;height:15.05pt;z-index:2531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">
                <v:imagedata r:id="rId302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2080" behindDoc="0" locked="0" layoutInCell="1" allowOverlap="1">
                <wp:simplePos x="0" y="0"/>
                <wp:positionH relativeFrom="column">
                  <wp:posOffset>5152200</wp:posOffset>
                </wp:positionH>
                <wp:positionV relativeFrom="paragraph">
                  <wp:posOffset>192020</wp:posOffset>
                </wp:positionV>
                <wp:extent cx="478800" cy="97200"/>
                <wp:effectExtent l="38100" t="19050" r="35560" b="36195"/>
                <wp:wrapNone/>
                <wp:docPr id="2864" name="Ink 2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4788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4" o:spid="_x0000_s1026" type="#_x0000_t75" style="position:absolute;margin-left:405.1pt;margin-top:14.5pt;width:39pt;height:8.75pt;z-index:2531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">
                <v:imagedata r:id="rId303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9008" behindDoc="0" locked="0" layoutInCell="1" allowOverlap="1">
                <wp:simplePos x="0" y="0"/>
                <wp:positionH relativeFrom="column">
                  <wp:posOffset>5730000</wp:posOffset>
                </wp:positionH>
                <wp:positionV relativeFrom="paragraph">
                  <wp:posOffset>-260500</wp:posOffset>
                </wp:positionV>
                <wp:extent cx="139680" cy="524520"/>
                <wp:effectExtent l="38100" t="38100" r="32385" b="27940"/>
                <wp:wrapNone/>
                <wp:docPr id="2861" name="Ink 2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139680" cy="52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1" o:spid="_x0000_s1026" type="#_x0000_t75" style="position:absolute;margin-left:450.35pt;margin-top:-21.2pt;width:12.4pt;height:42.7pt;z-index:2530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">
                <v:imagedata r:id="rId303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7984" behindDoc="0" locked="0" layoutInCell="1" allowOverlap="1">
                <wp:simplePos x="0" y="0"/>
                <wp:positionH relativeFrom="column">
                  <wp:posOffset>5569080</wp:posOffset>
                </wp:positionH>
                <wp:positionV relativeFrom="paragraph">
                  <wp:posOffset>91940</wp:posOffset>
                </wp:positionV>
                <wp:extent cx="19800" cy="29160"/>
                <wp:effectExtent l="19050" t="19050" r="18415" b="28575"/>
                <wp:wrapNone/>
                <wp:docPr id="2860" name="Ink 2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198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0" o:spid="_x0000_s1026" type="#_x0000_t75" style="position:absolute;margin-left:438.05pt;margin-top:6.8pt;width:2.5pt;height:3.4pt;z-index:2530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">
                <v:imagedata r:id="rId303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6960" behindDoc="0" locked="0" layoutInCell="1" allowOverlap="1">
                <wp:simplePos x="0" y="0"/>
                <wp:positionH relativeFrom="column">
                  <wp:posOffset>5481600</wp:posOffset>
                </wp:positionH>
                <wp:positionV relativeFrom="paragraph">
                  <wp:posOffset>125780</wp:posOffset>
                </wp:positionV>
                <wp:extent cx="9720" cy="6840"/>
                <wp:effectExtent l="19050" t="19050" r="28575" b="31750"/>
                <wp:wrapNone/>
                <wp:docPr id="2859" name="Ink 2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9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9" o:spid="_x0000_s1026" type="#_x0000_t75" style="position:absolute;margin-left:431.3pt;margin-top:9.55pt;width:1.45pt;height:1.3pt;z-index:2530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">
                <v:imagedata r:id="rId303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5936" behindDoc="0" locked="0" layoutInCell="1" allowOverlap="1">
                <wp:simplePos x="0" y="0"/>
                <wp:positionH relativeFrom="column">
                  <wp:posOffset>5363160</wp:posOffset>
                </wp:positionH>
                <wp:positionV relativeFrom="paragraph">
                  <wp:posOffset>102380</wp:posOffset>
                </wp:positionV>
                <wp:extent cx="25200" cy="28080"/>
                <wp:effectExtent l="38100" t="19050" r="32385" b="29210"/>
                <wp:wrapNone/>
                <wp:docPr id="2858" name="Ink 2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252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8" o:spid="_x0000_s1026" type="#_x0000_t75" style="position:absolute;margin-left:421.65pt;margin-top:7.7pt;width:3.2pt;height:3.25pt;z-index:2530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">
                <v:imagedata r:id="rId303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4912" behindDoc="0" locked="0" layoutInCell="1" allowOverlap="1">
                <wp:simplePos x="0" y="0"/>
                <wp:positionH relativeFrom="column">
                  <wp:posOffset>5239320</wp:posOffset>
                </wp:positionH>
                <wp:positionV relativeFrom="paragraph">
                  <wp:posOffset>103820</wp:posOffset>
                </wp:positionV>
                <wp:extent cx="42840" cy="17280"/>
                <wp:effectExtent l="19050" t="19050" r="33655" b="20955"/>
                <wp:wrapNone/>
                <wp:docPr id="2857" name="Ink 2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42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7" o:spid="_x0000_s1026" type="#_x0000_t75" style="position:absolute;margin-left:412.05pt;margin-top:7.65pt;width:4.4pt;height:2.45pt;z-index:2530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">
                <v:imagedata r:id="rId304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3888" behindDoc="0" locked="0" layoutInCell="1" allowOverlap="1">
                <wp:simplePos x="0" y="0"/>
                <wp:positionH relativeFrom="column">
                  <wp:posOffset>4983720</wp:posOffset>
                </wp:positionH>
                <wp:positionV relativeFrom="paragraph">
                  <wp:posOffset>-76540</wp:posOffset>
                </wp:positionV>
                <wp:extent cx="44640" cy="321480"/>
                <wp:effectExtent l="38100" t="19050" r="31750" b="21590"/>
                <wp:wrapNone/>
                <wp:docPr id="2856" name="Ink 2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44640" cy="32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6" o:spid="_x0000_s1026" type="#_x0000_t75" style="position:absolute;margin-left:391.8pt;margin-top:-6.55pt;width:4.7pt;height:26.4pt;z-index:2530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">
                <v:imagedata r:id="rId3043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2864" behindDoc="0" locked="0" layoutInCell="1" allowOverlap="1">
                <wp:simplePos x="0" y="0"/>
                <wp:positionH relativeFrom="column">
                  <wp:posOffset>4988040</wp:posOffset>
                </wp:positionH>
                <wp:positionV relativeFrom="paragraph">
                  <wp:posOffset>7340</wp:posOffset>
                </wp:positionV>
                <wp:extent cx="95400" cy="98640"/>
                <wp:effectExtent l="38100" t="38100" r="38100" b="34925"/>
                <wp:wrapNone/>
                <wp:docPr id="2855" name="Ink 2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95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5" o:spid="_x0000_s1026" type="#_x0000_t75" style="position:absolute;margin-left:392.2pt;margin-top:-.1pt;width:8.65pt;height:9.05pt;z-index:2530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">
                <v:imagedata r:id="rId3045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1840" behindDoc="0" locked="0" layoutInCell="1" allowOverlap="1">
                <wp:simplePos x="0" y="0"/>
                <wp:positionH relativeFrom="column">
                  <wp:posOffset>4647840</wp:posOffset>
                </wp:positionH>
                <wp:positionV relativeFrom="paragraph">
                  <wp:posOffset>82220</wp:posOffset>
                </wp:positionV>
                <wp:extent cx="99720" cy="30600"/>
                <wp:effectExtent l="38100" t="38100" r="33655" b="26670"/>
                <wp:wrapNone/>
                <wp:docPr id="2854" name="Ink 2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997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4" o:spid="_x0000_s1026" type="#_x0000_t75" style="position:absolute;margin-left:365.25pt;margin-top:5.85pt;width:9.15pt;height:3.7pt;z-index:2530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">
                <v:imagedata r:id="rId304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090816" behindDoc="0" locked="0" layoutInCell="1" allowOverlap="1">
                <wp:simplePos x="0" y="0"/>
                <wp:positionH relativeFrom="column">
                  <wp:posOffset>4690680</wp:posOffset>
                </wp:positionH>
                <wp:positionV relativeFrom="paragraph">
                  <wp:posOffset>21020</wp:posOffset>
                </wp:positionV>
                <wp:extent cx="12600" cy="137160"/>
                <wp:effectExtent l="38100" t="19050" r="26035" b="34290"/>
                <wp:wrapNone/>
                <wp:docPr id="2853" name="Ink 2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260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53" o:spid="_x0000_s1026" type="#_x0000_t75" style="position:absolute;margin-left:368.75pt;margin-top:1.05pt;width:2.35pt;height:11.9pt;z-index:2530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">
                <v:imagedata r:id="rId3049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6496" behindDoc="0" locked="0" layoutInCell="1" allowOverlap="1">
                <wp:simplePos x="0" y="0"/>
                <wp:positionH relativeFrom="column">
                  <wp:posOffset>2801400</wp:posOffset>
                </wp:positionH>
                <wp:positionV relativeFrom="paragraph">
                  <wp:posOffset>-377540</wp:posOffset>
                </wp:positionV>
                <wp:extent cx="881280" cy="1064880"/>
                <wp:effectExtent l="19050" t="38100" r="33655" b="21590"/>
                <wp:wrapNone/>
                <wp:docPr id="2000" name="Ink 2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881280" cy="10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000" o:spid="_x0000_s1026" type="#_x0000_t75" style="position:absolute;margin-left:219.9pt;margin-top:-30.1pt;width:70.5pt;height:85.05pt;z-index:2522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">
                <v:imagedata r:id="rId3051" o:title=""/>
              </v:shape>
            </w:pict>
          </mc:Fallback>
        </mc:AlternateContent>
      </w:r>
      <w:r w:rsidR="00B97DF6"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2263424" behindDoc="0" locked="0" layoutInCell="1" allowOverlap="1">
                <wp:simplePos x="0" y="0"/>
                <wp:positionH relativeFrom="column">
                  <wp:posOffset>444120</wp:posOffset>
                </wp:positionH>
                <wp:positionV relativeFrom="paragraph">
                  <wp:posOffset>-48140</wp:posOffset>
                </wp:positionV>
                <wp:extent cx="2438640" cy="486360"/>
                <wp:effectExtent l="38100" t="38100" r="38100" b="28575"/>
                <wp:wrapNone/>
                <wp:docPr id="1997" name="Ink 1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2438640" cy="48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1997" o:spid="_x0000_s1026" type="#_x0000_t75" style="position:absolute;margin-left:34.4pt;margin-top:-4.35pt;width:193.25pt;height:39.55pt;z-index:2522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">
                <v:imagedata r:id="rId3053" o:title=""/>
              </v:shape>
            </w:pict>
          </mc:Fallback>
        </mc:AlternateContent>
      </w:r>
    </w:p>
    <w:p w:rsidR="00967351" w:rsidRPr="00967351" w:rsidRDefault="005E28CF" w:rsidP="00967351">
      <w:pPr>
        <w:rPr>
          <w:lang w:val="en-US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03104" behindDoc="0" locked="0" layoutInCell="1" allowOverlap="1">
                <wp:simplePos x="0" y="0"/>
                <wp:positionH relativeFrom="column">
                  <wp:posOffset>5276760</wp:posOffset>
                </wp:positionH>
                <wp:positionV relativeFrom="paragraph">
                  <wp:posOffset>57140</wp:posOffset>
                </wp:positionV>
                <wp:extent cx="147600" cy="104040"/>
                <wp:effectExtent l="38100" t="38100" r="24130" b="29845"/>
                <wp:wrapNone/>
                <wp:docPr id="2865" name="Ink 2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1476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865" o:spid="_x0000_s1026" type="#_x0000_t75" style="position:absolute;margin-left:414.95pt;margin-top:3.85pt;width:12.9pt;height:9.45pt;z-index:2531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">
                <v:imagedata r:id="rId3055" o:title=""/>
              </v:shape>
            </w:pict>
          </mc:Fallback>
        </mc:AlternateContent>
      </w:r>
    </w:p>
    <w:p w:rsidR="00B97DF6" w:rsidRDefault="005E28CF">
      <w:pPr>
        <w:tabs>
          <w:tab w:val="clear" w:pos="1185"/>
        </w:tabs>
        <w:spacing w:before="0" w:after="0" w:line="240" w:lineRule="auto"/>
        <w:jc w:val="left"/>
        <w:rPr>
          <w:b/>
          <w:bCs/>
          <w:i/>
          <w:szCs w:val="28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4656" behindDoc="0" locked="0" layoutInCell="1" allowOverlap="1">
                <wp:simplePos x="0" y="0"/>
                <wp:positionH relativeFrom="column">
                  <wp:posOffset>2301360</wp:posOffset>
                </wp:positionH>
                <wp:positionV relativeFrom="paragraph">
                  <wp:posOffset>805100</wp:posOffset>
                </wp:positionV>
                <wp:extent cx="223920" cy="173160"/>
                <wp:effectExtent l="38100" t="38100" r="43180" b="55880"/>
                <wp:wrapNone/>
                <wp:docPr id="3013" name="Ink 3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6">
                      <w14:nvContentPartPr>
                        <w14:cNvContentPartPr/>
                      </w14:nvContentPartPr>
                      <w14:xfrm>
                        <a:off x="0" y="0"/>
                        <a:ext cx="22392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3" o:spid="_x0000_s1026" type="#_x0000_t75" style="position:absolute;margin-left:180.2pt;margin-top:62.4pt;width:19.65pt;height:15.65pt;z-index:2532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">
                <v:imagedata r:id="rId3057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3632" behindDoc="0" locked="0" layoutInCell="1" allowOverlap="1">
                <wp:simplePos x="0" y="0"/>
                <wp:positionH relativeFrom="column">
                  <wp:posOffset>2255640</wp:posOffset>
                </wp:positionH>
                <wp:positionV relativeFrom="paragraph">
                  <wp:posOffset>1089500</wp:posOffset>
                </wp:positionV>
                <wp:extent cx="167760" cy="41040"/>
                <wp:effectExtent l="38100" t="38100" r="41910" b="54610"/>
                <wp:wrapNone/>
                <wp:docPr id="3012" name="Ink 3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1677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2" o:spid="_x0000_s1026" type="#_x0000_t75" style="position:absolute;margin-left:176.6pt;margin-top:84.8pt;width:15.2pt;height:5.3pt;z-index:2532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">
                <v:imagedata r:id="rId3059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2608" behindDoc="0" locked="0" layoutInCell="1" allowOverlap="1">
                <wp:simplePos x="0" y="0"/>
                <wp:positionH relativeFrom="column">
                  <wp:posOffset>6131400</wp:posOffset>
                </wp:positionH>
                <wp:positionV relativeFrom="paragraph">
                  <wp:posOffset>1435100</wp:posOffset>
                </wp:positionV>
                <wp:extent cx="360" cy="360"/>
                <wp:effectExtent l="0" t="0" r="0" b="0"/>
                <wp:wrapNone/>
                <wp:docPr id="3011" name="Ink 3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1" o:spid="_x0000_s1026" type="#_x0000_t75" style="position:absolute;margin-left:481.8pt;margin-top:112pt;width:2.05pt;height:2.05pt;z-index:2532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5glW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4SJwlnTlhiRdLZkJNBxwWsLhGoEx1af2F3Gm3vClFmXcbJ+F3/HUxXXWCSipP+&#10;HiTV++AMc//vccLZ9mnshc/neU/p7N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">
                <v:imagedata r:id="rId306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1584" behindDoc="0" locked="0" layoutInCell="1" allowOverlap="1">
                <wp:simplePos x="0" y="0"/>
                <wp:positionH relativeFrom="column">
                  <wp:posOffset>5562600</wp:posOffset>
                </wp:positionH>
                <wp:positionV relativeFrom="paragraph">
                  <wp:posOffset>1419980</wp:posOffset>
                </wp:positionV>
                <wp:extent cx="360" cy="360"/>
                <wp:effectExtent l="0" t="0" r="0" b="0"/>
                <wp:wrapNone/>
                <wp:docPr id="3010" name="Ink 3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10" o:spid="_x0000_s1026" type="#_x0000_t75" style="position:absolute;margin-left:437pt;margin-top:110.8pt;width:2.05pt;height:2.05pt;z-index:2532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pxWSA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5CG+DMCUusSDobcjLouIDVJQJ1okPrL+xOo+1dIcqsyzih7/rvYLrqApNUnPT3&#10;IKneB2eY+3+PE862T2MvfD7Pe0pnh55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">
                <v:imagedata r:id="rId2671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50560" behindDoc="0" locked="0" layoutInCell="1" allowOverlap="1">
                <wp:simplePos x="0" y="0"/>
                <wp:positionH relativeFrom="column">
                  <wp:posOffset>2673600</wp:posOffset>
                </wp:positionH>
                <wp:positionV relativeFrom="paragraph">
                  <wp:posOffset>876380</wp:posOffset>
                </wp:positionV>
                <wp:extent cx="34560" cy="30600"/>
                <wp:effectExtent l="38100" t="38100" r="41910" b="45720"/>
                <wp:wrapNone/>
                <wp:docPr id="3009" name="Ink 3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3">
                      <w14:nvContentPartPr>
                        <w14:cNvContentPartPr/>
                      </w14:nvContentPartPr>
                      <w14:xfrm>
                        <a:off x="0" y="0"/>
                        <a:ext cx="34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9" o:spid="_x0000_s1026" type="#_x0000_t75" style="position:absolute;margin-left:209.5pt;margin-top:68pt;width:4.7pt;height:4.4pt;z-index:2532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">
                <v:imagedata r:id="rId30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9536" behindDoc="0" locked="0" layoutInCell="1" allowOverlap="1">
                <wp:simplePos x="0" y="0"/>
                <wp:positionH relativeFrom="column">
                  <wp:posOffset>1712040</wp:posOffset>
                </wp:positionH>
                <wp:positionV relativeFrom="paragraph">
                  <wp:posOffset>1018580</wp:posOffset>
                </wp:positionV>
                <wp:extent cx="15480" cy="360"/>
                <wp:effectExtent l="0" t="0" r="0" b="0"/>
                <wp:wrapNone/>
                <wp:docPr id="3008" name="Ink 3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5">
                      <w14:nvContentPartPr>
                        <w14:cNvContentPartPr/>
                      </w14:nvContentPartPr>
                      <w14:xfrm>
                        <a:off x="0" y="0"/>
                        <a:ext cx="154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8" o:spid="_x0000_s1026" type="#_x0000_t75" style="position:absolute;margin-left:133.8pt;margin-top:79.2pt;width:3.2pt;height:2.05pt;z-index:2532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">
                <v:imagedata r:id="rId30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8512" behindDoc="0" locked="0" layoutInCell="1" allowOverlap="1">
                <wp:simplePos x="0" y="0"/>
                <wp:positionH relativeFrom="column">
                  <wp:posOffset>1371480</wp:posOffset>
                </wp:positionH>
                <wp:positionV relativeFrom="paragraph">
                  <wp:posOffset>1135220</wp:posOffset>
                </wp:positionV>
                <wp:extent cx="132480" cy="5760"/>
                <wp:effectExtent l="38100" t="38100" r="58420" b="51435"/>
                <wp:wrapNone/>
                <wp:docPr id="3007" name="Ink 3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7">
                      <w14:nvContentPartPr>
                        <w14:cNvContentPartPr/>
                      </w14:nvContentPartPr>
                      <w14:xfrm>
                        <a:off x="0" y="0"/>
                        <a:ext cx="1324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7" o:spid="_x0000_s1026" type="#_x0000_t75" style="position:absolute;margin-left:107pt;margin-top:88.4pt;width:12.45pt;height:2.45pt;z-index:2532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">
                <v:imagedata r:id="rId30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7488" behindDoc="0" locked="0" layoutInCell="1" allowOverlap="1">
                <wp:simplePos x="0" y="0"/>
                <wp:positionH relativeFrom="column">
                  <wp:posOffset>1204080</wp:posOffset>
                </wp:positionH>
                <wp:positionV relativeFrom="paragraph">
                  <wp:posOffset>550940</wp:posOffset>
                </wp:positionV>
                <wp:extent cx="1549800" cy="107280"/>
                <wp:effectExtent l="38100" t="38100" r="50800" b="45720"/>
                <wp:wrapNone/>
                <wp:docPr id="3006" name="Ink 3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9">
                      <w14:nvContentPartPr>
                        <w14:cNvContentPartPr/>
                      </w14:nvContentPartPr>
                      <w14:xfrm>
                        <a:off x="0" y="0"/>
                        <a:ext cx="154980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6" o:spid="_x0000_s1026" type="#_x0000_t75" style="position:absolute;margin-left:93.8pt;margin-top:42.4pt;width:124.05pt;height:10.5pt;z-index:2532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">
                <v:imagedata r:id="rId30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6464" behindDoc="0" locked="0" layoutInCell="1" allowOverlap="1">
                <wp:simplePos x="0" y="0"/>
                <wp:positionH relativeFrom="column">
                  <wp:posOffset>5288280</wp:posOffset>
                </wp:positionH>
                <wp:positionV relativeFrom="paragraph">
                  <wp:posOffset>1626980</wp:posOffset>
                </wp:positionV>
                <wp:extent cx="889200" cy="27000"/>
                <wp:effectExtent l="0" t="38100" r="44450" b="49530"/>
                <wp:wrapNone/>
                <wp:docPr id="3005" name="Ink 3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1">
                      <w14:nvContentPartPr>
                        <w14:cNvContentPartPr/>
                      </w14:nvContentPartPr>
                      <w14:xfrm>
                        <a:off x="0" y="0"/>
                        <a:ext cx="88920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5" o:spid="_x0000_s1026" type="#_x0000_t75" style="position:absolute;margin-left:415.4pt;margin-top:127.1pt;width:1in;height:4.15pt;z-index:2532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">
                <v:imagedata r:id="rId30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5440" behindDoc="0" locked="0" layoutInCell="1" allowOverlap="1">
                <wp:simplePos x="0" y="0"/>
                <wp:positionH relativeFrom="column">
                  <wp:posOffset>4932600</wp:posOffset>
                </wp:positionH>
                <wp:positionV relativeFrom="paragraph">
                  <wp:posOffset>-47380</wp:posOffset>
                </wp:positionV>
                <wp:extent cx="1464120" cy="869760"/>
                <wp:effectExtent l="38100" t="38100" r="3175" b="45085"/>
                <wp:wrapNone/>
                <wp:docPr id="3004" name="Ink 3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3">
                      <w14:nvContentPartPr>
                        <w14:cNvContentPartPr/>
                      </w14:nvContentPartPr>
                      <w14:xfrm>
                        <a:off x="0" y="0"/>
                        <a:ext cx="1464120" cy="86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4" o:spid="_x0000_s1026" type="#_x0000_t75" style="position:absolute;margin-left:387.95pt;margin-top:-4.45pt;width:116.5pt;height:70.05pt;z-index:2532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">
                <v:imagedata r:id="rId30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4416" behindDoc="0" locked="0" layoutInCell="1" allowOverlap="1">
                <wp:simplePos x="0" y="0"/>
                <wp:positionH relativeFrom="column">
                  <wp:posOffset>4895520</wp:posOffset>
                </wp:positionH>
                <wp:positionV relativeFrom="paragraph">
                  <wp:posOffset>42620</wp:posOffset>
                </wp:positionV>
                <wp:extent cx="1401480" cy="757080"/>
                <wp:effectExtent l="38100" t="38100" r="8255" b="43180"/>
                <wp:wrapNone/>
                <wp:docPr id="3003" name="Ink 3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5">
                      <w14:nvContentPartPr>
                        <w14:cNvContentPartPr/>
                      </w14:nvContentPartPr>
                      <w14:xfrm>
                        <a:off x="0" y="0"/>
                        <a:ext cx="1401480" cy="75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3" o:spid="_x0000_s1026" type="#_x0000_t75" style="position:absolute;margin-left:384.75pt;margin-top:2.65pt;width:111.7pt;height:61pt;z-index:2532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">
                <v:imagedata r:id="rId30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3392" behindDoc="0" locked="0" layoutInCell="1" allowOverlap="1">
                <wp:simplePos x="0" y="0"/>
                <wp:positionH relativeFrom="column">
                  <wp:posOffset>6227520</wp:posOffset>
                </wp:positionH>
                <wp:positionV relativeFrom="paragraph">
                  <wp:posOffset>98060</wp:posOffset>
                </wp:positionV>
                <wp:extent cx="97560" cy="166680"/>
                <wp:effectExtent l="38100" t="38100" r="36195" b="24130"/>
                <wp:wrapNone/>
                <wp:docPr id="3002" name="Ink 3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7">
                      <w14:nvContentPartPr>
                        <w14:cNvContentPartPr/>
                      </w14:nvContentPartPr>
                      <w14:xfrm>
                        <a:off x="0" y="0"/>
                        <a:ext cx="9756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2" o:spid="_x0000_s1026" type="#_x0000_t75" style="position:absolute;margin-left:489.75pt;margin-top:7.05pt;width:9.05pt;height:14.45pt;z-index:2532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">
                <v:imagedata r:id="rId30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2368" behindDoc="0" locked="0" layoutInCell="1" allowOverlap="1">
                <wp:simplePos x="0" y="0"/>
                <wp:positionH relativeFrom="column">
                  <wp:posOffset>6095040</wp:posOffset>
                </wp:positionH>
                <wp:positionV relativeFrom="paragraph">
                  <wp:posOffset>243140</wp:posOffset>
                </wp:positionV>
                <wp:extent cx="141480" cy="327240"/>
                <wp:effectExtent l="38100" t="38100" r="30480" b="34925"/>
                <wp:wrapNone/>
                <wp:docPr id="3001" name="Ink 3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9">
                      <w14:nvContentPartPr>
                        <w14:cNvContentPartPr/>
                      </w14:nvContentPartPr>
                      <w14:xfrm>
                        <a:off x="0" y="0"/>
                        <a:ext cx="14148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1" o:spid="_x0000_s1026" type="#_x0000_t75" style="position:absolute;margin-left:479.25pt;margin-top:18.4pt;width:12.6pt;height:27pt;z-index:2532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">
                <v:imagedata r:id="rId30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1344" behindDoc="0" locked="0" layoutInCell="1" allowOverlap="1">
                <wp:simplePos x="0" y="0"/>
                <wp:positionH relativeFrom="column">
                  <wp:posOffset>6100080</wp:posOffset>
                </wp:positionH>
                <wp:positionV relativeFrom="paragraph">
                  <wp:posOffset>235940</wp:posOffset>
                </wp:positionV>
                <wp:extent cx="34920" cy="379800"/>
                <wp:effectExtent l="38100" t="38100" r="41910" b="39370"/>
                <wp:wrapNone/>
                <wp:docPr id="3000" name="Ink 3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1">
                      <w14:nvContentPartPr>
                        <w14:cNvContentPartPr/>
                      </w14:nvContentPartPr>
                      <w14:xfrm>
                        <a:off x="0" y="0"/>
                        <a:ext cx="3492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00" o:spid="_x0000_s1026" type="#_x0000_t75" style="position:absolute;margin-left:479.6pt;margin-top:18.05pt;width:4.05pt;height:31.1pt;z-index:2532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">
                <v:imagedata r:id="rId30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40320" behindDoc="0" locked="0" layoutInCell="1" allowOverlap="1">
                <wp:simplePos x="0" y="0"/>
                <wp:positionH relativeFrom="column">
                  <wp:posOffset>6062640</wp:posOffset>
                </wp:positionH>
                <wp:positionV relativeFrom="paragraph">
                  <wp:posOffset>214700</wp:posOffset>
                </wp:positionV>
                <wp:extent cx="32400" cy="366120"/>
                <wp:effectExtent l="38100" t="38100" r="24765" b="34290"/>
                <wp:wrapNone/>
                <wp:docPr id="2999" name="Ink 2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3">
                      <w14:nvContentPartPr>
                        <w14:cNvContentPartPr/>
                      </w14:nvContentPartPr>
                      <w14:xfrm>
                        <a:off x="0" y="0"/>
                        <a:ext cx="32400" cy="36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9" o:spid="_x0000_s1026" type="#_x0000_t75" style="position:absolute;margin-left:476.65pt;margin-top:16.35pt;width:3.75pt;height:30pt;z-index:2532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">
                <v:imagedata r:id="rId30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9296" behindDoc="0" locked="0" layoutInCell="1" allowOverlap="1">
                <wp:simplePos x="0" y="0"/>
                <wp:positionH relativeFrom="column">
                  <wp:posOffset>5894520</wp:posOffset>
                </wp:positionH>
                <wp:positionV relativeFrom="paragraph">
                  <wp:posOffset>384260</wp:posOffset>
                </wp:positionV>
                <wp:extent cx="126000" cy="47160"/>
                <wp:effectExtent l="38100" t="38100" r="26670" b="29210"/>
                <wp:wrapNone/>
                <wp:docPr id="2998" name="Ink 2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5">
                      <w14:nvContentPartPr>
                        <w14:cNvContentPartPr/>
                      </w14:nvContentPartPr>
                      <w14:xfrm>
                        <a:off x="0" y="0"/>
                        <a:ext cx="12600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8" o:spid="_x0000_s1026" type="#_x0000_t75" style="position:absolute;margin-left:463.6pt;margin-top:29.7pt;width:11.05pt;height:4.9pt;z-index:2532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">
                <v:imagedata r:id="rId30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8272" behindDoc="0" locked="0" layoutInCell="1" allowOverlap="1">
                <wp:simplePos x="0" y="0"/>
                <wp:positionH relativeFrom="column">
                  <wp:posOffset>5917920</wp:posOffset>
                </wp:positionH>
                <wp:positionV relativeFrom="paragraph">
                  <wp:posOffset>327740</wp:posOffset>
                </wp:positionV>
                <wp:extent cx="52200" cy="174240"/>
                <wp:effectExtent l="38100" t="19050" r="24130" b="35560"/>
                <wp:wrapNone/>
                <wp:docPr id="2997" name="Ink 2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7">
                      <w14:nvContentPartPr>
                        <w14:cNvContentPartPr/>
                      </w14:nvContentPartPr>
                      <w14:xfrm>
                        <a:off x="0" y="0"/>
                        <a:ext cx="52200" cy="17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7" o:spid="_x0000_s1026" type="#_x0000_t75" style="position:absolute;margin-left:465.4pt;margin-top:25.3pt;width:5.3pt;height:14.8pt;z-index:2532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">
                <v:imagedata r:id="rId30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7248" behindDoc="0" locked="0" layoutInCell="1" allowOverlap="1">
                <wp:simplePos x="0" y="0"/>
                <wp:positionH relativeFrom="column">
                  <wp:posOffset>5660520</wp:posOffset>
                </wp:positionH>
                <wp:positionV relativeFrom="paragraph">
                  <wp:posOffset>336020</wp:posOffset>
                </wp:positionV>
                <wp:extent cx="208800" cy="224640"/>
                <wp:effectExtent l="38100" t="38100" r="20320" b="42545"/>
                <wp:wrapNone/>
                <wp:docPr id="2996" name="Ink 2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9">
                      <w14:nvContentPartPr>
                        <w14:cNvContentPartPr/>
                      </w14:nvContentPartPr>
                      <w14:xfrm>
                        <a:off x="0" y="0"/>
                        <a:ext cx="20880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6" o:spid="_x0000_s1026" type="#_x0000_t75" style="position:absolute;margin-left:445pt;margin-top:25.65pt;width:17.95pt;height:19.25pt;z-index:2532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">
                <v:imagedata r:id="rId30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6224" behindDoc="0" locked="0" layoutInCell="1" allowOverlap="1">
                <wp:simplePos x="0" y="0"/>
                <wp:positionH relativeFrom="column">
                  <wp:posOffset>5668080</wp:posOffset>
                </wp:positionH>
                <wp:positionV relativeFrom="paragraph">
                  <wp:posOffset>355100</wp:posOffset>
                </wp:positionV>
                <wp:extent cx="31320" cy="50760"/>
                <wp:effectExtent l="38100" t="38100" r="26035" b="26035"/>
                <wp:wrapNone/>
                <wp:docPr id="2995" name="Ink 2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1">
                      <w14:nvContentPartPr>
                        <w14:cNvContentPartPr/>
                      </w14:nvContentPartPr>
                      <w14:xfrm>
                        <a:off x="0" y="0"/>
                        <a:ext cx="313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5" o:spid="_x0000_s1026" type="#_x0000_t75" style="position:absolute;margin-left:445.6pt;margin-top:27.25pt;width:3.85pt;height:5.45pt;z-index:2532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">
                <v:imagedata r:id="rId30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5200" behindDoc="0" locked="0" layoutInCell="1" allowOverlap="1">
                <wp:simplePos x="0" y="0"/>
                <wp:positionH relativeFrom="column">
                  <wp:posOffset>5669160</wp:posOffset>
                </wp:positionH>
                <wp:positionV relativeFrom="paragraph">
                  <wp:posOffset>367700</wp:posOffset>
                </wp:positionV>
                <wp:extent cx="145800" cy="142920"/>
                <wp:effectExtent l="38100" t="38100" r="26035" b="28575"/>
                <wp:wrapNone/>
                <wp:docPr id="2994" name="Ink 2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3">
                      <w14:nvContentPartPr>
                        <w14:cNvContentPartPr/>
                      </w14:nvContentPartPr>
                      <w14:xfrm>
                        <a:off x="0" y="0"/>
                        <a:ext cx="145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4" o:spid="_x0000_s1026" type="#_x0000_t75" style="position:absolute;margin-left:445.85pt;margin-top:28.35pt;width:12.75pt;height:12.45pt;z-index:2532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">
                <v:imagedata r:id="rId30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4176" behindDoc="0" locked="0" layoutInCell="1" allowOverlap="1">
                <wp:simplePos x="0" y="0"/>
                <wp:positionH relativeFrom="column">
                  <wp:posOffset>5602560</wp:posOffset>
                </wp:positionH>
                <wp:positionV relativeFrom="paragraph">
                  <wp:posOffset>518180</wp:posOffset>
                </wp:positionV>
                <wp:extent cx="17640" cy="74880"/>
                <wp:effectExtent l="19050" t="19050" r="20955" b="20955"/>
                <wp:wrapNone/>
                <wp:docPr id="2993" name="Ink 2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5">
                      <w14:nvContentPartPr>
                        <w14:cNvContentPartPr/>
                      </w14:nvContentPartPr>
                      <w14:xfrm>
                        <a:off x="0" y="0"/>
                        <a:ext cx="1764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3" o:spid="_x0000_s1026" type="#_x0000_t75" style="position:absolute;margin-left:440.6pt;margin-top:40.35pt;width:2.45pt;height:6.95pt;z-index:2532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">
                <v:imagedata r:id="rId30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3152" behindDoc="0" locked="0" layoutInCell="1" allowOverlap="1">
                <wp:simplePos x="0" y="0"/>
                <wp:positionH relativeFrom="column">
                  <wp:posOffset>5348760</wp:posOffset>
                </wp:positionH>
                <wp:positionV relativeFrom="paragraph">
                  <wp:posOffset>556700</wp:posOffset>
                </wp:positionV>
                <wp:extent cx="25920" cy="101160"/>
                <wp:effectExtent l="38100" t="19050" r="31750" b="32385"/>
                <wp:wrapNone/>
                <wp:docPr id="2992" name="Ink 2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7">
                      <w14:nvContentPartPr>
                        <w14:cNvContentPartPr/>
                      </w14:nvContentPartPr>
                      <w14:xfrm>
                        <a:off x="0" y="0"/>
                        <a:ext cx="2592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2" o:spid="_x0000_s1026" type="#_x0000_t75" style="position:absolute;margin-left:420.5pt;margin-top:43.35pt;width:3.25pt;height:9pt;z-index:2532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">
                <v:imagedata r:id="rId30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2128" behindDoc="0" locked="0" layoutInCell="1" allowOverlap="1">
                <wp:simplePos x="0" y="0"/>
                <wp:positionH relativeFrom="column">
                  <wp:posOffset>5415000</wp:posOffset>
                </wp:positionH>
                <wp:positionV relativeFrom="paragraph">
                  <wp:posOffset>350060</wp:posOffset>
                </wp:positionV>
                <wp:extent cx="123480" cy="160920"/>
                <wp:effectExtent l="38100" t="38100" r="29210" b="29845"/>
                <wp:wrapNone/>
                <wp:docPr id="2991" name="Ink 2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9">
                      <w14:nvContentPartPr>
                        <w14:cNvContentPartPr/>
                      </w14:nvContentPartPr>
                      <w14:xfrm>
                        <a:off x="0" y="0"/>
                        <a:ext cx="12348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1" o:spid="_x0000_s1026" type="#_x0000_t75" style="position:absolute;margin-left:425.85pt;margin-top:26.85pt;width:10.95pt;height:14.05pt;z-index:2532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">
                <v:imagedata r:id="rId31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1104" behindDoc="0" locked="0" layoutInCell="1" allowOverlap="1">
                <wp:simplePos x="0" y="0"/>
                <wp:positionH relativeFrom="column">
                  <wp:posOffset>5397000</wp:posOffset>
                </wp:positionH>
                <wp:positionV relativeFrom="paragraph">
                  <wp:posOffset>539780</wp:posOffset>
                </wp:positionV>
                <wp:extent cx="0" cy="51120"/>
                <wp:effectExtent l="0" t="0" r="0" b="0"/>
                <wp:wrapNone/>
                <wp:docPr id="2990" name="Ink 2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1">
                      <w14:nvContentPartPr>
                        <w14:cNvContentPartPr/>
                      </w14:nvContentPartPr>
                      <w14:xfrm>
                        <a:off x="0" y="0"/>
                        <a:ext cx="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90" o:spid="_x0000_s1026" type="#_x0000_t75" style="position:absolute;margin-left:424.95pt;margin-top:42.5pt;width:0;height:4.1pt;z-index:2532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">
                <v:imagedata r:id="rId31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30080" behindDoc="0" locked="0" layoutInCell="1" allowOverlap="1">
                <wp:simplePos x="0" y="0"/>
                <wp:positionH relativeFrom="column">
                  <wp:posOffset>5188560</wp:posOffset>
                </wp:positionH>
                <wp:positionV relativeFrom="paragraph">
                  <wp:posOffset>314060</wp:posOffset>
                </wp:positionV>
                <wp:extent cx="113760" cy="271080"/>
                <wp:effectExtent l="38100" t="19050" r="38735" b="34290"/>
                <wp:wrapNone/>
                <wp:docPr id="2989" name="Ink 2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3">
                      <w14:nvContentPartPr>
                        <w14:cNvContentPartPr/>
                      </w14:nvContentPartPr>
                      <w14:xfrm>
                        <a:off x="0" y="0"/>
                        <a:ext cx="113760" cy="27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9" o:spid="_x0000_s1026" type="#_x0000_t75" style="position:absolute;margin-left:408pt;margin-top:24.3pt;width:10.1pt;height:22.45pt;z-index:2532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">
                <v:imagedata r:id="rId31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9056" behindDoc="0" locked="0" layoutInCell="1" allowOverlap="1">
                <wp:simplePos x="0" y="0"/>
                <wp:positionH relativeFrom="column">
                  <wp:posOffset>2929560</wp:posOffset>
                </wp:positionH>
                <wp:positionV relativeFrom="paragraph">
                  <wp:posOffset>1458140</wp:posOffset>
                </wp:positionV>
                <wp:extent cx="133200" cy="186480"/>
                <wp:effectExtent l="19050" t="38100" r="38735" b="42545"/>
                <wp:wrapNone/>
                <wp:docPr id="2988" name="Ink 2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5">
                      <w14:nvContentPartPr>
                        <w14:cNvContentPartPr/>
                      </w14:nvContentPartPr>
                      <w14:xfrm>
                        <a:off x="0" y="0"/>
                        <a:ext cx="1332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8" o:spid="_x0000_s1026" type="#_x0000_t75" style="position:absolute;margin-left:230pt;margin-top:114.1pt;width:11.85pt;height:16.2pt;z-index:2532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">
                <v:imagedata r:id="rId31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8032" behindDoc="0" locked="0" layoutInCell="1" allowOverlap="1">
                <wp:simplePos x="0" y="0"/>
                <wp:positionH relativeFrom="column">
                  <wp:posOffset>1709160</wp:posOffset>
                </wp:positionH>
                <wp:positionV relativeFrom="paragraph">
                  <wp:posOffset>1445180</wp:posOffset>
                </wp:positionV>
                <wp:extent cx="146160" cy="218520"/>
                <wp:effectExtent l="38100" t="38100" r="6350" b="29210"/>
                <wp:wrapNone/>
                <wp:docPr id="2987" name="Ink 2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7">
                      <w14:nvContentPartPr>
                        <w14:cNvContentPartPr/>
                      </w14:nvContentPartPr>
                      <w14:xfrm>
                        <a:off x="0" y="0"/>
                        <a:ext cx="14616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7" o:spid="_x0000_s1026" type="#_x0000_t75" style="position:absolute;margin-left:133.95pt;margin-top:113.1pt;width:12.85pt;height:18.6pt;z-index:2532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">
                <v:imagedata r:id="rId31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7008" behindDoc="0" locked="0" layoutInCell="1" allowOverlap="1">
                <wp:simplePos x="0" y="0"/>
                <wp:positionH relativeFrom="column">
                  <wp:posOffset>4760160</wp:posOffset>
                </wp:positionH>
                <wp:positionV relativeFrom="paragraph">
                  <wp:posOffset>1693220</wp:posOffset>
                </wp:positionV>
                <wp:extent cx="114840" cy="229320"/>
                <wp:effectExtent l="38100" t="38100" r="38100" b="37465"/>
                <wp:wrapNone/>
                <wp:docPr id="2986" name="Ink 2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9">
                      <w14:nvContentPartPr>
                        <w14:cNvContentPartPr/>
                      </w14:nvContentPartPr>
                      <w14:xfrm>
                        <a:off x="0" y="0"/>
                        <a:ext cx="1148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6" o:spid="_x0000_s1026" type="#_x0000_t75" style="position:absolute;margin-left:374.05pt;margin-top:132.55pt;width:10.55pt;height:19.55pt;z-index:2532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">
                <v:imagedata r:id="rId31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5984" behindDoc="0" locked="0" layoutInCell="1" allowOverlap="1">
                <wp:simplePos x="0" y="0"/>
                <wp:positionH relativeFrom="column">
                  <wp:posOffset>4566120</wp:posOffset>
                </wp:positionH>
                <wp:positionV relativeFrom="paragraph">
                  <wp:posOffset>1786820</wp:posOffset>
                </wp:positionV>
                <wp:extent cx="156600" cy="98640"/>
                <wp:effectExtent l="38100" t="38100" r="15240" b="34925"/>
                <wp:wrapNone/>
                <wp:docPr id="2985" name="Ink 2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1">
                      <w14:nvContentPartPr>
                        <w14:cNvContentPartPr/>
                      </w14:nvContentPartPr>
                      <w14:xfrm>
                        <a:off x="0" y="0"/>
                        <a:ext cx="1566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5" o:spid="_x0000_s1026" type="#_x0000_t75" style="position:absolute;margin-left:358.95pt;margin-top:140.05pt;width:13.75pt;height:9pt;z-index:2532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">
                <v:imagedata r:id="rId31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4960" behindDoc="0" locked="0" layoutInCell="1" allowOverlap="1">
                <wp:simplePos x="0" y="0"/>
                <wp:positionH relativeFrom="column">
                  <wp:posOffset>4437240</wp:posOffset>
                </wp:positionH>
                <wp:positionV relativeFrom="paragraph">
                  <wp:posOffset>1757660</wp:posOffset>
                </wp:positionV>
                <wp:extent cx="96840" cy="136080"/>
                <wp:effectExtent l="19050" t="38100" r="17780" b="35560"/>
                <wp:wrapNone/>
                <wp:docPr id="2984" name="Ink 2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3">
                      <w14:nvContentPartPr>
                        <w14:cNvContentPartPr/>
                      </w14:nvContentPartPr>
                      <w14:xfrm>
                        <a:off x="0" y="0"/>
                        <a:ext cx="968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4" o:spid="_x0000_s1026" type="#_x0000_t75" style="position:absolute;margin-left:348.65pt;margin-top:137.65pt;width:9.2pt;height:12.2pt;z-index:2532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">
                <v:imagedata r:id="rId31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3936" behindDoc="0" locked="0" layoutInCell="1" allowOverlap="1">
                <wp:simplePos x="0" y="0"/>
                <wp:positionH relativeFrom="column">
                  <wp:posOffset>4128000</wp:posOffset>
                </wp:positionH>
                <wp:positionV relativeFrom="paragraph">
                  <wp:posOffset>1782500</wp:posOffset>
                </wp:positionV>
                <wp:extent cx="172800" cy="123480"/>
                <wp:effectExtent l="38100" t="38100" r="17780" b="29210"/>
                <wp:wrapNone/>
                <wp:docPr id="2983" name="Ink 2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5">
                      <w14:nvContentPartPr>
                        <w14:cNvContentPartPr/>
                      </w14:nvContentPartPr>
                      <w14:xfrm>
                        <a:off x="0" y="0"/>
                        <a:ext cx="172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3" o:spid="_x0000_s1026" type="#_x0000_t75" style="position:absolute;margin-left:324.6pt;margin-top:139.8pt;width:14.75pt;height:10.9pt;z-index:2532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">
                <v:imagedata r:id="rId31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2912" behindDoc="0" locked="0" layoutInCell="1" allowOverlap="1">
                <wp:simplePos x="0" y="0"/>
                <wp:positionH relativeFrom="column">
                  <wp:posOffset>3975000</wp:posOffset>
                </wp:positionH>
                <wp:positionV relativeFrom="paragraph">
                  <wp:posOffset>1769180</wp:posOffset>
                </wp:positionV>
                <wp:extent cx="143640" cy="224640"/>
                <wp:effectExtent l="38100" t="38100" r="27940" b="42545"/>
                <wp:wrapNone/>
                <wp:docPr id="2982" name="Ink 2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7">
                      <w14:nvContentPartPr>
                        <w14:cNvContentPartPr/>
                      </w14:nvContentPartPr>
                      <w14:xfrm>
                        <a:off x="0" y="0"/>
                        <a:ext cx="143640" cy="22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2" o:spid="_x0000_s1026" type="#_x0000_t75" style="position:absolute;margin-left:312.4pt;margin-top:138.55pt;width:12.65pt;height:19.05pt;z-index:2532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">
                <v:imagedata r:id="rId31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1888" behindDoc="0" locked="0" layoutInCell="1" allowOverlap="1">
                <wp:simplePos x="0" y="0"/>
                <wp:positionH relativeFrom="column">
                  <wp:posOffset>3998760</wp:posOffset>
                </wp:positionH>
                <wp:positionV relativeFrom="paragraph">
                  <wp:posOffset>1754060</wp:posOffset>
                </wp:positionV>
                <wp:extent cx="21240" cy="142920"/>
                <wp:effectExtent l="19050" t="19050" r="17145" b="28575"/>
                <wp:wrapNone/>
                <wp:docPr id="2981" name="Ink 2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9">
                      <w14:nvContentPartPr>
                        <w14:cNvContentPartPr/>
                      </w14:nvContentPartPr>
                      <w14:xfrm>
                        <a:off x="0" y="0"/>
                        <a:ext cx="2124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1" o:spid="_x0000_s1026" type="#_x0000_t75" style="position:absolute;margin-left:314.45pt;margin-top:137.55pt;width:2.5pt;height:12.25pt;z-index:2532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">
                <v:imagedata r:id="rId31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20864" behindDoc="0" locked="0" layoutInCell="1" allowOverlap="1">
                <wp:simplePos x="0" y="0"/>
                <wp:positionH relativeFrom="column">
                  <wp:posOffset>3785640</wp:posOffset>
                </wp:positionH>
                <wp:positionV relativeFrom="paragraph">
                  <wp:posOffset>1785740</wp:posOffset>
                </wp:positionV>
                <wp:extent cx="129960" cy="176760"/>
                <wp:effectExtent l="38100" t="38100" r="22860" b="33020"/>
                <wp:wrapNone/>
                <wp:docPr id="2980" name="Ink 2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1">
                      <w14:nvContentPartPr>
                        <w14:cNvContentPartPr/>
                      </w14:nvContentPartPr>
                      <w14:xfrm>
                        <a:off x="0" y="0"/>
                        <a:ext cx="12996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80" o:spid="_x0000_s1026" type="#_x0000_t75" style="position:absolute;margin-left:297.45pt;margin-top:140.05pt;width:11.5pt;height:15.1pt;z-index:2532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">
                <v:imagedata r:id="rId31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9840" behindDoc="0" locked="0" layoutInCell="1" allowOverlap="1">
                <wp:simplePos x="0" y="0"/>
                <wp:positionH relativeFrom="column">
                  <wp:posOffset>4016760</wp:posOffset>
                </wp:positionH>
                <wp:positionV relativeFrom="paragraph">
                  <wp:posOffset>1531580</wp:posOffset>
                </wp:positionV>
                <wp:extent cx="291960" cy="141120"/>
                <wp:effectExtent l="38100" t="38100" r="32385" b="30480"/>
                <wp:wrapNone/>
                <wp:docPr id="2979" name="Ink 2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3">
                      <w14:nvContentPartPr>
                        <w14:cNvContentPartPr/>
                      </w14:nvContentPartPr>
                      <w14:xfrm>
                        <a:off x="0" y="0"/>
                        <a:ext cx="2919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9" o:spid="_x0000_s1026" type="#_x0000_t75" style="position:absolute;margin-left:315.6pt;margin-top:120pt;width:24.4pt;height:12.4pt;z-index:2532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">
                <v:imagedata r:id="rId31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8816" behindDoc="0" locked="0" layoutInCell="1" allowOverlap="1">
                <wp:simplePos x="0" y="0"/>
                <wp:positionH relativeFrom="column">
                  <wp:posOffset>6051120</wp:posOffset>
                </wp:positionH>
                <wp:positionV relativeFrom="paragraph">
                  <wp:posOffset>1009940</wp:posOffset>
                </wp:positionV>
                <wp:extent cx="230400" cy="785520"/>
                <wp:effectExtent l="38100" t="38100" r="36830" b="33655"/>
                <wp:wrapNone/>
                <wp:docPr id="2978" name="Ink 2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5">
                      <w14:nvContentPartPr>
                        <w14:cNvContentPartPr/>
                      </w14:nvContentPartPr>
                      <w14:xfrm>
                        <a:off x="0" y="0"/>
                        <a:ext cx="230400" cy="78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8" o:spid="_x0000_s1026" type="#_x0000_t75" style="position:absolute;margin-left:475.8pt;margin-top:78.75pt;width:19.55pt;height:63.4pt;z-index:2532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">
                <v:imagedata r:id="rId31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7792" behindDoc="0" locked="0" layoutInCell="1" allowOverlap="1">
                <wp:simplePos x="0" y="0"/>
                <wp:positionH relativeFrom="column">
                  <wp:posOffset>5051040</wp:posOffset>
                </wp:positionH>
                <wp:positionV relativeFrom="paragraph">
                  <wp:posOffset>1007780</wp:posOffset>
                </wp:positionV>
                <wp:extent cx="212040" cy="832680"/>
                <wp:effectExtent l="19050" t="38100" r="36195" b="24765"/>
                <wp:wrapNone/>
                <wp:docPr id="2977" name="Ink 2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7">
                      <w14:nvContentPartPr>
                        <w14:cNvContentPartPr/>
                      </w14:nvContentPartPr>
                      <w14:xfrm>
                        <a:off x="0" y="0"/>
                        <a:ext cx="212040" cy="83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7" o:spid="_x0000_s1026" type="#_x0000_t75" style="position:absolute;margin-left:397pt;margin-top:78.85pt;width:17.85pt;height:66.8pt;z-index:2532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">
                <v:imagedata r:id="rId31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6768" behindDoc="0" locked="0" layoutInCell="1" allowOverlap="1">
                <wp:simplePos x="0" y="0"/>
                <wp:positionH relativeFrom="column">
                  <wp:posOffset>6085680</wp:posOffset>
                </wp:positionH>
                <wp:positionV relativeFrom="paragraph">
                  <wp:posOffset>1359500</wp:posOffset>
                </wp:positionV>
                <wp:extent cx="115560" cy="108720"/>
                <wp:effectExtent l="38100" t="38100" r="37465" b="43815"/>
                <wp:wrapNone/>
                <wp:docPr id="2976" name="Ink 2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9">
                      <w14:nvContentPartPr>
                        <w14:cNvContentPartPr/>
                      </w14:nvContentPartPr>
                      <w14:xfrm>
                        <a:off x="0" y="0"/>
                        <a:ext cx="115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6" o:spid="_x0000_s1026" type="#_x0000_t75" style="position:absolute;margin-left:478.75pt;margin-top:106.3pt;width:10.3pt;height:10.05pt;z-index:2532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">
                <v:imagedata r:id="rId31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5744" behindDoc="0" locked="0" layoutInCell="1" allowOverlap="1">
                <wp:simplePos x="0" y="0"/>
                <wp:positionH relativeFrom="column">
                  <wp:posOffset>5902440</wp:posOffset>
                </wp:positionH>
                <wp:positionV relativeFrom="paragraph">
                  <wp:posOffset>1260140</wp:posOffset>
                </wp:positionV>
                <wp:extent cx="18720" cy="421920"/>
                <wp:effectExtent l="38100" t="38100" r="38735" b="35560"/>
                <wp:wrapNone/>
                <wp:docPr id="2975" name="Ink 2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1">
                      <w14:nvContentPartPr>
                        <w14:cNvContentPartPr/>
                      </w14:nvContentPartPr>
                      <w14:xfrm>
                        <a:off x="0" y="0"/>
                        <a:ext cx="18720" cy="42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5" o:spid="_x0000_s1026" type="#_x0000_t75" style="position:absolute;margin-left:464.15pt;margin-top:98.6pt;width:2.7pt;height:34.45pt;z-index:2532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">
                <v:imagedata r:id="rId313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4720" behindDoc="0" locked="0" layoutInCell="1" allowOverlap="1">
                <wp:simplePos x="0" y="0"/>
                <wp:positionH relativeFrom="column">
                  <wp:posOffset>5697600</wp:posOffset>
                </wp:positionH>
                <wp:positionV relativeFrom="paragraph">
                  <wp:posOffset>1377860</wp:posOffset>
                </wp:positionV>
                <wp:extent cx="356400" cy="77400"/>
                <wp:effectExtent l="19050" t="38100" r="24765" b="37465"/>
                <wp:wrapNone/>
                <wp:docPr id="2974" name="Ink 2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3">
                      <w14:nvContentPartPr>
                        <w14:cNvContentPartPr/>
                      </w14:nvContentPartPr>
                      <w14:xfrm>
                        <a:off x="0" y="0"/>
                        <a:ext cx="3564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4" o:spid="_x0000_s1026" type="#_x0000_t75" style="position:absolute;margin-left:448.2pt;margin-top:107.8pt;width:29.1pt;height:7.45pt;z-index:2532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">
                <v:imagedata r:id="rId313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3696" behindDoc="0" locked="0" layoutInCell="1" allowOverlap="1">
                <wp:simplePos x="0" y="0"/>
                <wp:positionH relativeFrom="column">
                  <wp:posOffset>5751600</wp:posOffset>
                </wp:positionH>
                <wp:positionV relativeFrom="paragraph">
                  <wp:posOffset>1283540</wp:posOffset>
                </wp:positionV>
                <wp:extent cx="54000" cy="181800"/>
                <wp:effectExtent l="19050" t="19050" r="22225" b="27940"/>
                <wp:wrapNone/>
                <wp:docPr id="2973" name="Ink 2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5">
                      <w14:nvContentPartPr>
                        <w14:cNvContentPartPr/>
                      </w14:nvContentPartPr>
                      <w14:xfrm>
                        <a:off x="0" y="0"/>
                        <a:ext cx="5400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3" o:spid="_x0000_s1026" type="#_x0000_t75" style="position:absolute;margin-left:452.45pt;margin-top:100.6pt;width:5.15pt;height:15.2pt;z-index:2532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">
                <v:imagedata r:id="rId313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2672" behindDoc="0" locked="0" layoutInCell="1" allowOverlap="1">
                <wp:simplePos x="0" y="0"/>
                <wp:positionH relativeFrom="column">
                  <wp:posOffset>5456400</wp:posOffset>
                </wp:positionH>
                <wp:positionV relativeFrom="paragraph">
                  <wp:posOffset>1322420</wp:posOffset>
                </wp:positionV>
                <wp:extent cx="176760" cy="158040"/>
                <wp:effectExtent l="38100" t="38100" r="13970" b="33020"/>
                <wp:wrapNone/>
                <wp:docPr id="2972" name="Ink 2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7">
                      <w14:nvContentPartPr>
                        <w14:cNvContentPartPr/>
                      </w14:nvContentPartPr>
                      <w14:xfrm>
                        <a:off x="0" y="0"/>
                        <a:ext cx="1767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2" o:spid="_x0000_s1026" type="#_x0000_t75" style="position:absolute;margin-left:429.1pt;margin-top:103.45pt;width:15.1pt;height:13.85pt;z-index:2532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">
                <v:imagedata r:id="rId313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1648" behindDoc="0" locked="0" layoutInCell="1" allowOverlap="1">
                <wp:simplePos x="0" y="0"/>
                <wp:positionH relativeFrom="column">
                  <wp:posOffset>5263080</wp:posOffset>
                </wp:positionH>
                <wp:positionV relativeFrom="paragraph">
                  <wp:posOffset>1193540</wp:posOffset>
                </wp:positionV>
                <wp:extent cx="140400" cy="336960"/>
                <wp:effectExtent l="38100" t="38100" r="31115" b="25400"/>
                <wp:wrapNone/>
                <wp:docPr id="2971" name="Ink 2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9">
                      <w14:nvContentPartPr>
                        <w14:cNvContentPartPr/>
                      </w14:nvContentPartPr>
                      <w14:xfrm>
                        <a:off x="0" y="0"/>
                        <a:ext cx="14040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1" o:spid="_x0000_s1026" type="#_x0000_t75" style="position:absolute;margin-left:413.8pt;margin-top:93.35pt;width:12.25pt;height:27.9pt;z-index:2532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">
                <v:imagedata r:id="rId314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10624" behindDoc="0" locked="0" layoutInCell="1" allowOverlap="1">
                <wp:simplePos x="0" y="0"/>
                <wp:positionH relativeFrom="column">
                  <wp:posOffset>4845480</wp:posOffset>
                </wp:positionH>
                <wp:positionV relativeFrom="paragraph">
                  <wp:posOffset>1319540</wp:posOffset>
                </wp:positionV>
                <wp:extent cx="10800" cy="30240"/>
                <wp:effectExtent l="38100" t="38100" r="27305" b="27305"/>
                <wp:wrapNone/>
                <wp:docPr id="2970" name="Ink 2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1">
                      <w14:nvContentPartPr>
                        <w14:cNvContentPartPr/>
                      </w14:nvContentPartPr>
                      <w14:xfrm>
                        <a:off x="0" y="0"/>
                        <a:ext cx="1080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70" o:spid="_x0000_s1026" type="#_x0000_t75" style="position:absolute;margin-left:380.9pt;margin-top:103.35pt;width:2.05pt;height:3.6pt;z-index:2532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">
                <v:imagedata r:id="rId314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9600" behindDoc="0" locked="0" layoutInCell="1" allowOverlap="1">
                <wp:simplePos x="0" y="0"/>
                <wp:positionH relativeFrom="column">
                  <wp:posOffset>4490880</wp:posOffset>
                </wp:positionH>
                <wp:positionV relativeFrom="paragraph">
                  <wp:posOffset>1331420</wp:posOffset>
                </wp:positionV>
                <wp:extent cx="96480" cy="120240"/>
                <wp:effectExtent l="38100" t="38100" r="37465" b="32385"/>
                <wp:wrapNone/>
                <wp:docPr id="2969" name="Ink 2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3">
                      <w14:nvContentPartPr>
                        <w14:cNvContentPartPr/>
                      </w14:nvContentPartPr>
                      <w14:xfrm>
                        <a:off x="0" y="0"/>
                        <a:ext cx="964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9" o:spid="_x0000_s1026" type="#_x0000_t75" style="position:absolute;margin-left:353.05pt;margin-top:104.2pt;width:8.85pt;height:10.65pt;z-index:2532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">
                <v:imagedata r:id="rId314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8576" behindDoc="0" locked="0" layoutInCell="1" allowOverlap="1">
                <wp:simplePos x="0" y="0"/>
                <wp:positionH relativeFrom="column">
                  <wp:posOffset>4498440</wp:posOffset>
                </wp:positionH>
                <wp:positionV relativeFrom="paragraph">
                  <wp:posOffset>1295780</wp:posOffset>
                </wp:positionV>
                <wp:extent cx="74520" cy="93240"/>
                <wp:effectExtent l="38100" t="19050" r="40005" b="21590"/>
                <wp:wrapNone/>
                <wp:docPr id="2968" name="Ink 2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5">
                      <w14:nvContentPartPr>
                        <w14:cNvContentPartPr/>
                      </w14:nvContentPartPr>
                      <w14:xfrm>
                        <a:off x="0" y="0"/>
                        <a:ext cx="745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8" o:spid="_x0000_s1026" type="#_x0000_t75" style="position:absolute;margin-left:353.55pt;margin-top:101.4pt;width:7.1pt;height:8.45pt;z-index:2532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">
                <v:imagedata r:id="rId314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7552" behindDoc="0" locked="0" layoutInCell="1" allowOverlap="1">
                <wp:simplePos x="0" y="0"/>
                <wp:positionH relativeFrom="column">
                  <wp:posOffset>4329240</wp:posOffset>
                </wp:positionH>
                <wp:positionV relativeFrom="paragraph">
                  <wp:posOffset>1104980</wp:posOffset>
                </wp:positionV>
                <wp:extent cx="123840" cy="321120"/>
                <wp:effectExtent l="38100" t="38100" r="28575" b="22225"/>
                <wp:wrapNone/>
                <wp:docPr id="2967" name="Ink 2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7">
                      <w14:nvContentPartPr>
                        <w14:cNvContentPartPr/>
                      </w14:nvContentPartPr>
                      <w14:xfrm>
                        <a:off x="0" y="0"/>
                        <a:ext cx="12384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7" o:spid="_x0000_s1026" type="#_x0000_t75" style="position:absolute;margin-left:340.2pt;margin-top:86.4pt;width:11.1pt;height:26.55pt;z-index:2532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">
                <v:imagedata r:id="rId314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6528" behindDoc="0" locked="0" layoutInCell="1" allowOverlap="1">
                <wp:simplePos x="0" y="0"/>
                <wp:positionH relativeFrom="column">
                  <wp:posOffset>4197840</wp:posOffset>
                </wp:positionH>
                <wp:positionV relativeFrom="paragraph">
                  <wp:posOffset>1285700</wp:posOffset>
                </wp:positionV>
                <wp:extent cx="100440" cy="176400"/>
                <wp:effectExtent l="38100" t="19050" r="13970" b="33655"/>
                <wp:wrapNone/>
                <wp:docPr id="2966" name="Ink 2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9">
                      <w14:nvContentPartPr>
                        <w14:cNvContentPartPr/>
                      </w14:nvContentPartPr>
                      <w14:xfrm>
                        <a:off x="0" y="0"/>
                        <a:ext cx="10044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6" o:spid="_x0000_s1026" type="#_x0000_t75" style="position:absolute;margin-left:329.95pt;margin-top:100.9pt;width:9.15pt;height:14.9pt;z-index:2532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">
                <v:imagedata r:id="rId315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5504" behindDoc="0" locked="0" layoutInCell="1" allowOverlap="1">
                <wp:simplePos x="0" y="0"/>
                <wp:positionH relativeFrom="column">
                  <wp:posOffset>4098120</wp:posOffset>
                </wp:positionH>
                <wp:positionV relativeFrom="paragraph">
                  <wp:posOffset>1245020</wp:posOffset>
                </wp:positionV>
                <wp:extent cx="8280" cy="16920"/>
                <wp:effectExtent l="19050" t="19050" r="29845" b="21590"/>
                <wp:wrapNone/>
                <wp:docPr id="2965" name="Ink 2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1">
                      <w14:nvContentPartPr>
                        <w14:cNvContentPartPr/>
                      </w14:nvContentPartPr>
                      <w14:xfrm>
                        <a:off x="0" y="0"/>
                        <a:ext cx="828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5" o:spid="_x0000_s1026" type="#_x0000_t75" style="position:absolute;margin-left:322.1pt;margin-top:97.55pt;width:1.7pt;height:2.35pt;z-index:2532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">
                <v:imagedata r:id="rId315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4480" behindDoc="0" locked="0" layoutInCell="1" allowOverlap="1">
                <wp:simplePos x="0" y="0"/>
                <wp:positionH relativeFrom="column">
                  <wp:posOffset>3829200</wp:posOffset>
                </wp:positionH>
                <wp:positionV relativeFrom="paragraph">
                  <wp:posOffset>1307660</wp:posOffset>
                </wp:positionV>
                <wp:extent cx="334440" cy="133200"/>
                <wp:effectExtent l="38100" t="38100" r="8890" b="38735"/>
                <wp:wrapNone/>
                <wp:docPr id="2964" name="Ink 2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3">
                      <w14:nvContentPartPr>
                        <w14:cNvContentPartPr/>
                      </w14:nvContentPartPr>
                      <w14:xfrm>
                        <a:off x="0" y="0"/>
                        <a:ext cx="3344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4" o:spid="_x0000_s1026" type="#_x0000_t75" style="position:absolute;margin-left:300.9pt;margin-top:102.3pt;width:27.6pt;height:11.75pt;z-index:2532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">
                <v:imagedata r:id="rId315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3456" behindDoc="0" locked="0" layoutInCell="1" allowOverlap="1">
                <wp:simplePos x="0" y="0"/>
                <wp:positionH relativeFrom="column">
                  <wp:posOffset>3809400</wp:posOffset>
                </wp:positionH>
                <wp:positionV relativeFrom="paragraph">
                  <wp:posOffset>1244300</wp:posOffset>
                </wp:positionV>
                <wp:extent cx="100440" cy="212760"/>
                <wp:effectExtent l="38100" t="38100" r="33020" b="34925"/>
                <wp:wrapNone/>
                <wp:docPr id="2963" name="Ink 2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5">
                      <w14:nvContentPartPr>
                        <w14:cNvContentPartPr/>
                      </w14:nvContentPartPr>
                      <w14:xfrm>
                        <a:off x="0" y="0"/>
                        <a:ext cx="1004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3" o:spid="_x0000_s1026" type="#_x0000_t75" style="position:absolute;margin-left:299.25pt;margin-top:97.35pt;width:9.05pt;height:18.05pt;z-index:2532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">
                <v:imagedata r:id="rId315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2432" behindDoc="0" locked="0" layoutInCell="1" allowOverlap="1">
                <wp:simplePos x="0" y="0"/>
                <wp:positionH relativeFrom="column">
                  <wp:posOffset>3285240</wp:posOffset>
                </wp:positionH>
                <wp:positionV relativeFrom="paragraph">
                  <wp:posOffset>926060</wp:posOffset>
                </wp:positionV>
                <wp:extent cx="359640" cy="445320"/>
                <wp:effectExtent l="19050" t="19050" r="21590" b="31115"/>
                <wp:wrapNone/>
                <wp:docPr id="2962" name="Ink 2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7">
                      <w14:nvContentPartPr>
                        <w14:cNvContentPartPr/>
                      </w14:nvContentPartPr>
                      <w14:xfrm>
                        <a:off x="0" y="0"/>
                        <a:ext cx="359640" cy="44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2" o:spid="_x0000_s1026" type="#_x0000_t75" style="position:absolute;margin-left:258.2pt;margin-top:72.4pt;width:29.4pt;height:36.1pt;z-index:2532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">
                <v:imagedata r:id="rId315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1408" behindDoc="0" locked="0" layoutInCell="1" allowOverlap="1">
                <wp:simplePos x="0" y="0"/>
                <wp:positionH relativeFrom="column">
                  <wp:posOffset>4584840</wp:posOffset>
                </wp:positionH>
                <wp:positionV relativeFrom="paragraph">
                  <wp:posOffset>527540</wp:posOffset>
                </wp:positionV>
                <wp:extent cx="10440" cy="40320"/>
                <wp:effectExtent l="19050" t="19050" r="27940" b="17145"/>
                <wp:wrapNone/>
                <wp:docPr id="2961" name="Ink 2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104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1" o:spid="_x0000_s1026" type="#_x0000_t75" style="position:absolute;margin-left:360.65pt;margin-top:41.2pt;width:1.6pt;height:3.95pt;z-index:2532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">
                <v:imagedata r:id="rId316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00384" behindDoc="0" locked="0" layoutInCell="1" allowOverlap="1">
                <wp:simplePos x="0" y="0"/>
                <wp:positionH relativeFrom="column">
                  <wp:posOffset>4539840</wp:posOffset>
                </wp:positionH>
                <wp:positionV relativeFrom="paragraph">
                  <wp:posOffset>265460</wp:posOffset>
                </wp:positionV>
                <wp:extent cx="99000" cy="244080"/>
                <wp:effectExtent l="19050" t="38100" r="34925" b="22860"/>
                <wp:wrapNone/>
                <wp:docPr id="2960" name="Ink 2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9900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60" o:spid="_x0000_s1026" type="#_x0000_t75" style="position:absolute;margin-left:356.8pt;margin-top:20.25pt;width:9.15pt;height:20.45pt;z-index:2532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">
                <v:imagedata r:id="rId316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9360" behindDoc="0" locked="0" layoutInCell="1" allowOverlap="1">
                <wp:simplePos x="0" y="0"/>
                <wp:positionH relativeFrom="column">
                  <wp:posOffset>4295040</wp:posOffset>
                </wp:positionH>
                <wp:positionV relativeFrom="paragraph">
                  <wp:posOffset>438980</wp:posOffset>
                </wp:positionV>
                <wp:extent cx="96840" cy="124920"/>
                <wp:effectExtent l="38100" t="38100" r="36830" b="27940"/>
                <wp:wrapNone/>
                <wp:docPr id="2959" name="Ink 2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96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9" o:spid="_x0000_s1026" type="#_x0000_t75" style="position:absolute;margin-left:337.5pt;margin-top:33.85pt;width:8.9pt;height:11.2pt;z-index:2531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">
                <v:imagedata r:id="rId316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8336" behindDoc="0" locked="0" layoutInCell="1" allowOverlap="1">
                <wp:simplePos x="0" y="0"/>
                <wp:positionH relativeFrom="column">
                  <wp:posOffset>4207560</wp:posOffset>
                </wp:positionH>
                <wp:positionV relativeFrom="paragraph">
                  <wp:posOffset>336380</wp:posOffset>
                </wp:positionV>
                <wp:extent cx="8640" cy="18000"/>
                <wp:effectExtent l="19050" t="19050" r="29845" b="20320"/>
                <wp:wrapNone/>
                <wp:docPr id="2958" name="Ink 2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8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8" o:spid="_x0000_s1026" type="#_x0000_t75" style="position:absolute;margin-left:330.75pt;margin-top:26pt;width:1.8pt;height:2.45pt;z-index:2531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">
                <v:imagedata r:id="rId316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7312" behindDoc="0" locked="0" layoutInCell="1" allowOverlap="1">
                <wp:simplePos x="0" y="0"/>
                <wp:positionH relativeFrom="column">
                  <wp:posOffset>3944760</wp:posOffset>
                </wp:positionH>
                <wp:positionV relativeFrom="paragraph">
                  <wp:posOffset>265820</wp:posOffset>
                </wp:positionV>
                <wp:extent cx="282600" cy="303120"/>
                <wp:effectExtent l="38100" t="38100" r="22225" b="40005"/>
                <wp:wrapNone/>
                <wp:docPr id="2957" name="Ink 2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7">
                      <w14:nvContentPartPr>
                        <w14:cNvContentPartPr/>
                      </w14:nvContentPartPr>
                      <w14:xfrm>
                        <a:off x="0" y="0"/>
                        <a:ext cx="2826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7" o:spid="_x0000_s1026" type="#_x0000_t75" style="position:absolute;margin-left:310pt;margin-top:20.25pt;width:23.45pt;height:25.15pt;z-index:2531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">
                <v:imagedata r:id="rId316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6288" behindDoc="0" locked="0" layoutInCell="1" allowOverlap="1">
                <wp:simplePos x="0" y="0"/>
                <wp:positionH relativeFrom="column">
                  <wp:posOffset>3793560</wp:posOffset>
                </wp:positionH>
                <wp:positionV relativeFrom="paragraph">
                  <wp:posOffset>409100</wp:posOffset>
                </wp:positionV>
                <wp:extent cx="224280" cy="128880"/>
                <wp:effectExtent l="38100" t="38100" r="23495" b="24130"/>
                <wp:wrapNone/>
                <wp:docPr id="2956" name="Ink 2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9">
                      <w14:nvContentPartPr>
                        <w14:cNvContentPartPr/>
                      </w14:nvContentPartPr>
                      <w14:xfrm>
                        <a:off x="0" y="0"/>
                        <a:ext cx="22428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6" o:spid="_x0000_s1026" type="#_x0000_t75" style="position:absolute;margin-left:298.15pt;margin-top:31.6pt;width:18.8pt;height:11.4pt;z-index:2531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">
                <v:imagedata r:id="rId317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5264" behindDoc="0" locked="0" layoutInCell="1" allowOverlap="1">
                <wp:simplePos x="0" y="0"/>
                <wp:positionH relativeFrom="column">
                  <wp:posOffset>3823440</wp:posOffset>
                </wp:positionH>
                <wp:positionV relativeFrom="paragraph">
                  <wp:posOffset>361580</wp:posOffset>
                </wp:positionV>
                <wp:extent cx="115200" cy="188640"/>
                <wp:effectExtent l="38100" t="38100" r="37465" b="20955"/>
                <wp:wrapNone/>
                <wp:docPr id="2955" name="Ink 2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1">
                      <w14:nvContentPartPr>
                        <w14:cNvContentPartPr/>
                      </w14:nvContentPartPr>
                      <w14:xfrm>
                        <a:off x="0" y="0"/>
                        <a:ext cx="1152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5" o:spid="_x0000_s1026" type="#_x0000_t75" style="position:absolute;margin-left:300.45pt;margin-top:27.9pt;width:10.2pt;height:16pt;z-index:2531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">
                <v:imagedata r:id="rId317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4240" behindDoc="0" locked="0" layoutInCell="1" allowOverlap="1">
                <wp:simplePos x="0" y="0"/>
                <wp:positionH relativeFrom="column">
                  <wp:posOffset>3145560</wp:posOffset>
                </wp:positionH>
                <wp:positionV relativeFrom="paragraph">
                  <wp:posOffset>499460</wp:posOffset>
                </wp:positionV>
                <wp:extent cx="580320" cy="329400"/>
                <wp:effectExtent l="38100" t="19050" r="29845" b="33020"/>
                <wp:wrapNone/>
                <wp:docPr id="2954" name="Ink 2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58032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4" o:spid="_x0000_s1026" type="#_x0000_t75" style="position:absolute;margin-left:247.15pt;margin-top:38.75pt;width:46.9pt;height:27.1pt;z-index:2531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">
                <v:imagedata r:id="rId317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3216" behindDoc="0" locked="0" layoutInCell="1" allowOverlap="1">
                <wp:simplePos x="0" y="0"/>
                <wp:positionH relativeFrom="column">
                  <wp:posOffset>1263120</wp:posOffset>
                </wp:positionH>
                <wp:positionV relativeFrom="paragraph">
                  <wp:posOffset>995540</wp:posOffset>
                </wp:positionV>
                <wp:extent cx="43200" cy="23760"/>
                <wp:effectExtent l="19050" t="19050" r="33020" b="33655"/>
                <wp:wrapNone/>
                <wp:docPr id="2953" name="Ink 2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432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3" o:spid="_x0000_s1026" type="#_x0000_t75" style="position:absolute;margin-left:98.95pt;margin-top:77.85pt;width:4.4pt;height:2.95pt;z-index:25319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">
                <v:imagedata r:id="rId317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2192" behindDoc="0" locked="0" layoutInCell="1" allowOverlap="1">
                <wp:simplePos x="0" y="0"/>
                <wp:positionH relativeFrom="column">
                  <wp:posOffset>1249440</wp:posOffset>
                </wp:positionH>
                <wp:positionV relativeFrom="paragraph">
                  <wp:posOffset>965660</wp:posOffset>
                </wp:positionV>
                <wp:extent cx="58680" cy="24480"/>
                <wp:effectExtent l="19050" t="19050" r="17780" b="33020"/>
                <wp:wrapNone/>
                <wp:docPr id="2952" name="Ink 2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586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2" o:spid="_x0000_s1026" type="#_x0000_t75" style="position:absolute;margin-left:98.05pt;margin-top:75.55pt;width:5.4pt;height:2.95pt;z-index:2531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">
                <v:imagedata r:id="rId317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1168" behindDoc="0" locked="0" layoutInCell="1" allowOverlap="1">
                <wp:simplePos x="0" y="0"/>
                <wp:positionH relativeFrom="column">
                  <wp:posOffset>1151880</wp:posOffset>
                </wp:positionH>
                <wp:positionV relativeFrom="paragraph">
                  <wp:posOffset>955940</wp:posOffset>
                </wp:positionV>
                <wp:extent cx="28440" cy="129240"/>
                <wp:effectExtent l="19050" t="19050" r="29210" b="23495"/>
                <wp:wrapNone/>
                <wp:docPr id="2951" name="Ink 2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28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1" o:spid="_x0000_s1026" type="#_x0000_t75" style="position:absolute;margin-left:90.15pt;margin-top:74.7pt;width:3.3pt;height:11.25pt;z-index:2531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">
                <v:imagedata r:id="rId318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90144" behindDoc="0" locked="0" layoutInCell="1" allowOverlap="1">
                <wp:simplePos x="0" y="0"/>
                <wp:positionH relativeFrom="column">
                  <wp:posOffset>1116240</wp:posOffset>
                </wp:positionH>
                <wp:positionV relativeFrom="paragraph">
                  <wp:posOffset>937580</wp:posOffset>
                </wp:positionV>
                <wp:extent cx="132480" cy="155520"/>
                <wp:effectExtent l="38100" t="38100" r="39370" b="35560"/>
                <wp:wrapNone/>
                <wp:docPr id="2950" name="Ink 2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1">
                      <w14:nvContentPartPr>
                        <w14:cNvContentPartPr/>
                      </w14:nvContentPartPr>
                      <w14:xfrm>
                        <a:off x="0" y="0"/>
                        <a:ext cx="1324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50" o:spid="_x0000_s1026" type="#_x0000_t75" style="position:absolute;margin-left:87.25pt;margin-top:73.2pt;width:11.8pt;height:13.55pt;z-index:2531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">
                <v:imagedata r:id="rId318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9120" behindDoc="0" locked="0" layoutInCell="1" allowOverlap="1">
                <wp:simplePos x="0" y="0"/>
                <wp:positionH relativeFrom="column">
                  <wp:posOffset>1508280</wp:posOffset>
                </wp:positionH>
                <wp:positionV relativeFrom="paragraph">
                  <wp:posOffset>966740</wp:posOffset>
                </wp:positionV>
                <wp:extent cx="9360" cy="1080"/>
                <wp:effectExtent l="38100" t="38100" r="29210" b="37465"/>
                <wp:wrapNone/>
                <wp:docPr id="2949" name="Ink 2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3">
                      <w14:nvContentPartPr>
                        <w14:cNvContentPartPr/>
                      </w14:nvContentPartPr>
                      <w14:xfrm>
                        <a:off x="0" y="0"/>
                        <a:ext cx="9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9" o:spid="_x0000_s1026" type="#_x0000_t75" style="position:absolute;margin-left:118.15pt;margin-top:75.25pt;width:1.95pt;height:1.85pt;z-index:2531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">
                <v:imagedata r:id="rId318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8096" behindDoc="0" locked="0" layoutInCell="1" allowOverlap="1">
                <wp:simplePos x="0" y="0"/>
                <wp:positionH relativeFrom="column">
                  <wp:posOffset>1345200</wp:posOffset>
                </wp:positionH>
                <wp:positionV relativeFrom="paragraph">
                  <wp:posOffset>822380</wp:posOffset>
                </wp:positionV>
                <wp:extent cx="75600" cy="267120"/>
                <wp:effectExtent l="19050" t="38100" r="19685" b="38100"/>
                <wp:wrapNone/>
                <wp:docPr id="2948" name="Ink 2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5">
                      <w14:nvContentPartPr>
                        <w14:cNvContentPartPr/>
                      </w14:nvContentPartPr>
                      <w14:xfrm>
                        <a:off x="0" y="0"/>
                        <a:ext cx="75600" cy="26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8" o:spid="_x0000_s1026" type="#_x0000_t75" style="position:absolute;margin-left:105.4pt;margin-top:64.15pt;width:7.05pt;height:22.3pt;z-index:2531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">
                <v:imagedata r:id="rId318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7072" behindDoc="0" locked="0" layoutInCell="1" allowOverlap="1">
                <wp:simplePos x="0" y="0"/>
                <wp:positionH relativeFrom="column">
                  <wp:posOffset>2944320</wp:posOffset>
                </wp:positionH>
                <wp:positionV relativeFrom="paragraph">
                  <wp:posOffset>1472180</wp:posOffset>
                </wp:positionV>
                <wp:extent cx="132120" cy="69480"/>
                <wp:effectExtent l="38100" t="38100" r="39370" b="45085"/>
                <wp:wrapNone/>
                <wp:docPr id="2947" name="Ink 2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7">
                      <w14:nvContentPartPr>
                        <w14:cNvContentPartPr/>
                      </w14:nvContentPartPr>
                      <w14:xfrm>
                        <a:off x="0" y="0"/>
                        <a:ext cx="13212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7" o:spid="_x0000_s1026" type="#_x0000_t75" style="position:absolute;margin-left:231.25pt;margin-top:115.2pt;width:11.65pt;height:6.9pt;z-index:2531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">
                <v:imagedata r:id="rId318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6048" behindDoc="0" locked="0" layoutInCell="1" allowOverlap="1">
                <wp:simplePos x="0" y="0"/>
                <wp:positionH relativeFrom="column">
                  <wp:posOffset>2790600</wp:posOffset>
                </wp:positionH>
                <wp:positionV relativeFrom="paragraph">
                  <wp:posOffset>1525460</wp:posOffset>
                </wp:positionV>
                <wp:extent cx="173160" cy="210240"/>
                <wp:effectExtent l="38100" t="38100" r="36830" b="37465"/>
                <wp:wrapNone/>
                <wp:docPr id="2946" name="Ink 2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9">
                      <w14:nvContentPartPr>
                        <w14:cNvContentPartPr/>
                      </w14:nvContentPartPr>
                      <w14:xfrm>
                        <a:off x="0" y="0"/>
                        <a:ext cx="17316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6" o:spid="_x0000_s1026" type="#_x0000_t75" style="position:absolute;margin-left:219.3pt;margin-top:119.35pt;width:14.85pt;height:18.05pt;z-index:2531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">
                <v:imagedata r:id="rId319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5024" behindDoc="0" locked="0" layoutInCell="1" allowOverlap="1">
                <wp:simplePos x="0" y="0"/>
                <wp:positionH relativeFrom="column">
                  <wp:posOffset>2819760</wp:posOffset>
                </wp:positionH>
                <wp:positionV relativeFrom="paragraph">
                  <wp:posOffset>1566140</wp:posOffset>
                </wp:positionV>
                <wp:extent cx="21960" cy="190080"/>
                <wp:effectExtent l="19050" t="38100" r="16510" b="38735"/>
                <wp:wrapNone/>
                <wp:docPr id="2945" name="Ink 2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1">
                      <w14:nvContentPartPr>
                        <w14:cNvContentPartPr/>
                      </w14:nvContentPartPr>
                      <w14:xfrm>
                        <a:off x="0" y="0"/>
                        <a:ext cx="219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5" o:spid="_x0000_s1026" type="#_x0000_t75" style="position:absolute;margin-left:221.65pt;margin-top:122.75pt;width:2.85pt;height:16.15pt;z-index:2531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">
                <v:imagedata r:id="rId319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4000" behindDoc="0" locked="0" layoutInCell="1" allowOverlap="1">
                <wp:simplePos x="0" y="0"/>
                <wp:positionH relativeFrom="column">
                  <wp:posOffset>2790600</wp:posOffset>
                </wp:positionH>
                <wp:positionV relativeFrom="paragraph">
                  <wp:posOffset>1558580</wp:posOffset>
                </wp:positionV>
                <wp:extent cx="5400" cy="182520"/>
                <wp:effectExtent l="19050" t="19050" r="33020" b="27305"/>
                <wp:wrapNone/>
                <wp:docPr id="2944" name="Ink 2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3">
                      <w14:nvContentPartPr>
                        <w14:cNvContentPartPr/>
                      </w14:nvContentPartPr>
                      <w14:xfrm>
                        <a:off x="0" y="0"/>
                        <a:ext cx="5400" cy="18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4" o:spid="_x0000_s1026" type="#_x0000_t75" style="position:absolute;margin-left:219.3pt;margin-top:122.25pt;width:1.45pt;height:15.35pt;z-index:2531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">
                <v:imagedata r:id="rId319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2976" behindDoc="0" locked="0" layoutInCell="1" allowOverlap="1">
                <wp:simplePos x="0" y="0"/>
                <wp:positionH relativeFrom="column">
                  <wp:posOffset>2707440</wp:posOffset>
                </wp:positionH>
                <wp:positionV relativeFrom="paragraph">
                  <wp:posOffset>1081580</wp:posOffset>
                </wp:positionV>
                <wp:extent cx="64080" cy="461160"/>
                <wp:effectExtent l="38100" t="19050" r="31750" b="34290"/>
                <wp:wrapNone/>
                <wp:docPr id="2943" name="Ink 2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5">
                      <w14:nvContentPartPr>
                        <w14:cNvContentPartPr/>
                      </w14:nvContentPartPr>
                      <w14:xfrm>
                        <a:off x="0" y="0"/>
                        <a:ext cx="6408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3" o:spid="_x0000_s1026" type="#_x0000_t75" style="position:absolute;margin-left:212.65pt;margin-top:84.65pt;width:6.3pt;height:37.35pt;z-index:2531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">
                <v:imagedata r:id="rId319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1952" behindDoc="0" locked="0" layoutInCell="1" allowOverlap="1">
                <wp:simplePos x="0" y="0"/>
                <wp:positionH relativeFrom="column">
                  <wp:posOffset>2661720</wp:posOffset>
                </wp:positionH>
                <wp:positionV relativeFrom="paragraph">
                  <wp:posOffset>1092740</wp:posOffset>
                </wp:positionV>
                <wp:extent cx="139680" cy="85320"/>
                <wp:effectExtent l="38100" t="38100" r="32385" b="29210"/>
                <wp:wrapNone/>
                <wp:docPr id="2942" name="Ink 2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7">
                      <w14:nvContentPartPr>
                        <w14:cNvContentPartPr/>
                      </w14:nvContentPartPr>
                      <w14:xfrm>
                        <a:off x="0" y="0"/>
                        <a:ext cx="1396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2" o:spid="_x0000_s1026" type="#_x0000_t75" style="position:absolute;margin-left:208.9pt;margin-top:85.3pt;width:12.35pt;height:8.05pt;z-index:2531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">
                <v:imagedata r:id="rId319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80928" behindDoc="0" locked="0" layoutInCell="1" allowOverlap="1">
                <wp:simplePos x="0" y="0"/>
                <wp:positionH relativeFrom="column">
                  <wp:posOffset>1759560</wp:posOffset>
                </wp:positionH>
                <wp:positionV relativeFrom="paragraph">
                  <wp:posOffset>1474340</wp:posOffset>
                </wp:positionV>
                <wp:extent cx="83520" cy="52920"/>
                <wp:effectExtent l="38100" t="38100" r="31115" b="23495"/>
                <wp:wrapNone/>
                <wp:docPr id="2941" name="Ink 2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9">
                      <w14:nvContentPartPr>
                        <w14:cNvContentPartPr/>
                      </w14:nvContentPartPr>
                      <w14:xfrm>
                        <a:off x="0" y="0"/>
                        <a:ext cx="8352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1" o:spid="_x0000_s1026" type="#_x0000_t75" style="position:absolute;margin-left:137.95pt;margin-top:115.45pt;width:7.8pt;height:5.4pt;z-index:2531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">
                <v:imagedata r:id="rId320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9904" behindDoc="0" locked="0" layoutInCell="1" allowOverlap="1">
                <wp:simplePos x="0" y="0"/>
                <wp:positionH relativeFrom="column">
                  <wp:posOffset>1591800</wp:posOffset>
                </wp:positionH>
                <wp:positionV relativeFrom="paragraph">
                  <wp:posOffset>1509260</wp:posOffset>
                </wp:positionV>
                <wp:extent cx="192240" cy="229320"/>
                <wp:effectExtent l="38100" t="38100" r="17780" b="37465"/>
                <wp:wrapNone/>
                <wp:docPr id="2940" name="Ink 2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1">
                      <w14:nvContentPartPr>
                        <w14:cNvContentPartPr/>
                      </w14:nvContentPartPr>
                      <w14:xfrm>
                        <a:off x="0" y="0"/>
                        <a:ext cx="1922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40" o:spid="_x0000_s1026" type="#_x0000_t75" style="position:absolute;margin-left:124.75pt;margin-top:118.1pt;width:16.4pt;height:19.45pt;z-index:2531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">
                <v:imagedata r:id="rId320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8880" behindDoc="0" locked="0" layoutInCell="1" allowOverlap="1">
                <wp:simplePos x="0" y="0"/>
                <wp:positionH relativeFrom="column">
                  <wp:posOffset>1631760</wp:posOffset>
                </wp:positionH>
                <wp:positionV relativeFrom="paragraph">
                  <wp:posOffset>1516460</wp:posOffset>
                </wp:positionV>
                <wp:extent cx="25560" cy="275400"/>
                <wp:effectExtent l="38100" t="38100" r="31750" b="29845"/>
                <wp:wrapNone/>
                <wp:docPr id="2939" name="Ink 2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3">
                      <w14:nvContentPartPr>
                        <w14:cNvContentPartPr/>
                      </w14:nvContentPartPr>
                      <w14:xfrm>
                        <a:off x="0" y="0"/>
                        <a:ext cx="25560" cy="27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9" o:spid="_x0000_s1026" type="#_x0000_t75" style="position:absolute;margin-left:127.9pt;margin-top:118.85pt;width:3.25pt;height:22.85pt;z-index:2531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">
                <v:imagedata r:id="rId320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7856" behindDoc="0" locked="0" layoutInCell="1" allowOverlap="1">
                <wp:simplePos x="0" y="0"/>
                <wp:positionH relativeFrom="column">
                  <wp:posOffset>1560840</wp:posOffset>
                </wp:positionH>
                <wp:positionV relativeFrom="paragraph">
                  <wp:posOffset>1543100</wp:posOffset>
                </wp:positionV>
                <wp:extent cx="42840" cy="220680"/>
                <wp:effectExtent l="38100" t="38100" r="33655" b="27305"/>
                <wp:wrapNone/>
                <wp:docPr id="2938" name="Ink 2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5">
                      <w14:nvContentPartPr>
                        <w14:cNvContentPartPr/>
                      </w14:nvContentPartPr>
                      <w14:xfrm>
                        <a:off x="0" y="0"/>
                        <a:ext cx="428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8" o:spid="_x0000_s1026" type="#_x0000_t75" style="position:absolute;margin-left:122.4pt;margin-top:120.85pt;width:4.55pt;height:18.75pt;z-index:2531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">
                <v:imagedata r:id="rId320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6832" behindDoc="0" locked="0" layoutInCell="1" allowOverlap="1">
                <wp:simplePos x="0" y="0"/>
                <wp:positionH relativeFrom="column">
                  <wp:posOffset>1662360</wp:posOffset>
                </wp:positionH>
                <wp:positionV relativeFrom="paragraph">
                  <wp:posOffset>1097780</wp:posOffset>
                </wp:positionV>
                <wp:extent cx="33120" cy="298800"/>
                <wp:effectExtent l="38100" t="19050" r="24130" b="25400"/>
                <wp:wrapNone/>
                <wp:docPr id="2937" name="Ink 2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7">
                      <w14:nvContentPartPr>
                        <w14:cNvContentPartPr/>
                      </w14:nvContentPartPr>
                      <w14:xfrm>
                        <a:off x="0" y="0"/>
                        <a:ext cx="33120" cy="29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7" o:spid="_x0000_s1026" type="#_x0000_t75" style="position:absolute;margin-left:130.35pt;margin-top:85.95pt;width:3.8pt;height:24.65pt;z-index:2531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">
                <v:imagedata r:id="rId320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5808" behindDoc="0" locked="0" layoutInCell="1" allowOverlap="1">
                <wp:simplePos x="0" y="0"/>
                <wp:positionH relativeFrom="column">
                  <wp:posOffset>1588560</wp:posOffset>
                </wp:positionH>
                <wp:positionV relativeFrom="paragraph">
                  <wp:posOffset>1128020</wp:posOffset>
                </wp:positionV>
                <wp:extent cx="177840" cy="173160"/>
                <wp:effectExtent l="38100" t="38100" r="12700" b="36830"/>
                <wp:wrapNone/>
                <wp:docPr id="2936" name="Ink 2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9">
                      <w14:nvContentPartPr>
                        <w14:cNvContentPartPr/>
                      </w14:nvContentPartPr>
                      <w14:xfrm>
                        <a:off x="0" y="0"/>
                        <a:ext cx="17784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6" o:spid="_x0000_s1026" type="#_x0000_t75" style="position:absolute;margin-left:124.4pt;margin-top:88.05pt;width:15.3pt;height:15.1pt;z-index:2531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">
                <v:imagedata r:id="rId321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4784" behindDoc="0" locked="0" layoutInCell="1" allowOverlap="1">
                <wp:simplePos x="0" y="0"/>
                <wp:positionH relativeFrom="column">
                  <wp:posOffset>2860440</wp:posOffset>
                </wp:positionH>
                <wp:positionV relativeFrom="paragraph">
                  <wp:posOffset>763700</wp:posOffset>
                </wp:positionV>
                <wp:extent cx="218880" cy="489960"/>
                <wp:effectExtent l="38100" t="38100" r="29210" b="24765"/>
                <wp:wrapNone/>
                <wp:docPr id="2935" name="Ink 2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1">
                      <w14:nvContentPartPr>
                        <w14:cNvContentPartPr/>
                      </w14:nvContentPartPr>
                      <w14:xfrm>
                        <a:off x="0" y="0"/>
                        <a:ext cx="218880" cy="48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5" o:spid="_x0000_s1026" type="#_x0000_t75" style="position:absolute;margin-left:224.5pt;margin-top:59.7pt;width:18.45pt;height:39.8pt;z-index:2531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">
                <v:imagedata r:id="rId321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3760" behindDoc="0" locked="0" layoutInCell="1" allowOverlap="1">
                <wp:simplePos x="0" y="0"/>
                <wp:positionH relativeFrom="column">
                  <wp:posOffset>2882400</wp:posOffset>
                </wp:positionH>
                <wp:positionV relativeFrom="paragraph">
                  <wp:posOffset>415940</wp:posOffset>
                </wp:positionV>
                <wp:extent cx="158760" cy="384480"/>
                <wp:effectExtent l="19050" t="19050" r="31750" b="34925"/>
                <wp:wrapNone/>
                <wp:docPr id="2934" name="Ink 2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3">
                      <w14:nvContentPartPr>
                        <w14:cNvContentPartPr/>
                      </w14:nvContentPartPr>
                      <w14:xfrm>
                        <a:off x="0" y="0"/>
                        <a:ext cx="15876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4" o:spid="_x0000_s1026" type="#_x0000_t75" style="position:absolute;margin-left:226.3pt;margin-top:32.05pt;width:13.6pt;height:31.4pt;z-index:2531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">
                <v:imagedata r:id="rId321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2736" behindDoc="0" locked="0" layoutInCell="1" allowOverlap="1">
                <wp:simplePos x="0" y="0"/>
                <wp:positionH relativeFrom="column">
                  <wp:posOffset>2534640</wp:posOffset>
                </wp:positionH>
                <wp:positionV relativeFrom="paragraph">
                  <wp:posOffset>780620</wp:posOffset>
                </wp:positionV>
                <wp:extent cx="257040" cy="192960"/>
                <wp:effectExtent l="38100" t="38100" r="10160" b="36195"/>
                <wp:wrapNone/>
                <wp:docPr id="2933" name="Ink 2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5">
                      <w14:nvContentPartPr>
                        <w14:cNvContentPartPr/>
                      </w14:nvContentPartPr>
                      <w14:xfrm>
                        <a:off x="0" y="0"/>
                        <a:ext cx="257040" cy="19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3" o:spid="_x0000_s1026" type="#_x0000_t75" style="position:absolute;margin-left:198.95pt;margin-top:60.75pt;width:21.55pt;height:16.6pt;z-index:2531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">
                <v:imagedata r:id="rId321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1712" behindDoc="0" locked="0" layoutInCell="1" allowOverlap="1">
                <wp:simplePos x="0" y="0"/>
                <wp:positionH relativeFrom="column">
                  <wp:posOffset>2242320</wp:posOffset>
                </wp:positionH>
                <wp:positionV relativeFrom="paragraph">
                  <wp:posOffset>657500</wp:posOffset>
                </wp:positionV>
                <wp:extent cx="158040" cy="353520"/>
                <wp:effectExtent l="38100" t="38100" r="33020" b="27940"/>
                <wp:wrapNone/>
                <wp:docPr id="2932" name="Ink 2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7">
                      <w14:nvContentPartPr>
                        <w14:cNvContentPartPr/>
                      </w14:nvContentPartPr>
                      <w14:xfrm>
                        <a:off x="0" y="0"/>
                        <a:ext cx="15804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2" o:spid="_x0000_s1026" type="#_x0000_t75" style="position:absolute;margin-left:176pt;margin-top:51.1pt;width:13.65pt;height:29.15pt;z-index:2531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">
                <v:imagedata r:id="rId321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70688" behindDoc="0" locked="0" layoutInCell="1" allowOverlap="1">
                <wp:simplePos x="0" y="0"/>
                <wp:positionH relativeFrom="column">
                  <wp:posOffset>1973400</wp:posOffset>
                </wp:positionH>
                <wp:positionV relativeFrom="paragraph">
                  <wp:posOffset>922100</wp:posOffset>
                </wp:positionV>
                <wp:extent cx="111240" cy="12240"/>
                <wp:effectExtent l="19050" t="19050" r="22225" b="26035"/>
                <wp:wrapNone/>
                <wp:docPr id="2931" name="Ink 2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9">
                      <w14:nvContentPartPr>
                        <w14:cNvContentPartPr/>
                      </w14:nvContentPartPr>
                      <w14:xfrm>
                        <a:off x="0" y="0"/>
                        <a:ext cx="1112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1" o:spid="_x0000_s1026" type="#_x0000_t75" style="position:absolute;margin-left:154.95pt;margin-top:72.1pt;width:9.7pt;height:2.05pt;z-index:2531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">
                <v:imagedata r:id="rId322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9664" behindDoc="0" locked="0" layoutInCell="1" allowOverlap="1">
                <wp:simplePos x="0" y="0"/>
                <wp:positionH relativeFrom="column">
                  <wp:posOffset>2024880</wp:posOffset>
                </wp:positionH>
                <wp:positionV relativeFrom="paragraph">
                  <wp:posOffset>821660</wp:posOffset>
                </wp:positionV>
                <wp:extent cx="19800" cy="152280"/>
                <wp:effectExtent l="19050" t="19050" r="37465" b="19685"/>
                <wp:wrapNone/>
                <wp:docPr id="2930" name="Ink 2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1">
                      <w14:nvContentPartPr>
                        <w14:cNvContentPartPr/>
                      </w14:nvContentPartPr>
                      <w14:xfrm>
                        <a:off x="0" y="0"/>
                        <a:ext cx="198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30" o:spid="_x0000_s1026" type="#_x0000_t75" style="position:absolute;margin-left:158.85pt;margin-top:64.2pt;width:2.65pt;height:13pt;z-index:2531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">
                <v:imagedata r:id="rId3222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8640" behindDoc="0" locked="0" layoutInCell="1" allowOverlap="1">
                <wp:simplePos x="0" y="0"/>
                <wp:positionH relativeFrom="column">
                  <wp:posOffset>1627440</wp:posOffset>
                </wp:positionH>
                <wp:positionV relativeFrom="paragraph">
                  <wp:posOffset>864860</wp:posOffset>
                </wp:positionV>
                <wp:extent cx="192240" cy="187920"/>
                <wp:effectExtent l="38100" t="38100" r="0" b="41275"/>
                <wp:wrapNone/>
                <wp:docPr id="2929" name="Ink 2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3">
                      <w14:nvContentPartPr>
                        <w14:cNvContentPartPr/>
                      </w14:nvContentPartPr>
                      <w14:xfrm>
                        <a:off x="0" y="0"/>
                        <a:ext cx="19224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9" o:spid="_x0000_s1026" type="#_x0000_t75" style="position:absolute;margin-left:127.5pt;margin-top:67.4pt;width:16.55pt;height:16.2pt;z-index:2531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">
                <v:imagedata r:id="rId3224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7616" behindDoc="0" locked="0" layoutInCell="1" allowOverlap="1">
                <wp:simplePos x="0" y="0"/>
                <wp:positionH relativeFrom="column">
                  <wp:posOffset>1034160</wp:posOffset>
                </wp:positionH>
                <wp:positionV relativeFrom="paragraph">
                  <wp:posOffset>612500</wp:posOffset>
                </wp:positionV>
                <wp:extent cx="135360" cy="658080"/>
                <wp:effectExtent l="19050" t="38100" r="17145" b="27940"/>
                <wp:wrapNone/>
                <wp:docPr id="2928" name="Ink 2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5">
                      <w14:nvContentPartPr>
                        <w14:cNvContentPartPr/>
                      </w14:nvContentPartPr>
                      <w14:xfrm>
                        <a:off x="0" y="0"/>
                        <a:ext cx="135360" cy="65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8" o:spid="_x0000_s1026" type="#_x0000_t75" style="position:absolute;margin-left:80.9pt;margin-top:47.65pt;width:11.7pt;height:53pt;z-index:2531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">
                <v:imagedata r:id="rId3226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6592" behindDoc="0" locked="0" layoutInCell="1" allowOverlap="1">
                <wp:simplePos x="0" y="0"/>
                <wp:positionH relativeFrom="column">
                  <wp:posOffset>756240</wp:posOffset>
                </wp:positionH>
                <wp:positionV relativeFrom="paragraph">
                  <wp:posOffset>992660</wp:posOffset>
                </wp:positionV>
                <wp:extent cx="106560" cy="9000"/>
                <wp:effectExtent l="19050" t="19050" r="27305" b="29210"/>
                <wp:wrapNone/>
                <wp:docPr id="2927" name="Ink 2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7">
                      <w14:nvContentPartPr>
                        <w14:cNvContentPartPr/>
                      </w14:nvContentPartPr>
                      <w14:xfrm>
                        <a:off x="0" y="0"/>
                        <a:ext cx="106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7" o:spid="_x0000_s1026" type="#_x0000_t75" style="position:absolute;margin-left:59.05pt;margin-top:77.65pt;width:9.45pt;height:1.8pt;z-index:2531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">
                <v:imagedata r:id="rId3228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5568" behindDoc="0" locked="0" layoutInCell="1" allowOverlap="1">
                <wp:simplePos x="0" y="0"/>
                <wp:positionH relativeFrom="column">
                  <wp:posOffset>716640</wp:posOffset>
                </wp:positionH>
                <wp:positionV relativeFrom="paragraph">
                  <wp:posOffset>952700</wp:posOffset>
                </wp:positionV>
                <wp:extent cx="136080" cy="6840"/>
                <wp:effectExtent l="19050" t="38100" r="35560" b="31750"/>
                <wp:wrapNone/>
                <wp:docPr id="2926" name="Ink 2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9">
                      <w14:nvContentPartPr>
                        <w14:cNvContentPartPr/>
                      </w14:nvContentPartPr>
                      <w14:xfrm>
                        <a:off x="0" y="0"/>
                        <a:ext cx="13608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6" o:spid="_x0000_s1026" type="#_x0000_t75" style="position:absolute;margin-left:55.9pt;margin-top:74.45pt;width:11.8pt;height:1.8pt;z-index:2531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">
                <v:imagedata r:id="rId3230" o:title=""/>
              </v:shape>
            </w:pict>
          </mc:Fallback>
        </mc:AlternateContent>
      </w: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164544" behindDoc="0" locked="0" layoutInCell="1" allowOverlap="1">
                <wp:simplePos x="0" y="0"/>
                <wp:positionH relativeFrom="column">
                  <wp:posOffset>344400</wp:posOffset>
                </wp:positionH>
                <wp:positionV relativeFrom="paragraph">
                  <wp:posOffset>787460</wp:posOffset>
                </wp:positionV>
                <wp:extent cx="248040" cy="366480"/>
                <wp:effectExtent l="38100" t="38100" r="38100" b="33655"/>
                <wp:wrapNone/>
                <wp:docPr id="2925" name="Ink 2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1">
                      <w14:nvContentPartPr>
                        <w14:cNvContentPartPr/>
                      </w14:nvContentPartPr>
                      <w14:xfrm>
                        <a:off x="0" y="0"/>
                        <a:ext cx="248040" cy="36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2925" o:spid="_x0000_s1026" type="#_x0000_t75" style="position:absolute;margin-left:26.45pt;margin-top:61.35pt;width:20.9pt;height:30.15pt;z-index:2531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">
                <v:imagedata r:id="rId3232" o:title=""/>
              </v:shape>
            </w:pict>
          </mc:Fallback>
        </mc:AlternateContent>
      </w:r>
      <w:r w:rsidR="00B97DF6">
        <w:br w:type="page"/>
      </w:r>
    </w:p>
    <w:p w:rsidR="00F91CBB" w:rsidRPr="00F91CBB" w:rsidRDefault="00F91CBB" w:rsidP="00F91CBB">
      <w:pPr>
        <w:pStyle w:val="Heading4"/>
      </w:pPr>
      <w:r w:rsidRPr="00F91CBB">
        <w:lastRenderedPageBreak/>
        <w:t>Επίπ</w:t>
      </w:r>
      <w:proofErr w:type="spellStart"/>
      <w:r w:rsidRPr="00F91CBB">
        <w:t>εδο</w:t>
      </w:r>
      <w:proofErr w:type="spellEnd"/>
      <w:r w:rsidRPr="00F91CBB">
        <w:t xml:space="preserve"> </w:t>
      </w:r>
      <w:proofErr w:type="spellStart"/>
      <w:r w:rsidRPr="00F91CBB">
        <w:t>στον</w:t>
      </w:r>
      <w:proofErr w:type="spellEnd"/>
      <w:r w:rsidRPr="00F91CBB">
        <w:t xml:space="preserve"> </w:t>
      </w:r>
      <w:r w:rsidRPr="00737600">
        <w:rPr>
          <w:lang w:val="en-US"/>
        </w:rPr>
        <w:t>R</w:t>
      </w:r>
      <w:r w:rsidRPr="00737600">
        <w:rPr>
          <w:vertAlign w:val="superscript"/>
          <w:lang w:val="en-US"/>
        </w:rPr>
        <w:t>n</w:t>
      </w:r>
    </w:p>
    <w:p w:rsidR="00F91CBB" w:rsidRPr="00FF45CB" w:rsidRDefault="00F91CBB" w:rsidP="00F91CBB">
      <w:pPr>
        <w:rPr>
          <w:lang w:val="el-GR"/>
        </w:rPr>
      </w:pPr>
      <w:r w:rsidRPr="00FF45CB">
        <w:rPr>
          <w:lang w:val="el-GR"/>
        </w:rPr>
        <w:t xml:space="preserve">Άμεση είναι η γενίκευση στον ορισμό του επιπέδου στον </w:t>
      </w:r>
      <w:r w:rsidRPr="000627DD">
        <w:rPr>
          <w:position w:val="-4"/>
        </w:rPr>
        <w:object w:dxaOrig="320" w:dyaOrig="300">
          <v:shape id="_x0000_i1139" type="#_x0000_t75" style="width:16.4pt;height:15.2pt" o:ole="">
            <v:imagedata r:id="rId3233" o:title=""/>
          </v:shape>
          <o:OLEObject Type="Embed" ProgID="Equation.DSMT4" ShapeID="_x0000_i1139" DrawAspect="Content" ObjectID="_1664884838" r:id="rId3234"/>
        </w:object>
      </w:r>
      <w:r w:rsidRPr="00FF45CB">
        <w:rPr>
          <w:lang w:val="el-GR"/>
        </w:rPr>
        <w:t>:</w:t>
      </w:r>
    </w:p>
    <w:p w:rsidR="00F91CBB" w:rsidRPr="00FF45CB" w:rsidRDefault="00F91CBB" w:rsidP="00F91C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lang w:val="el-GR"/>
        </w:rPr>
      </w:pPr>
      <w:r w:rsidRPr="00FF45CB">
        <w:rPr>
          <w:b/>
          <w:u w:val="single"/>
          <w:lang w:val="el-GR"/>
        </w:rPr>
        <w:t>Ορισμός:</w:t>
      </w:r>
      <w:r w:rsidRPr="00FF45CB">
        <w:rPr>
          <w:lang w:val="el-GR"/>
        </w:rPr>
        <w:t xml:space="preserve"> Ένα υποσύνολο </w:t>
      </w:r>
      <w:r w:rsidRPr="000627DD">
        <w:rPr>
          <w:position w:val="-4"/>
        </w:rPr>
        <w:object w:dxaOrig="760" w:dyaOrig="300">
          <v:shape id="_x0000_i1140" type="#_x0000_t75" style="width:38pt;height:15.2pt" o:ole="">
            <v:imagedata r:id="rId3235" o:title=""/>
          </v:shape>
          <o:OLEObject Type="Embed" ProgID="Equation.DSMT4" ShapeID="_x0000_i1140" DrawAspect="Content" ObjectID="_1664884839" r:id="rId3236"/>
        </w:object>
      </w:r>
      <w:r w:rsidRPr="00FF45CB">
        <w:rPr>
          <w:lang w:val="el-GR"/>
        </w:rPr>
        <w:t xml:space="preserve"> ονομάζεται επίπεδο αν υπάρχουν </w:t>
      </w:r>
      <w:r w:rsidR="001F3EB7" w:rsidRPr="00190720">
        <w:rPr>
          <w:position w:val="-10"/>
        </w:rPr>
        <w:object w:dxaOrig="1160" w:dyaOrig="360">
          <v:shape id="_x0000_i1141" type="#_x0000_t75" style="width:57.6pt;height:18pt" o:ole="">
            <v:imagedata r:id="rId3237" o:title=""/>
          </v:shape>
          <o:OLEObject Type="Embed" ProgID="Equation.DSMT4" ShapeID="_x0000_i1141" DrawAspect="Content" ObjectID="_1664884840" r:id="rId3238"/>
        </w:object>
      </w:r>
      <w:r w:rsidRPr="00FF45CB">
        <w:rPr>
          <w:lang w:val="el-GR"/>
        </w:rPr>
        <w:t xml:space="preserve"> τέτοια που να ισχύει</w:t>
      </w:r>
    </w:p>
    <w:p w:rsidR="00F91CBB" w:rsidRPr="00190720" w:rsidRDefault="002E468F" w:rsidP="00F91CBB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lang w:val="en-US"/>
        </w:rPr>
      </w:pP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41696" behindDoc="0" locked="0" layoutInCell="1" allowOverlap="1">
                <wp:simplePos x="0" y="0"/>
                <wp:positionH relativeFrom="column">
                  <wp:posOffset>3477480</wp:posOffset>
                </wp:positionH>
                <wp:positionV relativeFrom="paragraph">
                  <wp:posOffset>16415</wp:posOffset>
                </wp:positionV>
                <wp:extent cx="100440" cy="325440"/>
                <wp:effectExtent l="19050" t="38100" r="33020" b="36830"/>
                <wp:wrapNone/>
                <wp:docPr id="3098" name="Ink 3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1004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8" o:spid="_x0000_s1026" type="#_x0000_t75" style="position:absolute;margin-left:273.35pt;margin-top:.7pt;width:9pt;height:26.8pt;z-index:2533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">
                <v:imagedata r:id="rId3240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40672" behindDoc="0" locked="0" layoutInCell="1" allowOverlap="1">
                <wp:simplePos x="0" y="0"/>
                <wp:positionH relativeFrom="column">
                  <wp:posOffset>3102360</wp:posOffset>
                </wp:positionH>
                <wp:positionV relativeFrom="paragraph">
                  <wp:posOffset>-49105</wp:posOffset>
                </wp:positionV>
                <wp:extent cx="137880" cy="394560"/>
                <wp:effectExtent l="38100" t="38100" r="33655" b="24765"/>
                <wp:wrapNone/>
                <wp:docPr id="3097" name="Ink 3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13788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7" o:spid="_x0000_s1026" type="#_x0000_t75" style="position:absolute;margin-left:243.7pt;margin-top:-4.55pt;width:12.1pt;height:32.3pt;z-index:2533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">
                <v:imagedata r:id="rId3242" o:title=""/>
              </v:shape>
            </w:pict>
          </mc:Fallback>
        </mc:AlternateContent>
      </w:r>
      <w:r>
        <w:rPr>
          <w:noProof/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3337600" behindDoc="0" locked="0" layoutInCell="1" allowOverlap="1">
                <wp:simplePos x="0" y="0"/>
                <wp:positionH relativeFrom="column">
                  <wp:posOffset>2060880</wp:posOffset>
                </wp:positionH>
                <wp:positionV relativeFrom="paragraph">
                  <wp:posOffset>26855</wp:posOffset>
                </wp:positionV>
                <wp:extent cx="360" cy="360"/>
                <wp:effectExtent l="0" t="0" r="0" b="0"/>
                <wp:wrapNone/>
                <wp:docPr id="3094" name="Ink 3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4" o:spid="_x0000_s1026" type="#_x0000_t75" style="position:absolute;margin-left:161.25pt;margin-top:1.1pt;width:2.05pt;height:2.05pt;z-index:2533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hV/CB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T+OnyacOW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">
                <v:imagedata r:id="rId3244" o:title=""/>
              </v:shape>
            </w:pict>
          </mc:Fallback>
        </mc:AlternateContent>
      </w:r>
      <w:r w:rsidR="001F3EB7" w:rsidRPr="00304A85">
        <w:rPr>
          <w:position w:val="-18"/>
        </w:rPr>
        <w:object w:dxaOrig="3560" w:dyaOrig="480">
          <v:shape id="_x0000_i1142" type="#_x0000_t75" style="width:177.6pt;height:24pt" o:ole="">
            <v:imagedata r:id="rId3245" o:title=""/>
          </v:shape>
          <o:OLEObject Type="Embed" ProgID="Equation.DSMT4" ShapeID="_x0000_i1142" DrawAspect="Content" ObjectID="_1664884841" r:id="rId3246"/>
        </w:object>
      </w:r>
    </w:p>
    <w:p w:rsidR="00F91CBB" w:rsidRPr="00FF45CB" w:rsidRDefault="00F3490C" w:rsidP="00F91CBB">
      <w:pPr>
        <w:rPr>
          <w:lang w:val="el-GR"/>
        </w:rPr>
      </w:pPr>
      <w:r>
        <w:rPr>
          <w:noProof/>
          <w:lang w:val="en-US" w:eastAsia="en-US"/>
        </w:rPr>
        <mc:AlternateContent>
          <mc:Choice Requires="wpi">
            <w:drawing>
              <wp:anchor distT="0" distB="0" distL="114300" distR="114300" simplePos="0" relativeHeight="253287424" behindDoc="0" locked="0" layoutInCell="1" allowOverlap="1">
                <wp:simplePos x="0" y="0"/>
                <wp:positionH relativeFrom="column">
                  <wp:posOffset>4470720</wp:posOffset>
                </wp:positionH>
                <wp:positionV relativeFrom="paragraph">
                  <wp:posOffset>477485</wp:posOffset>
                </wp:positionV>
                <wp:extent cx="126000" cy="86760"/>
                <wp:effectExtent l="19050" t="38100" r="45720" b="27940"/>
                <wp:wrapNone/>
                <wp:docPr id="3045" name="Ink 3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1260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5" o:spid="_x0000_s1026" type="#_x0000_t75" style="position:absolute;margin-left:351.3pt;margin-top:36.85pt;width:11.4pt;height:8.35pt;z-index:2532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">
                <v:imagedata r:id="rId3248" o:title=""/>
              </v:shape>
            </w:pict>
          </mc:Fallback>
        </mc:AlternateContent>
      </w:r>
      <w:r w:rsidR="00F91CBB" w:rsidRPr="00FF45CB">
        <w:rPr>
          <w:lang w:val="el-GR"/>
        </w:rPr>
        <w:t xml:space="preserve">δηλ. το </w:t>
      </w:r>
      <w:r w:rsidR="00F91CBB" w:rsidRPr="000627DD">
        <w:rPr>
          <w:position w:val="-4"/>
        </w:rPr>
        <w:object w:dxaOrig="240" w:dyaOrig="260">
          <v:shape id="_x0000_i1143" type="#_x0000_t75" style="width:12pt;height:13.2pt" o:ole="">
            <v:imagedata r:id="rId3249" o:title=""/>
          </v:shape>
          <o:OLEObject Type="Embed" ProgID="Equation.DSMT4" ShapeID="_x0000_i1143" DrawAspect="Content" ObjectID="_1664884842" r:id="rId3250"/>
        </w:object>
      </w:r>
      <w:r w:rsidR="00F91CBB" w:rsidRPr="00FF45CB">
        <w:rPr>
          <w:lang w:val="el-GR"/>
        </w:rPr>
        <w:t xml:space="preserve"> ταυτίζεται με τη μετατόπιση κατά </w:t>
      </w:r>
      <w:r w:rsidR="001F3EB7" w:rsidRPr="00190720">
        <w:rPr>
          <w:position w:val="-6"/>
        </w:rPr>
        <w:object w:dxaOrig="200" w:dyaOrig="220">
          <v:shape id="_x0000_i1144" type="#_x0000_t75" style="width:10.4pt;height:10.8pt" o:ole="">
            <v:imagedata r:id="rId3251" o:title=""/>
          </v:shape>
          <o:OLEObject Type="Embed" ProgID="Equation.DSMT4" ShapeID="_x0000_i1144" DrawAspect="Content" ObjectID="_1664884843" r:id="rId3252"/>
        </w:object>
      </w:r>
      <w:r w:rsidR="00F91CBB" w:rsidRPr="00FF45CB">
        <w:rPr>
          <w:lang w:val="el-GR"/>
        </w:rPr>
        <w:t xml:space="preserve"> του </w:t>
      </w:r>
      <w:r w:rsidR="001F3EB7" w:rsidRPr="00FC4554">
        <w:rPr>
          <w:position w:val="-10"/>
        </w:rPr>
        <w:object w:dxaOrig="1140" w:dyaOrig="320">
          <v:shape id="_x0000_i1145" type="#_x0000_t75" style="width:57.2pt;height:16.4pt" o:ole="">
            <v:imagedata r:id="rId3253" o:title=""/>
          </v:shape>
          <o:OLEObject Type="Embed" ProgID="Equation.DSMT4" ShapeID="_x0000_i1145" DrawAspect="Content" ObjectID="_1664884844" r:id="rId3254"/>
        </w:object>
      </w:r>
      <w:r w:rsidR="00F91CBB" w:rsidRPr="00FF45CB">
        <w:rPr>
          <w:lang w:val="el-GR"/>
        </w:rPr>
        <w:t xml:space="preserve">: </w:t>
      </w:r>
      <w:r w:rsidR="001F3EB7" w:rsidRPr="00190720">
        <w:rPr>
          <w:position w:val="-10"/>
        </w:rPr>
        <w:object w:dxaOrig="1880" w:dyaOrig="320">
          <v:shape id="_x0000_i1146" type="#_x0000_t75" style="width:93.6pt;height:16.4pt" o:ole="">
            <v:imagedata r:id="rId3255" o:title=""/>
          </v:shape>
          <o:OLEObject Type="Embed" ProgID="Equation.DSMT4" ShapeID="_x0000_i1146" DrawAspect="Content" ObjectID="_1664884845" r:id="rId3256"/>
        </w:object>
      </w:r>
      <w:r w:rsidR="00F91CBB" w:rsidRPr="00FF45CB">
        <w:rPr>
          <w:lang w:val="el-GR"/>
        </w:rPr>
        <w:t>.</w:t>
      </w:r>
    </w:p>
    <w:p w:rsidR="001A549D" w:rsidRPr="003848B6" w:rsidRDefault="002E468F" w:rsidP="003848B6">
      <w:pPr>
        <w:tabs>
          <w:tab w:val="clear" w:pos="1185"/>
        </w:tabs>
        <w:spacing w:before="0" w:after="0" w:line="240" w:lineRule="auto"/>
        <w:jc w:val="left"/>
        <w:rPr>
          <w:rFonts w:ascii="Arial" w:hAnsi="Arial" w:cs="Arial"/>
          <w:b/>
          <w:bCs/>
          <w:i/>
          <w:szCs w:val="28"/>
          <w:lang w:val="el-GR"/>
        </w:rPr>
      </w:pP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6976" behindDoc="0" locked="0" layoutInCell="1" allowOverlap="1">
                <wp:simplePos x="0" y="0"/>
                <wp:positionH relativeFrom="column">
                  <wp:posOffset>5982360</wp:posOffset>
                </wp:positionH>
                <wp:positionV relativeFrom="paragraph">
                  <wp:posOffset>4546580</wp:posOffset>
                </wp:positionV>
                <wp:extent cx="230760" cy="1495080"/>
                <wp:effectExtent l="38100" t="38100" r="17145" b="48260"/>
                <wp:wrapNone/>
                <wp:docPr id="3318" name="Ink 3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7">
                      <w14:nvContentPartPr>
                        <w14:cNvContentPartPr/>
                      </w14:nvContentPartPr>
                      <w14:xfrm>
                        <a:off x="0" y="0"/>
                        <a:ext cx="230760" cy="14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8" o:spid="_x0000_s1026" type="#_x0000_t75" style="position:absolute;margin-left:470.4pt;margin-top:357.25pt;width:19.45pt;height:119.4pt;z-index:2535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">
                <v:imagedata r:id="rId325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5952" behindDoc="0" locked="0" layoutInCell="1" allowOverlap="1">
                <wp:simplePos x="0" y="0"/>
                <wp:positionH relativeFrom="column">
                  <wp:posOffset>5782200</wp:posOffset>
                </wp:positionH>
                <wp:positionV relativeFrom="paragraph">
                  <wp:posOffset>5133740</wp:posOffset>
                </wp:positionV>
                <wp:extent cx="259200" cy="487800"/>
                <wp:effectExtent l="38100" t="38100" r="26670" b="45720"/>
                <wp:wrapNone/>
                <wp:docPr id="3317" name="Ink 3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9">
                      <w14:nvContentPartPr>
                        <w14:cNvContentPartPr/>
                      </w14:nvContentPartPr>
                      <w14:xfrm>
                        <a:off x="0" y="0"/>
                        <a:ext cx="259200" cy="48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7" o:spid="_x0000_s1026" type="#_x0000_t75" style="position:absolute;margin-left:454.8pt;margin-top:403.45pt;width:21.55pt;height:39.95pt;z-index:2535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">
                <v:imagedata r:id="rId326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4928" behindDoc="0" locked="0" layoutInCell="1" allowOverlap="1">
                <wp:simplePos x="0" y="0"/>
                <wp:positionH relativeFrom="column">
                  <wp:posOffset>5805600</wp:posOffset>
                </wp:positionH>
                <wp:positionV relativeFrom="paragraph">
                  <wp:posOffset>5176580</wp:posOffset>
                </wp:positionV>
                <wp:extent cx="46440" cy="461160"/>
                <wp:effectExtent l="38100" t="38100" r="29845" b="34290"/>
                <wp:wrapNone/>
                <wp:docPr id="3316" name="Ink 3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1">
                      <w14:nvContentPartPr>
                        <w14:cNvContentPartPr/>
                      </w14:nvContentPartPr>
                      <w14:xfrm>
                        <a:off x="0" y="0"/>
                        <a:ext cx="4644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6" o:spid="_x0000_s1026" type="#_x0000_t75" style="position:absolute;margin-left:456.5pt;margin-top:407pt;width:5pt;height:37.55pt;z-index:2535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">
                <v:imagedata r:id="rId326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3904" behindDoc="0" locked="0" layoutInCell="1" allowOverlap="1">
                <wp:simplePos x="0" y="0"/>
                <wp:positionH relativeFrom="column">
                  <wp:posOffset>5736480</wp:posOffset>
                </wp:positionH>
                <wp:positionV relativeFrom="paragraph">
                  <wp:posOffset>5116820</wp:posOffset>
                </wp:positionV>
                <wp:extent cx="67320" cy="474480"/>
                <wp:effectExtent l="38100" t="38100" r="27940" b="20955"/>
                <wp:wrapNone/>
                <wp:docPr id="3315" name="Ink 3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3">
                      <w14:nvContentPartPr>
                        <w14:cNvContentPartPr/>
                      </w14:nvContentPartPr>
                      <w14:xfrm>
                        <a:off x="0" y="0"/>
                        <a:ext cx="6732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5" o:spid="_x0000_s1026" type="#_x0000_t75" style="position:absolute;margin-left:451pt;margin-top:402.4pt;width:6.5pt;height:38.5pt;z-index:2535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">
                <v:imagedata r:id="rId326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2880" behindDoc="0" locked="0" layoutInCell="1" allowOverlap="1">
                <wp:simplePos x="0" y="0"/>
                <wp:positionH relativeFrom="column">
                  <wp:posOffset>5546760</wp:posOffset>
                </wp:positionH>
                <wp:positionV relativeFrom="paragraph">
                  <wp:posOffset>5385740</wp:posOffset>
                </wp:positionV>
                <wp:extent cx="111960" cy="33120"/>
                <wp:effectExtent l="38100" t="38100" r="40640" b="43180"/>
                <wp:wrapNone/>
                <wp:docPr id="3314" name="Ink 3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5">
                      <w14:nvContentPartPr>
                        <w14:cNvContentPartPr/>
                      </w14:nvContentPartPr>
                      <w14:xfrm>
                        <a:off x="0" y="0"/>
                        <a:ext cx="1119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4" o:spid="_x0000_s1026" type="#_x0000_t75" style="position:absolute;margin-left:436.1pt;margin-top:423.45pt;width:10.1pt;height:4pt;z-index:2535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">
                <v:imagedata r:id="rId326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1856" behindDoc="0" locked="0" layoutInCell="1" allowOverlap="1">
                <wp:simplePos x="0" y="0"/>
                <wp:positionH relativeFrom="column">
                  <wp:posOffset>5571960</wp:posOffset>
                </wp:positionH>
                <wp:positionV relativeFrom="paragraph">
                  <wp:posOffset>5297540</wp:posOffset>
                </wp:positionV>
                <wp:extent cx="108720" cy="210960"/>
                <wp:effectExtent l="38100" t="38100" r="24765" b="36830"/>
                <wp:wrapNone/>
                <wp:docPr id="3313" name="Ink 3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7">
                      <w14:nvContentPartPr>
                        <w14:cNvContentPartPr/>
                      </w14:nvContentPartPr>
                      <w14:xfrm>
                        <a:off x="0" y="0"/>
                        <a:ext cx="1087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3" o:spid="_x0000_s1026" type="#_x0000_t75" style="position:absolute;margin-left:437.95pt;margin-top:416.4pt;width:9.8pt;height:18.1pt;z-index:2535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">
                <v:imagedata r:id="rId326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60832" behindDoc="0" locked="0" layoutInCell="1" allowOverlap="1">
                <wp:simplePos x="0" y="0"/>
                <wp:positionH relativeFrom="column">
                  <wp:posOffset>5318520</wp:posOffset>
                </wp:positionH>
                <wp:positionV relativeFrom="paragraph">
                  <wp:posOffset>5297540</wp:posOffset>
                </wp:positionV>
                <wp:extent cx="21960" cy="500400"/>
                <wp:effectExtent l="38100" t="38100" r="35560" b="33020"/>
                <wp:wrapNone/>
                <wp:docPr id="3312" name="Ink 3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9">
                      <w14:nvContentPartPr>
                        <w14:cNvContentPartPr/>
                      </w14:nvContentPartPr>
                      <w14:xfrm>
                        <a:off x="0" y="0"/>
                        <a:ext cx="21960" cy="50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2" o:spid="_x0000_s1026" type="#_x0000_t75" style="position:absolute;margin-left:418.1pt;margin-top:416.5pt;width:3.2pt;height:40.75pt;z-index:2535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">
                <v:imagedata r:id="rId327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9808" behindDoc="0" locked="0" layoutInCell="1" allowOverlap="1">
                <wp:simplePos x="0" y="0"/>
                <wp:positionH relativeFrom="column">
                  <wp:posOffset>5342640</wp:posOffset>
                </wp:positionH>
                <wp:positionV relativeFrom="paragraph">
                  <wp:posOffset>5395820</wp:posOffset>
                </wp:positionV>
                <wp:extent cx="103320" cy="139680"/>
                <wp:effectExtent l="38100" t="38100" r="30480" b="32385"/>
                <wp:wrapNone/>
                <wp:docPr id="3311" name="Ink 3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1">
                      <w14:nvContentPartPr>
                        <w14:cNvContentPartPr/>
                      </w14:nvContentPartPr>
                      <w14:xfrm>
                        <a:off x="0" y="0"/>
                        <a:ext cx="1033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1" o:spid="_x0000_s1026" type="#_x0000_t75" style="position:absolute;margin-left:420.2pt;margin-top:424.15pt;width:9.4pt;height:12.35pt;z-index:2535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">
                <v:imagedata r:id="rId327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8784" behindDoc="0" locked="0" layoutInCell="1" allowOverlap="1">
                <wp:simplePos x="0" y="0"/>
                <wp:positionH relativeFrom="column">
                  <wp:posOffset>5236440</wp:posOffset>
                </wp:positionH>
                <wp:positionV relativeFrom="paragraph">
                  <wp:posOffset>5544500</wp:posOffset>
                </wp:positionV>
                <wp:extent cx="22680" cy="200880"/>
                <wp:effectExtent l="38100" t="19050" r="34925" b="27940"/>
                <wp:wrapNone/>
                <wp:docPr id="3310" name="Ink 3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3">
                      <w14:nvContentPartPr>
                        <w14:cNvContentPartPr/>
                      </w14:nvContentPartPr>
                      <w14:xfrm>
                        <a:off x="0" y="0"/>
                        <a:ext cx="2268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10" o:spid="_x0000_s1026" type="#_x0000_t75" style="position:absolute;margin-left:411.8pt;margin-top:436.05pt;width:3.05pt;height:16.8pt;z-index:2535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">
                <v:imagedata r:id="rId327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7760" behindDoc="0" locked="0" layoutInCell="1" allowOverlap="1">
                <wp:simplePos x="0" y="0"/>
                <wp:positionH relativeFrom="column">
                  <wp:posOffset>5040600</wp:posOffset>
                </wp:positionH>
                <wp:positionV relativeFrom="paragraph">
                  <wp:posOffset>5148500</wp:posOffset>
                </wp:positionV>
                <wp:extent cx="100080" cy="456120"/>
                <wp:effectExtent l="19050" t="38100" r="33655" b="39370"/>
                <wp:wrapNone/>
                <wp:docPr id="3309" name="Ink 3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5">
                      <w14:nvContentPartPr>
                        <w14:cNvContentPartPr/>
                      </w14:nvContentPartPr>
                      <w14:xfrm>
                        <a:off x="0" y="0"/>
                        <a:ext cx="100080" cy="45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9" o:spid="_x0000_s1026" type="#_x0000_t75" style="position:absolute;margin-left:396.25pt;margin-top:404.65pt;width:9pt;height:37.5pt;z-index:2535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">
                <v:imagedata r:id="rId327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6736" behindDoc="0" locked="0" layoutInCell="1" allowOverlap="1">
                <wp:simplePos x="0" y="0"/>
                <wp:positionH relativeFrom="column">
                  <wp:posOffset>4848360</wp:posOffset>
                </wp:positionH>
                <wp:positionV relativeFrom="paragraph">
                  <wp:posOffset>5642060</wp:posOffset>
                </wp:positionV>
                <wp:extent cx="34560" cy="181080"/>
                <wp:effectExtent l="38100" t="38100" r="41910" b="28575"/>
                <wp:wrapNone/>
                <wp:docPr id="3308" name="Ink 3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7">
                      <w14:nvContentPartPr>
                        <w14:cNvContentPartPr/>
                      </w14:nvContentPartPr>
                      <w14:xfrm>
                        <a:off x="0" y="0"/>
                        <a:ext cx="34560" cy="18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8" o:spid="_x0000_s1026" type="#_x0000_t75" style="position:absolute;margin-left:381.1pt;margin-top:443.7pt;width:4.15pt;height:15.45pt;z-index:2535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">
                <v:imagedata r:id="rId327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5712" behindDoc="0" locked="0" layoutInCell="1" allowOverlap="1">
                <wp:simplePos x="0" y="0"/>
                <wp:positionH relativeFrom="column">
                  <wp:posOffset>-229080</wp:posOffset>
                </wp:positionH>
                <wp:positionV relativeFrom="paragraph">
                  <wp:posOffset>5495900</wp:posOffset>
                </wp:positionV>
                <wp:extent cx="110160" cy="16200"/>
                <wp:effectExtent l="38100" t="38100" r="23495" b="41275"/>
                <wp:wrapNone/>
                <wp:docPr id="3307" name="Ink 3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9">
                      <w14:nvContentPartPr>
                        <w14:cNvContentPartPr/>
                      </w14:nvContentPartPr>
                      <w14:xfrm>
                        <a:off x="0" y="0"/>
                        <a:ext cx="1101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7" o:spid="_x0000_s1026" type="#_x0000_t75" style="position:absolute;margin-left:-18.65pt;margin-top:432.1pt;width:9.95pt;height:2.75pt;z-index:2535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">
                <v:imagedata r:id="rId328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4688" behindDoc="0" locked="0" layoutInCell="1" allowOverlap="1">
                <wp:simplePos x="0" y="0"/>
                <wp:positionH relativeFrom="column">
                  <wp:posOffset>-249960</wp:posOffset>
                </wp:positionH>
                <wp:positionV relativeFrom="paragraph">
                  <wp:posOffset>5424620</wp:posOffset>
                </wp:positionV>
                <wp:extent cx="82080" cy="11520"/>
                <wp:effectExtent l="38100" t="38100" r="32385" b="45720"/>
                <wp:wrapNone/>
                <wp:docPr id="3306" name="Ink 3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1">
                      <w14:nvContentPartPr>
                        <w14:cNvContentPartPr/>
                      </w14:nvContentPartPr>
                      <w14:xfrm>
                        <a:off x="0" y="0"/>
                        <a:ext cx="82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6" o:spid="_x0000_s1026" type="#_x0000_t75" style="position:absolute;margin-left:-20.3pt;margin-top:426.45pt;width:7.75pt;height:2.35pt;z-index:2535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">
                <v:imagedata r:id="rId328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3664" behindDoc="0" locked="0" layoutInCell="1" allowOverlap="1">
                <wp:simplePos x="0" y="0"/>
                <wp:positionH relativeFrom="column">
                  <wp:posOffset>-596280</wp:posOffset>
                </wp:positionH>
                <wp:positionV relativeFrom="paragraph">
                  <wp:posOffset>5266220</wp:posOffset>
                </wp:positionV>
                <wp:extent cx="208800" cy="41400"/>
                <wp:effectExtent l="38100" t="38100" r="39370" b="34925"/>
                <wp:wrapNone/>
                <wp:docPr id="3305" name="Ink 3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3">
                      <w14:nvContentPartPr>
                        <w14:cNvContentPartPr/>
                      </w14:nvContentPartPr>
                      <w14:xfrm>
                        <a:off x="0" y="0"/>
                        <a:ext cx="2088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5" o:spid="_x0000_s1026" type="#_x0000_t75" style="position:absolute;margin-left:-47.5pt;margin-top:413.95pt;width:17.75pt;height:4.75pt;z-index:2535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">
                <v:imagedata r:id="rId328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2640" behindDoc="0" locked="0" layoutInCell="1" allowOverlap="1">
                <wp:simplePos x="0" y="0"/>
                <wp:positionH relativeFrom="column">
                  <wp:posOffset>-644880</wp:posOffset>
                </wp:positionH>
                <wp:positionV relativeFrom="paragraph">
                  <wp:posOffset>5327060</wp:posOffset>
                </wp:positionV>
                <wp:extent cx="142560" cy="74160"/>
                <wp:effectExtent l="38100" t="38100" r="29210" b="40640"/>
                <wp:wrapNone/>
                <wp:docPr id="3304" name="Ink 3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5">
                      <w14:nvContentPartPr>
                        <w14:cNvContentPartPr/>
                      </w14:nvContentPartPr>
                      <w14:xfrm>
                        <a:off x="0" y="0"/>
                        <a:ext cx="1425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4" o:spid="_x0000_s1026" type="#_x0000_t75" style="position:absolute;margin-left:-51.5pt;margin-top:418.7pt;width:12.75pt;height:7.45pt;z-index:2535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">
                <v:imagedata r:id="rId328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1616" behindDoc="0" locked="0" layoutInCell="1" allowOverlap="1">
                <wp:simplePos x="0" y="0"/>
                <wp:positionH relativeFrom="column">
                  <wp:posOffset>-635520</wp:posOffset>
                </wp:positionH>
                <wp:positionV relativeFrom="paragraph">
                  <wp:posOffset>5324540</wp:posOffset>
                </wp:positionV>
                <wp:extent cx="208800" cy="327240"/>
                <wp:effectExtent l="38100" t="38100" r="39370" b="34925"/>
                <wp:wrapNone/>
                <wp:docPr id="3303" name="Ink 3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7">
                      <w14:nvContentPartPr>
                        <w14:cNvContentPartPr/>
                      </w14:nvContentPartPr>
                      <w14:xfrm>
                        <a:off x="0" y="0"/>
                        <a:ext cx="20880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3" o:spid="_x0000_s1026" type="#_x0000_t75" style="position:absolute;margin-left:-50.7pt;margin-top:418.55pt;width:17.85pt;height:27.25pt;z-index:2535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">
                <v:imagedata r:id="rId328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50592" behindDoc="0" locked="0" layoutInCell="1" allowOverlap="1">
                <wp:simplePos x="0" y="0"/>
                <wp:positionH relativeFrom="column">
                  <wp:posOffset>249720</wp:posOffset>
                </wp:positionH>
                <wp:positionV relativeFrom="paragraph">
                  <wp:posOffset>5082980</wp:posOffset>
                </wp:positionV>
                <wp:extent cx="223560" cy="783000"/>
                <wp:effectExtent l="38100" t="38100" r="5080" b="36195"/>
                <wp:wrapNone/>
                <wp:docPr id="3302" name="Ink 3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9">
                      <w14:nvContentPartPr>
                        <w14:cNvContentPartPr/>
                      </w14:nvContentPartPr>
                      <w14:xfrm>
                        <a:off x="0" y="0"/>
                        <a:ext cx="223560" cy="78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2" o:spid="_x0000_s1026" type="#_x0000_t75" style="position:absolute;margin-left:19.05pt;margin-top:399.7pt;width:19pt;height:63pt;z-index:2535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">
                <v:imagedata r:id="rId329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9568" behindDoc="0" locked="0" layoutInCell="1" allowOverlap="1">
                <wp:simplePos x="0" y="0"/>
                <wp:positionH relativeFrom="column">
                  <wp:posOffset>1211280</wp:posOffset>
                </wp:positionH>
                <wp:positionV relativeFrom="paragraph">
                  <wp:posOffset>5107820</wp:posOffset>
                </wp:positionV>
                <wp:extent cx="101880" cy="635040"/>
                <wp:effectExtent l="38100" t="38100" r="31750" b="31750"/>
                <wp:wrapNone/>
                <wp:docPr id="3301" name="Ink 3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1">
                      <w14:nvContentPartPr>
                        <w14:cNvContentPartPr/>
                      </w14:nvContentPartPr>
                      <w14:xfrm>
                        <a:off x="0" y="0"/>
                        <a:ext cx="101880" cy="63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1" o:spid="_x0000_s1026" type="#_x0000_t75" style="position:absolute;margin-left:94.7pt;margin-top:401.5pt;width:9.45pt;height:51.35pt;z-index:2535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">
                <v:imagedata r:id="rId329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8544" behindDoc="0" locked="0" layoutInCell="1" allowOverlap="1">
                <wp:simplePos x="0" y="0"/>
                <wp:positionH relativeFrom="column">
                  <wp:posOffset>717000</wp:posOffset>
                </wp:positionH>
                <wp:positionV relativeFrom="paragraph">
                  <wp:posOffset>5356940</wp:posOffset>
                </wp:positionV>
                <wp:extent cx="120960" cy="277560"/>
                <wp:effectExtent l="38100" t="38100" r="31750" b="27305"/>
                <wp:wrapNone/>
                <wp:docPr id="3300" name="Ink 3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3">
                      <w14:nvContentPartPr>
                        <w14:cNvContentPartPr/>
                      </w14:nvContentPartPr>
                      <w14:xfrm>
                        <a:off x="0" y="0"/>
                        <a:ext cx="12096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300" o:spid="_x0000_s1026" type="#_x0000_t75" style="position:absolute;margin-left:55.7pt;margin-top:421.25pt;width:10.85pt;height:23.15pt;z-index:2535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">
                <v:imagedata r:id="rId329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7520" behindDoc="0" locked="0" layoutInCell="1" allowOverlap="1">
                <wp:simplePos x="0" y="0"/>
                <wp:positionH relativeFrom="column">
                  <wp:posOffset>650040</wp:posOffset>
                </wp:positionH>
                <wp:positionV relativeFrom="paragraph">
                  <wp:posOffset>5397980</wp:posOffset>
                </wp:positionV>
                <wp:extent cx="221400" cy="152640"/>
                <wp:effectExtent l="38100" t="38100" r="26670" b="38100"/>
                <wp:wrapNone/>
                <wp:docPr id="3299" name="Ink 3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5">
                      <w14:nvContentPartPr>
                        <w14:cNvContentPartPr/>
                      </w14:nvContentPartPr>
                      <w14:xfrm>
                        <a:off x="0" y="0"/>
                        <a:ext cx="22140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9" o:spid="_x0000_s1026" type="#_x0000_t75" style="position:absolute;margin-left:50.6pt;margin-top:424.4pt;width:18.75pt;height:13.35pt;z-index:2535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">
                <v:imagedata r:id="rId329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5472" behindDoc="0" locked="0" layoutInCell="1" allowOverlap="1">
                <wp:simplePos x="0" y="0"/>
                <wp:positionH relativeFrom="column">
                  <wp:posOffset>4556400</wp:posOffset>
                </wp:positionH>
                <wp:positionV relativeFrom="paragraph">
                  <wp:posOffset>4695260</wp:posOffset>
                </wp:positionV>
                <wp:extent cx="175320" cy="1332720"/>
                <wp:effectExtent l="19050" t="38100" r="34290" b="39370"/>
                <wp:wrapNone/>
                <wp:docPr id="3297" name="Ink 3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175320" cy="133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7" o:spid="_x0000_s1026" type="#_x0000_t75" style="position:absolute;margin-left:358.1pt;margin-top:369.1pt;width:14.9pt;height:106.5pt;z-index:2535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">
                <v:imagedata r:id="rId329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4448" behindDoc="0" locked="0" layoutInCell="1" allowOverlap="1">
                <wp:simplePos x="0" y="0"/>
                <wp:positionH relativeFrom="column">
                  <wp:posOffset>4472880</wp:posOffset>
                </wp:positionH>
                <wp:positionV relativeFrom="paragraph">
                  <wp:posOffset>5669780</wp:posOffset>
                </wp:positionV>
                <wp:extent cx="28440" cy="128160"/>
                <wp:effectExtent l="38100" t="38100" r="29210" b="24765"/>
                <wp:wrapNone/>
                <wp:docPr id="3296" name="Ink 3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284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6" o:spid="_x0000_s1026" type="#_x0000_t75" style="position:absolute;margin-left:351.6pt;margin-top:445.85pt;width:3.5pt;height:11.35pt;z-index:2535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">
                <v:imagedata r:id="rId330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3424" behindDoc="0" locked="0" layoutInCell="1" allowOverlap="1">
                <wp:simplePos x="0" y="0"/>
                <wp:positionH relativeFrom="column">
                  <wp:posOffset>4338240</wp:posOffset>
                </wp:positionH>
                <wp:positionV relativeFrom="paragraph">
                  <wp:posOffset>5743220</wp:posOffset>
                </wp:positionV>
                <wp:extent cx="102240" cy="18720"/>
                <wp:effectExtent l="38100" t="38100" r="31115" b="38735"/>
                <wp:wrapNone/>
                <wp:docPr id="3295" name="Ink 3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1">
                      <w14:nvContentPartPr>
                        <w14:cNvContentPartPr/>
                      </w14:nvContentPartPr>
                      <w14:xfrm>
                        <a:off x="0" y="0"/>
                        <a:ext cx="1022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5" o:spid="_x0000_s1026" type="#_x0000_t75" style="position:absolute;margin-left:341pt;margin-top:451.65pt;width:9.25pt;height:2.75pt;z-index:2535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">
                <v:imagedata r:id="rId330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2400" behindDoc="0" locked="0" layoutInCell="1" allowOverlap="1">
                <wp:simplePos x="0" y="0"/>
                <wp:positionH relativeFrom="column">
                  <wp:posOffset>4409160</wp:posOffset>
                </wp:positionH>
                <wp:positionV relativeFrom="paragraph">
                  <wp:posOffset>5354780</wp:posOffset>
                </wp:positionV>
                <wp:extent cx="138240" cy="220680"/>
                <wp:effectExtent l="38100" t="38100" r="33655" b="46355"/>
                <wp:wrapNone/>
                <wp:docPr id="3294" name="Ink 3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3">
                      <w14:nvContentPartPr>
                        <w14:cNvContentPartPr/>
                      </w14:nvContentPartPr>
                      <w14:xfrm>
                        <a:off x="0" y="0"/>
                        <a:ext cx="13824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4" o:spid="_x0000_s1026" type="#_x0000_t75" style="position:absolute;margin-left:346.45pt;margin-top:420.9pt;width:12.4pt;height:18.95pt;z-index:2535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">
                <v:imagedata r:id="rId330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1376" behindDoc="0" locked="0" layoutInCell="1" allowOverlap="1">
                <wp:simplePos x="0" y="0"/>
                <wp:positionH relativeFrom="column">
                  <wp:posOffset>4371720</wp:posOffset>
                </wp:positionH>
                <wp:positionV relativeFrom="paragraph">
                  <wp:posOffset>5085500</wp:posOffset>
                </wp:positionV>
                <wp:extent cx="216360" cy="203760"/>
                <wp:effectExtent l="38100" t="38100" r="50800" b="44450"/>
                <wp:wrapNone/>
                <wp:docPr id="3293" name="Ink 3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5">
                      <w14:nvContentPartPr>
                        <w14:cNvContentPartPr/>
                      </w14:nvContentPartPr>
                      <w14:xfrm>
                        <a:off x="0" y="0"/>
                        <a:ext cx="2163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3" o:spid="_x0000_s1026" type="#_x0000_t75" style="position:absolute;margin-left:343.45pt;margin-top:399.65pt;width:18.85pt;height:17.85pt;z-index:2535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">
                <v:imagedata r:id="rId330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40352" behindDoc="0" locked="0" layoutInCell="1" allowOverlap="1">
                <wp:simplePos x="0" y="0"/>
                <wp:positionH relativeFrom="column">
                  <wp:posOffset>4356600</wp:posOffset>
                </wp:positionH>
                <wp:positionV relativeFrom="paragraph">
                  <wp:posOffset>5068940</wp:posOffset>
                </wp:positionV>
                <wp:extent cx="116640" cy="225360"/>
                <wp:effectExtent l="38100" t="38100" r="36195" b="41910"/>
                <wp:wrapNone/>
                <wp:docPr id="3292" name="Ink 3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7">
                      <w14:nvContentPartPr>
                        <w14:cNvContentPartPr/>
                      </w14:nvContentPartPr>
                      <w14:xfrm>
                        <a:off x="0" y="0"/>
                        <a:ext cx="1166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2" o:spid="_x0000_s1026" type="#_x0000_t75" style="position:absolute;margin-left:342.3pt;margin-top:398.45pt;width:10.75pt;height:19.25pt;z-index:2535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">
                <v:imagedata r:id="rId330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9328" behindDoc="0" locked="0" layoutInCell="1" allowOverlap="1">
                <wp:simplePos x="0" y="0"/>
                <wp:positionH relativeFrom="column">
                  <wp:posOffset>2096880</wp:posOffset>
                </wp:positionH>
                <wp:positionV relativeFrom="paragraph">
                  <wp:posOffset>2226740</wp:posOffset>
                </wp:positionV>
                <wp:extent cx="11160" cy="1440"/>
                <wp:effectExtent l="19050" t="38100" r="27305" b="36830"/>
                <wp:wrapNone/>
                <wp:docPr id="3291" name="Ink 3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9">
                      <w14:nvContentPartPr>
                        <w14:cNvContentPartPr/>
                      </w14:nvContentPartPr>
                      <w14:xfrm>
                        <a:off x="0" y="0"/>
                        <a:ext cx="11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1" o:spid="_x0000_s1026" type="#_x0000_t75" style="position:absolute;margin-left:164.7pt;margin-top:174.6pt;width:2pt;height:1.55pt;z-index:2535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">
                <v:imagedata r:id="rId331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8304" behindDoc="0" locked="0" layoutInCell="1" allowOverlap="1">
                <wp:simplePos x="0" y="0"/>
                <wp:positionH relativeFrom="column">
                  <wp:posOffset>3907320</wp:posOffset>
                </wp:positionH>
                <wp:positionV relativeFrom="paragraph">
                  <wp:posOffset>3663500</wp:posOffset>
                </wp:positionV>
                <wp:extent cx="360" cy="360"/>
                <wp:effectExtent l="0" t="0" r="0" b="0"/>
                <wp:wrapNone/>
                <wp:docPr id="3290" name="Ink 3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90" o:spid="_x0000_s1026" type="#_x0000_t75" style="position:absolute;margin-left:306.65pt;margin-top:287.45pt;width:2.05pt;height:2.05pt;z-index:2535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Wb0mA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h8lE7LGCUusSDrrcjLotIDVNQJ1omPrL+ydRtu6QpTZLuOEvm+/nelqF5ik4qi9&#10;B0n1NuhhHv49Tehtn8Ze+dzPW0q9Q599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">
                <v:imagedata r:id="rId331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7280" behindDoc="0" locked="0" layoutInCell="1" allowOverlap="1">
                <wp:simplePos x="0" y="0"/>
                <wp:positionH relativeFrom="column">
                  <wp:posOffset>4992000</wp:posOffset>
                </wp:positionH>
                <wp:positionV relativeFrom="paragraph">
                  <wp:posOffset>2145740</wp:posOffset>
                </wp:positionV>
                <wp:extent cx="5400" cy="36000"/>
                <wp:effectExtent l="38100" t="38100" r="33020" b="21590"/>
                <wp:wrapNone/>
                <wp:docPr id="3289" name="Ink 3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3">
                      <w14:nvContentPartPr>
                        <w14:cNvContentPartPr/>
                      </w14:nvContentPartPr>
                      <w14:xfrm>
                        <a:off x="0" y="0"/>
                        <a:ext cx="54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9" o:spid="_x0000_s1026" type="#_x0000_t75" style="position:absolute;margin-left:392.3pt;margin-top:168.5pt;width:1.8pt;height:4.05pt;z-index:2535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">
                <v:imagedata r:id="rId331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6256" behindDoc="0" locked="0" layoutInCell="1" allowOverlap="1">
                <wp:simplePos x="0" y="0"/>
                <wp:positionH relativeFrom="column">
                  <wp:posOffset>4390800</wp:posOffset>
                </wp:positionH>
                <wp:positionV relativeFrom="paragraph">
                  <wp:posOffset>4759340</wp:posOffset>
                </wp:positionV>
                <wp:extent cx="50760" cy="254160"/>
                <wp:effectExtent l="38100" t="38100" r="26035" b="31750"/>
                <wp:wrapNone/>
                <wp:docPr id="3288" name="Ink 3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5">
                      <w14:nvContentPartPr>
                        <w14:cNvContentPartPr/>
                      </w14:nvContentPartPr>
                      <w14:xfrm>
                        <a:off x="0" y="0"/>
                        <a:ext cx="5076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8" o:spid="_x0000_s1026" type="#_x0000_t75" style="position:absolute;margin-left:345.2pt;margin-top:374.25pt;width:5.35pt;height:21.25pt;z-index:2535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">
                <v:imagedata r:id="rId331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5232" behindDoc="0" locked="0" layoutInCell="1" allowOverlap="1">
                <wp:simplePos x="0" y="0"/>
                <wp:positionH relativeFrom="column">
                  <wp:posOffset>4331040</wp:posOffset>
                </wp:positionH>
                <wp:positionV relativeFrom="paragraph">
                  <wp:posOffset>4773380</wp:posOffset>
                </wp:positionV>
                <wp:extent cx="160200" cy="114480"/>
                <wp:effectExtent l="38100" t="38100" r="30480" b="38100"/>
                <wp:wrapNone/>
                <wp:docPr id="3287" name="Ink 3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7">
                      <w14:nvContentPartPr>
                        <w14:cNvContentPartPr/>
                      </w14:nvContentPartPr>
                      <w14:xfrm>
                        <a:off x="0" y="0"/>
                        <a:ext cx="1602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7" o:spid="_x0000_s1026" type="#_x0000_t75" style="position:absolute;margin-left:340.25pt;margin-top:375.15pt;width:14.1pt;height:10.5pt;z-index:2535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">
                <v:imagedata r:id="rId331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4208" behindDoc="0" locked="0" layoutInCell="1" allowOverlap="1">
                <wp:simplePos x="0" y="0"/>
                <wp:positionH relativeFrom="column">
                  <wp:posOffset>4215120</wp:posOffset>
                </wp:positionH>
                <wp:positionV relativeFrom="paragraph">
                  <wp:posOffset>4762580</wp:posOffset>
                </wp:positionV>
                <wp:extent cx="97920" cy="968040"/>
                <wp:effectExtent l="38100" t="38100" r="35560" b="41910"/>
                <wp:wrapNone/>
                <wp:docPr id="3286" name="Ink 3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9">
                      <w14:nvContentPartPr>
                        <w14:cNvContentPartPr/>
                      </w14:nvContentPartPr>
                      <w14:xfrm>
                        <a:off x="0" y="0"/>
                        <a:ext cx="97920" cy="9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6" o:spid="_x0000_s1026" type="#_x0000_t75" style="position:absolute;margin-left:331.1pt;margin-top:374.55pt;width:8.95pt;height:77.5pt;z-index:2535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">
                <v:imagedata r:id="rId332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3184" behindDoc="0" locked="0" layoutInCell="1" allowOverlap="1">
                <wp:simplePos x="0" y="0"/>
                <wp:positionH relativeFrom="column">
                  <wp:posOffset>3849360</wp:posOffset>
                </wp:positionH>
                <wp:positionV relativeFrom="paragraph">
                  <wp:posOffset>5120060</wp:posOffset>
                </wp:positionV>
                <wp:extent cx="61560" cy="576000"/>
                <wp:effectExtent l="38100" t="38100" r="34290" b="33655"/>
                <wp:wrapNone/>
                <wp:docPr id="3285" name="Ink 3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1">
                      <w14:nvContentPartPr>
                        <w14:cNvContentPartPr/>
                      </w14:nvContentPartPr>
                      <w14:xfrm>
                        <a:off x="0" y="0"/>
                        <a:ext cx="61560" cy="57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5" o:spid="_x0000_s1026" type="#_x0000_t75" style="position:absolute;margin-left:302.45pt;margin-top:402.65pt;width:6.35pt;height:46.65pt;z-index:2535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">
                <v:imagedata r:id="rId332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2160" behindDoc="0" locked="0" layoutInCell="1" allowOverlap="1">
                <wp:simplePos x="0" y="0"/>
                <wp:positionH relativeFrom="column">
                  <wp:posOffset>3879960</wp:posOffset>
                </wp:positionH>
                <wp:positionV relativeFrom="paragraph">
                  <wp:posOffset>5191340</wp:posOffset>
                </wp:positionV>
                <wp:extent cx="79920" cy="151200"/>
                <wp:effectExtent l="38100" t="38100" r="53975" b="39370"/>
                <wp:wrapNone/>
                <wp:docPr id="3284" name="Ink 3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3">
                      <w14:nvContentPartPr>
                        <w14:cNvContentPartPr/>
                      </w14:nvContentPartPr>
                      <w14:xfrm>
                        <a:off x="0" y="0"/>
                        <a:ext cx="799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4" o:spid="_x0000_s1026" type="#_x0000_t75" style="position:absolute;margin-left:304.75pt;margin-top:408.2pt;width:8.15pt;height:13.45pt;z-index:2535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">
                <v:imagedata r:id="rId332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1136" behindDoc="0" locked="0" layoutInCell="1" allowOverlap="1">
                <wp:simplePos x="0" y="0"/>
                <wp:positionH relativeFrom="column">
                  <wp:posOffset>3536160</wp:posOffset>
                </wp:positionH>
                <wp:positionV relativeFrom="paragraph">
                  <wp:posOffset>5374940</wp:posOffset>
                </wp:positionV>
                <wp:extent cx="171000" cy="21600"/>
                <wp:effectExtent l="19050" t="38100" r="19685" b="35560"/>
                <wp:wrapNone/>
                <wp:docPr id="3283" name="Ink 3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5">
                      <w14:nvContentPartPr>
                        <w14:cNvContentPartPr/>
                      </w14:nvContentPartPr>
                      <w14:xfrm>
                        <a:off x="0" y="0"/>
                        <a:ext cx="1710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3" o:spid="_x0000_s1026" type="#_x0000_t75" style="position:absolute;margin-left:277.95pt;margin-top:422.6pt;width:14.55pt;height:3pt;z-index:2535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">
                <v:imagedata r:id="rId332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30112" behindDoc="0" locked="0" layoutInCell="1" allowOverlap="1">
                <wp:simplePos x="0" y="0"/>
                <wp:positionH relativeFrom="column">
                  <wp:posOffset>3606720</wp:posOffset>
                </wp:positionH>
                <wp:positionV relativeFrom="paragraph">
                  <wp:posOffset>5281700</wp:posOffset>
                </wp:positionV>
                <wp:extent cx="18000" cy="151560"/>
                <wp:effectExtent l="38100" t="19050" r="39370" b="20320"/>
                <wp:wrapNone/>
                <wp:docPr id="3282" name="Ink 3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7">
                      <w14:nvContentPartPr>
                        <w14:cNvContentPartPr/>
                      </w14:nvContentPartPr>
                      <w14:xfrm>
                        <a:off x="0" y="0"/>
                        <a:ext cx="1800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2" o:spid="_x0000_s1026" type="#_x0000_t75" style="position:absolute;margin-left:283.35pt;margin-top:415.35pt;width:2.7pt;height:13.05pt;z-index:2535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">
                <v:imagedata r:id="rId332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9088" behindDoc="0" locked="0" layoutInCell="1" allowOverlap="1">
                <wp:simplePos x="0" y="0"/>
                <wp:positionH relativeFrom="column">
                  <wp:posOffset>3271920</wp:posOffset>
                </wp:positionH>
                <wp:positionV relativeFrom="paragraph">
                  <wp:posOffset>4797140</wp:posOffset>
                </wp:positionV>
                <wp:extent cx="123480" cy="1157760"/>
                <wp:effectExtent l="38100" t="38100" r="29210" b="42545"/>
                <wp:wrapNone/>
                <wp:docPr id="3281" name="Ink 3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9">
                      <w14:nvContentPartPr>
                        <w14:cNvContentPartPr/>
                      </w14:nvContentPartPr>
                      <w14:xfrm>
                        <a:off x="0" y="0"/>
                        <a:ext cx="123480" cy="11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1" o:spid="_x0000_s1026" type="#_x0000_t75" style="position:absolute;margin-left:257.05pt;margin-top:377.15pt;width:11.05pt;height:92.5pt;z-index:2535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">
                <v:imagedata r:id="rId333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8064" behindDoc="0" locked="0" layoutInCell="1" allowOverlap="1">
                <wp:simplePos x="0" y="0"/>
                <wp:positionH relativeFrom="column">
                  <wp:posOffset>3203880</wp:posOffset>
                </wp:positionH>
                <wp:positionV relativeFrom="paragraph">
                  <wp:posOffset>5736380</wp:posOffset>
                </wp:positionV>
                <wp:extent cx="126720" cy="151200"/>
                <wp:effectExtent l="19050" t="38100" r="26035" b="20320"/>
                <wp:wrapNone/>
                <wp:docPr id="3280" name="Ink 3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1">
                      <w14:nvContentPartPr>
                        <w14:cNvContentPartPr/>
                      </w14:nvContentPartPr>
                      <w14:xfrm>
                        <a:off x="0" y="0"/>
                        <a:ext cx="12672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80" o:spid="_x0000_s1026" type="#_x0000_t75" style="position:absolute;margin-left:251.65pt;margin-top:451.25pt;width:11.4pt;height:13.05pt;z-index:2535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">
                <v:imagedata r:id="rId333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7040" behindDoc="0" locked="0" layoutInCell="1" allowOverlap="1">
                <wp:simplePos x="0" y="0"/>
                <wp:positionH relativeFrom="column">
                  <wp:posOffset>5163000</wp:posOffset>
                </wp:positionH>
                <wp:positionV relativeFrom="paragraph">
                  <wp:posOffset>4145180</wp:posOffset>
                </wp:positionV>
                <wp:extent cx="360" cy="360"/>
                <wp:effectExtent l="0" t="0" r="0" b="0"/>
                <wp:wrapNone/>
                <wp:docPr id="3279" name="Ink 3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9" o:spid="_x0000_s1026" type="#_x0000_t75" style="position:absolute;margin-left:405.55pt;margin-top:325.4pt;width:2.05pt;height:2.05pt;z-index:2535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58Km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o+DDh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">
                <v:imagedata r:id="rId333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6016" behindDoc="0" locked="0" layoutInCell="1" allowOverlap="1">
                <wp:simplePos x="0" y="0"/>
                <wp:positionH relativeFrom="column">
                  <wp:posOffset>3176160</wp:posOffset>
                </wp:positionH>
                <wp:positionV relativeFrom="paragraph">
                  <wp:posOffset>5559620</wp:posOffset>
                </wp:positionV>
                <wp:extent cx="132480" cy="143640"/>
                <wp:effectExtent l="38100" t="38100" r="39370" b="46990"/>
                <wp:wrapNone/>
                <wp:docPr id="3278" name="Ink 3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5">
                      <w14:nvContentPartPr>
                        <w14:cNvContentPartPr/>
                      </w14:nvContentPartPr>
                      <w14:xfrm>
                        <a:off x="0" y="0"/>
                        <a:ext cx="13248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8" o:spid="_x0000_s1026" type="#_x0000_t75" style="position:absolute;margin-left:249.3pt;margin-top:436.95pt;width:12.1pt;height:12.9pt;z-index:2535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">
                <v:imagedata r:id="rId333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4992" behindDoc="0" locked="0" layoutInCell="1" allowOverlap="1">
                <wp:simplePos x="0" y="0"/>
                <wp:positionH relativeFrom="column">
                  <wp:posOffset>3105240</wp:posOffset>
                </wp:positionH>
                <wp:positionV relativeFrom="paragraph">
                  <wp:posOffset>5214020</wp:posOffset>
                </wp:positionV>
                <wp:extent cx="164880" cy="225720"/>
                <wp:effectExtent l="38100" t="38100" r="45085" b="41275"/>
                <wp:wrapNone/>
                <wp:docPr id="3277" name="Ink 3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7">
                      <w14:nvContentPartPr>
                        <w14:cNvContentPartPr/>
                      </w14:nvContentPartPr>
                      <w14:xfrm>
                        <a:off x="0" y="0"/>
                        <a:ext cx="1648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7" o:spid="_x0000_s1026" type="#_x0000_t75" style="position:absolute;margin-left:243.7pt;margin-top:409.75pt;width:14.5pt;height:19.45pt;z-index:2535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">
                <v:imagedata r:id="rId333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3968" behindDoc="0" locked="0" layoutInCell="1" allowOverlap="1">
                <wp:simplePos x="0" y="0"/>
                <wp:positionH relativeFrom="column">
                  <wp:posOffset>3087960</wp:posOffset>
                </wp:positionH>
                <wp:positionV relativeFrom="paragraph">
                  <wp:posOffset>4963460</wp:posOffset>
                </wp:positionV>
                <wp:extent cx="126000" cy="163080"/>
                <wp:effectExtent l="38100" t="38100" r="26670" b="46990"/>
                <wp:wrapNone/>
                <wp:docPr id="3276" name="Ink 3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9">
                      <w14:nvContentPartPr>
                        <w14:cNvContentPartPr/>
                      </w14:nvContentPartPr>
                      <w14:xfrm>
                        <a:off x="0" y="0"/>
                        <a:ext cx="126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6" o:spid="_x0000_s1026" type="#_x0000_t75" style="position:absolute;margin-left:242.5pt;margin-top:390.05pt;width:11.3pt;height:14.4pt;z-index:2535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">
                <v:imagedata r:id="rId334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2944" behindDoc="0" locked="0" layoutInCell="1" allowOverlap="1">
                <wp:simplePos x="0" y="0"/>
                <wp:positionH relativeFrom="column">
                  <wp:posOffset>2950800</wp:posOffset>
                </wp:positionH>
                <wp:positionV relativeFrom="paragraph">
                  <wp:posOffset>4804700</wp:posOffset>
                </wp:positionV>
                <wp:extent cx="160920" cy="787680"/>
                <wp:effectExtent l="38100" t="38100" r="29845" b="31750"/>
                <wp:wrapNone/>
                <wp:docPr id="3275" name="Ink 3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1">
                      <w14:nvContentPartPr>
                        <w14:cNvContentPartPr/>
                      </w14:nvContentPartPr>
                      <w14:xfrm>
                        <a:off x="0" y="0"/>
                        <a:ext cx="160920" cy="78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5" o:spid="_x0000_s1026" type="#_x0000_t75" style="position:absolute;margin-left:231.45pt;margin-top:377.7pt;width:14.1pt;height:63.4pt;z-index:2535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">
                <v:imagedata r:id="rId334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1920" behindDoc="0" locked="0" layoutInCell="1" allowOverlap="1">
                <wp:simplePos x="0" y="0"/>
                <wp:positionH relativeFrom="column">
                  <wp:posOffset>2841000</wp:posOffset>
                </wp:positionH>
                <wp:positionV relativeFrom="paragraph">
                  <wp:posOffset>5364500</wp:posOffset>
                </wp:positionV>
                <wp:extent cx="3960" cy="19080"/>
                <wp:effectExtent l="38100" t="38100" r="34290" b="38100"/>
                <wp:wrapNone/>
                <wp:docPr id="3274" name="Ink 3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3">
                      <w14:nvContentPartPr>
                        <w14:cNvContentPartPr/>
                      </w14:nvContentPartPr>
                      <w14:xfrm>
                        <a:off x="0" y="0"/>
                        <a:ext cx="3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4" o:spid="_x0000_s1026" type="#_x0000_t75" style="position:absolute;margin-left:222.9pt;margin-top:421.7pt;width:1.85pt;height:3pt;z-index:2535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">
                <v:imagedata r:id="rId334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20896" behindDoc="0" locked="0" layoutInCell="1" allowOverlap="1">
                <wp:simplePos x="0" y="0"/>
                <wp:positionH relativeFrom="column">
                  <wp:posOffset>2612040</wp:posOffset>
                </wp:positionH>
                <wp:positionV relativeFrom="paragraph">
                  <wp:posOffset>5129060</wp:posOffset>
                </wp:positionV>
                <wp:extent cx="137520" cy="437400"/>
                <wp:effectExtent l="38100" t="38100" r="34290" b="39370"/>
                <wp:wrapNone/>
                <wp:docPr id="3273" name="Ink 3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5">
                      <w14:nvContentPartPr>
                        <w14:cNvContentPartPr/>
                      </w14:nvContentPartPr>
                      <w14:xfrm>
                        <a:off x="0" y="0"/>
                        <a:ext cx="13752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3" o:spid="_x0000_s1026" type="#_x0000_t75" style="position:absolute;margin-left:204.95pt;margin-top:403.05pt;width:12.35pt;height:36.05pt;z-index:2535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">
                <v:imagedata r:id="rId334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9872" behindDoc="0" locked="0" layoutInCell="1" allowOverlap="1">
                <wp:simplePos x="0" y="0"/>
                <wp:positionH relativeFrom="column">
                  <wp:posOffset>2395680</wp:posOffset>
                </wp:positionH>
                <wp:positionV relativeFrom="paragraph">
                  <wp:posOffset>5448020</wp:posOffset>
                </wp:positionV>
                <wp:extent cx="105480" cy="19440"/>
                <wp:effectExtent l="38100" t="38100" r="27940" b="38100"/>
                <wp:wrapNone/>
                <wp:docPr id="3272" name="Ink 3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7">
                      <w14:nvContentPartPr>
                        <w14:cNvContentPartPr/>
                      </w14:nvContentPartPr>
                      <w14:xfrm>
                        <a:off x="0" y="0"/>
                        <a:ext cx="1054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2" o:spid="_x0000_s1026" type="#_x0000_t75" style="position:absolute;margin-left:188.1pt;margin-top:428.3pt;width:9.6pt;height:3.1pt;z-index:2535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">
                <v:imagedata r:id="rId334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8848" behindDoc="0" locked="0" layoutInCell="1" allowOverlap="1">
                <wp:simplePos x="0" y="0"/>
                <wp:positionH relativeFrom="column">
                  <wp:posOffset>2488920</wp:posOffset>
                </wp:positionH>
                <wp:positionV relativeFrom="paragraph">
                  <wp:posOffset>5309420</wp:posOffset>
                </wp:positionV>
                <wp:extent cx="10800" cy="186480"/>
                <wp:effectExtent l="38100" t="38100" r="46355" b="23495"/>
                <wp:wrapNone/>
                <wp:docPr id="3271" name="Ink 3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9">
                      <w14:nvContentPartPr>
                        <w14:cNvContentPartPr/>
                      </w14:nvContentPartPr>
                      <w14:xfrm>
                        <a:off x="0" y="0"/>
                        <a:ext cx="1080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1" o:spid="_x0000_s1026" type="#_x0000_t75" style="position:absolute;margin-left:195.35pt;margin-top:417.4pt;width:2.35pt;height:16pt;z-index:2535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">
                <v:imagedata r:id="rId335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7824" behindDoc="0" locked="0" layoutInCell="1" allowOverlap="1">
                <wp:simplePos x="0" y="0"/>
                <wp:positionH relativeFrom="column">
                  <wp:posOffset>2198760</wp:posOffset>
                </wp:positionH>
                <wp:positionV relativeFrom="paragraph">
                  <wp:posOffset>4944020</wp:posOffset>
                </wp:positionV>
                <wp:extent cx="173520" cy="888480"/>
                <wp:effectExtent l="38100" t="38100" r="36195" b="26035"/>
                <wp:wrapNone/>
                <wp:docPr id="3270" name="Ink 3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1">
                      <w14:nvContentPartPr>
                        <w14:cNvContentPartPr/>
                      </w14:nvContentPartPr>
                      <w14:xfrm>
                        <a:off x="0" y="0"/>
                        <a:ext cx="173520" cy="88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70" o:spid="_x0000_s1026" type="#_x0000_t75" style="position:absolute;margin-left:172.65pt;margin-top:388.8pt;width:15.2pt;height:71.3pt;z-index:2535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">
                <v:imagedata r:id="rId335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6800" behindDoc="0" locked="0" layoutInCell="1" allowOverlap="1">
                <wp:simplePos x="0" y="0"/>
                <wp:positionH relativeFrom="column">
                  <wp:posOffset>1871880</wp:posOffset>
                </wp:positionH>
                <wp:positionV relativeFrom="paragraph">
                  <wp:posOffset>4929980</wp:posOffset>
                </wp:positionV>
                <wp:extent cx="123120" cy="951120"/>
                <wp:effectExtent l="38100" t="38100" r="48895" b="40005"/>
                <wp:wrapNone/>
                <wp:docPr id="3269" name="Ink 3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3">
                      <w14:nvContentPartPr>
                        <w14:cNvContentPartPr/>
                      </w14:nvContentPartPr>
                      <w14:xfrm>
                        <a:off x="0" y="0"/>
                        <a:ext cx="123120" cy="9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9" o:spid="_x0000_s1026" type="#_x0000_t75" style="position:absolute;margin-left:146.5pt;margin-top:387.55pt;width:11.55pt;height:76.5pt;z-index:2535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">
                <v:imagedata r:id="rId335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5776" behindDoc="0" locked="0" layoutInCell="1" allowOverlap="1">
                <wp:simplePos x="0" y="0"/>
                <wp:positionH relativeFrom="column">
                  <wp:posOffset>2076360</wp:posOffset>
                </wp:positionH>
                <wp:positionV relativeFrom="paragraph">
                  <wp:posOffset>5671580</wp:posOffset>
                </wp:positionV>
                <wp:extent cx="68040" cy="139320"/>
                <wp:effectExtent l="38100" t="38100" r="27305" b="32385"/>
                <wp:wrapNone/>
                <wp:docPr id="3268" name="Ink 3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5">
                      <w14:nvContentPartPr>
                        <w14:cNvContentPartPr/>
                      </w14:nvContentPartPr>
                      <w14:xfrm>
                        <a:off x="0" y="0"/>
                        <a:ext cx="680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8" o:spid="_x0000_s1026" type="#_x0000_t75" style="position:absolute;margin-left:162.8pt;margin-top:445.8pt;width:6.75pt;height:12.45pt;z-index:2535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">
                <v:imagedata r:id="rId335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4752" behindDoc="0" locked="0" layoutInCell="1" allowOverlap="1">
                <wp:simplePos x="0" y="0"/>
                <wp:positionH relativeFrom="column">
                  <wp:posOffset>2026320</wp:posOffset>
                </wp:positionH>
                <wp:positionV relativeFrom="paragraph">
                  <wp:posOffset>5499860</wp:posOffset>
                </wp:positionV>
                <wp:extent cx="112680" cy="147960"/>
                <wp:effectExtent l="38100" t="38100" r="40005" b="42545"/>
                <wp:wrapNone/>
                <wp:docPr id="3267" name="Ink 3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7">
                      <w14:nvContentPartPr>
                        <w14:cNvContentPartPr/>
                      </w14:nvContentPartPr>
                      <w14:xfrm>
                        <a:off x="0" y="0"/>
                        <a:ext cx="1126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7" o:spid="_x0000_s1026" type="#_x0000_t75" style="position:absolute;margin-left:158.8pt;margin-top:432.1pt;width:10.55pt;height:13.45pt;z-index:2535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">
                <v:imagedata r:id="rId335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3728" behindDoc="0" locked="0" layoutInCell="1" allowOverlap="1">
                <wp:simplePos x="0" y="0"/>
                <wp:positionH relativeFrom="column">
                  <wp:posOffset>2019480</wp:posOffset>
                </wp:positionH>
                <wp:positionV relativeFrom="paragraph">
                  <wp:posOffset>5228780</wp:posOffset>
                </wp:positionV>
                <wp:extent cx="96480" cy="181440"/>
                <wp:effectExtent l="38100" t="38100" r="37465" b="28575"/>
                <wp:wrapNone/>
                <wp:docPr id="3266" name="Ink 3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9">
                      <w14:nvContentPartPr>
                        <w14:cNvContentPartPr/>
                      </w14:nvContentPartPr>
                      <w14:xfrm>
                        <a:off x="0" y="0"/>
                        <a:ext cx="964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6" o:spid="_x0000_s1026" type="#_x0000_t75" style="position:absolute;margin-left:158.3pt;margin-top:410.9pt;width:9pt;height:15.75pt;z-index:2535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">
                <v:imagedata r:id="rId336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2704" behindDoc="0" locked="0" layoutInCell="1" allowOverlap="1">
                <wp:simplePos x="0" y="0"/>
                <wp:positionH relativeFrom="column">
                  <wp:posOffset>2059800</wp:posOffset>
                </wp:positionH>
                <wp:positionV relativeFrom="paragraph">
                  <wp:posOffset>4988660</wp:posOffset>
                </wp:positionV>
                <wp:extent cx="88560" cy="205920"/>
                <wp:effectExtent l="38100" t="38100" r="45085" b="41910"/>
                <wp:wrapNone/>
                <wp:docPr id="3265" name="Ink 3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1">
                      <w14:nvContentPartPr>
                        <w14:cNvContentPartPr/>
                      </w14:nvContentPartPr>
                      <w14:xfrm>
                        <a:off x="0" y="0"/>
                        <a:ext cx="885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5" o:spid="_x0000_s1026" type="#_x0000_t75" style="position:absolute;margin-left:161.45pt;margin-top:392pt;width:8.55pt;height:17.8pt;z-index:2535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">
                <v:imagedata r:id="rId336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1680" behindDoc="0" locked="0" layoutInCell="1" allowOverlap="1">
                <wp:simplePos x="0" y="0"/>
                <wp:positionH relativeFrom="column">
                  <wp:posOffset>1743000</wp:posOffset>
                </wp:positionH>
                <wp:positionV relativeFrom="paragraph">
                  <wp:posOffset>5507060</wp:posOffset>
                </wp:positionV>
                <wp:extent cx="84960" cy="21240"/>
                <wp:effectExtent l="38100" t="38100" r="48895" b="36195"/>
                <wp:wrapNone/>
                <wp:docPr id="3264" name="Ink 3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3">
                      <w14:nvContentPartPr>
                        <w14:cNvContentPartPr/>
                      </w14:nvContentPartPr>
                      <w14:xfrm>
                        <a:off x="0" y="0"/>
                        <a:ext cx="84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4" o:spid="_x0000_s1026" type="#_x0000_t75" style="position:absolute;margin-left:136.5pt;margin-top:432.7pt;width:8.4pt;height:3.4pt;z-index:2535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">
                <v:imagedata r:id="rId336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10656" behindDoc="0" locked="0" layoutInCell="1" allowOverlap="1">
                <wp:simplePos x="0" y="0"/>
                <wp:positionH relativeFrom="column">
                  <wp:posOffset>1664520</wp:posOffset>
                </wp:positionH>
                <wp:positionV relativeFrom="paragraph">
                  <wp:posOffset>5426420</wp:posOffset>
                </wp:positionV>
                <wp:extent cx="170280" cy="40320"/>
                <wp:effectExtent l="38100" t="38100" r="20320" b="36195"/>
                <wp:wrapNone/>
                <wp:docPr id="3263" name="Ink 3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5">
                      <w14:nvContentPartPr>
                        <w14:cNvContentPartPr/>
                      </w14:nvContentPartPr>
                      <w14:xfrm>
                        <a:off x="0" y="0"/>
                        <a:ext cx="17028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3" o:spid="_x0000_s1026" type="#_x0000_t75" style="position:absolute;margin-left:130.5pt;margin-top:426.7pt;width:14.55pt;height:4.55pt;z-index:2535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">
                <v:imagedata r:id="rId336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9632" behindDoc="0" locked="0" layoutInCell="1" allowOverlap="1">
                <wp:simplePos x="0" y="0"/>
                <wp:positionH relativeFrom="column">
                  <wp:posOffset>1536000</wp:posOffset>
                </wp:positionH>
                <wp:positionV relativeFrom="paragraph">
                  <wp:posOffset>5420300</wp:posOffset>
                </wp:positionV>
                <wp:extent cx="56520" cy="216360"/>
                <wp:effectExtent l="38100" t="38100" r="38735" b="31750"/>
                <wp:wrapNone/>
                <wp:docPr id="3262" name="Ink 3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7">
                      <w14:nvContentPartPr>
                        <w14:cNvContentPartPr/>
                      </w14:nvContentPartPr>
                      <w14:xfrm>
                        <a:off x="0" y="0"/>
                        <a:ext cx="5652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2" o:spid="_x0000_s1026" type="#_x0000_t75" style="position:absolute;margin-left:120.3pt;margin-top:426.1pt;width:5.65pt;height:18.4pt;z-index:2535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">
                <v:imagedata r:id="rId336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8608" behindDoc="0" locked="0" layoutInCell="1" allowOverlap="1">
                <wp:simplePos x="0" y="0"/>
                <wp:positionH relativeFrom="column">
                  <wp:posOffset>1481280</wp:posOffset>
                </wp:positionH>
                <wp:positionV relativeFrom="paragraph">
                  <wp:posOffset>5397260</wp:posOffset>
                </wp:positionV>
                <wp:extent cx="162720" cy="253800"/>
                <wp:effectExtent l="38100" t="38100" r="27940" b="32385"/>
                <wp:wrapNone/>
                <wp:docPr id="3261" name="Ink 3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9">
                      <w14:nvContentPartPr>
                        <w14:cNvContentPartPr/>
                      </w14:nvContentPartPr>
                      <w14:xfrm>
                        <a:off x="0" y="0"/>
                        <a:ext cx="16272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1" o:spid="_x0000_s1026" type="#_x0000_t75" style="position:absolute;margin-left:115.95pt;margin-top:424.4pt;width:14.2pt;height:21.3pt;z-index:2535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">
                <v:imagedata r:id="rId337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7584" behindDoc="0" locked="0" layoutInCell="1" allowOverlap="1">
                <wp:simplePos x="0" y="0"/>
                <wp:positionH relativeFrom="column">
                  <wp:posOffset>4047720</wp:posOffset>
                </wp:positionH>
                <wp:positionV relativeFrom="paragraph">
                  <wp:posOffset>3593300</wp:posOffset>
                </wp:positionV>
                <wp:extent cx="214200" cy="1077480"/>
                <wp:effectExtent l="38100" t="38100" r="33655" b="27940"/>
                <wp:wrapNone/>
                <wp:docPr id="3260" name="Ink 3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1">
                      <w14:nvContentPartPr>
                        <w14:cNvContentPartPr/>
                      </w14:nvContentPartPr>
                      <w14:xfrm>
                        <a:off x="0" y="0"/>
                        <a:ext cx="214200" cy="10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60" o:spid="_x0000_s1026" type="#_x0000_t75" style="position:absolute;margin-left:318.1pt;margin-top:282.25pt;width:18.2pt;height:86.15pt;z-index:2535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">
                <v:imagedata r:id="rId337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6560" behindDoc="0" locked="0" layoutInCell="1" allowOverlap="1">
                <wp:simplePos x="0" y="0"/>
                <wp:positionH relativeFrom="column">
                  <wp:posOffset>6731880</wp:posOffset>
                </wp:positionH>
                <wp:positionV relativeFrom="paragraph">
                  <wp:posOffset>4789220</wp:posOffset>
                </wp:positionV>
                <wp:extent cx="360" cy="360"/>
                <wp:effectExtent l="0" t="0" r="0" b="0"/>
                <wp:wrapNone/>
                <wp:docPr id="3259" name="Ink 3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9" o:spid="_x0000_s1026" type="#_x0000_t75" style="position:absolute;margin-left:529.05pt;margin-top:376.1pt;width:2.05pt;height:2.05pt;z-index:2535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oK1CBAQAAMAMAAA4AAABkcnMvZTJvRG9jLnhtbJxSy27CMBC8V+o/&#10;WL6XJNCi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1o+DDh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">
                <v:imagedata r:id="rId337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5536" behindDoc="0" locked="0" layoutInCell="1" allowOverlap="1">
                <wp:simplePos x="0" y="0"/>
                <wp:positionH relativeFrom="column">
                  <wp:posOffset>4243920</wp:posOffset>
                </wp:positionH>
                <wp:positionV relativeFrom="paragraph">
                  <wp:posOffset>4099460</wp:posOffset>
                </wp:positionV>
                <wp:extent cx="146520" cy="30960"/>
                <wp:effectExtent l="38100" t="38100" r="44450" b="45720"/>
                <wp:wrapNone/>
                <wp:docPr id="3258" name="Ink 3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5">
                      <w14:nvContentPartPr>
                        <w14:cNvContentPartPr/>
                      </w14:nvContentPartPr>
                      <w14:xfrm>
                        <a:off x="0" y="0"/>
                        <a:ext cx="14652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8" o:spid="_x0000_s1026" type="#_x0000_t75" style="position:absolute;margin-left:333.4pt;margin-top:322.15pt;width:13pt;height:3.95pt;z-index:2535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">
                <v:imagedata r:id="rId337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4512" behindDoc="0" locked="0" layoutInCell="1" allowOverlap="1">
                <wp:simplePos x="0" y="0"/>
                <wp:positionH relativeFrom="column">
                  <wp:posOffset>4216560</wp:posOffset>
                </wp:positionH>
                <wp:positionV relativeFrom="paragraph">
                  <wp:posOffset>4038260</wp:posOffset>
                </wp:positionV>
                <wp:extent cx="179640" cy="28080"/>
                <wp:effectExtent l="38100" t="38100" r="30480" b="29210"/>
                <wp:wrapNone/>
                <wp:docPr id="3257" name="Ink 3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7">
                      <w14:nvContentPartPr>
                        <w14:cNvContentPartPr/>
                      </w14:nvContentPartPr>
                      <w14:xfrm>
                        <a:off x="0" y="0"/>
                        <a:ext cx="1796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7" o:spid="_x0000_s1026" type="#_x0000_t75" style="position:absolute;margin-left:331.2pt;margin-top:317.5pt;width:15.55pt;height:3.55pt;z-index:25350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">
                <v:imagedata r:id="rId337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3488" behindDoc="0" locked="0" layoutInCell="1" allowOverlap="1">
                <wp:simplePos x="0" y="0"/>
                <wp:positionH relativeFrom="column">
                  <wp:posOffset>3965280</wp:posOffset>
                </wp:positionH>
                <wp:positionV relativeFrom="paragraph">
                  <wp:posOffset>3711020</wp:posOffset>
                </wp:positionV>
                <wp:extent cx="117720" cy="683280"/>
                <wp:effectExtent l="38100" t="38100" r="34925" b="40640"/>
                <wp:wrapNone/>
                <wp:docPr id="3256" name="Ink 3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9">
                      <w14:nvContentPartPr>
                        <w14:cNvContentPartPr/>
                      </w14:nvContentPartPr>
                      <w14:xfrm>
                        <a:off x="0" y="0"/>
                        <a:ext cx="117720" cy="68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6" o:spid="_x0000_s1026" type="#_x0000_t75" style="position:absolute;margin-left:311.65pt;margin-top:291.6pt;width:10.8pt;height:55.1pt;z-index:2535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">
                <v:imagedata r:id="rId338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2464" behindDoc="0" locked="0" layoutInCell="1" allowOverlap="1">
                <wp:simplePos x="0" y="0"/>
                <wp:positionH relativeFrom="column">
                  <wp:posOffset>3847560</wp:posOffset>
                </wp:positionH>
                <wp:positionV relativeFrom="paragraph">
                  <wp:posOffset>4001900</wp:posOffset>
                </wp:positionV>
                <wp:extent cx="121680" cy="128160"/>
                <wp:effectExtent l="38100" t="38100" r="31115" b="43815"/>
                <wp:wrapNone/>
                <wp:docPr id="3255" name="Ink 3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1">
                      <w14:nvContentPartPr>
                        <w14:cNvContentPartPr/>
                      </w14:nvContentPartPr>
                      <w14:xfrm>
                        <a:off x="0" y="0"/>
                        <a:ext cx="1216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5" o:spid="_x0000_s1026" type="#_x0000_t75" style="position:absolute;margin-left:302.15pt;margin-top:314.2pt;width:11.05pt;height:11.65pt;z-index:2535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">
                <v:imagedata r:id="rId338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1440" behindDoc="0" locked="0" layoutInCell="1" allowOverlap="1">
                <wp:simplePos x="0" y="0"/>
                <wp:positionH relativeFrom="column">
                  <wp:posOffset>3766920</wp:posOffset>
                </wp:positionH>
                <wp:positionV relativeFrom="paragraph">
                  <wp:posOffset>4013060</wp:posOffset>
                </wp:positionV>
                <wp:extent cx="81720" cy="34200"/>
                <wp:effectExtent l="38100" t="38100" r="33020" b="23495"/>
                <wp:wrapNone/>
                <wp:docPr id="3254" name="Ink 3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3">
                      <w14:nvContentPartPr>
                        <w14:cNvContentPartPr/>
                      </w14:nvContentPartPr>
                      <w14:xfrm>
                        <a:off x="0" y="0"/>
                        <a:ext cx="817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4" o:spid="_x0000_s1026" type="#_x0000_t75" style="position:absolute;margin-left:295.9pt;margin-top:315.5pt;width:7.7pt;height:4pt;z-index:2535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">
                <v:imagedata r:id="rId338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500416" behindDoc="0" locked="0" layoutInCell="1" allowOverlap="1">
                <wp:simplePos x="0" y="0"/>
                <wp:positionH relativeFrom="column">
                  <wp:posOffset>3644880</wp:posOffset>
                </wp:positionH>
                <wp:positionV relativeFrom="paragraph">
                  <wp:posOffset>4000100</wp:posOffset>
                </wp:positionV>
                <wp:extent cx="97560" cy="153720"/>
                <wp:effectExtent l="38100" t="38100" r="17145" b="36830"/>
                <wp:wrapNone/>
                <wp:docPr id="3253" name="Ink 3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5">
                      <w14:nvContentPartPr>
                        <w14:cNvContentPartPr/>
                      </w14:nvContentPartPr>
                      <w14:xfrm>
                        <a:off x="0" y="0"/>
                        <a:ext cx="975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3" o:spid="_x0000_s1026" type="#_x0000_t75" style="position:absolute;margin-left:286.15pt;margin-top:314.25pt;width:9.2pt;height:13.65pt;z-index:2535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">
                <v:imagedata r:id="rId338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9392" behindDoc="0" locked="0" layoutInCell="1" allowOverlap="1">
                <wp:simplePos x="0" y="0"/>
                <wp:positionH relativeFrom="column">
                  <wp:posOffset>3548040</wp:posOffset>
                </wp:positionH>
                <wp:positionV relativeFrom="paragraph">
                  <wp:posOffset>3732980</wp:posOffset>
                </wp:positionV>
                <wp:extent cx="184320" cy="566640"/>
                <wp:effectExtent l="38100" t="38100" r="44450" b="43180"/>
                <wp:wrapNone/>
                <wp:docPr id="3252" name="Ink 3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7">
                      <w14:nvContentPartPr>
                        <w14:cNvContentPartPr/>
                      </w14:nvContentPartPr>
                      <w14:xfrm>
                        <a:off x="0" y="0"/>
                        <a:ext cx="184320" cy="56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2" o:spid="_x0000_s1026" type="#_x0000_t75" style="position:absolute;margin-left:278.4pt;margin-top:293.25pt;width:16pt;height:46.05pt;z-index:2534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">
                <v:imagedata r:id="rId338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8368" behindDoc="0" locked="0" layoutInCell="1" allowOverlap="1">
                <wp:simplePos x="0" y="0"/>
                <wp:positionH relativeFrom="column">
                  <wp:posOffset>3337440</wp:posOffset>
                </wp:positionH>
                <wp:positionV relativeFrom="paragraph">
                  <wp:posOffset>3912260</wp:posOffset>
                </wp:positionV>
                <wp:extent cx="25560" cy="474480"/>
                <wp:effectExtent l="38100" t="38100" r="31750" b="20955"/>
                <wp:wrapNone/>
                <wp:docPr id="3251" name="Ink 3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9">
                      <w14:nvContentPartPr>
                        <w14:cNvContentPartPr/>
                      </w14:nvContentPartPr>
                      <w14:xfrm>
                        <a:off x="0" y="0"/>
                        <a:ext cx="25560" cy="47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1" o:spid="_x0000_s1026" type="#_x0000_t75" style="position:absolute;margin-left:262.2pt;margin-top:307.55pt;width:3.5pt;height:38.55pt;z-index:2534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">
                <v:imagedata r:id="rId339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7344" behindDoc="0" locked="0" layoutInCell="1" allowOverlap="1">
                <wp:simplePos x="0" y="0"/>
                <wp:positionH relativeFrom="column">
                  <wp:posOffset>3350760</wp:posOffset>
                </wp:positionH>
                <wp:positionV relativeFrom="paragraph">
                  <wp:posOffset>4049060</wp:posOffset>
                </wp:positionV>
                <wp:extent cx="91800" cy="82440"/>
                <wp:effectExtent l="38100" t="38100" r="41910" b="32385"/>
                <wp:wrapNone/>
                <wp:docPr id="3250" name="Ink 3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1">
                      <w14:nvContentPartPr>
                        <w14:cNvContentPartPr/>
                      </w14:nvContentPartPr>
                      <w14:xfrm>
                        <a:off x="0" y="0"/>
                        <a:ext cx="9180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50" o:spid="_x0000_s1026" type="#_x0000_t75" style="position:absolute;margin-left:263.2pt;margin-top:317.95pt;width:8.6pt;height:8.05pt;z-index:2534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">
                <v:imagedata r:id="rId339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6320" behindDoc="0" locked="0" layoutInCell="1" allowOverlap="1">
                <wp:simplePos x="0" y="0"/>
                <wp:positionH relativeFrom="column">
                  <wp:posOffset>3152400</wp:posOffset>
                </wp:positionH>
                <wp:positionV relativeFrom="paragraph">
                  <wp:posOffset>4101260</wp:posOffset>
                </wp:positionV>
                <wp:extent cx="123120" cy="29880"/>
                <wp:effectExtent l="38100" t="38100" r="29845" b="46355"/>
                <wp:wrapNone/>
                <wp:docPr id="3249" name="Ink 3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3">
                      <w14:nvContentPartPr>
                        <w14:cNvContentPartPr/>
                      </w14:nvContentPartPr>
                      <w14:xfrm>
                        <a:off x="0" y="0"/>
                        <a:ext cx="1231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9" o:spid="_x0000_s1026" type="#_x0000_t75" style="position:absolute;margin-left:247.55pt;margin-top:322.2pt;width:11.15pt;height:3.9pt;z-index:2534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">
                <v:imagedata r:id="rId339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5296" behindDoc="0" locked="0" layoutInCell="1" allowOverlap="1">
                <wp:simplePos x="0" y="0"/>
                <wp:positionH relativeFrom="column">
                  <wp:posOffset>3201720</wp:posOffset>
                </wp:positionH>
                <wp:positionV relativeFrom="paragraph">
                  <wp:posOffset>4026380</wp:posOffset>
                </wp:positionV>
                <wp:extent cx="15480" cy="171000"/>
                <wp:effectExtent l="38100" t="38100" r="41910" b="38735"/>
                <wp:wrapNone/>
                <wp:docPr id="3248" name="Ink 3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5">
                      <w14:nvContentPartPr>
                        <w14:cNvContentPartPr/>
                      </w14:nvContentPartPr>
                      <w14:xfrm>
                        <a:off x="0" y="0"/>
                        <a:ext cx="154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8" o:spid="_x0000_s1026" type="#_x0000_t75" style="position:absolute;margin-left:251.6pt;margin-top:316.55pt;width:2.6pt;height:14.65pt;z-index:2534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">
                <v:imagedata r:id="rId339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4272" behindDoc="0" locked="0" layoutInCell="1" allowOverlap="1">
                <wp:simplePos x="0" y="0"/>
                <wp:positionH relativeFrom="column">
                  <wp:posOffset>3008040</wp:posOffset>
                </wp:positionH>
                <wp:positionV relativeFrom="paragraph">
                  <wp:posOffset>3760700</wp:posOffset>
                </wp:positionV>
                <wp:extent cx="98280" cy="617400"/>
                <wp:effectExtent l="38100" t="38100" r="35560" b="30480"/>
                <wp:wrapNone/>
                <wp:docPr id="3247" name="Ink 3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7">
                      <w14:nvContentPartPr>
                        <w14:cNvContentPartPr/>
                      </w14:nvContentPartPr>
                      <w14:xfrm>
                        <a:off x="0" y="0"/>
                        <a:ext cx="98280" cy="61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7" o:spid="_x0000_s1026" type="#_x0000_t75" style="position:absolute;margin-left:236.2pt;margin-top:295.45pt;width:9.3pt;height:49.9pt;z-index:2534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">
                <v:imagedata r:id="rId339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3248" behindDoc="0" locked="0" layoutInCell="1" allowOverlap="1">
                <wp:simplePos x="0" y="0"/>
                <wp:positionH relativeFrom="column">
                  <wp:posOffset>2914080</wp:posOffset>
                </wp:positionH>
                <wp:positionV relativeFrom="paragraph">
                  <wp:posOffset>4054460</wp:posOffset>
                </wp:positionV>
                <wp:extent cx="121320" cy="124200"/>
                <wp:effectExtent l="38100" t="38100" r="31115" b="47625"/>
                <wp:wrapNone/>
                <wp:docPr id="3246" name="Ink 3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9">
                      <w14:nvContentPartPr>
                        <w14:cNvContentPartPr/>
                      </w14:nvContentPartPr>
                      <w14:xfrm>
                        <a:off x="0" y="0"/>
                        <a:ext cx="1213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6" o:spid="_x0000_s1026" type="#_x0000_t75" style="position:absolute;margin-left:228.6pt;margin-top:318.35pt;width:11.05pt;height:11.35pt;z-index:2534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">
                <v:imagedata r:id="rId340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2224" behindDoc="0" locked="0" layoutInCell="1" allowOverlap="1">
                <wp:simplePos x="0" y="0"/>
                <wp:positionH relativeFrom="column">
                  <wp:posOffset>2808240</wp:posOffset>
                </wp:positionH>
                <wp:positionV relativeFrom="paragraph">
                  <wp:posOffset>4095500</wp:posOffset>
                </wp:positionV>
                <wp:extent cx="121680" cy="9720"/>
                <wp:effectExtent l="19050" t="38100" r="31115" b="28575"/>
                <wp:wrapNone/>
                <wp:docPr id="3245" name="Ink 3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1">
                      <w14:nvContentPartPr>
                        <w14:cNvContentPartPr/>
                      </w14:nvContentPartPr>
                      <w14:xfrm>
                        <a:off x="0" y="0"/>
                        <a:ext cx="121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5" o:spid="_x0000_s1026" type="#_x0000_t75" style="position:absolute;margin-left:220.65pt;margin-top:321.8pt;width:10.7pt;height:2.2pt;z-index:2534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">
                <v:imagedata r:id="rId340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1200" behindDoc="0" locked="0" layoutInCell="1" allowOverlap="1">
                <wp:simplePos x="0" y="0"/>
                <wp:positionH relativeFrom="column">
                  <wp:posOffset>2684760</wp:posOffset>
                </wp:positionH>
                <wp:positionV relativeFrom="paragraph">
                  <wp:posOffset>3884540</wp:posOffset>
                </wp:positionV>
                <wp:extent cx="123120" cy="316080"/>
                <wp:effectExtent l="38100" t="38100" r="48895" b="46355"/>
                <wp:wrapNone/>
                <wp:docPr id="3244" name="Ink 3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3">
                      <w14:nvContentPartPr>
                        <w14:cNvContentPartPr/>
                      </w14:nvContentPartPr>
                      <w14:xfrm>
                        <a:off x="0" y="0"/>
                        <a:ext cx="12312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4" o:spid="_x0000_s1026" type="#_x0000_t75" style="position:absolute;margin-left:210.65pt;margin-top:305.1pt;width:11.3pt;height:26.55pt;z-index:2534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">
                <v:imagedata r:id="rId340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90176" behindDoc="0" locked="0" layoutInCell="1" allowOverlap="1">
                <wp:simplePos x="0" y="0"/>
                <wp:positionH relativeFrom="column">
                  <wp:posOffset>2617800</wp:posOffset>
                </wp:positionH>
                <wp:positionV relativeFrom="paragraph">
                  <wp:posOffset>3784820</wp:posOffset>
                </wp:positionV>
                <wp:extent cx="83160" cy="549360"/>
                <wp:effectExtent l="38100" t="38100" r="31750" b="41275"/>
                <wp:wrapNone/>
                <wp:docPr id="3243" name="Ink 3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5">
                      <w14:nvContentPartPr>
                        <w14:cNvContentPartPr/>
                      </w14:nvContentPartPr>
                      <w14:xfrm>
                        <a:off x="0" y="0"/>
                        <a:ext cx="83160" cy="54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3" o:spid="_x0000_s1026" type="#_x0000_t75" style="position:absolute;margin-left:205.3pt;margin-top:297.35pt;width:7.85pt;height:44.75pt;z-index:2534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">
                <v:imagedata r:id="rId340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9152" behindDoc="0" locked="0" layoutInCell="1" allowOverlap="1">
                <wp:simplePos x="0" y="0"/>
                <wp:positionH relativeFrom="column">
                  <wp:posOffset>2363280</wp:posOffset>
                </wp:positionH>
                <wp:positionV relativeFrom="paragraph">
                  <wp:posOffset>3859700</wp:posOffset>
                </wp:positionV>
                <wp:extent cx="131400" cy="431640"/>
                <wp:effectExtent l="38100" t="38100" r="40640" b="45085"/>
                <wp:wrapNone/>
                <wp:docPr id="3242" name="Ink 3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7">
                      <w14:nvContentPartPr>
                        <w14:cNvContentPartPr/>
                      </w14:nvContentPartPr>
                      <w14:xfrm>
                        <a:off x="0" y="0"/>
                        <a:ext cx="13140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2" o:spid="_x0000_s1026" type="#_x0000_t75" style="position:absolute;margin-left:185.4pt;margin-top:303.15pt;width:11.8pt;height:35.45pt;z-index:2534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">
                <v:imagedata r:id="rId340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8128" behindDoc="0" locked="0" layoutInCell="1" allowOverlap="1">
                <wp:simplePos x="0" y="0"/>
                <wp:positionH relativeFrom="column">
                  <wp:posOffset>2163840</wp:posOffset>
                </wp:positionH>
                <wp:positionV relativeFrom="paragraph">
                  <wp:posOffset>4229780</wp:posOffset>
                </wp:positionV>
                <wp:extent cx="121320" cy="30600"/>
                <wp:effectExtent l="38100" t="38100" r="31115" b="26670"/>
                <wp:wrapNone/>
                <wp:docPr id="3241" name="Ink 3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9">
                      <w14:nvContentPartPr>
                        <w14:cNvContentPartPr/>
                      </w14:nvContentPartPr>
                      <w14:xfrm>
                        <a:off x="0" y="0"/>
                        <a:ext cx="12132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1" o:spid="_x0000_s1026" type="#_x0000_t75" style="position:absolute;margin-left:169.85pt;margin-top:332.4pt;width:10.75pt;height:3.8pt;z-index:2534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">
                <v:imagedata r:id="rId341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7104" behindDoc="0" locked="0" layoutInCell="1" allowOverlap="1">
                <wp:simplePos x="0" y="0"/>
                <wp:positionH relativeFrom="column">
                  <wp:posOffset>2221440</wp:posOffset>
                </wp:positionH>
                <wp:positionV relativeFrom="paragraph">
                  <wp:posOffset>4132220</wp:posOffset>
                </wp:positionV>
                <wp:extent cx="31320" cy="174600"/>
                <wp:effectExtent l="38100" t="38100" r="26035" b="35560"/>
                <wp:wrapNone/>
                <wp:docPr id="3240" name="Ink 3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1">
                      <w14:nvContentPartPr>
                        <w14:cNvContentPartPr/>
                      </w14:nvContentPartPr>
                      <w14:xfrm>
                        <a:off x="0" y="0"/>
                        <a:ext cx="3132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40" o:spid="_x0000_s1026" type="#_x0000_t75" style="position:absolute;margin-left:174.25pt;margin-top:324.75pt;width:3.75pt;height:15pt;z-index:2534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">
                <v:imagedata r:id="rId341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6080" behindDoc="0" locked="0" layoutInCell="1" allowOverlap="1">
                <wp:simplePos x="0" y="0"/>
                <wp:positionH relativeFrom="column">
                  <wp:posOffset>1983840</wp:posOffset>
                </wp:positionH>
                <wp:positionV relativeFrom="paragraph">
                  <wp:posOffset>4118180</wp:posOffset>
                </wp:positionV>
                <wp:extent cx="181080" cy="216720"/>
                <wp:effectExtent l="38100" t="38100" r="28575" b="31115"/>
                <wp:wrapNone/>
                <wp:docPr id="3239" name="Ink 3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3">
                      <w14:nvContentPartPr>
                        <w14:cNvContentPartPr/>
                      </w14:nvContentPartPr>
                      <w14:xfrm>
                        <a:off x="0" y="0"/>
                        <a:ext cx="181080" cy="2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9" o:spid="_x0000_s1026" type="#_x0000_t75" style="position:absolute;margin-left:155.5pt;margin-top:323.55pt;width:15.55pt;height:18.6pt;z-index:2534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">
                <v:imagedata r:id="rId341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5056" behindDoc="0" locked="0" layoutInCell="1" allowOverlap="1">
                <wp:simplePos x="0" y="0"/>
                <wp:positionH relativeFrom="column">
                  <wp:posOffset>1727520</wp:posOffset>
                </wp:positionH>
                <wp:positionV relativeFrom="paragraph">
                  <wp:posOffset>4274420</wp:posOffset>
                </wp:positionV>
                <wp:extent cx="101880" cy="12600"/>
                <wp:effectExtent l="38100" t="38100" r="31750" b="45085"/>
                <wp:wrapNone/>
                <wp:docPr id="3238" name="Ink 3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5">
                      <w14:nvContentPartPr>
                        <w14:cNvContentPartPr/>
                      </w14:nvContentPartPr>
                      <w14:xfrm>
                        <a:off x="0" y="0"/>
                        <a:ext cx="1018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8" o:spid="_x0000_s1026" type="#_x0000_t75" style="position:absolute;margin-left:135.4pt;margin-top:335.9pt;width:9.35pt;height:2.5pt;z-index:2534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">
                <v:imagedata r:id="rId341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4032" behindDoc="0" locked="0" layoutInCell="1" allowOverlap="1">
                <wp:simplePos x="0" y="0"/>
                <wp:positionH relativeFrom="column">
                  <wp:posOffset>1706640</wp:posOffset>
                </wp:positionH>
                <wp:positionV relativeFrom="paragraph">
                  <wp:posOffset>4208900</wp:posOffset>
                </wp:positionV>
                <wp:extent cx="125640" cy="15480"/>
                <wp:effectExtent l="38100" t="38100" r="27305" b="41910"/>
                <wp:wrapNone/>
                <wp:docPr id="3237" name="Ink 3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7">
                      <w14:nvContentPartPr>
                        <w14:cNvContentPartPr/>
                      </w14:nvContentPartPr>
                      <w14:xfrm>
                        <a:off x="0" y="0"/>
                        <a:ext cx="1256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7" o:spid="_x0000_s1026" type="#_x0000_t75" style="position:absolute;margin-left:133.85pt;margin-top:330.6pt;width:11.15pt;height:2.75pt;z-index:2534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">
                <v:imagedata r:id="rId341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3008" behindDoc="0" locked="0" layoutInCell="1" allowOverlap="1">
                <wp:simplePos x="0" y="0"/>
                <wp:positionH relativeFrom="column">
                  <wp:posOffset>1538160</wp:posOffset>
                </wp:positionH>
                <wp:positionV relativeFrom="paragraph">
                  <wp:posOffset>4166420</wp:posOffset>
                </wp:positionV>
                <wp:extent cx="61920" cy="254160"/>
                <wp:effectExtent l="38100" t="38100" r="33655" b="31750"/>
                <wp:wrapNone/>
                <wp:docPr id="3236" name="Ink 3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9">
                      <w14:nvContentPartPr>
                        <w14:cNvContentPartPr/>
                      </w14:nvContentPartPr>
                      <w14:xfrm>
                        <a:off x="0" y="0"/>
                        <a:ext cx="6192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6" o:spid="_x0000_s1026" type="#_x0000_t75" style="position:absolute;margin-left:120.5pt;margin-top:327.45pt;width:6.15pt;height:21.25pt;z-index:2534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">
                <v:imagedata r:id="rId342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1984" behindDoc="0" locked="0" layoutInCell="1" allowOverlap="1">
                <wp:simplePos x="0" y="0"/>
                <wp:positionH relativeFrom="column">
                  <wp:posOffset>1520520</wp:posOffset>
                </wp:positionH>
                <wp:positionV relativeFrom="paragraph">
                  <wp:posOffset>4116740</wp:posOffset>
                </wp:positionV>
                <wp:extent cx="164160" cy="304920"/>
                <wp:effectExtent l="38100" t="38100" r="26670" b="38100"/>
                <wp:wrapNone/>
                <wp:docPr id="3235" name="Ink 3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1">
                      <w14:nvContentPartPr>
                        <w14:cNvContentPartPr/>
                      </w14:nvContentPartPr>
                      <w14:xfrm>
                        <a:off x="0" y="0"/>
                        <a:ext cx="16416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5" o:spid="_x0000_s1026" type="#_x0000_t75" style="position:absolute;margin-left:119.05pt;margin-top:323.5pt;width:14.35pt;height:25.35pt;z-index:2534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">
                <v:imagedata r:id="rId342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80960" behindDoc="0" locked="0" layoutInCell="1" allowOverlap="1">
                <wp:simplePos x="0" y="0"/>
                <wp:positionH relativeFrom="column">
                  <wp:posOffset>1230360</wp:posOffset>
                </wp:positionH>
                <wp:positionV relativeFrom="paragraph">
                  <wp:posOffset>3601580</wp:posOffset>
                </wp:positionV>
                <wp:extent cx="27360" cy="1475640"/>
                <wp:effectExtent l="38100" t="38100" r="48895" b="48895"/>
                <wp:wrapNone/>
                <wp:docPr id="3234" name="Ink 3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3">
                      <w14:nvContentPartPr>
                        <w14:cNvContentPartPr/>
                      </w14:nvContentPartPr>
                      <w14:xfrm>
                        <a:off x="0" y="0"/>
                        <a:ext cx="27360" cy="147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4" o:spid="_x0000_s1026" type="#_x0000_t75" style="position:absolute;margin-left:96.15pt;margin-top:283pt;width:3.9pt;height:117.85pt;z-index:2534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">
                <v:imagedata r:id="rId342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9936" behindDoc="0" locked="0" layoutInCell="1" allowOverlap="1">
                <wp:simplePos x="0" y="0"/>
                <wp:positionH relativeFrom="column">
                  <wp:posOffset>1219920</wp:posOffset>
                </wp:positionH>
                <wp:positionV relativeFrom="paragraph">
                  <wp:posOffset>4461980</wp:posOffset>
                </wp:positionV>
                <wp:extent cx="59400" cy="15120"/>
                <wp:effectExtent l="38100" t="38100" r="36195" b="23495"/>
                <wp:wrapNone/>
                <wp:docPr id="3233" name="Ink 3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5">
                      <w14:nvContentPartPr>
                        <w14:cNvContentPartPr/>
                      </w14:nvContentPartPr>
                      <w14:xfrm>
                        <a:off x="0" y="0"/>
                        <a:ext cx="594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3" o:spid="_x0000_s1026" type="#_x0000_t75" style="position:absolute;margin-left:95.35pt;margin-top:350.8pt;width:6pt;height:2.55pt;z-index:2534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">
                <v:imagedata r:id="rId342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8912" behindDoc="0" locked="0" layoutInCell="1" allowOverlap="1">
                <wp:simplePos x="0" y="0"/>
                <wp:positionH relativeFrom="column">
                  <wp:posOffset>1178160</wp:posOffset>
                </wp:positionH>
                <wp:positionV relativeFrom="paragraph">
                  <wp:posOffset>4436420</wp:posOffset>
                </wp:positionV>
                <wp:extent cx="140400" cy="29520"/>
                <wp:effectExtent l="38100" t="38100" r="31115" b="46990"/>
                <wp:wrapNone/>
                <wp:docPr id="3232" name="Ink 3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7">
                      <w14:nvContentPartPr>
                        <w14:cNvContentPartPr/>
                      </w14:nvContentPartPr>
                      <w14:xfrm>
                        <a:off x="0" y="0"/>
                        <a:ext cx="1404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2" o:spid="_x0000_s1026" type="#_x0000_t75" style="position:absolute;margin-left:92.05pt;margin-top:348.6pt;width:12.45pt;height:3.85pt;z-index:2534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">
                <v:imagedata r:id="rId342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7888" behindDoc="0" locked="0" layoutInCell="1" allowOverlap="1">
                <wp:simplePos x="0" y="0"/>
                <wp:positionH relativeFrom="column">
                  <wp:posOffset>930120</wp:posOffset>
                </wp:positionH>
                <wp:positionV relativeFrom="paragraph">
                  <wp:posOffset>3870140</wp:posOffset>
                </wp:positionV>
                <wp:extent cx="228600" cy="1116720"/>
                <wp:effectExtent l="38100" t="38100" r="38100" b="26670"/>
                <wp:wrapNone/>
                <wp:docPr id="3231" name="Ink 3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9">
                      <w14:nvContentPartPr>
                        <w14:cNvContentPartPr/>
                      </w14:nvContentPartPr>
                      <w14:xfrm>
                        <a:off x="0" y="0"/>
                        <a:ext cx="228600" cy="111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1" o:spid="_x0000_s1026" type="#_x0000_t75" style="position:absolute;margin-left:72.8pt;margin-top:304.3pt;width:19.2pt;height:89.15pt;z-index:2534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">
                <v:imagedata r:id="rId343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6864" behindDoc="0" locked="0" layoutInCell="1" allowOverlap="1">
                <wp:simplePos x="0" y="0"/>
                <wp:positionH relativeFrom="column">
                  <wp:posOffset>593520</wp:posOffset>
                </wp:positionH>
                <wp:positionV relativeFrom="paragraph">
                  <wp:posOffset>3941780</wp:posOffset>
                </wp:positionV>
                <wp:extent cx="106200" cy="993960"/>
                <wp:effectExtent l="38100" t="38100" r="27305" b="34925"/>
                <wp:wrapNone/>
                <wp:docPr id="3230" name="Ink 3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1">
                      <w14:nvContentPartPr>
                        <w14:cNvContentPartPr/>
                      </w14:nvContentPartPr>
                      <w14:xfrm>
                        <a:off x="0" y="0"/>
                        <a:ext cx="106200" cy="9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30" o:spid="_x0000_s1026" type="#_x0000_t75" style="position:absolute;margin-left:46pt;margin-top:309.7pt;width:9.8pt;height:79.65pt;z-index:2534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">
                <v:imagedata r:id="rId343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5840" behindDoc="0" locked="0" layoutInCell="1" allowOverlap="1">
                <wp:simplePos x="0" y="0"/>
                <wp:positionH relativeFrom="column">
                  <wp:posOffset>1033800</wp:posOffset>
                </wp:positionH>
                <wp:positionV relativeFrom="paragraph">
                  <wp:posOffset>4833140</wp:posOffset>
                </wp:positionV>
                <wp:extent cx="9360" cy="40320"/>
                <wp:effectExtent l="38100" t="19050" r="29210" b="17145"/>
                <wp:wrapNone/>
                <wp:docPr id="3229" name="Ink 3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3">
                      <w14:nvContentPartPr>
                        <w14:cNvContentPartPr/>
                      </w14:nvContentPartPr>
                      <w14:xfrm>
                        <a:off x="0" y="0"/>
                        <a:ext cx="93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9" o:spid="_x0000_s1026" type="#_x0000_t75" style="position:absolute;margin-left:80.7pt;margin-top:380.05pt;width:2pt;height:4.25pt;z-index:2534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">
                <v:imagedata r:id="rId343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4816" behindDoc="0" locked="0" layoutInCell="1" allowOverlap="1">
                <wp:simplePos x="0" y="0"/>
                <wp:positionH relativeFrom="column">
                  <wp:posOffset>970800</wp:posOffset>
                </wp:positionH>
                <wp:positionV relativeFrom="paragraph">
                  <wp:posOffset>4810820</wp:posOffset>
                </wp:positionV>
                <wp:extent cx="86760" cy="63720"/>
                <wp:effectExtent l="38100" t="38100" r="27940" b="31750"/>
                <wp:wrapNone/>
                <wp:docPr id="3228" name="Ink 3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5">
                      <w14:nvContentPartPr>
                        <w14:cNvContentPartPr/>
                      </w14:nvContentPartPr>
                      <w14:xfrm>
                        <a:off x="0" y="0"/>
                        <a:ext cx="86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8" o:spid="_x0000_s1026" type="#_x0000_t75" style="position:absolute;margin-left:75.75pt;margin-top:378.3pt;width:8.2pt;height:6.2pt;z-index:2534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">
                <v:imagedata r:id="rId343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3792" behindDoc="0" locked="0" layoutInCell="1" allowOverlap="1">
                <wp:simplePos x="0" y="0"/>
                <wp:positionH relativeFrom="column">
                  <wp:posOffset>765240</wp:posOffset>
                </wp:positionH>
                <wp:positionV relativeFrom="paragraph">
                  <wp:posOffset>4794620</wp:posOffset>
                </wp:positionV>
                <wp:extent cx="111600" cy="113400"/>
                <wp:effectExtent l="19050" t="19050" r="22225" b="20320"/>
                <wp:wrapNone/>
                <wp:docPr id="3227" name="Ink 3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7">
                      <w14:nvContentPartPr>
                        <w14:cNvContentPartPr/>
                      </w14:nvContentPartPr>
                      <w14:xfrm>
                        <a:off x="0" y="0"/>
                        <a:ext cx="1116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7" o:spid="_x0000_s1026" type="#_x0000_t75" style="position:absolute;margin-left:59.7pt;margin-top:377pt;width:9.95pt;height:10.1pt;z-index:2534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">
                <v:imagedata r:id="rId343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2768" behindDoc="0" locked="0" layoutInCell="1" allowOverlap="1">
                <wp:simplePos x="0" y="0"/>
                <wp:positionH relativeFrom="column">
                  <wp:posOffset>768840</wp:posOffset>
                </wp:positionH>
                <wp:positionV relativeFrom="paragraph">
                  <wp:posOffset>4792820</wp:posOffset>
                </wp:positionV>
                <wp:extent cx="163440" cy="64800"/>
                <wp:effectExtent l="38100" t="38100" r="27305" b="30480"/>
                <wp:wrapNone/>
                <wp:docPr id="3226" name="Ink 3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9">
                      <w14:nvContentPartPr>
                        <w14:cNvContentPartPr/>
                      </w14:nvContentPartPr>
                      <w14:xfrm>
                        <a:off x="0" y="0"/>
                        <a:ext cx="1634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6" o:spid="_x0000_s1026" type="#_x0000_t75" style="position:absolute;margin-left:60pt;margin-top:376.85pt;width:14.05pt;height:6.5pt;z-index:2534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">
                <v:imagedata r:id="rId344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1744" behindDoc="0" locked="0" layoutInCell="1" allowOverlap="1">
                <wp:simplePos x="0" y="0"/>
                <wp:positionH relativeFrom="column">
                  <wp:posOffset>924360</wp:posOffset>
                </wp:positionH>
                <wp:positionV relativeFrom="paragraph">
                  <wp:posOffset>4526060</wp:posOffset>
                </wp:positionV>
                <wp:extent cx="113040" cy="171000"/>
                <wp:effectExtent l="38100" t="38100" r="39370" b="38735"/>
                <wp:wrapNone/>
                <wp:docPr id="3225" name="Ink 3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1">
                      <w14:nvContentPartPr>
                        <w14:cNvContentPartPr/>
                      </w14:nvContentPartPr>
                      <w14:xfrm>
                        <a:off x="0" y="0"/>
                        <a:ext cx="11304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5" o:spid="_x0000_s1026" type="#_x0000_t75" style="position:absolute;margin-left:72.1pt;margin-top:355.75pt;width:10.25pt;height:14.85pt;z-index:2534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">
                <v:imagedata r:id="rId344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70720" behindDoc="0" locked="0" layoutInCell="1" allowOverlap="1">
                <wp:simplePos x="0" y="0"/>
                <wp:positionH relativeFrom="column">
                  <wp:posOffset>770640</wp:posOffset>
                </wp:positionH>
                <wp:positionV relativeFrom="paragraph">
                  <wp:posOffset>4536140</wp:posOffset>
                </wp:positionV>
                <wp:extent cx="94320" cy="112320"/>
                <wp:effectExtent l="38100" t="38100" r="20320" b="21590"/>
                <wp:wrapNone/>
                <wp:docPr id="3224" name="Ink 3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3">
                      <w14:nvContentPartPr>
                        <w14:cNvContentPartPr/>
                      </w14:nvContentPartPr>
                      <w14:xfrm>
                        <a:off x="0" y="0"/>
                        <a:ext cx="9432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4" o:spid="_x0000_s1026" type="#_x0000_t75" style="position:absolute;margin-left:60.05pt;margin-top:356.65pt;width:8.65pt;height:10.05pt;z-index:2534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">
                <v:imagedata r:id="rId344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9696" behindDoc="0" locked="0" layoutInCell="1" allowOverlap="1">
                <wp:simplePos x="0" y="0"/>
                <wp:positionH relativeFrom="column">
                  <wp:posOffset>754440</wp:posOffset>
                </wp:positionH>
                <wp:positionV relativeFrom="paragraph">
                  <wp:posOffset>4537220</wp:posOffset>
                </wp:positionV>
                <wp:extent cx="176760" cy="41040"/>
                <wp:effectExtent l="38100" t="38100" r="33020" b="35560"/>
                <wp:wrapNone/>
                <wp:docPr id="3223" name="Ink 3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5">
                      <w14:nvContentPartPr>
                        <w14:cNvContentPartPr/>
                      </w14:nvContentPartPr>
                      <w14:xfrm>
                        <a:off x="0" y="0"/>
                        <a:ext cx="1767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3" o:spid="_x0000_s1026" type="#_x0000_t75" style="position:absolute;margin-left:58.65pt;margin-top:356.55pt;width:15.3pt;height:4.75pt;z-index:2534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">
                <v:imagedata r:id="rId344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8672" behindDoc="0" locked="0" layoutInCell="1" allowOverlap="1">
                <wp:simplePos x="0" y="0"/>
                <wp:positionH relativeFrom="column">
                  <wp:posOffset>929760</wp:posOffset>
                </wp:positionH>
                <wp:positionV relativeFrom="paragraph">
                  <wp:posOffset>4287740</wp:posOffset>
                </wp:positionV>
                <wp:extent cx="111960" cy="121680"/>
                <wp:effectExtent l="19050" t="38100" r="21590" b="31115"/>
                <wp:wrapNone/>
                <wp:docPr id="3222" name="Ink 3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1119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2" o:spid="_x0000_s1026" type="#_x0000_t75" style="position:absolute;margin-left:72.75pt;margin-top:336.9pt;width:9.85pt;height:11pt;z-index:2534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">
                <v:imagedata r:id="rId344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7648" behindDoc="0" locked="0" layoutInCell="1" allowOverlap="1">
                <wp:simplePos x="0" y="0"/>
                <wp:positionH relativeFrom="column">
                  <wp:posOffset>775680</wp:posOffset>
                </wp:positionH>
                <wp:positionV relativeFrom="paragraph">
                  <wp:posOffset>4254260</wp:posOffset>
                </wp:positionV>
                <wp:extent cx="96840" cy="148320"/>
                <wp:effectExtent l="19050" t="19050" r="17780" b="23495"/>
                <wp:wrapNone/>
                <wp:docPr id="3221" name="Ink 3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9684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1" o:spid="_x0000_s1026" type="#_x0000_t75" style="position:absolute;margin-left:60.55pt;margin-top:334.5pt;width:8.75pt;height:12.8pt;z-index:2534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">
                <v:imagedata r:id="rId345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6624" behindDoc="0" locked="0" layoutInCell="1" allowOverlap="1">
                <wp:simplePos x="0" y="0"/>
                <wp:positionH relativeFrom="column">
                  <wp:posOffset>764880</wp:posOffset>
                </wp:positionH>
                <wp:positionV relativeFrom="paragraph">
                  <wp:posOffset>4234820</wp:posOffset>
                </wp:positionV>
                <wp:extent cx="155160" cy="123840"/>
                <wp:effectExtent l="38100" t="38100" r="35560" b="28575"/>
                <wp:wrapNone/>
                <wp:docPr id="3220" name="Ink 3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15516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20" o:spid="_x0000_s1026" type="#_x0000_t75" style="position:absolute;margin-left:59.65pt;margin-top:332.95pt;width:13.5pt;height:10.9pt;z-index:2534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">
                <v:imagedata r:id="rId345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5600" behindDoc="0" locked="0" layoutInCell="1" allowOverlap="1">
                <wp:simplePos x="0" y="0"/>
                <wp:positionH relativeFrom="column">
                  <wp:posOffset>908520</wp:posOffset>
                </wp:positionH>
                <wp:positionV relativeFrom="paragraph">
                  <wp:posOffset>3965540</wp:posOffset>
                </wp:positionV>
                <wp:extent cx="28440" cy="151560"/>
                <wp:effectExtent l="38100" t="38100" r="29210" b="39370"/>
                <wp:wrapNone/>
                <wp:docPr id="3219" name="Ink 3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3">
                      <w14:nvContentPartPr>
                        <w14:cNvContentPartPr/>
                      </w14:nvContentPartPr>
                      <w14:xfrm>
                        <a:off x="0" y="0"/>
                        <a:ext cx="2844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9" o:spid="_x0000_s1026" type="#_x0000_t75" style="position:absolute;margin-left:70.9pt;margin-top:311.6pt;width:3.6pt;height:13.25pt;z-index:2534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">
                <v:imagedata r:id="rId345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4576" behindDoc="0" locked="0" layoutInCell="1" allowOverlap="1">
                <wp:simplePos x="0" y="0"/>
                <wp:positionH relativeFrom="column">
                  <wp:posOffset>745080</wp:posOffset>
                </wp:positionH>
                <wp:positionV relativeFrom="paragraph">
                  <wp:posOffset>3888500</wp:posOffset>
                </wp:positionV>
                <wp:extent cx="113040" cy="178560"/>
                <wp:effectExtent l="19050" t="19050" r="20320" b="31115"/>
                <wp:wrapNone/>
                <wp:docPr id="3218" name="Ink 3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5">
                      <w14:nvContentPartPr>
                        <w14:cNvContentPartPr/>
                      </w14:nvContentPartPr>
                      <w14:xfrm>
                        <a:off x="0" y="0"/>
                        <a:ext cx="1130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8" o:spid="_x0000_s1026" type="#_x0000_t75" style="position:absolute;margin-left:58.15pt;margin-top:305.7pt;width:9.9pt;height:15.05pt;z-index:25346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">
                <v:imagedata r:id="rId345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3552" behindDoc="0" locked="0" layoutInCell="1" allowOverlap="1">
                <wp:simplePos x="0" y="0"/>
                <wp:positionH relativeFrom="column">
                  <wp:posOffset>701160</wp:posOffset>
                </wp:positionH>
                <wp:positionV relativeFrom="paragraph">
                  <wp:posOffset>3889220</wp:posOffset>
                </wp:positionV>
                <wp:extent cx="177480" cy="180720"/>
                <wp:effectExtent l="38100" t="38100" r="32385" b="29210"/>
                <wp:wrapNone/>
                <wp:docPr id="3217" name="Ink 3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7">
                      <w14:nvContentPartPr>
                        <w14:cNvContentPartPr/>
                      </w14:nvContentPartPr>
                      <w14:xfrm>
                        <a:off x="0" y="0"/>
                        <a:ext cx="1774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7" o:spid="_x0000_s1026" type="#_x0000_t75" style="position:absolute;margin-left:54.6pt;margin-top:305.65pt;width:15.2pt;height:15.6pt;z-index:25346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">
                <v:imagedata r:id="rId345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2528" behindDoc="0" locked="0" layoutInCell="1" allowOverlap="1">
                <wp:simplePos x="0" y="0"/>
                <wp:positionH relativeFrom="column">
                  <wp:posOffset>505680</wp:posOffset>
                </wp:positionH>
                <wp:positionV relativeFrom="paragraph">
                  <wp:posOffset>4234820</wp:posOffset>
                </wp:positionV>
                <wp:extent cx="141120" cy="41040"/>
                <wp:effectExtent l="38100" t="38100" r="30480" b="35560"/>
                <wp:wrapNone/>
                <wp:docPr id="3216" name="Ink 3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9">
                      <w14:nvContentPartPr>
                        <w14:cNvContentPartPr/>
                      </w14:nvContentPartPr>
                      <w14:xfrm>
                        <a:off x="0" y="0"/>
                        <a:ext cx="1411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6" o:spid="_x0000_s1026" type="#_x0000_t75" style="position:absolute;margin-left:39.1pt;margin-top:332.85pt;width:12.4pt;height:4.65pt;z-index:25346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">
                <v:imagedata r:id="rId346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1504" behindDoc="0" locked="0" layoutInCell="1" allowOverlap="1">
                <wp:simplePos x="0" y="0"/>
                <wp:positionH relativeFrom="column">
                  <wp:posOffset>494880</wp:posOffset>
                </wp:positionH>
                <wp:positionV relativeFrom="paragraph">
                  <wp:posOffset>4207100</wp:posOffset>
                </wp:positionV>
                <wp:extent cx="143640" cy="36000"/>
                <wp:effectExtent l="38100" t="38100" r="27940" b="40640"/>
                <wp:wrapNone/>
                <wp:docPr id="3215" name="Ink 3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1">
                      <w14:nvContentPartPr>
                        <w14:cNvContentPartPr/>
                      </w14:nvContentPartPr>
                      <w14:xfrm>
                        <a:off x="0" y="0"/>
                        <a:ext cx="1436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5" o:spid="_x0000_s1026" type="#_x0000_t75" style="position:absolute;margin-left:38.15pt;margin-top:330.75pt;width:12.75pt;height:4.2pt;z-index:2534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">
                <v:imagedata r:id="rId346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60480" behindDoc="0" locked="0" layoutInCell="1" allowOverlap="1">
                <wp:simplePos x="0" y="0"/>
                <wp:positionH relativeFrom="column">
                  <wp:posOffset>314160</wp:posOffset>
                </wp:positionH>
                <wp:positionV relativeFrom="paragraph">
                  <wp:posOffset>4103420</wp:posOffset>
                </wp:positionV>
                <wp:extent cx="148320" cy="301320"/>
                <wp:effectExtent l="38100" t="38100" r="42545" b="41910"/>
                <wp:wrapNone/>
                <wp:docPr id="3214" name="Ink 3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3">
                      <w14:nvContentPartPr>
                        <w14:cNvContentPartPr/>
                      </w14:nvContentPartPr>
                      <w14:xfrm>
                        <a:off x="0" y="0"/>
                        <a:ext cx="14832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4" o:spid="_x0000_s1026" type="#_x0000_t75" style="position:absolute;margin-left:23.95pt;margin-top:322.55pt;width:13.2pt;height:25.1pt;z-index:25346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">
                <v:imagedata r:id="rId346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9456" behindDoc="0" locked="0" layoutInCell="1" allowOverlap="1">
                <wp:simplePos x="0" y="0"/>
                <wp:positionH relativeFrom="column">
                  <wp:posOffset>322800</wp:posOffset>
                </wp:positionH>
                <wp:positionV relativeFrom="paragraph">
                  <wp:posOffset>4152020</wp:posOffset>
                </wp:positionV>
                <wp:extent cx="179280" cy="214200"/>
                <wp:effectExtent l="38100" t="38100" r="30480" b="33655"/>
                <wp:wrapNone/>
                <wp:docPr id="3213" name="Ink 3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5">
                      <w14:nvContentPartPr>
                        <w14:cNvContentPartPr/>
                      </w14:nvContentPartPr>
                      <w14:xfrm>
                        <a:off x="0" y="0"/>
                        <a:ext cx="1792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3" o:spid="_x0000_s1026" type="#_x0000_t75" style="position:absolute;margin-left:24.65pt;margin-top:326.2pt;width:15.65pt;height:18.35pt;z-index:2534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">
                <v:imagedata r:id="rId346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8432" behindDoc="0" locked="0" layoutInCell="1" allowOverlap="1">
                <wp:simplePos x="0" y="0"/>
                <wp:positionH relativeFrom="column">
                  <wp:posOffset>6314280</wp:posOffset>
                </wp:positionH>
                <wp:positionV relativeFrom="paragraph">
                  <wp:posOffset>2799500</wp:posOffset>
                </wp:positionV>
                <wp:extent cx="30240" cy="200160"/>
                <wp:effectExtent l="38100" t="19050" r="27305" b="28575"/>
                <wp:wrapNone/>
                <wp:docPr id="3212" name="Ink 3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7">
                      <w14:nvContentPartPr>
                        <w14:cNvContentPartPr/>
                      </w14:nvContentPartPr>
                      <w14:xfrm>
                        <a:off x="0" y="0"/>
                        <a:ext cx="3024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2" o:spid="_x0000_s1026" type="#_x0000_t75" style="position:absolute;margin-left:496.45pt;margin-top:220pt;width:3.8pt;height:16.8pt;z-index:2534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">
                <v:imagedata r:id="rId346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7408" behindDoc="0" locked="0" layoutInCell="1" allowOverlap="1">
                <wp:simplePos x="0" y="0"/>
                <wp:positionH relativeFrom="column">
                  <wp:posOffset>6249120</wp:posOffset>
                </wp:positionH>
                <wp:positionV relativeFrom="paragraph">
                  <wp:posOffset>2809940</wp:posOffset>
                </wp:positionV>
                <wp:extent cx="122400" cy="86040"/>
                <wp:effectExtent l="38100" t="38100" r="30480" b="28575"/>
                <wp:wrapNone/>
                <wp:docPr id="3211" name="Ink 3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9">
                      <w14:nvContentPartPr>
                        <w14:cNvContentPartPr/>
                      </w14:nvContentPartPr>
                      <w14:xfrm>
                        <a:off x="0" y="0"/>
                        <a:ext cx="1224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1" o:spid="_x0000_s1026" type="#_x0000_t75" style="position:absolute;margin-left:491.25pt;margin-top:220.55pt;width:11.15pt;height:8.25pt;z-index:25345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">
                <v:imagedata r:id="rId347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6384" behindDoc="0" locked="0" layoutInCell="1" allowOverlap="1">
                <wp:simplePos x="0" y="0"/>
                <wp:positionH relativeFrom="column">
                  <wp:posOffset>5985600</wp:posOffset>
                </wp:positionH>
                <wp:positionV relativeFrom="paragraph">
                  <wp:posOffset>2872940</wp:posOffset>
                </wp:positionV>
                <wp:extent cx="267480" cy="415800"/>
                <wp:effectExtent l="38100" t="38100" r="37465" b="41910"/>
                <wp:wrapNone/>
                <wp:docPr id="3210" name="Ink 3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267480" cy="41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10" o:spid="_x0000_s1026" type="#_x0000_t75" style="position:absolute;margin-left:470.65pt;margin-top:225.4pt;width:22.3pt;height:34.25pt;z-index:25345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">
                <v:imagedata r:id="rId347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5360" behindDoc="0" locked="0" layoutInCell="1" allowOverlap="1">
                <wp:simplePos x="0" y="0"/>
                <wp:positionH relativeFrom="column">
                  <wp:posOffset>5955000</wp:posOffset>
                </wp:positionH>
                <wp:positionV relativeFrom="paragraph">
                  <wp:posOffset>2922260</wp:posOffset>
                </wp:positionV>
                <wp:extent cx="123120" cy="440280"/>
                <wp:effectExtent l="38100" t="38100" r="29845" b="36195"/>
                <wp:wrapNone/>
                <wp:docPr id="3209" name="Ink 3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123120" cy="44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9" o:spid="_x0000_s1026" type="#_x0000_t75" style="position:absolute;margin-left:468.45pt;margin-top:229.4pt;width:11pt;height:36.15pt;z-index:25345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">
                <v:imagedata r:id="rId347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4336" behindDoc="0" locked="0" layoutInCell="1" allowOverlap="1">
                <wp:simplePos x="0" y="0"/>
                <wp:positionH relativeFrom="column">
                  <wp:posOffset>5970120</wp:posOffset>
                </wp:positionH>
                <wp:positionV relativeFrom="paragraph">
                  <wp:posOffset>2981300</wp:posOffset>
                </wp:positionV>
                <wp:extent cx="20160" cy="324360"/>
                <wp:effectExtent l="38100" t="38100" r="37465" b="38100"/>
                <wp:wrapNone/>
                <wp:docPr id="3208" name="Ink 3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2016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8" o:spid="_x0000_s1026" type="#_x0000_t75" style="position:absolute;margin-left:469.3pt;margin-top:234pt;width:3.25pt;height:27.15pt;z-index:2534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">
                <v:imagedata r:id="rId347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3312" behindDoc="0" locked="0" layoutInCell="1" allowOverlap="1">
                <wp:simplePos x="0" y="0"/>
                <wp:positionH relativeFrom="column">
                  <wp:posOffset>5690040</wp:posOffset>
                </wp:positionH>
                <wp:positionV relativeFrom="paragraph">
                  <wp:posOffset>3061940</wp:posOffset>
                </wp:positionV>
                <wp:extent cx="122040" cy="189360"/>
                <wp:effectExtent l="38100" t="38100" r="30480" b="39370"/>
                <wp:wrapNone/>
                <wp:docPr id="3207" name="Ink 3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7">
                      <w14:nvContentPartPr>
                        <w14:cNvContentPartPr/>
                      </w14:nvContentPartPr>
                      <w14:xfrm>
                        <a:off x="0" y="0"/>
                        <a:ext cx="12204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7" o:spid="_x0000_s1026" type="#_x0000_t75" style="position:absolute;margin-left:447.6pt;margin-top:240.4pt;width:10.95pt;height:16.5pt;z-index:25345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">
                <v:imagedata r:id="rId347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2288" behindDoc="0" locked="0" layoutInCell="1" allowOverlap="1">
                <wp:simplePos x="0" y="0"/>
                <wp:positionH relativeFrom="column">
                  <wp:posOffset>5292960</wp:posOffset>
                </wp:positionH>
                <wp:positionV relativeFrom="paragraph">
                  <wp:posOffset>3050420</wp:posOffset>
                </wp:positionV>
                <wp:extent cx="415440" cy="235800"/>
                <wp:effectExtent l="38100" t="38100" r="3810" b="50165"/>
                <wp:wrapNone/>
                <wp:docPr id="3206" name="Ink 3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9">
                      <w14:nvContentPartPr>
                        <w14:cNvContentPartPr/>
                      </w14:nvContentPartPr>
                      <w14:xfrm>
                        <a:off x="0" y="0"/>
                        <a:ext cx="4154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6" o:spid="_x0000_s1026" type="#_x0000_t75" style="position:absolute;margin-left:415.85pt;margin-top:239.3pt;width:34.45pt;height:20.3pt;z-index:25345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">
                <v:imagedata r:id="rId348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1264" behindDoc="0" locked="0" layoutInCell="1" allowOverlap="1">
                <wp:simplePos x="0" y="0"/>
                <wp:positionH relativeFrom="column">
                  <wp:posOffset>4835040</wp:posOffset>
                </wp:positionH>
                <wp:positionV relativeFrom="paragraph">
                  <wp:posOffset>3079220</wp:posOffset>
                </wp:positionV>
                <wp:extent cx="116280" cy="207000"/>
                <wp:effectExtent l="38100" t="38100" r="36195" b="22225"/>
                <wp:wrapNone/>
                <wp:docPr id="3205" name="Ink 3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11628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5" o:spid="_x0000_s1026" type="#_x0000_t75" style="position:absolute;margin-left:379.9pt;margin-top:241.9pt;width:10.65pt;height:17.55pt;z-index:2534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">
                <v:imagedata r:id="rId348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50240" behindDoc="0" locked="0" layoutInCell="1" allowOverlap="1">
                <wp:simplePos x="0" y="0"/>
                <wp:positionH relativeFrom="column">
                  <wp:posOffset>4746480</wp:posOffset>
                </wp:positionH>
                <wp:positionV relativeFrom="paragraph">
                  <wp:posOffset>3016220</wp:posOffset>
                </wp:positionV>
                <wp:extent cx="9720" cy="14040"/>
                <wp:effectExtent l="38100" t="38100" r="28575" b="24130"/>
                <wp:wrapNone/>
                <wp:docPr id="3204" name="Ink 3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97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4" o:spid="_x0000_s1026" type="#_x0000_t75" style="position:absolute;margin-left:373.05pt;margin-top:236.8pt;width:2.05pt;height:2.4pt;z-index:2534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">
                <v:imagedata r:id="rId348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9216" behindDoc="0" locked="0" layoutInCell="1" allowOverlap="1">
                <wp:simplePos x="0" y="0"/>
                <wp:positionH relativeFrom="column">
                  <wp:posOffset>4761240</wp:posOffset>
                </wp:positionH>
                <wp:positionV relativeFrom="paragraph">
                  <wp:posOffset>3117740</wp:posOffset>
                </wp:positionV>
                <wp:extent cx="8640" cy="119160"/>
                <wp:effectExtent l="38100" t="38100" r="29845" b="33655"/>
                <wp:wrapNone/>
                <wp:docPr id="3203" name="Ink 3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86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3" o:spid="_x0000_s1026" type="#_x0000_t75" style="position:absolute;margin-left:374.2pt;margin-top:245.05pt;width:2.3pt;height:10.85pt;z-index:2534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">
                <v:imagedata r:id="rId348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8192" behindDoc="0" locked="0" layoutInCell="1" allowOverlap="1">
                <wp:simplePos x="0" y="0"/>
                <wp:positionH relativeFrom="column">
                  <wp:posOffset>4463520</wp:posOffset>
                </wp:positionH>
                <wp:positionV relativeFrom="paragraph">
                  <wp:posOffset>3047180</wp:posOffset>
                </wp:positionV>
                <wp:extent cx="272160" cy="349200"/>
                <wp:effectExtent l="38100" t="38100" r="33020" b="32385"/>
                <wp:wrapNone/>
                <wp:docPr id="3202" name="Ink 3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272160" cy="34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2" o:spid="_x0000_s1026" type="#_x0000_t75" style="position:absolute;margin-left:350.75pt;margin-top:239.15pt;width:22.95pt;height:29.05pt;z-index:2534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">
                <v:imagedata r:id="rId348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7168" behindDoc="0" locked="0" layoutInCell="1" allowOverlap="1">
                <wp:simplePos x="0" y="0"/>
                <wp:positionH relativeFrom="column">
                  <wp:posOffset>4101000</wp:posOffset>
                </wp:positionH>
                <wp:positionV relativeFrom="paragraph">
                  <wp:posOffset>3102260</wp:posOffset>
                </wp:positionV>
                <wp:extent cx="207360" cy="146520"/>
                <wp:effectExtent l="38100" t="38100" r="21590" b="44450"/>
                <wp:wrapNone/>
                <wp:docPr id="3201" name="Ink 3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2073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1" o:spid="_x0000_s1026" type="#_x0000_t75" style="position:absolute;margin-left:322.2pt;margin-top:243.45pt;width:17.8pt;height:13.1pt;z-index:2534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">
                <v:imagedata r:id="rId349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6144" behindDoc="0" locked="0" layoutInCell="1" allowOverlap="1">
                <wp:simplePos x="0" y="0"/>
                <wp:positionH relativeFrom="column">
                  <wp:posOffset>3859440</wp:posOffset>
                </wp:positionH>
                <wp:positionV relativeFrom="paragraph">
                  <wp:posOffset>3036740</wp:posOffset>
                </wp:positionV>
                <wp:extent cx="27360" cy="59760"/>
                <wp:effectExtent l="38100" t="38100" r="29845" b="35560"/>
                <wp:wrapNone/>
                <wp:docPr id="3200" name="Ink 3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273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200" o:spid="_x0000_s1026" type="#_x0000_t75" style="position:absolute;margin-left:303.2pt;margin-top:238.4pt;width:3.45pt;height:6pt;z-index:2534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">
                <v:imagedata r:id="rId349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5120" behindDoc="0" locked="0" layoutInCell="1" allowOverlap="1">
                <wp:simplePos x="0" y="0"/>
                <wp:positionH relativeFrom="column">
                  <wp:posOffset>3514920</wp:posOffset>
                </wp:positionH>
                <wp:positionV relativeFrom="paragraph">
                  <wp:posOffset>3127100</wp:posOffset>
                </wp:positionV>
                <wp:extent cx="414000" cy="141120"/>
                <wp:effectExtent l="38100" t="38100" r="24765" b="30480"/>
                <wp:wrapNone/>
                <wp:docPr id="3199" name="Ink 3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4140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9" o:spid="_x0000_s1026" type="#_x0000_t75" style="position:absolute;margin-left:276.05pt;margin-top:245.7pt;width:34.05pt;height:12.35pt;z-index:2534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">
                <v:imagedata r:id="rId349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4096" behindDoc="0" locked="0" layoutInCell="1" allowOverlap="1">
                <wp:simplePos x="0" y="0"/>
                <wp:positionH relativeFrom="column">
                  <wp:posOffset>3254640</wp:posOffset>
                </wp:positionH>
                <wp:positionV relativeFrom="paragraph">
                  <wp:posOffset>3100460</wp:posOffset>
                </wp:positionV>
                <wp:extent cx="10800" cy="39600"/>
                <wp:effectExtent l="38100" t="38100" r="27305" b="36830"/>
                <wp:wrapNone/>
                <wp:docPr id="3198" name="Ink 3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108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8" o:spid="_x0000_s1026" type="#_x0000_t75" style="position:absolute;margin-left:255.55pt;margin-top:243.45pt;width:2.25pt;height:4.5pt;z-index:2534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">
                <v:imagedata r:id="rId349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3072" behindDoc="0" locked="0" layoutInCell="1" allowOverlap="1">
                <wp:simplePos x="0" y="0"/>
                <wp:positionH relativeFrom="column">
                  <wp:posOffset>3129720</wp:posOffset>
                </wp:positionH>
                <wp:positionV relativeFrom="paragraph">
                  <wp:posOffset>3179300</wp:posOffset>
                </wp:positionV>
                <wp:extent cx="234000" cy="128160"/>
                <wp:effectExtent l="38100" t="38100" r="33020" b="43815"/>
                <wp:wrapNone/>
                <wp:docPr id="3197" name="Ink 3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2340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7" o:spid="_x0000_s1026" type="#_x0000_t75" style="position:absolute;margin-left:246pt;margin-top:249.6pt;width:19.65pt;height:11.5pt;z-index:2534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">
                <v:imagedata r:id="rId349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2048" behindDoc="0" locked="0" layoutInCell="1" allowOverlap="1">
                <wp:simplePos x="0" y="0"/>
                <wp:positionH relativeFrom="column">
                  <wp:posOffset>2937840</wp:posOffset>
                </wp:positionH>
                <wp:positionV relativeFrom="paragraph">
                  <wp:posOffset>3177500</wp:posOffset>
                </wp:positionV>
                <wp:extent cx="160200" cy="125280"/>
                <wp:effectExtent l="38100" t="38100" r="30480" b="27305"/>
                <wp:wrapNone/>
                <wp:docPr id="3196" name="Ink 3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6020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6" o:spid="_x0000_s1026" type="#_x0000_t75" style="position:absolute;margin-left:230.6pt;margin-top:249.6pt;width:13.95pt;height:11.15pt;z-index:2534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">
                <v:imagedata r:id="rId350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1024" behindDoc="0" locked="0" layoutInCell="1" allowOverlap="1">
                <wp:simplePos x="0" y="0"/>
                <wp:positionH relativeFrom="column">
                  <wp:posOffset>2645520</wp:posOffset>
                </wp:positionH>
                <wp:positionV relativeFrom="paragraph">
                  <wp:posOffset>3059780</wp:posOffset>
                </wp:positionV>
                <wp:extent cx="16200" cy="51120"/>
                <wp:effectExtent l="38100" t="19050" r="22225" b="25400"/>
                <wp:wrapNone/>
                <wp:docPr id="3195" name="Ink 3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1620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5" o:spid="_x0000_s1026" type="#_x0000_t75" style="position:absolute;margin-left:207.65pt;margin-top:240.4pt;width:2.55pt;height:5.2pt;z-index:2534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">
                <v:imagedata r:id="rId350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40000" behindDoc="0" locked="0" layoutInCell="1" allowOverlap="1">
                <wp:simplePos x="0" y="0"/>
                <wp:positionH relativeFrom="column">
                  <wp:posOffset>2544360</wp:posOffset>
                </wp:positionH>
                <wp:positionV relativeFrom="paragraph">
                  <wp:posOffset>3155900</wp:posOffset>
                </wp:positionV>
                <wp:extent cx="169560" cy="138600"/>
                <wp:effectExtent l="38100" t="38100" r="40005" b="33020"/>
                <wp:wrapNone/>
                <wp:docPr id="3194" name="Ink 3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3">
                      <w14:nvContentPartPr>
                        <w14:cNvContentPartPr/>
                      </w14:nvContentPartPr>
                      <w14:xfrm>
                        <a:off x="0" y="0"/>
                        <a:ext cx="1695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4" o:spid="_x0000_s1026" type="#_x0000_t75" style="position:absolute;margin-left:199.75pt;margin-top:247.9pt;width:14.65pt;height:12.25pt;z-index:2534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">
                <v:imagedata r:id="rId350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8976" behindDoc="0" locked="0" layoutInCell="1" allowOverlap="1">
                <wp:simplePos x="0" y="0"/>
                <wp:positionH relativeFrom="column">
                  <wp:posOffset>2371560</wp:posOffset>
                </wp:positionH>
                <wp:positionV relativeFrom="paragraph">
                  <wp:posOffset>3160580</wp:posOffset>
                </wp:positionV>
                <wp:extent cx="156240" cy="218520"/>
                <wp:effectExtent l="38100" t="38100" r="34290" b="48260"/>
                <wp:wrapNone/>
                <wp:docPr id="3193" name="Ink 3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5">
                      <w14:nvContentPartPr>
                        <w14:cNvContentPartPr/>
                      </w14:nvContentPartPr>
                      <w14:xfrm>
                        <a:off x="0" y="0"/>
                        <a:ext cx="15624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3" o:spid="_x0000_s1026" type="#_x0000_t75" style="position:absolute;margin-left:186.05pt;margin-top:248pt;width:13.85pt;height:18.75pt;z-index:2534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">
                <v:imagedata r:id="rId350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7952" behindDoc="0" locked="0" layoutInCell="1" allowOverlap="1">
                <wp:simplePos x="0" y="0"/>
                <wp:positionH relativeFrom="column">
                  <wp:posOffset>2181480</wp:posOffset>
                </wp:positionH>
                <wp:positionV relativeFrom="paragraph">
                  <wp:posOffset>3163460</wp:posOffset>
                </wp:positionV>
                <wp:extent cx="164880" cy="133920"/>
                <wp:effectExtent l="19050" t="38100" r="45085" b="38100"/>
                <wp:wrapNone/>
                <wp:docPr id="3192" name="Ink 3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7">
                      <w14:nvContentPartPr>
                        <w14:cNvContentPartPr/>
                      </w14:nvContentPartPr>
                      <w14:xfrm>
                        <a:off x="0" y="0"/>
                        <a:ext cx="16488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2" o:spid="_x0000_s1026" type="#_x0000_t75" style="position:absolute;margin-left:171pt;margin-top:248.35pt;width:14.6pt;height:12.1pt;z-index:2534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">
                <v:imagedata r:id="rId350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6928" behindDoc="0" locked="0" layoutInCell="1" allowOverlap="1">
                <wp:simplePos x="0" y="0"/>
                <wp:positionH relativeFrom="column">
                  <wp:posOffset>1802400</wp:posOffset>
                </wp:positionH>
                <wp:positionV relativeFrom="paragraph">
                  <wp:posOffset>3184340</wp:posOffset>
                </wp:positionV>
                <wp:extent cx="210600" cy="150120"/>
                <wp:effectExtent l="38100" t="38100" r="18415" b="40640"/>
                <wp:wrapNone/>
                <wp:docPr id="3191" name="Ink 3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9">
                      <w14:nvContentPartPr>
                        <w14:cNvContentPartPr/>
                      </w14:nvContentPartPr>
                      <w14:xfrm>
                        <a:off x="0" y="0"/>
                        <a:ext cx="2106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1" o:spid="_x0000_s1026" type="#_x0000_t75" style="position:absolute;margin-left:141.15pt;margin-top:250.15pt;width:18.15pt;height:13.15pt;z-index:2534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">
                <v:imagedata r:id="rId351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5904" behindDoc="0" locked="0" layoutInCell="1" allowOverlap="1">
                <wp:simplePos x="0" y="0"/>
                <wp:positionH relativeFrom="column">
                  <wp:posOffset>1655880</wp:posOffset>
                </wp:positionH>
                <wp:positionV relativeFrom="paragraph">
                  <wp:posOffset>3221060</wp:posOffset>
                </wp:positionV>
                <wp:extent cx="145800" cy="131400"/>
                <wp:effectExtent l="38100" t="38100" r="26035" b="40640"/>
                <wp:wrapNone/>
                <wp:docPr id="3190" name="Ink 3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1">
                      <w14:nvContentPartPr>
                        <w14:cNvContentPartPr/>
                      </w14:nvContentPartPr>
                      <w14:xfrm>
                        <a:off x="0" y="0"/>
                        <a:ext cx="14580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90" o:spid="_x0000_s1026" type="#_x0000_t75" style="position:absolute;margin-left:129.7pt;margin-top:252.95pt;width:12.9pt;height:11.75pt;z-index:2534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">
                <v:imagedata r:id="rId351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4880" behindDoc="0" locked="0" layoutInCell="1" allowOverlap="1">
                <wp:simplePos x="0" y="0"/>
                <wp:positionH relativeFrom="column">
                  <wp:posOffset>1147920</wp:posOffset>
                </wp:positionH>
                <wp:positionV relativeFrom="paragraph">
                  <wp:posOffset>3283340</wp:posOffset>
                </wp:positionV>
                <wp:extent cx="207720" cy="149400"/>
                <wp:effectExtent l="19050" t="38100" r="20955" b="22225"/>
                <wp:wrapNone/>
                <wp:docPr id="3189" name="Ink 3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3">
                      <w14:nvContentPartPr>
                        <w14:cNvContentPartPr/>
                      </w14:nvContentPartPr>
                      <w14:xfrm>
                        <a:off x="0" y="0"/>
                        <a:ext cx="20772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9" o:spid="_x0000_s1026" type="#_x0000_t75" style="position:absolute;margin-left:90pt;margin-top:257.9pt;width:17.45pt;height:13pt;z-index:2534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">
                <v:imagedata r:id="rId351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3856" behindDoc="0" locked="0" layoutInCell="1" allowOverlap="1">
                <wp:simplePos x="0" y="0"/>
                <wp:positionH relativeFrom="column">
                  <wp:posOffset>996360</wp:posOffset>
                </wp:positionH>
                <wp:positionV relativeFrom="paragraph">
                  <wp:posOffset>3185060</wp:posOffset>
                </wp:positionV>
                <wp:extent cx="99720" cy="249480"/>
                <wp:effectExtent l="38100" t="38100" r="33655" b="36830"/>
                <wp:wrapNone/>
                <wp:docPr id="3188" name="Ink 3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5">
                      <w14:nvContentPartPr>
                        <w14:cNvContentPartPr/>
                      </w14:nvContentPartPr>
                      <w14:xfrm>
                        <a:off x="0" y="0"/>
                        <a:ext cx="9972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8" o:spid="_x0000_s1026" type="#_x0000_t75" style="position:absolute;margin-left:77.7pt;margin-top:250.05pt;width:9.3pt;height:21.05pt;z-index:2534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">
                <v:imagedata r:id="rId351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2832" behindDoc="0" locked="0" layoutInCell="1" allowOverlap="1">
                <wp:simplePos x="0" y="0"/>
                <wp:positionH relativeFrom="column">
                  <wp:posOffset>940560</wp:posOffset>
                </wp:positionH>
                <wp:positionV relativeFrom="paragraph">
                  <wp:posOffset>3235100</wp:posOffset>
                </wp:positionV>
                <wp:extent cx="31680" cy="48960"/>
                <wp:effectExtent l="38100" t="38100" r="26035" b="27305"/>
                <wp:wrapNone/>
                <wp:docPr id="3187" name="Ink 3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7">
                      <w14:nvContentPartPr>
                        <w14:cNvContentPartPr/>
                      </w14:nvContentPartPr>
                      <w14:xfrm>
                        <a:off x="0" y="0"/>
                        <a:ext cx="31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7" o:spid="_x0000_s1026" type="#_x0000_t75" style="position:absolute;margin-left:73.3pt;margin-top:254.05pt;width:3.8pt;height:5.15pt;z-index:2534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">
                <v:imagedata r:id="rId351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1808" behindDoc="0" locked="0" layoutInCell="1" allowOverlap="1">
                <wp:simplePos x="0" y="0"/>
                <wp:positionH relativeFrom="column">
                  <wp:posOffset>920760</wp:posOffset>
                </wp:positionH>
                <wp:positionV relativeFrom="paragraph">
                  <wp:posOffset>3399260</wp:posOffset>
                </wp:positionV>
                <wp:extent cx="46440" cy="12240"/>
                <wp:effectExtent l="38100" t="38100" r="29845" b="26035"/>
                <wp:wrapNone/>
                <wp:docPr id="3186" name="Ink 3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9">
                      <w14:nvContentPartPr>
                        <w14:cNvContentPartPr/>
                      </w14:nvContentPartPr>
                      <w14:xfrm>
                        <a:off x="0" y="0"/>
                        <a:ext cx="464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6" o:spid="_x0000_s1026" type="#_x0000_t75" style="position:absolute;margin-left:71.95pt;margin-top:267.1pt;width:4.8pt;height:2.15pt;z-index:2534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">
                <v:imagedata r:id="rId352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30784" behindDoc="0" locked="0" layoutInCell="1" allowOverlap="1">
                <wp:simplePos x="0" y="0"/>
                <wp:positionH relativeFrom="column">
                  <wp:posOffset>940920</wp:posOffset>
                </wp:positionH>
                <wp:positionV relativeFrom="paragraph">
                  <wp:posOffset>3303500</wp:posOffset>
                </wp:positionV>
                <wp:extent cx="31320" cy="141840"/>
                <wp:effectExtent l="19050" t="19050" r="26035" b="29845"/>
                <wp:wrapNone/>
                <wp:docPr id="3185" name="Ink 3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1">
                      <w14:nvContentPartPr>
                        <w14:cNvContentPartPr/>
                      </w14:nvContentPartPr>
                      <w14:xfrm>
                        <a:off x="0" y="0"/>
                        <a:ext cx="3132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5" o:spid="_x0000_s1026" type="#_x0000_t75" style="position:absolute;margin-left:73.55pt;margin-top:259.65pt;width:3.55pt;height:12.15pt;z-index:2534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">
                <v:imagedata r:id="rId352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9760" behindDoc="0" locked="0" layoutInCell="1" allowOverlap="1">
                <wp:simplePos x="0" y="0"/>
                <wp:positionH relativeFrom="column">
                  <wp:posOffset>752640</wp:posOffset>
                </wp:positionH>
                <wp:positionV relativeFrom="paragraph">
                  <wp:posOffset>3349580</wp:posOffset>
                </wp:positionV>
                <wp:extent cx="143280" cy="122040"/>
                <wp:effectExtent l="38100" t="38100" r="28575" b="30480"/>
                <wp:wrapNone/>
                <wp:docPr id="3184" name="Ink 3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3">
                      <w14:nvContentPartPr>
                        <w14:cNvContentPartPr/>
                      </w14:nvContentPartPr>
                      <w14:xfrm>
                        <a:off x="0" y="0"/>
                        <a:ext cx="1432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4" o:spid="_x0000_s1026" type="#_x0000_t75" style="position:absolute;margin-left:58.6pt;margin-top:263.2pt;width:12.7pt;height:10.9pt;z-index:2534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">
                <v:imagedata r:id="rId352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8736" behindDoc="0" locked="0" layoutInCell="1" allowOverlap="1">
                <wp:simplePos x="0" y="0"/>
                <wp:positionH relativeFrom="column">
                  <wp:posOffset>-327360</wp:posOffset>
                </wp:positionH>
                <wp:positionV relativeFrom="paragraph">
                  <wp:posOffset>3303860</wp:posOffset>
                </wp:positionV>
                <wp:extent cx="190440" cy="108360"/>
                <wp:effectExtent l="19050" t="38100" r="19685" b="25400"/>
                <wp:wrapNone/>
                <wp:docPr id="3183" name="Ink 3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5">
                      <w14:nvContentPartPr>
                        <w14:cNvContentPartPr/>
                      </w14:nvContentPartPr>
                      <w14:xfrm>
                        <a:off x="0" y="0"/>
                        <a:ext cx="1904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3" o:spid="_x0000_s1026" type="#_x0000_t75" style="position:absolute;margin-left:-26.15pt;margin-top:259.4pt;width:16.1pt;height:9.85pt;z-index:2534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">
                <v:imagedata r:id="rId352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7712" behindDoc="0" locked="0" layoutInCell="1" allowOverlap="1">
                <wp:simplePos x="0" y="0"/>
                <wp:positionH relativeFrom="column">
                  <wp:posOffset>-521400</wp:posOffset>
                </wp:positionH>
                <wp:positionV relativeFrom="paragraph">
                  <wp:posOffset>3330500</wp:posOffset>
                </wp:positionV>
                <wp:extent cx="201960" cy="159480"/>
                <wp:effectExtent l="19050" t="38100" r="26670" b="31115"/>
                <wp:wrapNone/>
                <wp:docPr id="3182" name="Ink 3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7">
                      <w14:nvContentPartPr>
                        <w14:cNvContentPartPr/>
                      </w14:nvContentPartPr>
                      <w14:xfrm>
                        <a:off x="0" y="0"/>
                        <a:ext cx="20196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2" o:spid="_x0000_s1026" type="#_x0000_t75" style="position:absolute;margin-left:-41.4pt;margin-top:261.5pt;width:16.9pt;height:13.85pt;z-index:2534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">
                <v:imagedata r:id="rId352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6688" behindDoc="0" locked="0" layoutInCell="1" allowOverlap="1">
                <wp:simplePos x="0" y="0"/>
                <wp:positionH relativeFrom="column">
                  <wp:posOffset>-598440</wp:posOffset>
                </wp:positionH>
                <wp:positionV relativeFrom="paragraph">
                  <wp:posOffset>3324020</wp:posOffset>
                </wp:positionV>
                <wp:extent cx="1800" cy="5040"/>
                <wp:effectExtent l="38100" t="19050" r="36830" b="33655"/>
                <wp:wrapNone/>
                <wp:docPr id="3181" name="Ink 3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9">
                      <w14:nvContentPartPr>
                        <w14:cNvContentPartPr/>
                      </w14:nvContentPartPr>
                      <w14:xfrm>
                        <a:off x="0" y="0"/>
                        <a:ext cx="1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1" o:spid="_x0000_s1026" type="#_x0000_t75" style="position:absolute;margin-left:-47.8pt;margin-top:261.2pt;width:1.6pt;height:1.65pt;z-index:2534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">
                <v:imagedata r:id="rId353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5664" behindDoc="0" locked="0" layoutInCell="1" allowOverlap="1">
                <wp:simplePos x="0" y="0"/>
                <wp:positionH relativeFrom="column">
                  <wp:posOffset>-613920</wp:posOffset>
                </wp:positionH>
                <wp:positionV relativeFrom="paragraph">
                  <wp:posOffset>3367940</wp:posOffset>
                </wp:positionV>
                <wp:extent cx="30240" cy="141120"/>
                <wp:effectExtent l="19050" t="19050" r="27305" b="30480"/>
                <wp:wrapNone/>
                <wp:docPr id="3180" name="Ink 3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1">
                      <w14:nvContentPartPr>
                        <w14:cNvContentPartPr/>
                      </w14:nvContentPartPr>
                      <w14:xfrm>
                        <a:off x="0" y="0"/>
                        <a:ext cx="302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80" o:spid="_x0000_s1026" type="#_x0000_t75" style="position:absolute;margin-left:-48.85pt;margin-top:264.7pt;width:3.45pt;height:12.15pt;z-index:2534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">
                <v:imagedata r:id="rId353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4640" behindDoc="0" locked="0" layoutInCell="1" allowOverlap="1">
                <wp:simplePos x="0" y="0"/>
                <wp:positionH relativeFrom="column">
                  <wp:posOffset>-736680</wp:posOffset>
                </wp:positionH>
                <wp:positionV relativeFrom="paragraph">
                  <wp:posOffset>3200180</wp:posOffset>
                </wp:positionV>
                <wp:extent cx="114120" cy="308160"/>
                <wp:effectExtent l="38100" t="38100" r="19685" b="34925"/>
                <wp:wrapNone/>
                <wp:docPr id="3179" name="Ink 3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3">
                      <w14:nvContentPartPr>
                        <w14:cNvContentPartPr/>
                      </w14:nvContentPartPr>
                      <w14:xfrm>
                        <a:off x="0" y="0"/>
                        <a:ext cx="114120" cy="30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9" o:spid="_x0000_s1026" type="#_x0000_t75" style="position:absolute;margin-left:-58.5pt;margin-top:251.5pt;width:10.15pt;height:25.45pt;z-index:2534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">
                <v:imagedata r:id="rId353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3616" behindDoc="0" locked="0" layoutInCell="1" allowOverlap="1">
                <wp:simplePos x="0" y="0"/>
                <wp:positionH relativeFrom="column">
                  <wp:posOffset>-928920</wp:posOffset>
                </wp:positionH>
                <wp:positionV relativeFrom="paragraph">
                  <wp:posOffset>3207740</wp:posOffset>
                </wp:positionV>
                <wp:extent cx="137520" cy="78840"/>
                <wp:effectExtent l="38100" t="38100" r="34290" b="35560"/>
                <wp:wrapNone/>
                <wp:docPr id="3178" name="Ink 3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5">
                      <w14:nvContentPartPr>
                        <w14:cNvContentPartPr/>
                      </w14:nvContentPartPr>
                      <w14:xfrm>
                        <a:off x="0" y="0"/>
                        <a:ext cx="1375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8" o:spid="_x0000_s1026" type="#_x0000_t75" style="position:absolute;margin-left:-73.9pt;margin-top:252.05pt;width:12.2pt;height:7.55pt;z-index:2534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">
                <v:imagedata r:id="rId353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2592" behindDoc="0" locked="0" layoutInCell="1" allowOverlap="1">
                <wp:simplePos x="0" y="0"/>
                <wp:positionH relativeFrom="column">
                  <wp:posOffset>-923880</wp:posOffset>
                </wp:positionH>
                <wp:positionV relativeFrom="paragraph">
                  <wp:posOffset>3357500</wp:posOffset>
                </wp:positionV>
                <wp:extent cx="119880" cy="98280"/>
                <wp:effectExtent l="38100" t="38100" r="33020" b="35560"/>
                <wp:wrapNone/>
                <wp:docPr id="3177" name="Ink 3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7">
                      <w14:nvContentPartPr>
                        <w14:cNvContentPartPr/>
                      </w14:nvContentPartPr>
                      <w14:xfrm>
                        <a:off x="0" y="0"/>
                        <a:ext cx="11988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7" o:spid="_x0000_s1026" type="#_x0000_t75" style="position:absolute;margin-left:-73.35pt;margin-top:263.7pt;width:10.7pt;height:9.15pt;z-index:2534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">
                <v:imagedata r:id="rId353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1568" behindDoc="0" locked="0" layoutInCell="1" allowOverlap="1">
                <wp:simplePos x="0" y="0"/>
                <wp:positionH relativeFrom="column">
                  <wp:posOffset>-909480</wp:posOffset>
                </wp:positionH>
                <wp:positionV relativeFrom="paragraph">
                  <wp:posOffset>3241580</wp:posOffset>
                </wp:positionV>
                <wp:extent cx="133200" cy="297000"/>
                <wp:effectExtent l="38100" t="38100" r="38735" b="27305"/>
                <wp:wrapNone/>
                <wp:docPr id="3176" name="Ink 3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9">
                      <w14:nvContentPartPr>
                        <w14:cNvContentPartPr/>
                      </w14:nvContentPartPr>
                      <w14:xfrm>
                        <a:off x="0" y="0"/>
                        <a:ext cx="13320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6" o:spid="_x0000_s1026" type="#_x0000_t75" style="position:absolute;margin-left:-72.3pt;margin-top:254.65pt;width:11.9pt;height:24.85pt;z-index:2534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">
                <v:imagedata r:id="rId354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20544" behindDoc="0" locked="0" layoutInCell="1" allowOverlap="1">
                <wp:simplePos x="0" y="0"/>
                <wp:positionH relativeFrom="column">
                  <wp:posOffset>773520</wp:posOffset>
                </wp:positionH>
                <wp:positionV relativeFrom="paragraph">
                  <wp:posOffset>3325100</wp:posOffset>
                </wp:positionV>
                <wp:extent cx="3960" cy="2520"/>
                <wp:effectExtent l="38100" t="38100" r="34290" b="36195"/>
                <wp:wrapNone/>
                <wp:docPr id="3175" name="Ink 3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1">
                      <w14:nvContentPartPr>
                        <w14:cNvContentPartPr/>
                      </w14:nvContentPartPr>
                      <w14:xfrm>
                        <a:off x="0" y="0"/>
                        <a:ext cx="39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5" o:spid="_x0000_s1026" type="#_x0000_t75" style="position:absolute;margin-left:60.3pt;margin-top:260.8pt;width:1.6pt;height:2.2pt;z-index:2534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">
                <v:imagedata r:id="rId354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9520" behindDoc="0" locked="0" layoutInCell="1" allowOverlap="1">
                <wp:simplePos x="0" y="0"/>
                <wp:positionH relativeFrom="column">
                  <wp:posOffset>629160</wp:posOffset>
                </wp:positionH>
                <wp:positionV relativeFrom="paragraph">
                  <wp:posOffset>3253100</wp:posOffset>
                </wp:positionV>
                <wp:extent cx="7200" cy="9000"/>
                <wp:effectExtent l="38100" t="38100" r="31115" b="29210"/>
                <wp:wrapNone/>
                <wp:docPr id="3174" name="Ink 3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3">
                      <w14:nvContentPartPr>
                        <w14:cNvContentPartPr/>
                      </w14:nvContentPartPr>
                      <w14:xfrm>
                        <a:off x="0" y="0"/>
                        <a:ext cx="7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4" o:spid="_x0000_s1026" type="#_x0000_t75" style="position:absolute;margin-left:48.95pt;margin-top:255.5pt;width:1.75pt;height:2pt;z-index:2534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">
                <v:imagedata r:id="rId354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8496" behindDoc="0" locked="0" layoutInCell="1" allowOverlap="1">
                <wp:simplePos x="0" y="0"/>
                <wp:positionH relativeFrom="column">
                  <wp:posOffset>509640</wp:posOffset>
                </wp:positionH>
                <wp:positionV relativeFrom="paragraph">
                  <wp:posOffset>3342740</wp:posOffset>
                </wp:positionV>
                <wp:extent cx="184320" cy="118800"/>
                <wp:effectExtent l="38100" t="38100" r="25400" b="33655"/>
                <wp:wrapNone/>
                <wp:docPr id="3173" name="Ink 3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5">
                      <w14:nvContentPartPr>
                        <w14:cNvContentPartPr/>
                      </w14:nvContentPartPr>
                      <w14:xfrm>
                        <a:off x="0" y="0"/>
                        <a:ext cx="18432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3" o:spid="_x0000_s1026" type="#_x0000_t75" style="position:absolute;margin-left:39.4pt;margin-top:262.45pt;width:15.8pt;height:10.85pt;z-index:2534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">
                <v:imagedata r:id="rId354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7472" behindDoc="0" locked="0" layoutInCell="1" allowOverlap="1">
                <wp:simplePos x="0" y="0"/>
                <wp:positionH relativeFrom="column">
                  <wp:posOffset>314520</wp:posOffset>
                </wp:positionH>
                <wp:positionV relativeFrom="paragraph">
                  <wp:posOffset>3153020</wp:posOffset>
                </wp:positionV>
                <wp:extent cx="156960" cy="46080"/>
                <wp:effectExtent l="38100" t="38100" r="33655" b="30480"/>
                <wp:wrapNone/>
                <wp:docPr id="3172" name="Ink 3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7">
                      <w14:nvContentPartPr>
                        <w14:cNvContentPartPr/>
                      </w14:nvContentPartPr>
                      <w14:xfrm>
                        <a:off x="0" y="0"/>
                        <a:ext cx="15696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2" o:spid="_x0000_s1026" type="#_x0000_t75" style="position:absolute;margin-left:24.05pt;margin-top:247.55pt;width:13.75pt;height:5.1pt;z-index:2534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">
                <v:imagedata r:id="rId354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6448" behindDoc="0" locked="0" layoutInCell="1" allowOverlap="1">
                <wp:simplePos x="0" y="0"/>
                <wp:positionH relativeFrom="column">
                  <wp:posOffset>282120</wp:posOffset>
                </wp:positionH>
                <wp:positionV relativeFrom="paragraph">
                  <wp:posOffset>3293420</wp:posOffset>
                </wp:positionV>
                <wp:extent cx="151560" cy="90360"/>
                <wp:effectExtent l="38100" t="38100" r="39370" b="24130"/>
                <wp:wrapNone/>
                <wp:docPr id="3171" name="Ink 3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9">
                      <w14:nvContentPartPr>
                        <w14:cNvContentPartPr/>
                      </w14:nvContentPartPr>
                      <w14:xfrm>
                        <a:off x="0" y="0"/>
                        <a:ext cx="15156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1" o:spid="_x0000_s1026" type="#_x0000_t75" style="position:absolute;margin-left:21.65pt;margin-top:258.65pt;width:13.2pt;height:8.4pt;z-index:2534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">
                <v:imagedata r:id="rId355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5424" behindDoc="0" locked="0" layoutInCell="1" allowOverlap="1">
                <wp:simplePos x="0" y="0"/>
                <wp:positionH relativeFrom="column">
                  <wp:posOffset>279960</wp:posOffset>
                </wp:positionH>
                <wp:positionV relativeFrom="paragraph">
                  <wp:posOffset>3149060</wp:posOffset>
                </wp:positionV>
                <wp:extent cx="108720" cy="393480"/>
                <wp:effectExtent l="38100" t="19050" r="24765" b="26035"/>
                <wp:wrapNone/>
                <wp:docPr id="3170" name="Ink 3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1">
                      <w14:nvContentPartPr>
                        <w14:cNvContentPartPr/>
                      </w14:nvContentPartPr>
                      <w14:xfrm>
                        <a:off x="0" y="0"/>
                        <a:ext cx="108720" cy="39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70" o:spid="_x0000_s1026" type="#_x0000_t75" style="position:absolute;margin-left:21.45pt;margin-top:247.5pt;width:9.75pt;height:32.15pt;z-index:2534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">
                <v:imagedata r:id="rId355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4400" behindDoc="0" locked="0" layoutInCell="1" allowOverlap="1">
                <wp:simplePos x="0" y="0"/>
                <wp:positionH relativeFrom="column">
                  <wp:posOffset>5019360</wp:posOffset>
                </wp:positionH>
                <wp:positionV relativeFrom="paragraph">
                  <wp:posOffset>1673780</wp:posOffset>
                </wp:positionV>
                <wp:extent cx="158760" cy="1217520"/>
                <wp:effectExtent l="38100" t="38100" r="50800" b="40005"/>
                <wp:wrapNone/>
                <wp:docPr id="3169" name="Ink 3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3">
                      <w14:nvContentPartPr>
                        <w14:cNvContentPartPr/>
                      </w14:nvContentPartPr>
                      <w14:xfrm>
                        <a:off x="0" y="0"/>
                        <a:ext cx="158760" cy="12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9" o:spid="_x0000_s1026" type="#_x0000_t75" style="position:absolute;margin-left:394.4pt;margin-top:131.05pt;width:14.15pt;height:97.35pt;z-index:2534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">
                <v:imagedata r:id="rId355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3376" behindDoc="0" locked="0" layoutInCell="1" allowOverlap="1">
                <wp:simplePos x="0" y="0"/>
                <wp:positionH relativeFrom="column">
                  <wp:posOffset>4682760</wp:posOffset>
                </wp:positionH>
                <wp:positionV relativeFrom="paragraph">
                  <wp:posOffset>1579460</wp:posOffset>
                </wp:positionV>
                <wp:extent cx="150840" cy="1312200"/>
                <wp:effectExtent l="38100" t="19050" r="20955" b="21590"/>
                <wp:wrapNone/>
                <wp:docPr id="3168" name="Ink 3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5">
                      <w14:nvContentPartPr>
                        <w14:cNvContentPartPr/>
                      </w14:nvContentPartPr>
                      <w14:xfrm>
                        <a:off x="0" y="0"/>
                        <a:ext cx="150840" cy="131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8" o:spid="_x0000_s1026" type="#_x0000_t75" style="position:absolute;margin-left:367.95pt;margin-top:123.85pt;width:13.1pt;height:104.3pt;z-index:2534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">
                <v:imagedata r:id="rId355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2352" behindDoc="0" locked="0" layoutInCell="1" allowOverlap="1">
                <wp:simplePos x="0" y="0"/>
                <wp:positionH relativeFrom="column">
                  <wp:posOffset>4856640</wp:posOffset>
                </wp:positionH>
                <wp:positionV relativeFrom="paragraph">
                  <wp:posOffset>2655500</wp:posOffset>
                </wp:positionV>
                <wp:extent cx="91800" cy="156240"/>
                <wp:effectExtent l="38100" t="38100" r="41910" b="34290"/>
                <wp:wrapNone/>
                <wp:docPr id="3167" name="Ink 3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9180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7" o:spid="_x0000_s1026" type="#_x0000_t75" style="position:absolute;margin-left:381.6pt;margin-top:208.4pt;width:8.9pt;height:13.8pt;z-index:2534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">
                <v:imagedata r:id="rId355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1328" behindDoc="0" locked="0" layoutInCell="1" allowOverlap="1">
                <wp:simplePos x="0" y="0"/>
                <wp:positionH relativeFrom="column">
                  <wp:posOffset>4864560</wp:posOffset>
                </wp:positionH>
                <wp:positionV relativeFrom="paragraph">
                  <wp:posOffset>2349860</wp:posOffset>
                </wp:positionV>
                <wp:extent cx="75240" cy="164880"/>
                <wp:effectExtent l="38100" t="38100" r="39370" b="45085"/>
                <wp:wrapNone/>
                <wp:docPr id="3166" name="Ink 3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7524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6" o:spid="_x0000_s1026" type="#_x0000_t75" style="position:absolute;margin-left:382.45pt;margin-top:184.3pt;width:7.15pt;height:14.5pt;z-index:2534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">
                <v:imagedata r:id="rId356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10304" behindDoc="0" locked="0" layoutInCell="1" allowOverlap="1">
                <wp:simplePos x="0" y="0"/>
                <wp:positionH relativeFrom="column">
                  <wp:posOffset>4871760</wp:posOffset>
                </wp:positionH>
                <wp:positionV relativeFrom="paragraph">
                  <wp:posOffset>1983740</wp:posOffset>
                </wp:positionV>
                <wp:extent cx="104400" cy="197640"/>
                <wp:effectExtent l="38100" t="38100" r="29210" b="31115"/>
                <wp:wrapNone/>
                <wp:docPr id="3165" name="Ink 3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10440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5" o:spid="_x0000_s1026" type="#_x0000_t75" style="position:absolute;margin-left:382.8pt;margin-top:155.5pt;width:9.65pt;height:17pt;z-index:2534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">
                <v:imagedata r:id="rId356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9280" behindDoc="0" locked="0" layoutInCell="1" allowOverlap="1">
                <wp:simplePos x="0" y="0"/>
                <wp:positionH relativeFrom="column">
                  <wp:posOffset>4962480</wp:posOffset>
                </wp:positionH>
                <wp:positionV relativeFrom="paragraph">
                  <wp:posOffset>1656140</wp:posOffset>
                </wp:positionV>
                <wp:extent cx="3960" cy="169920"/>
                <wp:effectExtent l="38100" t="38100" r="34290" b="40005"/>
                <wp:wrapNone/>
                <wp:docPr id="3164" name="Ink 3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396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4" o:spid="_x0000_s1026" type="#_x0000_t75" style="position:absolute;margin-left:390.15pt;margin-top:129.8pt;width:1.6pt;height:14.65pt;z-index:2534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">
                <v:imagedata r:id="rId356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8256" behindDoc="0" locked="0" layoutInCell="1" allowOverlap="1">
                <wp:simplePos x="0" y="0"/>
                <wp:positionH relativeFrom="column">
                  <wp:posOffset>4882560</wp:posOffset>
                </wp:positionH>
                <wp:positionV relativeFrom="paragraph">
                  <wp:posOffset>1625900</wp:posOffset>
                </wp:positionV>
                <wp:extent cx="129600" cy="132480"/>
                <wp:effectExtent l="38100" t="38100" r="41910" b="39370"/>
                <wp:wrapNone/>
                <wp:docPr id="3163" name="Ink 3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1296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3" o:spid="_x0000_s1026" type="#_x0000_t75" style="position:absolute;margin-left:383.75pt;margin-top:127.35pt;width:11.55pt;height:11.85pt;z-index:2534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">
                <v:imagedata r:id="rId356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7232" behindDoc="0" locked="0" layoutInCell="1" allowOverlap="1">
                <wp:simplePos x="0" y="0"/>
                <wp:positionH relativeFrom="column">
                  <wp:posOffset>4473960</wp:posOffset>
                </wp:positionH>
                <wp:positionV relativeFrom="paragraph">
                  <wp:posOffset>2133860</wp:posOffset>
                </wp:positionV>
                <wp:extent cx="79920" cy="15120"/>
                <wp:effectExtent l="38100" t="38100" r="34925" b="42545"/>
                <wp:wrapNone/>
                <wp:docPr id="3162" name="Ink 3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79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2" o:spid="_x0000_s1026" type="#_x0000_t75" style="position:absolute;margin-left:351.7pt;margin-top:167.35pt;width:7.55pt;height:2.6pt;z-index:2534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">
                <v:imagedata r:id="rId356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6208" behindDoc="0" locked="0" layoutInCell="1" allowOverlap="1">
                <wp:simplePos x="0" y="0"/>
                <wp:positionH relativeFrom="column">
                  <wp:posOffset>4469280</wp:posOffset>
                </wp:positionH>
                <wp:positionV relativeFrom="paragraph">
                  <wp:posOffset>2070500</wp:posOffset>
                </wp:positionV>
                <wp:extent cx="82800" cy="7560"/>
                <wp:effectExtent l="38100" t="38100" r="31750" b="31115"/>
                <wp:wrapNone/>
                <wp:docPr id="3161" name="Ink 3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82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1" o:spid="_x0000_s1026" type="#_x0000_t75" style="position:absolute;margin-left:351.2pt;margin-top:162.3pt;width:7.85pt;height:2.25pt;z-index:2534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">
                <v:imagedata r:id="rId357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5184" behindDoc="0" locked="0" layoutInCell="1" allowOverlap="1">
                <wp:simplePos x="0" y="0"/>
                <wp:positionH relativeFrom="column">
                  <wp:posOffset>4286040</wp:posOffset>
                </wp:positionH>
                <wp:positionV relativeFrom="paragraph">
                  <wp:posOffset>1971860</wp:posOffset>
                </wp:positionV>
                <wp:extent cx="114840" cy="212400"/>
                <wp:effectExtent l="38100" t="38100" r="38100" b="35560"/>
                <wp:wrapNone/>
                <wp:docPr id="3160" name="Ink 3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114840" cy="21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60" o:spid="_x0000_s1026" type="#_x0000_t75" style="position:absolute;margin-left:336.75pt;margin-top:154.65pt;width:10.35pt;height:18.15pt;z-index:2534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">
                <v:imagedata r:id="rId357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4160" behindDoc="0" locked="0" layoutInCell="1" allowOverlap="1">
                <wp:simplePos x="0" y="0"/>
                <wp:positionH relativeFrom="column">
                  <wp:posOffset>4161480</wp:posOffset>
                </wp:positionH>
                <wp:positionV relativeFrom="paragraph">
                  <wp:posOffset>2222060</wp:posOffset>
                </wp:positionV>
                <wp:extent cx="4320" cy="157680"/>
                <wp:effectExtent l="38100" t="38100" r="34290" b="33020"/>
                <wp:wrapNone/>
                <wp:docPr id="3159" name="Ink 3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432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9" o:spid="_x0000_s1026" type="#_x0000_t75" style="position:absolute;margin-left:326.75pt;margin-top:174.4pt;width:2pt;height:13.85pt;z-index:2534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">
                <v:imagedata r:id="rId357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3136" behindDoc="0" locked="0" layoutInCell="1" allowOverlap="1">
                <wp:simplePos x="0" y="0"/>
                <wp:positionH relativeFrom="column">
                  <wp:posOffset>3734160</wp:posOffset>
                </wp:positionH>
                <wp:positionV relativeFrom="paragraph">
                  <wp:posOffset>1593860</wp:posOffset>
                </wp:positionV>
                <wp:extent cx="147240" cy="1184760"/>
                <wp:effectExtent l="38100" t="38100" r="43815" b="34925"/>
                <wp:wrapNone/>
                <wp:docPr id="3158" name="Ink 3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147240" cy="11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8" o:spid="_x0000_s1026" type="#_x0000_t75" style="position:absolute;margin-left:293.45pt;margin-top:124.9pt;width:13pt;height:94.6pt;z-index:25340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">
                <v:imagedata r:id="rId357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2112" behindDoc="0" locked="0" layoutInCell="1" allowOverlap="1">
                <wp:simplePos x="0" y="0"/>
                <wp:positionH relativeFrom="column">
                  <wp:posOffset>3391800</wp:posOffset>
                </wp:positionH>
                <wp:positionV relativeFrom="paragraph">
                  <wp:posOffset>1597460</wp:posOffset>
                </wp:positionV>
                <wp:extent cx="105120" cy="1247400"/>
                <wp:effectExtent l="38100" t="38100" r="28575" b="29210"/>
                <wp:wrapNone/>
                <wp:docPr id="3157" name="Ink 3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105120" cy="12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7" o:spid="_x0000_s1026" type="#_x0000_t75" style="position:absolute;margin-left:266.3pt;margin-top:125.3pt;width:9.75pt;height:99.4pt;z-index:2534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">
                <v:imagedata r:id="rId357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1088" behindDoc="0" locked="0" layoutInCell="1" allowOverlap="1">
                <wp:simplePos x="0" y="0"/>
                <wp:positionH relativeFrom="column">
                  <wp:posOffset>3561720</wp:posOffset>
                </wp:positionH>
                <wp:positionV relativeFrom="paragraph">
                  <wp:posOffset>2578820</wp:posOffset>
                </wp:positionV>
                <wp:extent cx="56160" cy="175680"/>
                <wp:effectExtent l="38100" t="38100" r="39370" b="34290"/>
                <wp:wrapNone/>
                <wp:docPr id="3156" name="Ink 3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561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6" o:spid="_x0000_s1026" type="#_x0000_t75" style="position:absolute;margin-left:279.9pt;margin-top:202.25pt;width:5.75pt;height:15.35pt;z-index:2534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">
                <v:imagedata r:id="rId358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400064" behindDoc="0" locked="0" layoutInCell="1" allowOverlap="1">
                <wp:simplePos x="0" y="0"/>
                <wp:positionH relativeFrom="column">
                  <wp:posOffset>3527880</wp:posOffset>
                </wp:positionH>
                <wp:positionV relativeFrom="paragraph">
                  <wp:posOffset>2304500</wp:posOffset>
                </wp:positionV>
                <wp:extent cx="79200" cy="155880"/>
                <wp:effectExtent l="19050" t="38100" r="35560" b="34925"/>
                <wp:wrapNone/>
                <wp:docPr id="3155" name="Ink 3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79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5" o:spid="_x0000_s1026" type="#_x0000_t75" style="position:absolute;margin-left:277.15pt;margin-top:180.65pt;width:7.7pt;height:13.8pt;z-index:2534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">
                <v:imagedata r:id="rId358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9040" behindDoc="0" locked="0" layoutInCell="1" allowOverlap="1">
                <wp:simplePos x="0" y="0"/>
                <wp:positionH relativeFrom="column">
                  <wp:posOffset>3516360</wp:posOffset>
                </wp:positionH>
                <wp:positionV relativeFrom="paragraph">
                  <wp:posOffset>1989140</wp:posOffset>
                </wp:positionV>
                <wp:extent cx="110520" cy="154800"/>
                <wp:effectExtent l="38100" t="38100" r="22860" b="36195"/>
                <wp:wrapNone/>
                <wp:docPr id="3154" name="Ink 3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110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4" o:spid="_x0000_s1026" type="#_x0000_t75" style="position:absolute;margin-left:276.15pt;margin-top:155.85pt;width:10.3pt;height:13.75pt;z-index:2533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">
                <v:imagedata r:id="rId358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8016" behindDoc="0" locked="0" layoutInCell="1" allowOverlap="1">
                <wp:simplePos x="0" y="0"/>
                <wp:positionH relativeFrom="column">
                  <wp:posOffset>3533280</wp:posOffset>
                </wp:positionH>
                <wp:positionV relativeFrom="paragraph">
                  <wp:posOffset>1657220</wp:posOffset>
                </wp:positionV>
                <wp:extent cx="113400" cy="169560"/>
                <wp:effectExtent l="38100" t="38100" r="39370" b="40005"/>
                <wp:wrapNone/>
                <wp:docPr id="3153" name="Ink 3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11340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3" o:spid="_x0000_s1026" type="#_x0000_t75" style="position:absolute;margin-left:277.6pt;margin-top:129.8pt;width:10.3pt;height:14.85pt;z-index:2533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">
                <v:imagedata r:id="rId358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6992" behindDoc="0" locked="0" layoutInCell="1" allowOverlap="1">
                <wp:simplePos x="0" y="0"/>
                <wp:positionH relativeFrom="column">
                  <wp:posOffset>3102720</wp:posOffset>
                </wp:positionH>
                <wp:positionV relativeFrom="paragraph">
                  <wp:posOffset>2169500</wp:posOffset>
                </wp:positionV>
                <wp:extent cx="64800" cy="6120"/>
                <wp:effectExtent l="38100" t="38100" r="30480" b="32385"/>
                <wp:wrapNone/>
                <wp:docPr id="3152" name="Ink 3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648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2" o:spid="_x0000_s1026" type="#_x0000_t75" style="position:absolute;margin-left:243.7pt;margin-top:170.25pt;width:6.35pt;height:1.85pt;z-index:2533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">
                <v:imagedata r:id="rId358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5968" behindDoc="0" locked="0" layoutInCell="1" allowOverlap="1">
                <wp:simplePos x="0" y="0"/>
                <wp:positionH relativeFrom="column">
                  <wp:posOffset>3087960</wp:posOffset>
                </wp:positionH>
                <wp:positionV relativeFrom="paragraph">
                  <wp:posOffset>2100740</wp:posOffset>
                </wp:positionV>
                <wp:extent cx="129960" cy="16560"/>
                <wp:effectExtent l="19050" t="19050" r="22860" b="21590"/>
                <wp:wrapNone/>
                <wp:docPr id="3151" name="Ink 3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12996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1" o:spid="_x0000_s1026" type="#_x0000_t75" style="position:absolute;margin-left:242.65pt;margin-top:164.85pt;width:11.35pt;height:2.4pt;z-index:2533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">
                <v:imagedata r:id="rId359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4944" behindDoc="0" locked="0" layoutInCell="1" allowOverlap="1">
                <wp:simplePos x="0" y="0"/>
                <wp:positionH relativeFrom="column">
                  <wp:posOffset>2907960</wp:posOffset>
                </wp:positionH>
                <wp:positionV relativeFrom="paragraph">
                  <wp:posOffset>1819580</wp:posOffset>
                </wp:positionV>
                <wp:extent cx="95760" cy="449640"/>
                <wp:effectExtent l="38100" t="38100" r="38100" b="26670"/>
                <wp:wrapNone/>
                <wp:docPr id="3150" name="Ink 3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9576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50" o:spid="_x0000_s1026" type="#_x0000_t75" style="position:absolute;margin-left:228.3pt;margin-top:142.6pt;width:9pt;height:36.8pt;z-index:2533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">
                <v:imagedata r:id="rId359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3920" behindDoc="0" locked="0" layoutInCell="1" allowOverlap="1">
                <wp:simplePos x="0" y="0"/>
                <wp:positionH relativeFrom="column">
                  <wp:posOffset>2667840</wp:posOffset>
                </wp:positionH>
                <wp:positionV relativeFrom="paragraph">
                  <wp:posOffset>2333660</wp:posOffset>
                </wp:positionV>
                <wp:extent cx="20160" cy="119880"/>
                <wp:effectExtent l="38100" t="38100" r="37465" b="33020"/>
                <wp:wrapNone/>
                <wp:docPr id="3149" name="Ink 3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201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9" o:spid="_x0000_s1026" type="#_x0000_t75" style="position:absolute;margin-left:209.45pt;margin-top:183.05pt;width:3pt;height:10.75pt;z-index:2533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">
                <v:imagedata r:id="rId359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2896" behindDoc="0" locked="0" layoutInCell="1" allowOverlap="1">
                <wp:simplePos x="0" y="0"/>
                <wp:positionH relativeFrom="column">
                  <wp:posOffset>2134680</wp:posOffset>
                </wp:positionH>
                <wp:positionV relativeFrom="paragraph">
                  <wp:posOffset>1747580</wp:posOffset>
                </wp:positionV>
                <wp:extent cx="162000" cy="1098720"/>
                <wp:effectExtent l="38100" t="38100" r="28575" b="25400"/>
                <wp:wrapNone/>
                <wp:docPr id="3148" name="Ink 3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162000" cy="10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8" o:spid="_x0000_s1026" type="#_x0000_t75" style="position:absolute;margin-left:167.55pt;margin-top:137.05pt;width:14.15pt;height:87.75pt;z-index:2533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">
                <v:imagedata r:id="rId359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1872" behindDoc="0" locked="0" layoutInCell="1" allowOverlap="1">
                <wp:simplePos x="0" y="0"/>
                <wp:positionH relativeFrom="column">
                  <wp:posOffset>1969080</wp:posOffset>
                </wp:positionH>
                <wp:positionV relativeFrom="paragraph">
                  <wp:posOffset>2582420</wp:posOffset>
                </wp:positionV>
                <wp:extent cx="103320" cy="128880"/>
                <wp:effectExtent l="38100" t="38100" r="30480" b="43180"/>
                <wp:wrapNone/>
                <wp:docPr id="3147" name="Ink 3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10332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7" o:spid="_x0000_s1026" type="#_x0000_t75" style="position:absolute;margin-left:154.2pt;margin-top:202.5pt;width:9.75pt;height:11.9pt;z-index:2533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">
                <v:imagedata r:id="rId359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90848" behindDoc="0" locked="0" layoutInCell="1" allowOverlap="1">
                <wp:simplePos x="0" y="0"/>
                <wp:positionH relativeFrom="column">
                  <wp:posOffset>1977000</wp:posOffset>
                </wp:positionH>
                <wp:positionV relativeFrom="paragraph">
                  <wp:posOffset>2381540</wp:posOffset>
                </wp:positionV>
                <wp:extent cx="92880" cy="96120"/>
                <wp:effectExtent l="38100" t="38100" r="40640" b="37465"/>
                <wp:wrapNone/>
                <wp:docPr id="3146" name="Ink 3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92880" cy="9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6" o:spid="_x0000_s1026" type="#_x0000_t75" style="position:absolute;margin-left:155.05pt;margin-top:186.75pt;width:8.65pt;height:8.95pt;z-index:2533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">
                <v:imagedata r:id="rId360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9824" behindDoc="0" locked="0" layoutInCell="1" allowOverlap="1">
                <wp:simplePos x="0" y="0"/>
                <wp:positionH relativeFrom="column">
                  <wp:posOffset>1967280</wp:posOffset>
                </wp:positionH>
                <wp:positionV relativeFrom="paragraph">
                  <wp:posOffset>2156180</wp:posOffset>
                </wp:positionV>
                <wp:extent cx="49320" cy="130320"/>
                <wp:effectExtent l="19050" t="38100" r="27305" b="41275"/>
                <wp:wrapNone/>
                <wp:docPr id="3145" name="Ink 3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493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5" o:spid="_x0000_s1026" type="#_x0000_t75" style="position:absolute;margin-left:154.25pt;margin-top:169.05pt;width:5.25pt;height:11.65pt;z-index:2533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">
                <v:imagedata r:id="rId360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8800" behindDoc="0" locked="0" layoutInCell="1" allowOverlap="1">
                <wp:simplePos x="0" y="0"/>
                <wp:positionH relativeFrom="column">
                  <wp:posOffset>1990680</wp:posOffset>
                </wp:positionH>
                <wp:positionV relativeFrom="paragraph">
                  <wp:posOffset>1881500</wp:posOffset>
                </wp:positionV>
                <wp:extent cx="104040" cy="99000"/>
                <wp:effectExtent l="19050" t="38100" r="29845" b="34925"/>
                <wp:wrapNone/>
                <wp:docPr id="3144" name="Ink 3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1040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4" o:spid="_x0000_s1026" type="#_x0000_t75" style="position:absolute;margin-left:156.05pt;margin-top:147.35pt;width:9.7pt;height:9.35pt;z-index:2533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">
                <v:imagedata r:id="rId360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7776" behindDoc="0" locked="0" layoutInCell="1" allowOverlap="1">
                <wp:simplePos x="0" y="0"/>
                <wp:positionH relativeFrom="column">
                  <wp:posOffset>1838400</wp:posOffset>
                </wp:positionH>
                <wp:positionV relativeFrom="paragraph">
                  <wp:posOffset>1762340</wp:posOffset>
                </wp:positionV>
                <wp:extent cx="106920" cy="1016640"/>
                <wp:effectExtent l="38100" t="38100" r="26670" b="31115"/>
                <wp:wrapNone/>
                <wp:docPr id="3143" name="Ink 3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06920" cy="10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3" o:spid="_x0000_s1026" type="#_x0000_t75" style="position:absolute;margin-left:2in;margin-top:138.15pt;width:9.6pt;height:81.45pt;z-index:2533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">
                <v:imagedata r:id="rId360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6752" behindDoc="0" locked="0" layoutInCell="1" allowOverlap="1">
                <wp:simplePos x="0" y="0"/>
                <wp:positionH relativeFrom="column">
                  <wp:posOffset>1528440</wp:posOffset>
                </wp:positionH>
                <wp:positionV relativeFrom="paragraph">
                  <wp:posOffset>2222060</wp:posOffset>
                </wp:positionV>
                <wp:extent cx="137520" cy="26280"/>
                <wp:effectExtent l="19050" t="38100" r="34290" b="31115"/>
                <wp:wrapNone/>
                <wp:docPr id="3142" name="Ink 3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137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2" o:spid="_x0000_s1026" type="#_x0000_t75" style="position:absolute;margin-left:119.85pt;margin-top:174.35pt;width:12pt;height:3.3pt;z-index:2533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">
                <v:imagedata r:id="rId360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5728" behindDoc="0" locked="0" layoutInCell="1" allowOverlap="1">
                <wp:simplePos x="0" y="0"/>
                <wp:positionH relativeFrom="column">
                  <wp:posOffset>1468320</wp:posOffset>
                </wp:positionH>
                <wp:positionV relativeFrom="paragraph">
                  <wp:posOffset>2182100</wp:posOffset>
                </wp:positionV>
                <wp:extent cx="169560" cy="40680"/>
                <wp:effectExtent l="38100" t="38100" r="40005" b="35560"/>
                <wp:wrapNone/>
                <wp:docPr id="3141" name="Ink 3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9">
                      <w14:nvContentPartPr>
                        <w14:cNvContentPartPr/>
                      </w14:nvContentPartPr>
                      <w14:xfrm>
                        <a:off x="0" y="0"/>
                        <a:ext cx="16956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1" o:spid="_x0000_s1026" type="#_x0000_t75" style="position:absolute;margin-left:114.9pt;margin-top:171.1pt;width:14.75pt;height:4.6pt;z-index:2533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">
                <v:imagedata r:id="rId361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4704" behindDoc="0" locked="0" layoutInCell="1" allowOverlap="1">
                <wp:simplePos x="0" y="0"/>
                <wp:positionH relativeFrom="column">
                  <wp:posOffset>1233240</wp:posOffset>
                </wp:positionH>
                <wp:positionV relativeFrom="paragraph">
                  <wp:posOffset>2189300</wp:posOffset>
                </wp:positionV>
                <wp:extent cx="117000" cy="165240"/>
                <wp:effectExtent l="38100" t="38100" r="35560" b="44450"/>
                <wp:wrapNone/>
                <wp:docPr id="3140" name="Ink 3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1">
                      <w14:nvContentPartPr>
                        <w14:cNvContentPartPr/>
                      </w14:nvContentPartPr>
                      <w14:xfrm>
                        <a:off x="0" y="0"/>
                        <a:ext cx="11700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40" o:spid="_x0000_s1026" type="#_x0000_t75" style="position:absolute;margin-left:96.4pt;margin-top:171.6pt;width:10.55pt;height:14.45pt;z-index:2533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">
                <v:imagedata r:id="rId361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3680" behindDoc="0" locked="0" layoutInCell="1" allowOverlap="1">
                <wp:simplePos x="0" y="0"/>
                <wp:positionH relativeFrom="column">
                  <wp:posOffset>-447240</wp:posOffset>
                </wp:positionH>
                <wp:positionV relativeFrom="paragraph">
                  <wp:posOffset>1764860</wp:posOffset>
                </wp:positionV>
                <wp:extent cx="83880" cy="168840"/>
                <wp:effectExtent l="38100" t="38100" r="30480" b="22225"/>
                <wp:wrapNone/>
                <wp:docPr id="3139" name="Ink 3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3">
                      <w14:nvContentPartPr>
                        <w14:cNvContentPartPr/>
                      </w14:nvContentPartPr>
                      <w14:xfrm>
                        <a:off x="0" y="0"/>
                        <a:ext cx="8388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9" o:spid="_x0000_s1026" type="#_x0000_t75" style="position:absolute;margin-left:-35.9pt;margin-top:138.45pt;width:7.8pt;height:14.55pt;z-index:2533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">
                <v:imagedata r:id="rId361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2656" behindDoc="0" locked="0" layoutInCell="1" allowOverlap="1">
                <wp:simplePos x="0" y="0"/>
                <wp:positionH relativeFrom="column">
                  <wp:posOffset>-498000</wp:posOffset>
                </wp:positionH>
                <wp:positionV relativeFrom="paragraph">
                  <wp:posOffset>1772060</wp:posOffset>
                </wp:positionV>
                <wp:extent cx="145800" cy="154080"/>
                <wp:effectExtent l="19050" t="38100" r="26035" b="36830"/>
                <wp:wrapNone/>
                <wp:docPr id="3138" name="Ink 3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5">
                      <w14:nvContentPartPr>
                        <w14:cNvContentPartPr/>
                      </w14:nvContentPartPr>
                      <w14:xfrm>
                        <a:off x="0" y="0"/>
                        <a:ext cx="14580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8" o:spid="_x0000_s1026" type="#_x0000_t75" style="position:absolute;margin-left:-39.7pt;margin-top:139.05pt;width:12.65pt;height:13.4pt;z-index:2533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">
                <v:imagedata r:id="rId361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1632" behindDoc="0" locked="0" layoutInCell="1" allowOverlap="1">
                <wp:simplePos x="0" y="0"/>
                <wp:positionH relativeFrom="column">
                  <wp:posOffset>-540120</wp:posOffset>
                </wp:positionH>
                <wp:positionV relativeFrom="paragraph">
                  <wp:posOffset>1935860</wp:posOffset>
                </wp:positionV>
                <wp:extent cx="5400" cy="31320"/>
                <wp:effectExtent l="38100" t="38100" r="33020" b="26035"/>
                <wp:wrapNone/>
                <wp:docPr id="3137" name="Ink 3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7">
                      <w14:nvContentPartPr>
                        <w14:cNvContentPartPr/>
                      </w14:nvContentPartPr>
                      <w14:xfrm>
                        <a:off x="0" y="0"/>
                        <a:ext cx="54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7" o:spid="_x0000_s1026" type="#_x0000_t75" style="position:absolute;margin-left:-43.15pt;margin-top:151.95pt;width:1.6pt;height:3.6pt;z-index:2533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">
                <v:imagedata r:id="rId361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80608" behindDoc="0" locked="0" layoutInCell="1" allowOverlap="1">
                <wp:simplePos x="0" y="0"/>
                <wp:positionH relativeFrom="column">
                  <wp:posOffset>-748560</wp:posOffset>
                </wp:positionH>
                <wp:positionV relativeFrom="paragraph">
                  <wp:posOffset>1785020</wp:posOffset>
                </wp:positionV>
                <wp:extent cx="157680" cy="252720"/>
                <wp:effectExtent l="38100" t="38100" r="33020" b="33655"/>
                <wp:wrapNone/>
                <wp:docPr id="3136" name="Ink 3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9">
                      <w14:nvContentPartPr>
                        <w14:cNvContentPartPr/>
                      </w14:nvContentPartPr>
                      <w14:xfrm>
                        <a:off x="0" y="0"/>
                        <a:ext cx="15768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6" o:spid="_x0000_s1026" type="#_x0000_t75" style="position:absolute;margin-left:-59.6pt;margin-top:139.85pt;width:13.85pt;height:21.5pt;z-index:2533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">
                <v:imagedata r:id="rId362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9584" behindDoc="0" locked="0" layoutInCell="1" allowOverlap="1">
                <wp:simplePos x="0" y="0"/>
                <wp:positionH relativeFrom="column">
                  <wp:posOffset>261600</wp:posOffset>
                </wp:positionH>
                <wp:positionV relativeFrom="paragraph">
                  <wp:posOffset>1884380</wp:posOffset>
                </wp:positionV>
                <wp:extent cx="7560" cy="162720"/>
                <wp:effectExtent l="38100" t="19050" r="31115" b="27940"/>
                <wp:wrapNone/>
                <wp:docPr id="3135" name="Ink 3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756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5" o:spid="_x0000_s1026" type="#_x0000_t75" style="position:absolute;margin-left:19.95pt;margin-top:147.95pt;width:1.95pt;height:13.85pt;z-index:2533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">
                <v:imagedata r:id="rId362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8560" behindDoc="0" locked="0" layoutInCell="1" allowOverlap="1">
                <wp:simplePos x="0" y="0"/>
                <wp:positionH relativeFrom="column">
                  <wp:posOffset>186720</wp:posOffset>
                </wp:positionH>
                <wp:positionV relativeFrom="paragraph">
                  <wp:posOffset>1885100</wp:posOffset>
                </wp:positionV>
                <wp:extent cx="106920" cy="96840"/>
                <wp:effectExtent l="19050" t="38100" r="26670" b="36830"/>
                <wp:wrapNone/>
                <wp:docPr id="3134" name="Ink 3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10692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4" o:spid="_x0000_s1026" type="#_x0000_t75" style="position:absolute;margin-left:14.15pt;margin-top:147.9pt;width:9.5pt;height:8.8pt;z-index:2533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">
                <v:imagedata r:id="rId362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7536" behindDoc="0" locked="0" layoutInCell="1" allowOverlap="1">
                <wp:simplePos x="0" y="0"/>
                <wp:positionH relativeFrom="column">
                  <wp:posOffset>-10200</wp:posOffset>
                </wp:positionH>
                <wp:positionV relativeFrom="paragraph">
                  <wp:posOffset>1970060</wp:posOffset>
                </wp:positionV>
                <wp:extent cx="168480" cy="392040"/>
                <wp:effectExtent l="19050" t="38100" r="22225" b="27305"/>
                <wp:wrapNone/>
                <wp:docPr id="3133" name="Ink 3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16848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3" o:spid="_x0000_s1026" type="#_x0000_t75" style="position:absolute;margin-left:-1.25pt;margin-top:154.55pt;width:14.3pt;height:32.1pt;z-index:2533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">
                <v:imagedata r:id="rId362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6512" behindDoc="0" locked="0" layoutInCell="1" allowOverlap="1">
                <wp:simplePos x="0" y="0"/>
                <wp:positionH relativeFrom="column">
                  <wp:posOffset>-85800</wp:posOffset>
                </wp:positionH>
                <wp:positionV relativeFrom="paragraph">
                  <wp:posOffset>1986260</wp:posOffset>
                </wp:positionV>
                <wp:extent cx="52200" cy="354960"/>
                <wp:effectExtent l="38100" t="19050" r="24130" b="26670"/>
                <wp:wrapNone/>
                <wp:docPr id="3132" name="Ink 3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52200" cy="35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2" o:spid="_x0000_s1026" type="#_x0000_t75" style="position:absolute;margin-left:-7.35pt;margin-top:155.85pt;width:5.25pt;height:29.1pt;z-index:2533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">
                <v:imagedata r:id="rId362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5488" behindDoc="0" locked="0" layoutInCell="1" allowOverlap="1">
                <wp:simplePos x="0" y="0"/>
                <wp:positionH relativeFrom="column">
                  <wp:posOffset>-449760</wp:posOffset>
                </wp:positionH>
                <wp:positionV relativeFrom="paragraph">
                  <wp:posOffset>2148620</wp:posOffset>
                </wp:positionV>
                <wp:extent cx="74160" cy="140040"/>
                <wp:effectExtent l="19050" t="38100" r="21590" b="31750"/>
                <wp:wrapNone/>
                <wp:docPr id="3131" name="Ink 3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741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1" o:spid="_x0000_s1026" type="#_x0000_t75" style="position:absolute;margin-left:-35.85pt;margin-top:168.5pt;width:7pt;height:12.5pt;z-index:2533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">
                <v:imagedata r:id="rId363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4464" behindDoc="0" locked="0" layoutInCell="1" allowOverlap="1">
                <wp:simplePos x="0" y="0"/>
                <wp:positionH relativeFrom="column">
                  <wp:posOffset>-746760</wp:posOffset>
                </wp:positionH>
                <wp:positionV relativeFrom="paragraph">
                  <wp:posOffset>2209100</wp:posOffset>
                </wp:positionV>
                <wp:extent cx="291960" cy="173520"/>
                <wp:effectExtent l="38100" t="38100" r="32385" b="36195"/>
                <wp:wrapNone/>
                <wp:docPr id="3130" name="Ink 3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29196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30" o:spid="_x0000_s1026" type="#_x0000_t75" style="position:absolute;margin-left:-59.5pt;margin-top:173.35pt;width:24.45pt;height:14.95pt;z-index:2533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">
                <v:imagedata r:id="rId363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3440" behindDoc="0" locked="0" layoutInCell="1" allowOverlap="1">
                <wp:simplePos x="0" y="0"/>
                <wp:positionH relativeFrom="column">
                  <wp:posOffset>3177600</wp:posOffset>
                </wp:positionH>
                <wp:positionV relativeFrom="paragraph">
                  <wp:posOffset>352580</wp:posOffset>
                </wp:positionV>
                <wp:extent cx="1440" cy="13680"/>
                <wp:effectExtent l="38100" t="38100" r="36830" b="24765"/>
                <wp:wrapNone/>
                <wp:docPr id="3129" name="Ink 3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4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9" o:spid="_x0000_s1026" type="#_x0000_t75" style="position:absolute;margin-left:249.5pt;margin-top:27.15pt;width:1.55pt;height:2.4pt;z-index:2533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">
                <v:imagedata r:id="rId363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2416" behindDoc="0" locked="0" layoutInCell="1" allowOverlap="1">
                <wp:simplePos x="0" y="0"/>
                <wp:positionH relativeFrom="column">
                  <wp:posOffset>3104520</wp:posOffset>
                </wp:positionH>
                <wp:positionV relativeFrom="paragraph">
                  <wp:posOffset>363740</wp:posOffset>
                </wp:positionV>
                <wp:extent cx="21960" cy="14040"/>
                <wp:effectExtent l="38100" t="38100" r="35560" b="43180"/>
                <wp:wrapNone/>
                <wp:docPr id="3128" name="Ink 3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21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8" o:spid="_x0000_s1026" type="#_x0000_t75" style="position:absolute;margin-left:243.55pt;margin-top:28pt;width:3.35pt;height:2.65pt;z-index:2533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">
                <v:imagedata r:id="rId363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1392" behindDoc="0" locked="0" layoutInCell="1" allowOverlap="1">
                <wp:simplePos x="0" y="0"/>
                <wp:positionH relativeFrom="column">
                  <wp:posOffset>3049800</wp:posOffset>
                </wp:positionH>
                <wp:positionV relativeFrom="paragraph">
                  <wp:posOffset>-17500</wp:posOffset>
                </wp:positionV>
                <wp:extent cx="153000" cy="190800"/>
                <wp:effectExtent l="38100" t="38100" r="38100" b="38100"/>
                <wp:wrapNone/>
                <wp:docPr id="3127" name="Ink 3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530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7" o:spid="_x0000_s1026" type="#_x0000_t75" style="position:absolute;margin-left:239.65pt;margin-top:-2.2pt;width:13.5pt;height:16.55pt;z-index:2533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">
                <v:imagedata r:id="rId363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70368" behindDoc="0" locked="0" layoutInCell="1" allowOverlap="1">
                <wp:simplePos x="0" y="0"/>
                <wp:positionH relativeFrom="column">
                  <wp:posOffset>2966280</wp:posOffset>
                </wp:positionH>
                <wp:positionV relativeFrom="paragraph">
                  <wp:posOffset>119300</wp:posOffset>
                </wp:positionV>
                <wp:extent cx="86040" cy="110160"/>
                <wp:effectExtent l="19050" t="38100" r="47625" b="23495"/>
                <wp:wrapNone/>
                <wp:docPr id="3126" name="Ink 3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860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6" o:spid="_x0000_s1026" type="#_x0000_t75" style="position:absolute;margin-left:232.85pt;margin-top:8.9pt;width:8.35pt;height:9.85pt;z-index:2533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">
                <v:imagedata r:id="rId364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9344" behindDoc="0" locked="0" layoutInCell="1" allowOverlap="1">
                <wp:simplePos x="0" y="0"/>
                <wp:positionH relativeFrom="column">
                  <wp:posOffset>2874480</wp:posOffset>
                </wp:positionH>
                <wp:positionV relativeFrom="paragraph">
                  <wp:posOffset>129740</wp:posOffset>
                </wp:positionV>
                <wp:extent cx="136080" cy="205920"/>
                <wp:effectExtent l="38100" t="38100" r="35560" b="41910"/>
                <wp:wrapNone/>
                <wp:docPr id="3125" name="Ink 3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13608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5" o:spid="_x0000_s1026" type="#_x0000_t75" style="position:absolute;margin-left:225.7pt;margin-top:9.55pt;width:12.1pt;height:17.5pt;z-index:2533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">
                <v:imagedata r:id="rId364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8320" behindDoc="0" locked="0" layoutInCell="1" allowOverlap="1">
                <wp:simplePos x="0" y="0"/>
                <wp:positionH relativeFrom="column">
                  <wp:posOffset>2816520</wp:posOffset>
                </wp:positionH>
                <wp:positionV relativeFrom="paragraph">
                  <wp:posOffset>191300</wp:posOffset>
                </wp:positionV>
                <wp:extent cx="62640" cy="247680"/>
                <wp:effectExtent l="38100" t="38100" r="33020" b="38100"/>
                <wp:wrapNone/>
                <wp:docPr id="3124" name="Ink 3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62640" cy="24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4" o:spid="_x0000_s1026" type="#_x0000_t75" style="position:absolute;margin-left:221pt;margin-top:14.3pt;width:6.35pt;height:20.9pt;z-index:2533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">
                <v:imagedata r:id="rId364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7296" behindDoc="0" locked="0" layoutInCell="1" allowOverlap="1">
                <wp:simplePos x="0" y="0"/>
                <wp:positionH relativeFrom="column">
                  <wp:posOffset>2713560</wp:posOffset>
                </wp:positionH>
                <wp:positionV relativeFrom="paragraph">
                  <wp:posOffset>148460</wp:posOffset>
                </wp:positionV>
                <wp:extent cx="20160" cy="12960"/>
                <wp:effectExtent l="19050" t="38100" r="37465" b="25400"/>
                <wp:wrapNone/>
                <wp:docPr id="3123" name="Ink 3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20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3" o:spid="_x0000_s1026" type="#_x0000_t75" style="position:absolute;margin-left:213pt;margin-top:11.05pt;width:2.75pt;height:2.25pt;z-index:2533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">
                <v:imagedata r:id="rId364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6272" behindDoc="0" locked="0" layoutInCell="1" allowOverlap="1">
                <wp:simplePos x="0" y="0"/>
                <wp:positionH relativeFrom="column">
                  <wp:posOffset>2731560</wp:posOffset>
                </wp:positionH>
                <wp:positionV relativeFrom="paragraph">
                  <wp:posOffset>211820</wp:posOffset>
                </wp:positionV>
                <wp:extent cx="74520" cy="143640"/>
                <wp:effectExtent l="38100" t="38100" r="40005" b="27940"/>
                <wp:wrapNone/>
                <wp:docPr id="3122" name="Ink 3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745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2" o:spid="_x0000_s1026" type="#_x0000_t75" style="position:absolute;margin-left:214.35pt;margin-top:16.15pt;width:7.25pt;height:12.6pt;z-index:2533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">
                <v:imagedata r:id="rId364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5248" behindDoc="0" locked="0" layoutInCell="1" allowOverlap="1">
                <wp:simplePos x="0" y="0"/>
                <wp:positionH relativeFrom="column">
                  <wp:posOffset>2619960</wp:posOffset>
                </wp:positionH>
                <wp:positionV relativeFrom="paragraph">
                  <wp:posOffset>260420</wp:posOffset>
                </wp:positionV>
                <wp:extent cx="79560" cy="151920"/>
                <wp:effectExtent l="38100" t="38100" r="34925" b="38735"/>
                <wp:wrapNone/>
                <wp:docPr id="3121" name="Ink 3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79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1" o:spid="_x0000_s1026" type="#_x0000_t75" style="position:absolute;margin-left:205.55pt;margin-top:19.7pt;width:7.8pt;height:13.4pt;z-index:2533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">
                <v:imagedata r:id="rId365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4224" behindDoc="0" locked="0" layoutInCell="1" allowOverlap="1">
                <wp:simplePos x="0" y="0"/>
                <wp:positionH relativeFrom="column">
                  <wp:posOffset>2474880</wp:posOffset>
                </wp:positionH>
                <wp:positionV relativeFrom="paragraph">
                  <wp:posOffset>266900</wp:posOffset>
                </wp:positionV>
                <wp:extent cx="105840" cy="124200"/>
                <wp:effectExtent l="38100" t="38100" r="46990" b="28575"/>
                <wp:wrapNone/>
                <wp:docPr id="3120" name="Ink 3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10584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20" o:spid="_x0000_s1026" type="#_x0000_t75" style="position:absolute;margin-left:194.1pt;margin-top:20.35pt;width:9.9pt;height:11.3pt;z-index:2533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">
                <v:imagedata r:id="rId365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3200" behindDoc="0" locked="0" layoutInCell="1" allowOverlap="1">
                <wp:simplePos x="0" y="0"/>
                <wp:positionH relativeFrom="column">
                  <wp:posOffset>2254920</wp:posOffset>
                </wp:positionH>
                <wp:positionV relativeFrom="paragraph">
                  <wp:posOffset>262580</wp:posOffset>
                </wp:positionV>
                <wp:extent cx="46080" cy="145440"/>
                <wp:effectExtent l="19050" t="38100" r="30480" b="45085"/>
                <wp:wrapNone/>
                <wp:docPr id="3119" name="Ink 3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460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9" o:spid="_x0000_s1026" type="#_x0000_t75" style="position:absolute;margin-left:177pt;margin-top:20pt;width:4.85pt;height:12.95pt;z-index:2533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">
                <v:imagedata r:id="rId365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2176" behindDoc="0" locked="0" layoutInCell="1" allowOverlap="1">
                <wp:simplePos x="0" y="0"/>
                <wp:positionH relativeFrom="column">
                  <wp:posOffset>2036040</wp:posOffset>
                </wp:positionH>
                <wp:positionV relativeFrom="paragraph">
                  <wp:posOffset>213980</wp:posOffset>
                </wp:positionV>
                <wp:extent cx="181440" cy="207000"/>
                <wp:effectExtent l="38100" t="38100" r="28575" b="41275"/>
                <wp:wrapNone/>
                <wp:docPr id="3118" name="Ink 3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8144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8" o:spid="_x0000_s1026" type="#_x0000_t75" style="position:absolute;margin-left:159.55pt;margin-top:16.3pt;width:15.5pt;height:17.65pt;z-index:2533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">
                <v:imagedata r:id="rId365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1152" behindDoc="0" locked="0" layoutInCell="1" allowOverlap="1">
                <wp:simplePos x="0" y="0"/>
                <wp:positionH relativeFrom="column">
                  <wp:posOffset>1809960</wp:posOffset>
                </wp:positionH>
                <wp:positionV relativeFrom="paragraph">
                  <wp:posOffset>398300</wp:posOffset>
                </wp:positionV>
                <wp:extent cx="4320" cy="9000"/>
                <wp:effectExtent l="38100" t="38100" r="34290" b="29210"/>
                <wp:wrapNone/>
                <wp:docPr id="3117" name="Ink 3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4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7" o:spid="_x0000_s1026" type="#_x0000_t75" style="position:absolute;margin-left:141.85pt;margin-top:30.85pt;width:1.8pt;height:1.85pt;z-index:2533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">
                <v:imagedata r:id="rId365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60128" behindDoc="0" locked="0" layoutInCell="1" allowOverlap="1">
                <wp:simplePos x="0" y="0"/>
                <wp:positionH relativeFrom="column">
                  <wp:posOffset>1815720</wp:posOffset>
                </wp:positionH>
                <wp:positionV relativeFrom="paragraph">
                  <wp:posOffset>244940</wp:posOffset>
                </wp:positionV>
                <wp:extent cx="2880" cy="22320"/>
                <wp:effectExtent l="38100" t="38100" r="35560" b="34925"/>
                <wp:wrapNone/>
                <wp:docPr id="3116" name="Ink 3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28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6" o:spid="_x0000_s1026" type="#_x0000_t75" style="position:absolute;margin-left:142.25pt;margin-top:18.6pt;width:1.6pt;height:3pt;z-index:2533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">
                <v:imagedata r:id="rId366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9104" behindDoc="0" locked="0" layoutInCell="1" allowOverlap="1">
                <wp:simplePos x="0" y="0"/>
                <wp:positionH relativeFrom="column">
                  <wp:posOffset>1565160</wp:posOffset>
                </wp:positionH>
                <wp:positionV relativeFrom="paragraph">
                  <wp:posOffset>226220</wp:posOffset>
                </wp:positionV>
                <wp:extent cx="119520" cy="156600"/>
                <wp:effectExtent l="38100" t="38100" r="13970" b="34290"/>
                <wp:wrapNone/>
                <wp:docPr id="3115" name="Ink 3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1195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5" o:spid="_x0000_s1026" type="#_x0000_t75" style="position:absolute;margin-left:122.45pt;margin-top:17pt;width:10.85pt;height:13.95pt;z-index:2533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">
                <v:imagedata r:id="rId366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8080" behindDoc="0" locked="0" layoutInCell="1" allowOverlap="1">
                <wp:simplePos x="0" y="0"/>
                <wp:positionH relativeFrom="column">
                  <wp:posOffset>1448880</wp:posOffset>
                </wp:positionH>
                <wp:positionV relativeFrom="paragraph">
                  <wp:posOffset>204620</wp:posOffset>
                </wp:positionV>
                <wp:extent cx="96840" cy="169200"/>
                <wp:effectExtent l="38100" t="38100" r="36830" b="21590"/>
                <wp:wrapNone/>
                <wp:docPr id="3114" name="Ink 3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968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4" o:spid="_x0000_s1026" type="#_x0000_t75" style="position:absolute;margin-left:113.4pt;margin-top:15.55pt;width:9pt;height:14.5pt;z-index:2533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">
                <v:imagedata r:id="rId366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7056" behindDoc="0" locked="0" layoutInCell="1" allowOverlap="1">
                <wp:simplePos x="0" y="0"/>
                <wp:positionH relativeFrom="column">
                  <wp:posOffset>1446000</wp:posOffset>
                </wp:positionH>
                <wp:positionV relativeFrom="paragraph">
                  <wp:posOffset>161420</wp:posOffset>
                </wp:positionV>
                <wp:extent cx="3960" cy="235080"/>
                <wp:effectExtent l="38100" t="38100" r="34290" b="31750"/>
                <wp:wrapNone/>
                <wp:docPr id="3113" name="Ink 3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39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3" o:spid="_x0000_s1026" type="#_x0000_t75" style="position:absolute;margin-left:113.15pt;margin-top:12.15pt;width:1.75pt;height:19.7pt;z-index:2533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">
                <v:imagedata r:id="rId366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6032" behindDoc="0" locked="0" layoutInCell="1" allowOverlap="1">
                <wp:simplePos x="0" y="0"/>
                <wp:positionH relativeFrom="column">
                  <wp:posOffset>1181400</wp:posOffset>
                </wp:positionH>
                <wp:positionV relativeFrom="paragraph">
                  <wp:posOffset>206060</wp:posOffset>
                </wp:positionV>
                <wp:extent cx="157680" cy="155160"/>
                <wp:effectExtent l="38100" t="38100" r="33020" b="35560"/>
                <wp:wrapNone/>
                <wp:docPr id="3112" name="Ink 3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1576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2" o:spid="_x0000_s1026" type="#_x0000_t75" style="position:absolute;margin-left:92.35pt;margin-top:15.55pt;width:13.7pt;height:13.55pt;z-index:2533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">
                <v:imagedata r:id="rId366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5008" behindDoc="0" locked="0" layoutInCell="1" allowOverlap="1">
                <wp:simplePos x="0" y="0"/>
                <wp:positionH relativeFrom="column">
                  <wp:posOffset>1248720</wp:posOffset>
                </wp:positionH>
                <wp:positionV relativeFrom="paragraph">
                  <wp:posOffset>230540</wp:posOffset>
                </wp:positionV>
                <wp:extent cx="12960" cy="168120"/>
                <wp:effectExtent l="38100" t="38100" r="25400" b="22860"/>
                <wp:wrapNone/>
                <wp:docPr id="3111" name="Ink 3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1296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1" o:spid="_x0000_s1026" type="#_x0000_t75" style="position:absolute;margin-left:97.55pt;margin-top:17.55pt;width:2.4pt;height:14.55pt;z-index:2533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">
                <v:imagedata r:id="rId367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3984" behindDoc="0" locked="0" layoutInCell="1" allowOverlap="1">
                <wp:simplePos x="0" y="0"/>
                <wp:positionH relativeFrom="column">
                  <wp:posOffset>1068000</wp:posOffset>
                </wp:positionH>
                <wp:positionV relativeFrom="paragraph">
                  <wp:posOffset>236660</wp:posOffset>
                </wp:positionV>
                <wp:extent cx="112680" cy="117000"/>
                <wp:effectExtent l="38100" t="19050" r="40005" b="35560"/>
                <wp:wrapNone/>
                <wp:docPr id="3110" name="Ink 3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1126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10" o:spid="_x0000_s1026" type="#_x0000_t75" style="position:absolute;margin-left:83.45pt;margin-top:18.1pt;width:10.1pt;height:10.3pt;z-index:2533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">
                <v:imagedata r:id="rId367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2960" behindDoc="0" locked="0" layoutInCell="1" allowOverlap="1">
                <wp:simplePos x="0" y="0"/>
                <wp:positionH relativeFrom="column">
                  <wp:posOffset>1061880</wp:posOffset>
                </wp:positionH>
                <wp:positionV relativeFrom="paragraph">
                  <wp:posOffset>196340</wp:posOffset>
                </wp:positionV>
                <wp:extent cx="36360" cy="200880"/>
                <wp:effectExtent l="38100" t="19050" r="40005" b="27940"/>
                <wp:wrapNone/>
                <wp:docPr id="3109" name="Ink 3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36360" cy="20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9" o:spid="_x0000_s1026" type="#_x0000_t75" style="position:absolute;margin-left:83pt;margin-top:15pt;width:4.1pt;height:16.85pt;z-index:2533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">
                <v:imagedata r:id="rId367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1936" behindDoc="0" locked="0" layoutInCell="1" allowOverlap="1">
                <wp:simplePos x="0" y="0"/>
                <wp:positionH relativeFrom="column">
                  <wp:posOffset>967560</wp:posOffset>
                </wp:positionH>
                <wp:positionV relativeFrom="paragraph">
                  <wp:posOffset>261860</wp:posOffset>
                </wp:positionV>
                <wp:extent cx="20160" cy="122040"/>
                <wp:effectExtent l="19050" t="19050" r="18415" b="30480"/>
                <wp:wrapNone/>
                <wp:docPr id="3108" name="Ink 3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2016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8" o:spid="_x0000_s1026" type="#_x0000_t75" style="position:absolute;margin-left:75.8pt;margin-top:20.1pt;width:2.6pt;height:10.65pt;z-index:2533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">
                <v:imagedata r:id="rId367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50912" behindDoc="0" locked="0" layoutInCell="1" allowOverlap="1">
                <wp:simplePos x="0" y="0"/>
                <wp:positionH relativeFrom="column">
                  <wp:posOffset>865320</wp:posOffset>
                </wp:positionH>
                <wp:positionV relativeFrom="paragraph">
                  <wp:posOffset>236300</wp:posOffset>
                </wp:positionV>
                <wp:extent cx="85320" cy="123120"/>
                <wp:effectExtent l="19050" t="38100" r="29210" b="29845"/>
                <wp:wrapNone/>
                <wp:docPr id="3107" name="Ink 3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853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7" o:spid="_x0000_s1026" type="#_x0000_t75" style="position:absolute;margin-left:67.55pt;margin-top:18pt;width:8.1pt;height:11.05pt;z-index:2533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">
                <v:imagedata r:id="rId367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9888" behindDoc="0" locked="0" layoutInCell="1" allowOverlap="1">
                <wp:simplePos x="0" y="0"/>
                <wp:positionH relativeFrom="column">
                  <wp:posOffset>660480</wp:posOffset>
                </wp:positionH>
                <wp:positionV relativeFrom="paragraph">
                  <wp:posOffset>54140</wp:posOffset>
                </wp:positionV>
                <wp:extent cx="120600" cy="345240"/>
                <wp:effectExtent l="38100" t="38100" r="32385" b="36195"/>
                <wp:wrapNone/>
                <wp:docPr id="3106" name="Ink 3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12060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6" o:spid="_x0000_s1026" type="#_x0000_t75" style="position:absolute;margin-left:51.35pt;margin-top:3.55pt;width:10.9pt;height:28.55pt;z-index:2533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">
                <v:imagedata r:id="rId368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8864" behindDoc="0" locked="0" layoutInCell="1" allowOverlap="1">
                <wp:simplePos x="0" y="0"/>
                <wp:positionH relativeFrom="column">
                  <wp:posOffset>541320</wp:posOffset>
                </wp:positionH>
                <wp:positionV relativeFrom="paragraph">
                  <wp:posOffset>87260</wp:posOffset>
                </wp:positionV>
                <wp:extent cx="106920" cy="325800"/>
                <wp:effectExtent l="38100" t="38100" r="26670" b="36195"/>
                <wp:wrapNone/>
                <wp:docPr id="3105" name="Ink 3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106920" cy="32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5" o:spid="_x0000_s1026" type="#_x0000_t75" style="position:absolute;margin-left:42pt;margin-top:6.1pt;width:9.8pt;height:27.05pt;z-index:2533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">
                <v:imagedata r:id="rId368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7840" behindDoc="0" locked="0" layoutInCell="1" allowOverlap="1">
                <wp:simplePos x="0" y="0"/>
                <wp:positionH relativeFrom="column">
                  <wp:posOffset>448080</wp:posOffset>
                </wp:positionH>
                <wp:positionV relativeFrom="paragraph">
                  <wp:posOffset>336020</wp:posOffset>
                </wp:positionV>
                <wp:extent cx="36360" cy="128160"/>
                <wp:effectExtent l="38100" t="38100" r="40005" b="24765"/>
                <wp:wrapNone/>
                <wp:docPr id="3104" name="Ink 3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363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4" o:spid="_x0000_s1026" type="#_x0000_t75" style="position:absolute;margin-left:34.6pt;margin-top:25.8pt;width:4.15pt;height:11.4pt;z-index:2533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">
                <v:imagedata r:id="rId368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6816" behindDoc="0" locked="0" layoutInCell="1" allowOverlap="1">
                <wp:simplePos x="0" y="0"/>
                <wp:positionH relativeFrom="column">
                  <wp:posOffset>350160</wp:posOffset>
                </wp:positionH>
                <wp:positionV relativeFrom="paragraph">
                  <wp:posOffset>321620</wp:posOffset>
                </wp:positionV>
                <wp:extent cx="95400" cy="160200"/>
                <wp:effectExtent l="19050" t="38100" r="38100" b="30480"/>
                <wp:wrapNone/>
                <wp:docPr id="3103" name="Ink 3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954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3" o:spid="_x0000_s1026" type="#_x0000_t75" style="position:absolute;margin-left:26.95pt;margin-top:24.55pt;width:8.85pt;height:13.95pt;z-index:2533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">
                <v:imagedata r:id="rId368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5792" behindDoc="0" locked="0" layoutInCell="1" allowOverlap="1">
                <wp:simplePos x="0" y="0"/>
                <wp:positionH relativeFrom="column">
                  <wp:posOffset>205440</wp:posOffset>
                </wp:positionH>
                <wp:positionV relativeFrom="paragraph">
                  <wp:posOffset>322340</wp:posOffset>
                </wp:positionV>
                <wp:extent cx="91800" cy="182880"/>
                <wp:effectExtent l="38100" t="38100" r="22860" b="26670"/>
                <wp:wrapNone/>
                <wp:docPr id="3102" name="Ink 3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9180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2" o:spid="_x0000_s1026" type="#_x0000_t75" style="position:absolute;margin-left:15.55pt;margin-top:24.75pt;width:8.55pt;height:15.8pt;z-index:2533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">
                <v:imagedata r:id="rId3688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4768" behindDoc="0" locked="0" layoutInCell="1" allowOverlap="1">
                <wp:simplePos x="0" y="0"/>
                <wp:positionH relativeFrom="column">
                  <wp:posOffset>23640</wp:posOffset>
                </wp:positionH>
                <wp:positionV relativeFrom="paragraph">
                  <wp:posOffset>366620</wp:posOffset>
                </wp:positionV>
                <wp:extent cx="114840" cy="37080"/>
                <wp:effectExtent l="38100" t="38100" r="38100" b="39370"/>
                <wp:wrapNone/>
                <wp:docPr id="3101" name="Ink 3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11484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1" o:spid="_x0000_s1026" type="#_x0000_t75" style="position:absolute;margin-left:1.2pt;margin-top:28.25pt;width:10.3pt;height:4.2pt;z-index:2533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">
                <v:imagedata r:id="rId3690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3744" behindDoc="0" locked="0" layoutInCell="1" allowOverlap="1">
                <wp:simplePos x="0" y="0"/>
                <wp:positionH relativeFrom="column">
                  <wp:posOffset>29040</wp:posOffset>
                </wp:positionH>
                <wp:positionV relativeFrom="paragraph">
                  <wp:posOffset>291020</wp:posOffset>
                </wp:positionV>
                <wp:extent cx="64440" cy="235800"/>
                <wp:effectExtent l="19050" t="38100" r="31115" b="31115"/>
                <wp:wrapNone/>
                <wp:docPr id="3100" name="Ink 3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6444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100" o:spid="_x0000_s1026" type="#_x0000_t75" style="position:absolute;margin-left:1.55pt;margin-top:22.2pt;width:6.4pt;height:19.95pt;z-index:2533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">
                <v:imagedata r:id="rId3692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42720" behindDoc="0" locked="0" layoutInCell="1" allowOverlap="1">
                <wp:simplePos x="0" y="0"/>
                <wp:positionH relativeFrom="column">
                  <wp:posOffset>-354360</wp:posOffset>
                </wp:positionH>
                <wp:positionV relativeFrom="paragraph">
                  <wp:posOffset>340700</wp:posOffset>
                </wp:positionV>
                <wp:extent cx="160920" cy="175320"/>
                <wp:effectExtent l="38100" t="38100" r="29845" b="34290"/>
                <wp:wrapNone/>
                <wp:docPr id="3099" name="Ink 3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16092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9" o:spid="_x0000_s1026" type="#_x0000_t75" style="position:absolute;margin-left:-28.5pt;margin-top:26.1pt;width:14.05pt;height:15.3pt;z-index:2533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">
                <v:imagedata r:id="rId3694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9648" behindDoc="0" locked="0" layoutInCell="1" allowOverlap="1">
                <wp:simplePos x="0" y="0"/>
                <wp:positionH relativeFrom="column">
                  <wp:posOffset>5165520</wp:posOffset>
                </wp:positionH>
                <wp:positionV relativeFrom="paragraph">
                  <wp:posOffset>693500</wp:posOffset>
                </wp:positionV>
                <wp:extent cx="317880" cy="658440"/>
                <wp:effectExtent l="38100" t="38100" r="25400" b="27940"/>
                <wp:wrapNone/>
                <wp:docPr id="3096" name="Ink 3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317880" cy="65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6" o:spid="_x0000_s1026" type="#_x0000_t75" style="position:absolute;margin-left:406.1pt;margin-top:54pt;width:26.45pt;height:53.15pt;z-index:2533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">
                <v:imagedata r:id="rId3696" o:title=""/>
              </v:shape>
            </w:pict>
          </mc:Fallback>
        </mc:AlternateContent>
      </w:r>
      <w:r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8624" behindDoc="0" locked="0" layoutInCell="1" allowOverlap="1">
                <wp:simplePos x="0" y="0"/>
                <wp:positionH relativeFrom="column">
                  <wp:posOffset>4324560</wp:posOffset>
                </wp:positionH>
                <wp:positionV relativeFrom="paragraph">
                  <wp:posOffset>727340</wp:posOffset>
                </wp:positionV>
                <wp:extent cx="261000" cy="625680"/>
                <wp:effectExtent l="38100" t="38100" r="24765" b="22225"/>
                <wp:wrapNone/>
                <wp:docPr id="3095" name="Ink 3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261000" cy="62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5" o:spid="_x0000_s1026" type="#_x0000_t75" style="position:absolute;margin-left:340pt;margin-top:56.6pt;width:21.7pt;height:50.5pt;z-index:2533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">
                <v:imagedata r:id="rId369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6576" behindDoc="0" locked="0" layoutInCell="1" allowOverlap="1">
                <wp:simplePos x="0" y="0"/>
                <wp:positionH relativeFrom="column">
                  <wp:posOffset>6004680</wp:posOffset>
                </wp:positionH>
                <wp:positionV relativeFrom="paragraph">
                  <wp:posOffset>559940</wp:posOffset>
                </wp:positionV>
                <wp:extent cx="241200" cy="900360"/>
                <wp:effectExtent l="38100" t="38100" r="6985" b="33655"/>
                <wp:wrapNone/>
                <wp:docPr id="3093" name="Ink 3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241200" cy="90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3" o:spid="_x0000_s1026" type="#_x0000_t75" style="position:absolute;margin-left:472.1pt;margin-top:43.4pt;width:20.45pt;height:72.5pt;z-index:2533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">
                <v:imagedata r:id="rId370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5552" behindDoc="0" locked="0" layoutInCell="1" allowOverlap="1">
                <wp:simplePos x="0" y="0"/>
                <wp:positionH relativeFrom="column">
                  <wp:posOffset>5940960</wp:posOffset>
                </wp:positionH>
                <wp:positionV relativeFrom="paragraph">
                  <wp:posOffset>653900</wp:posOffset>
                </wp:positionV>
                <wp:extent cx="138960" cy="568800"/>
                <wp:effectExtent l="38100" t="38100" r="33020" b="41275"/>
                <wp:wrapNone/>
                <wp:docPr id="3092" name="Ink 3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138960" cy="56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2" o:spid="_x0000_s1026" type="#_x0000_t75" style="position:absolute;margin-left:467.1pt;margin-top:50.85pt;width:12.6pt;height:46.25pt;z-index:2533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">
                <v:imagedata r:id="rId370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4528" behindDoc="0" locked="0" layoutInCell="1" allowOverlap="1">
                <wp:simplePos x="0" y="0"/>
                <wp:positionH relativeFrom="column">
                  <wp:posOffset>5866440</wp:posOffset>
                </wp:positionH>
                <wp:positionV relativeFrom="paragraph">
                  <wp:posOffset>828500</wp:posOffset>
                </wp:positionV>
                <wp:extent cx="108360" cy="131760"/>
                <wp:effectExtent l="38100" t="38100" r="44450" b="40005"/>
                <wp:wrapNone/>
                <wp:docPr id="3091" name="Ink 3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1083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1" o:spid="_x0000_s1026" type="#_x0000_t75" style="position:absolute;margin-left:461.05pt;margin-top:64.4pt;width:10.25pt;height:11.9pt;z-index:2533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">
                <v:imagedata r:id="rId370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3504" behindDoc="0" locked="0" layoutInCell="1" allowOverlap="1">
                <wp:simplePos x="0" y="0"/>
                <wp:positionH relativeFrom="column">
                  <wp:posOffset>5748360</wp:posOffset>
                </wp:positionH>
                <wp:positionV relativeFrom="paragraph">
                  <wp:posOffset>864860</wp:posOffset>
                </wp:positionV>
                <wp:extent cx="92520" cy="23400"/>
                <wp:effectExtent l="38100" t="38100" r="22225" b="34290"/>
                <wp:wrapNone/>
                <wp:docPr id="3090" name="Ink 3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925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90" o:spid="_x0000_s1026" type="#_x0000_t75" style="position:absolute;margin-left:452pt;margin-top:67.5pt;width:8.6pt;height:3.2pt;z-index:2533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">
                <v:imagedata r:id="rId370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2480" behindDoc="0" locked="0" layoutInCell="1" allowOverlap="1">
                <wp:simplePos x="0" y="0"/>
                <wp:positionH relativeFrom="column">
                  <wp:posOffset>5623440</wp:posOffset>
                </wp:positionH>
                <wp:positionV relativeFrom="paragraph">
                  <wp:posOffset>825260</wp:posOffset>
                </wp:positionV>
                <wp:extent cx="127800" cy="151920"/>
                <wp:effectExtent l="38100" t="38100" r="24765" b="38735"/>
                <wp:wrapNone/>
                <wp:docPr id="3089" name="Ink 3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7">
                      <w14:nvContentPartPr>
                        <w14:cNvContentPartPr/>
                      </w14:nvContentPartPr>
                      <w14:xfrm>
                        <a:off x="0" y="0"/>
                        <a:ext cx="12780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9" o:spid="_x0000_s1026" type="#_x0000_t75" style="position:absolute;margin-left:441.9pt;margin-top:64.25pt;width:11.5pt;height:13.6pt;z-index:2533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">
                <v:imagedata r:id="rId370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1456" behindDoc="0" locked="0" layoutInCell="1" allowOverlap="1">
                <wp:simplePos x="0" y="0"/>
                <wp:positionH relativeFrom="column">
                  <wp:posOffset>5488080</wp:posOffset>
                </wp:positionH>
                <wp:positionV relativeFrom="paragraph">
                  <wp:posOffset>661460</wp:posOffset>
                </wp:positionV>
                <wp:extent cx="182520" cy="491400"/>
                <wp:effectExtent l="38100" t="38100" r="46355" b="42545"/>
                <wp:wrapNone/>
                <wp:docPr id="3088" name="Ink 3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9">
                      <w14:nvContentPartPr>
                        <w14:cNvContentPartPr/>
                      </w14:nvContentPartPr>
                      <w14:xfrm>
                        <a:off x="0" y="0"/>
                        <a:ext cx="182520" cy="49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8" o:spid="_x0000_s1026" type="#_x0000_t75" style="position:absolute;margin-left:431.25pt;margin-top:51.35pt;width:15.85pt;height:40.4pt;z-index:2533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">
                <v:imagedata r:id="rId371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30432" behindDoc="0" locked="0" layoutInCell="1" allowOverlap="1">
                <wp:simplePos x="0" y="0"/>
                <wp:positionH relativeFrom="column">
                  <wp:posOffset>5251200</wp:posOffset>
                </wp:positionH>
                <wp:positionV relativeFrom="paragraph">
                  <wp:posOffset>813380</wp:posOffset>
                </wp:positionV>
                <wp:extent cx="36000" cy="407160"/>
                <wp:effectExtent l="38100" t="38100" r="40640" b="31115"/>
                <wp:wrapNone/>
                <wp:docPr id="3087" name="Ink 3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1">
                      <w14:nvContentPartPr>
                        <w14:cNvContentPartPr/>
                      </w14:nvContentPartPr>
                      <w14:xfrm>
                        <a:off x="0" y="0"/>
                        <a:ext cx="36000" cy="40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7" o:spid="_x0000_s1026" type="#_x0000_t75" style="position:absolute;margin-left:412.95pt;margin-top:63.55pt;width:4.3pt;height:33.35pt;z-index:2533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">
                <v:imagedata r:id="rId371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9408" behindDoc="0" locked="0" layoutInCell="1" allowOverlap="1">
                <wp:simplePos x="0" y="0"/>
                <wp:positionH relativeFrom="column">
                  <wp:posOffset>5271000</wp:posOffset>
                </wp:positionH>
                <wp:positionV relativeFrom="paragraph">
                  <wp:posOffset>898700</wp:posOffset>
                </wp:positionV>
                <wp:extent cx="85320" cy="89280"/>
                <wp:effectExtent l="38100" t="38100" r="29210" b="25400"/>
                <wp:wrapNone/>
                <wp:docPr id="3086" name="Ink 3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853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6" o:spid="_x0000_s1026" type="#_x0000_t75" style="position:absolute;margin-left:414.4pt;margin-top:70.3pt;width:8.05pt;height:8.2pt;z-index:2533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">
                <v:imagedata r:id="rId371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8384" behindDoc="0" locked="0" layoutInCell="1" allowOverlap="1">
                <wp:simplePos x="0" y="0"/>
                <wp:positionH relativeFrom="column">
                  <wp:posOffset>5129160</wp:posOffset>
                </wp:positionH>
                <wp:positionV relativeFrom="paragraph">
                  <wp:posOffset>952700</wp:posOffset>
                </wp:positionV>
                <wp:extent cx="30600" cy="4680"/>
                <wp:effectExtent l="19050" t="38100" r="26670" b="33655"/>
                <wp:wrapNone/>
                <wp:docPr id="3085" name="Ink 30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3060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5" o:spid="_x0000_s1026" type="#_x0000_t75" style="position:absolute;margin-left:403.35pt;margin-top:74.45pt;width:3.5pt;height:1.5pt;z-index:2533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">
                <v:imagedata r:id="rId371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7360" behindDoc="0" locked="0" layoutInCell="1" allowOverlap="1">
                <wp:simplePos x="0" y="0"/>
                <wp:positionH relativeFrom="column">
                  <wp:posOffset>5132400</wp:posOffset>
                </wp:positionH>
                <wp:positionV relativeFrom="paragraph">
                  <wp:posOffset>900860</wp:posOffset>
                </wp:positionV>
                <wp:extent cx="24120" cy="110520"/>
                <wp:effectExtent l="38100" t="38100" r="33655" b="22860"/>
                <wp:wrapNone/>
                <wp:docPr id="3084" name="Ink 30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7">
                      <w14:nvContentPartPr>
                        <w14:cNvContentPartPr/>
                      </w14:nvContentPartPr>
                      <w14:xfrm>
                        <a:off x="0" y="0"/>
                        <a:ext cx="2412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4" o:spid="_x0000_s1026" type="#_x0000_t75" style="position:absolute;margin-left:403.6pt;margin-top:70.4pt;width:3.15pt;height:9.9pt;z-index:2533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">
                <v:imagedata r:id="rId371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6336" behindDoc="0" locked="0" layoutInCell="1" allowOverlap="1">
                <wp:simplePos x="0" y="0"/>
                <wp:positionH relativeFrom="column">
                  <wp:posOffset>4948080</wp:posOffset>
                </wp:positionH>
                <wp:positionV relativeFrom="paragraph">
                  <wp:posOffset>695300</wp:posOffset>
                </wp:positionV>
                <wp:extent cx="114120" cy="496440"/>
                <wp:effectExtent l="38100" t="38100" r="38735" b="37465"/>
                <wp:wrapNone/>
                <wp:docPr id="3083" name="Ink 3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9">
                      <w14:nvContentPartPr>
                        <w14:cNvContentPartPr/>
                      </w14:nvContentPartPr>
                      <w14:xfrm>
                        <a:off x="0" y="0"/>
                        <a:ext cx="114120" cy="49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3" o:spid="_x0000_s1026" type="#_x0000_t75" style="position:absolute;margin-left:388.95pt;margin-top:54.3pt;width:10.5pt;height:40.3pt;z-index:2533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">
                <v:imagedata r:id="rId372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5312" behindDoc="0" locked="0" layoutInCell="1" allowOverlap="1">
                <wp:simplePos x="0" y="0"/>
                <wp:positionH relativeFrom="column">
                  <wp:posOffset>4573680</wp:posOffset>
                </wp:positionH>
                <wp:positionV relativeFrom="paragraph">
                  <wp:posOffset>692060</wp:posOffset>
                </wp:positionV>
                <wp:extent cx="52920" cy="525600"/>
                <wp:effectExtent l="38100" t="38100" r="42545" b="46355"/>
                <wp:wrapNone/>
                <wp:docPr id="3082" name="Ink 3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52920" cy="52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2" o:spid="_x0000_s1026" type="#_x0000_t75" style="position:absolute;margin-left:359.45pt;margin-top:53.95pt;width:5.5pt;height:43pt;z-index:2533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">
                <v:imagedata r:id="rId372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4288" behindDoc="0" locked="0" layoutInCell="1" allowOverlap="1">
                <wp:simplePos x="0" y="0"/>
                <wp:positionH relativeFrom="column">
                  <wp:posOffset>4895520</wp:posOffset>
                </wp:positionH>
                <wp:positionV relativeFrom="paragraph">
                  <wp:posOffset>930740</wp:posOffset>
                </wp:positionV>
                <wp:extent cx="107280" cy="116640"/>
                <wp:effectExtent l="38100" t="38100" r="45720" b="36195"/>
                <wp:wrapNone/>
                <wp:docPr id="3081" name="Ink 3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107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1" o:spid="_x0000_s1026" type="#_x0000_t75" style="position:absolute;margin-left:384.65pt;margin-top:72.45pt;width:10pt;height:10.75pt;z-index:2533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">
                <v:imagedata r:id="rId372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3264" behindDoc="0" locked="0" layoutInCell="1" allowOverlap="1">
                <wp:simplePos x="0" y="0"/>
                <wp:positionH relativeFrom="column">
                  <wp:posOffset>4820640</wp:posOffset>
                </wp:positionH>
                <wp:positionV relativeFrom="paragraph">
                  <wp:posOffset>976460</wp:posOffset>
                </wp:positionV>
                <wp:extent cx="90720" cy="10080"/>
                <wp:effectExtent l="38100" t="38100" r="24130" b="28575"/>
                <wp:wrapNone/>
                <wp:docPr id="3080" name="Ink 3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907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80" o:spid="_x0000_s1026" type="#_x0000_t75" style="position:absolute;margin-left:379.1pt;margin-top:76.25pt;width:8.35pt;height:2.3pt;z-index:2533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">
                <v:imagedata r:id="rId372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2240" behindDoc="0" locked="0" layoutInCell="1" allowOverlap="1">
                <wp:simplePos x="0" y="0"/>
                <wp:positionH relativeFrom="column">
                  <wp:posOffset>4687440</wp:posOffset>
                </wp:positionH>
                <wp:positionV relativeFrom="paragraph">
                  <wp:posOffset>755060</wp:posOffset>
                </wp:positionV>
                <wp:extent cx="96840" cy="323640"/>
                <wp:effectExtent l="38100" t="38100" r="36830" b="38735"/>
                <wp:wrapNone/>
                <wp:docPr id="3079" name="Ink 3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96840" cy="32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9" o:spid="_x0000_s1026" type="#_x0000_t75" style="position:absolute;margin-left:368.25pt;margin-top:58.65pt;width:9.35pt;height:27.25pt;z-index:2533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">
                <v:imagedata r:id="rId372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1216" behindDoc="0" locked="0" layoutInCell="1" allowOverlap="1">
                <wp:simplePos x="0" y="0"/>
                <wp:positionH relativeFrom="column">
                  <wp:posOffset>4368840</wp:posOffset>
                </wp:positionH>
                <wp:positionV relativeFrom="paragraph">
                  <wp:posOffset>806540</wp:posOffset>
                </wp:positionV>
                <wp:extent cx="118080" cy="301680"/>
                <wp:effectExtent l="38100" t="38100" r="34925" b="41275"/>
                <wp:wrapNone/>
                <wp:docPr id="3078" name="Ink 3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118080" cy="30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8" o:spid="_x0000_s1026" type="#_x0000_t75" style="position:absolute;margin-left:343.3pt;margin-top:62.8pt;width:10.7pt;height:25.15pt;z-index:2533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">
                <v:imagedata r:id="rId373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20192" behindDoc="0" locked="0" layoutInCell="1" allowOverlap="1">
                <wp:simplePos x="0" y="0"/>
                <wp:positionH relativeFrom="column">
                  <wp:posOffset>4163280</wp:posOffset>
                </wp:positionH>
                <wp:positionV relativeFrom="paragraph">
                  <wp:posOffset>1052780</wp:posOffset>
                </wp:positionV>
                <wp:extent cx="122040" cy="40320"/>
                <wp:effectExtent l="38100" t="38100" r="30480" b="36195"/>
                <wp:wrapNone/>
                <wp:docPr id="3077" name="Ink 3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220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7" o:spid="_x0000_s1026" type="#_x0000_t75" style="position:absolute;margin-left:327.2pt;margin-top:82.3pt;width:10.85pt;height:4.4pt;z-index:2533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">
                <v:imagedata r:id="rId373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9168" behindDoc="0" locked="0" layoutInCell="1" allowOverlap="1">
                <wp:simplePos x="0" y="0"/>
                <wp:positionH relativeFrom="column">
                  <wp:posOffset>4255800</wp:posOffset>
                </wp:positionH>
                <wp:positionV relativeFrom="paragraph">
                  <wp:posOffset>985100</wp:posOffset>
                </wp:positionV>
                <wp:extent cx="12960" cy="156240"/>
                <wp:effectExtent l="38100" t="19050" r="25400" b="34290"/>
                <wp:wrapNone/>
                <wp:docPr id="3076" name="Ink 3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12960" cy="15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6" o:spid="_x0000_s1026" type="#_x0000_t75" style="position:absolute;margin-left:334.45pt;margin-top:77.05pt;width:2.25pt;height:13.35pt;z-index:2533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">
                <v:imagedata r:id="rId373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8144" behindDoc="0" locked="0" layoutInCell="1" allowOverlap="1">
                <wp:simplePos x="0" y="0"/>
                <wp:positionH relativeFrom="column">
                  <wp:posOffset>3915960</wp:posOffset>
                </wp:positionH>
                <wp:positionV relativeFrom="paragraph">
                  <wp:posOffset>1002380</wp:posOffset>
                </wp:positionV>
                <wp:extent cx="140040" cy="190440"/>
                <wp:effectExtent l="38100" t="38100" r="31750" b="38735"/>
                <wp:wrapNone/>
                <wp:docPr id="3075" name="Ink 3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1400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5" o:spid="_x0000_s1026" type="#_x0000_t75" style="position:absolute;margin-left:307.6pt;margin-top:78.1pt;width:12.55pt;height:16.6pt;z-index:2533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">
                <v:imagedata r:id="rId373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7120" behindDoc="0" locked="0" layoutInCell="1" allowOverlap="1">
                <wp:simplePos x="0" y="0"/>
                <wp:positionH relativeFrom="column">
                  <wp:posOffset>3613920</wp:posOffset>
                </wp:positionH>
                <wp:positionV relativeFrom="paragraph">
                  <wp:posOffset>1129820</wp:posOffset>
                </wp:positionV>
                <wp:extent cx="156960" cy="19440"/>
                <wp:effectExtent l="38100" t="38100" r="33655" b="38100"/>
                <wp:wrapNone/>
                <wp:docPr id="3074" name="Ink 3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1569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4" o:spid="_x0000_s1026" type="#_x0000_t75" style="position:absolute;margin-left:283.85pt;margin-top:88.1pt;width:13.9pt;height:3.25pt;z-index:2533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">
                <v:imagedata r:id="rId373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6096" behindDoc="0" locked="0" layoutInCell="1" allowOverlap="1">
                <wp:simplePos x="0" y="0"/>
                <wp:positionH relativeFrom="column">
                  <wp:posOffset>3608520</wp:posOffset>
                </wp:positionH>
                <wp:positionV relativeFrom="paragraph">
                  <wp:posOffset>1069340</wp:posOffset>
                </wp:positionV>
                <wp:extent cx="176400" cy="32040"/>
                <wp:effectExtent l="38100" t="38100" r="33655" b="44450"/>
                <wp:wrapNone/>
                <wp:docPr id="3073" name="Ink 3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1764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3" o:spid="_x0000_s1026" type="#_x0000_t75" style="position:absolute;margin-left:283.4pt;margin-top:83.5pt;width:15.35pt;height:4.05pt;z-index:2533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">
                <v:imagedata r:id="rId374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5072" behindDoc="0" locked="0" layoutInCell="1" allowOverlap="1">
                <wp:simplePos x="0" y="0"/>
                <wp:positionH relativeFrom="column">
                  <wp:posOffset>3395400</wp:posOffset>
                </wp:positionH>
                <wp:positionV relativeFrom="paragraph">
                  <wp:posOffset>1008140</wp:posOffset>
                </wp:positionV>
                <wp:extent cx="98640" cy="224280"/>
                <wp:effectExtent l="38100" t="38100" r="34925" b="42545"/>
                <wp:wrapNone/>
                <wp:docPr id="3072" name="Ink 3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986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2" o:spid="_x0000_s1026" type="#_x0000_t75" style="position:absolute;margin-left:266.55pt;margin-top:78.8pt;width:9.15pt;height:19.1pt;z-index:2533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">
                <v:imagedata r:id="rId374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4048" behindDoc="0" locked="0" layoutInCell="1" allowOverlap="1">
                <wp:simplePos x="0" y="0"/>
                <wp:positionH relativeFrom="column">
                  <wp:posOffset>3425280</wp:posOffset>
                </wp:positionH>
                <wp:positionV relativeFrom="paragraph">
                  <wp:posOffset>1018580</wp:posOffset>
                </wp:positionV>
                <wp:extent cx="113400" cy="168480"/>
                <wp:effectExtent l="38100" t="38100" r="39370" b="41275"/>
                <wp:wrapNone/>
                <wp:docPr id="3071" name="Ink 3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1134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1" o:spid="_x0000_s1026" type="#_x0000_t75" style="position:absolute;margin-left:268.9pt;margin-top:79.4pt;width:10.55pt;height:14.85pt;z-index:2533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">
                <v:imagedata r:id="rId374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3024" behindDoc="0" locked="0" layoutInCell="1" allowOverlap="1">
                <wp:simplePos x="0" y="0"/>
                <wp:positionH relativeFrom="column">
                  <wp:posOffset>3116760</wp:posOffset>
                </wp:positionH>
                <wp:positionV relativeFrom="paragraph">
                  <wp:posOffset>1178060</wp:posOffset>
                </wp:positionV>
                <wp:extent cx="9000" cy="18720"/>
                <wp:effectExtent l="19050" t="19050" r="29210" b="19685"/>
                <wp:wrapNone/>
                <wp:docPr id="3070" name="Ink 3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90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70" o:spid="_x0000_s1026" type="#_x0000_t75" style="position:absolute;margin-left:244.8pt;margin-top:92.25pt;width:1.8pt;height:2.55pt;z-index:2533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">
                <v:imagedata r:id="rId374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2000" behindDoc="0" locked="0" layoutInCell="1" allowOverlap="1">
                <wp:simplePos x="0" y="0"/>
                <wp:positionH relativeFrom="column">
                  <wp:posOffset>3109560</wp:posOffset>
                </wp:positionH>
                <wp:positionV relativeFrom="paragraph">
                  <wp:posOffset>1077260</wp:posOffset>
                </wp:positionV>
                <wp:extent cx="8280" cy="37800"/>
                <wp:effectExtent l="38100" t="38100" r="29845" b="38735"/>
                <wp:wrapNone/>
                <wp:docPr id="3069" name="Ink 3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82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9" o:spid="_x0000_s1026" type="#_x0000_t75" style="position:absolute;margin-left:244.15pt;margin-top:84.25pt;width:2pt;height:4.2pt;z-index:2533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">
                <v:imagedata r:id="rId374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10976" behindDoc="0" locked="0" layoutInCell="1" allowOverlap="1">
                <wp:simplePos x="0" y="0"/>
                <wp:positionH relativeFrom="column">
                  <wp:posOffset>2801760</wp:posOffset>
                </wp:positionH>
                <wp:positionV relativeFrom="paragraph">
                  <wp:posOffset>1045940</wp:posOffset>
                </wp:positionV>
                <wp:extent cx="49680" cy="463680"/>
                <wp:effectExtent l="38100" t="38100" r="26670" b="31750"/>
                <wp:wrapNone/>
                <wp:docPr id="3068" name="Ink 3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49680" cy="46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8" o:spid="_x0000_s1026" type="#_x0000_t75" style="position:absolute;margin-left:219.95pt;margin-top:81.8pt;width:5.2pt;height:37.65pt;z-index:2533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">
                <v:imagedata r:id="rId375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9952" behindDoc="0" locked="0" layoutInCell="1" allowOverlap="1">
                <wp:simplePos x="0" y="0"/>
                <wp:positionH relativeFrom="column">
                  <wp:posOffset>2824080</wp:posOffset>
                </wp:positionH>
                <wp:positionV relativeFrom="paragraph">
                  <wp:posOffset>1119380</wp:posOffset>
                </wp:positionV>
                <wp:extent cx="107280" cy="116640"/>
                <wp:effectExtent l="38100" t="38100" r="26670" b="36195"/>
                <wp:wrapNone/>
                <wp:docPr id="3067" name="Ink 3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1072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7" o:spid="_x0000_s1026" type="#_x0000_t75" style="position:absolute;margin-left:221.7pt;margin-top:87.55pt;width:9.7pt;height:10.5pt;z-index:2533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">
                <v:imagedata r:id="rId375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8928" behindDoc="0" locked="0" layoutInCell="1" allowOverlap="1">
                <wp:simplePos x="0" y="0"/>
                <wp:positionH relativeFrom="column">
                  <wp:posOffset>2766840</wp:posOffset>
                </wp:positionH>
                <wp:positionV relativeFrom="paragraph">
                  <wp:posOffset>1230260</wp:posOffset>
                </wp:positionV>
                <wp:extent cx="2520" cy="81720"/>
                <wp:effectExtent l="38100" t="19050" r="36195" b="33020"/>
                <wp:wrapNone/>
                <wp:docPr id="3066" name="Ink 3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25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6" o:spid="_x0000_s1026" type="#_x0000_t75" style="position:absolute;margin-left:217pt;margin-top:96.35pt;width:1.9pt;height:7.6pt;z-index:2533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">
                <v:imagedata r:id="rId375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7904" behindDoc="0" locked="0" layoutInCell="1" allowOverlap="1">
                <wp:simplePos x="0" y="0"/>
                <wp:positionH relativeFrom="column">
                  <wp:posOffset>2577840</wp:posOffset>
                </wp:positionH>
                <wp:positionV relativeFrom="paragraph">
                  <wp:posOffset>974300</wp:posOffset>
                </wp:positionV>
                <wp:extent cx="126360" cy="286920"/>
                <wp:effectExtent l="38100" t="38100" r="26670" b="37465"/>
                <wp:wrapNone/>
                <wp:docPr id="3065" name="Ink 3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12636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5" o:spid="_x0000_s1026" type="#_x0000_t75" style="position:absolute;margin-left:202.35pt;margin-top:76pt;width:11.4pt;height:24.1pt;z-index:2533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">
                <v:imagedata r:id="rId375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6880" behindDoc="0" locked="0" layoutInCell="1" allowOverlap="1">
                <wp:simplePos x="0" y="0"/>
                <wp:positionH relativeFrom="column">
                  <wp:posOffset>2365080</wp:posOffset>
                </wp:positionH>
                <wp:positionV relativeFrom="paragraph">
                  <wp:posOffset>1141700</wp:posOffset>
                </wp:positionV>
                <wp:extent cx="139320" cy="37440"/>
                <wp:effectExtent l="38100" t="38100" r="32385" b="39370"/>
                <wp:wrapNone/>
                <wp:docPr id="3064" name="Ink 3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1393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4" o:spid="_x0000_s1026" type="#_x0000_t75" style="position:absolute;margin-left:185.55pt;margin-top:89.3pt;width:12.25pt;height:4.35pt;z-index:2533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">
                <v:imagedata r:id="rId375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5856" behindDoc="0" locked="0" layoutInCell="1" allowOverlap="1">
                <wp:simplePos x="0" y="0"/>
                <wp:positionH relativeFrom="column">
                  <wp:posOffset>2353920</wp:posOffset>
                </wp:positionH>
                <wp:positionV relativeFrom="paragraph">
                  <wp:posOffset>892580</wp:posOffset>
                </wp:positionV>
                <wp:extent cx="166320" cy="473760"/>
                <wp:effectExtent l="38100" t="38100" r="43815" b="40640"/>
                <wp:wrapNone/>
                <wp:docPr id="3063" name="Ink 3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16632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3" o:spid="_x0000_s1026" type="#_x0000_t75" style="position:absolute;margin-left:184.6pt;margin-top:69.8pt;width:14.65pt;height:38.55pt;z-index:2533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">
                <v:imagedata r:id="rId376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4832" behindDoc="0" locked="0" layoutInCell="1" allowOverlap="1">
                <wp:simplePos x="0" y="0"/>
                <wp:positionH relativeFrom="column">
                  <wp:posOffset>2132880</wp:posOffset>
                </wp:positionH>
                <wp:positionV relativeFrom="paragraph">
                  <wp:posOffset>704660</wp:posOffset>
                </wp:positionV>
                <wp:extent cx="116280" cy="894960"/>
                <wp:effectExtent l="38100" t="38100" r="36195" b="38735"/>
                <wp:wrapNone/>
                <wp:docPr id="3062" name="Ink 3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116280" cy="89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2" o:spid="_x0000_s1026" type="#_x0000_t75" style="position:absolute;margin-left:167.15pt;margin-top:54.95pt;width:10.7pt;height:71.8pt;z-index:2533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">
                <v:imagedata r:id="rId376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3808" behindDoc="0" locked="0" layoutInCell="1" allowOverlap="1">
                <wp:simplePos x="0" y="0"/>
                <wp:positionH relativeFrom="column">
                  <wp:posOffset>2047200</wp:posOffset>
                </wp:positionH>
                <wp:positionV relativeFrom="paragraph">
                  <wp:posOffset>877460</wp:posOffset>
                </wp:positionV>
                <wp:extent cx="81360" cy="88560"/>
                <wp:effectExtent l="38100" t="38100" r="33020" b="45085"/>
                <wp:wrapNone/>
                <wp:docPr id="3061" name="Ink 3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3">
                      <w14:nvContentPartPr>
                        <w14:cNvContentPartPr/>
                      </w14:nvContentPartPr>
                      <w14:xfrm>
                        <a:off x="0" y="0"/>
                        <a:ext cx="8136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1" o:spid="_x0000_s1026" type="#_x0000_t75" style="position:absolute;margin-left:160.45pt;margin-top:68.3pt;width:7.8pt;height:8.45pt;z-index:2533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">
                <v:imagedata r:id="rId376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2784" behindDoc="0" locked="0" layoutInCell="1" allowOverlap="1">
                <wp:simplePos x="0" y="0"/>
                <wp:positionH relativeFrom="column">
                  <wp:posOffset>1855320</wp:posOffset>
                </wp:positionH>
                <wp:positionV relativeFrom="paragraph">
                  <wp:posOffset>939740</wp:posOffset>
                </wp:positionV>
                <wp:extent cx="178920" cy="379800"/>
                <wp:effectExtent l="38100" t="38100" r="31115" b="39370"/>
                <wp:wrapNone/>
                <wp:docPr id="3060" name="Ink 3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17892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60" o:spid="_x0000_s1026" type="#_x0000_t75" style="position:absolute;margin-left:145.4pt;margin-top:73.25pt;width:15.65pt;height:31.3pt;z-index:2533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">
                <v:imagedata r:id="rId376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1760" behindDoc="0" locked="0" layoutInCell="1" allowOverlap="1">
                <wp:simplePos x="0" y="0"/>
                <wp:positionH relativeFrom="column">
                  <wp:posOffset>1861800</wp:posOffset>
                </wp:positionH>
                <wp:positionV relativeFrom="paragraph">
                  <wp:posOffset>958460</wp:posOffset>
                </wp:positionV>
                <wp:extent cx="63720" cy="439560"/>
                <wp:effectExtent l="38100" t="38100" r="31750" b="36830"/>
                <wp:wrapNone/>
                <wp:docPr id="3059" name="Ink 3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6372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9" o:spid="_x0000_s1026" type="#_x0000_t75" style="position:absolute;margin-left:145.9pt;margin-top:74.7pt;width:6.5pt;height:36.05pt;z-index:2533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">
                <v:imagedata r:id="rId376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300736" behindDoc="0" locked="0" layoutInCell="1" allowOverlap="1">
                <wp:simplePos x="0" y="0"/>
                <wp:positionH relativeFrom="column">
                  <wp:posOffset>1832640</wp:posOffset>
                </wp:positionH>
                <wp:positionV relativeFrom="paragraph">
                  <wp:posOffset>943700</wp:posOffset>
                </wp:positionV>
                <wp:extent cx="65160" cy="419400"/>
                <wp:effectExtent l="19050" t="38100" r="30480" b="38100"/>
                <wp:wrapNone/>
                <wp:docPr id="3058" name="Ink 3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9">
                      <w14:nvContentPartPr>
                        <w14:cNvContentPartPr/>
                      </w14:nvContentPartPr>
                      <w14:xfrm>
                        <a:off x="0" y="0"/>
                        <a:ext cx="6516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8" o:spid="_x0000_s1026" type="#_x0000_t75" style="position:absolute;margin-left:143.65pt;margin-top:73.65pt;width:6.3pt;height:34.35pt;z-index:2533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">
                <v:imagedata r:id="rId377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9712" behindDoc="0" locked="0" layoutInCell="1" allowOverlap="1">
                <wp:simplePos x="0" y="0"/>
                <wp:positionH relativeFrom="column">
                  <wp:posOffset>1634640</wp:posOffset>
                </wp:positionH>
                <wp:positionV relativeFrom="paragraph">
                  <wp:posOffset>1174100</wp:posOffset>
                </wp:positionV>
                <wp:extent cx="133560" cy="58320"/>
                <wp:effectExtent l="38100" t="38100" r="38100" b="37465"/>
                <wp:wrapNone/>
                <wp:docPr id="3057" name="Ink 3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1">
                      <w14:nvContentPartPr>
                        <w14:cNvContentPartPr/>
                      </w14:nvContentPartPr>
                      <w14:xfrm>
                        <a:off x="0" y="0"/>
                        <a:ext cx="1335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7" o:spid="_x0000_s1026" type="#_x0000_t75" style="position:absolute;margin-left:128.05pt;margin-top:91.8pt;width:11.75pt;height:6pt;z-index:2532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">
                <v:imagedata r:id="rId377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8688" behindDoc="0" locked="0" layoutInCell="1" allowOverlap="1">
                <wp:simplePos x="0" y="0"/>
                <wp:positionH relativeFrom="column">
                  <wp:posOffset>1650840</wp:posOffset>
                </wp:positionH>
                <wp:positionV relativeFrom="paragraph">
                  <wp:posOffset>1070780</wp:posOffset>
                </wp:positionV>
                <wp:extent cx="109440" cy="249480"/>
                <wp:effectExtent l="38100" t="38100" r="24130" b="36830"/>
                <wp:wrapNone/>
                <wp:docPr id="3056" name="Ink 3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3">
                      <w14:nvContentPartPr>
                        <w14:cNvContentPartPr/>
                      </w14:nvContentPartPr>
                      <w14:xfrm>
                        <a:off x="0" y="0"/>
                        <a:ext cx="109440" cy="24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6" o:spid="_x0000_s1026" type="#_x0000_t75" style="position:absolute;margin-left:129.3pt;margin-top:83.75pt;width:9.85pt;height:20.95pt;z-index:2532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">
                <v:imagedata r:id="rId377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7664" behindDoc="0" locked="0" layoutInCell="1" allowOverlap="1">
                <wp:simplePos x="0" y="0"/>
                <wp:positionH relativeFrom="column">
                  <wp:posOffset>1425120</wp:posOffset>
                </wp:positionH>
                <wp:positionV relativeFrom="paragraph">
                  <wp:posOffset>1099220</wp:posOffset>
                </wp:positionV>
                <wp:extent cx="152280" cy="223200"/>
                <wp:effectExtent l="38100" t="38100" r="38735" b="24765"/>
                <wp:wrapNone/>
                <wp:docPr id="3055" name="Ink 3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5">
                      <w14:nvContentPartPr>
                        <w14:cNvContentPartPr/>
                      </w14:nvContentPartPr>
                      <w14:xfrm>
                        <a:off x="0" y="0"/>
                        <a:ext cx="15228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5" o:spid="_x0000_s1026" type="#_x0000_t75" style="position:absolute;margin-left:111.5pt;margin-top:86.05pt;width:13.25pt;height:18.75pt;z-index:2532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">
                <v:imagedata r:id="rId377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6640" behindDoc="0" locked="0" layoutInCell="1" allowOverlap="1">
                <wp:simplePos x="0" y="0"/>
                <wp:positionH relativeFrom="column">
                  <wp:posOffset>1447800</wp:posOffset>
                </wp:positionH>
                <wp:positionV relativeFrom="paragraph">
                  <wp:posOffset>1126580</wp:posOffset>
                </wp:positionV>
                <wp:extent cx="143640" cy="184680"/>
                <wp:effectExtent l="38100" t="38100" r="27940" b="25400"/>
                <wp:wrapNone/>
                <wp:docPr id="3054" name="Ink 3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7">
                      <w14:nvContentPartPr>
                        <w14:cNvContentPartPr/>
                      </w14:nvContentPartPr>
                      <w14:xfrm>
                        <a:off x="0" y="0"/>
                        <a:ext cx="143640" cy="18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4" o:spid="_x0000_s1026" type="#_x0000_t75" style="position:absolute;margin-left:113.3pt;margin-top:88.15pt;width:12.65pt;height:15.85pt;z-index:2532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">
                <v:imagedata r:id="rId377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5616" behindDoc="0" locked="0" layoutInCell="1" allowOverlap="1">
                <wp:simplePos x="0" y="0"/>
                <wp:positionH relativeFrom="column">
                  <wp:posOffset>1164120</wp:posOffset>
                </wp:positionH>
                <wp:positionV relativeFrom="paragraph">
                  <wp:posOffset>818780</wp:posOffset>
                </wp:positionV>
                <wp:extent cx="226440" cy="745200"/>
                <wp:effectExtent l="38100" t="38100" r="40640" b="36195"/>
                <wp:wrapNone/>
                <wp:docPr id="3053" name="Ink 3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9">
                      <w14:nvContentPartPr>
                        <w14:cNvContentPartPr/>
                      </w14:nvContentPartPr>
                      <w14:xfrm>
                        <a:off x="0" y="0"/>
                        <a:ext cx="226440" cy="74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3" o:spid="_x0000_s1026" type="#_x0000_t75" style="position:absolute;margin-left:90.9pt;margin-top:63.75pt;width:19.15pt;height:60.1pt;z-index:2532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">
                <v:imagedata r:id="rId378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4592" behindDoc="0" locked="0" layoutInCell="1" allowOverlap="1">
                <wp:simplePos x="0" y="0"/>
                <wp:positionH relativeFrom="column">
                  <wp:posOffset>908160</wp:posOffset>
                </wp:positionH>
                <wp:positionV relativeFrom="paragraph">
                  <wp:posOffset>1206860</wp:posOffset>
                </wp:positionV>
                <wp:extent cx="77760" cy="27720"/>
                <wp:effectExtent l="38100" t="38100" r="36830" b="29845"/>
                <wp:wrapNone/>
                <wp:docPr id="3052" name="Ink 3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1">
                      <w14:nvContentPartPr>
                        <w14:cNvContentPartPr/>
                      </w14:nvContentPartPr>
                      <w14:xfrm>
                        <a:off x="0" y="0"/>
                        <a:ext cx="777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2" o:spid="_x0000_s1026" type="#_x0000_t75" style="position:absolute;margin-left:70.75pt;margin-top:94.35pt;width:7.6pt;height:3.75pt;z-index:2532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">
                <v:imagedata r:id="rId378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3568" behindDoc="0" locked="0" layoutInCell="1" allowOverlap="1">
                <wp:simplePos x="0" y="0"/>
                <wp:positionH relativeFrom="column">
                  <wp:posOffset>931200</wp:posOffset>
                </wp:positionH>
                <wp:positionV relativeFrom="paragraph">
                  <wp:posOffset>1129820</wp:posOffset>
                </wp:positionV>
                <wp:extent cx="118080" cy="34560"/>
                <wp:effectExtent l="38100" t="38100" r="34925" b="41910"/>
                <wp:wrapNone/>
                <wp:docPr id="3051" name="Ink 3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3">
                      <w14:nvContentPartPr>
                        <w14:cNvContentPartPr/>
                      </w14:nvContentPartPr>
                      <w14:xfrm>
                        <a:off x="0" y="0"/>
                        <a:ext cx="1180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1" o:spid="_x0000_s1026" type="#_x0000_t75" style="position:absolute;margin-left:72.6pt;margin-top:88.3pt;width:10.7pt;height:4.15pt;z-index:2532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">
                <v:imagedata r:id="rId378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2544" behindDoc="0" locked="0" layoutInCell="1" allowOverlap="1">
                <wp:simplePos x="0" y="0"/>
                <wp:positionH relativeFrom="column">
                  <wp:posOffset>642840</wp:posOffset>
                </wp:positionH>
                <wp:positionV relativeFrom="paragraph">
                  <wp:posOffset>976820</wp:posOffset>
                </wp:positionV>
                <wp:extent cx="175320" cy="60120"/>
                <wp:effectExtent l="38100" t="38100" r="34290" b="35560"/>
                <wp:wrapNone/>
                <wp:docPr id="3050" name="Ink 3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5">
                      <w14:nvContentPartPr>
                        <w14:cNvContentPartPr/>
                      </w14:nvContentPartPr>
                      <w14:xfrm>
                        <a:off x="0" y="0"/>
                        <a:ext cx="17532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50" o:spid="_x0000_s1026" type="#_x0000_t75" style="position:absolute;margin-left:49.9pt;margin-top:76.25pt;width:15.15pt;height:6.2pt;z-index:2532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">
                <v:imagedata r:id="rId378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1520" behindDoc="0" locked="0" layoutInCell="1" allowOverlap="1">
                <wp:simplePos x="0" y="0"/>
                <wp:positionH relativeFrom="column">
                  <wp:posOffset>623040</wp:posOffset>
                </wp:positionH>
                <wp:positionV relativeFrom="paragraph">
                  <wp:posOffset>1104260</wp:posOffset>
                </wp:positionV>
                <wp:extent cx="156600" cy="104760"/>
                <wp:effectExtent l="19050" t="38100" r="34290" b="29210"/>
                <wp:wrapNone/>
                <wp:docPr id="3049" name="Ink 3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7">
                      <w14:nvContentPartPr>
                        <w14:cNvContentPartPr/>
                      </w14:nvContentPartPr>
                      <w14:xfrm>
                        <a:off x="0" y="0"/>
                        <a:ext cx="1566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9" o:spid="_x0000_s1026" type="#_x0000_t75" style="position:absolute;margin-left:48.5pt;margin-top:86.4pt;width:13.45pt;height:9.45pt;z-index:25329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">
                <v:imagedata r:id="rId378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90496" behindDoc="0" locked="0" layoutInCell="1" allowOverlap="1">
                <wp:simplePos x="0" y="0"/>
                <wp:positionH relativeFrom="column">
                  <wp:posOffset>618360</wp:posOffset>
                </wp:positionH>
                <wp:positionV relativeFrom="paragraph">
                  <wp:posOffset>1044860</wp:posOffset>
                </wp:positionV>
                <wp:extent cx="127080" cy="344880"/>
                <wp:effectExtent l="19050" t="38100" r="25400" b="36195"/>
                <wp:wrapNone/>
                <wp:docPr id="3048" name="Ink 3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9">
                      <w14:nvContentPartPr>
                        <w14:cNvContentPartPr/>
                      </w14:nvContentPartPr>
                      <w14:xfrm>
                        <a:off x="0" y="0"/>
                        <a:ext cx="12708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8" o:spid="_x0000_s1026" type="#_x0000_t75" style="position:absolute;margin-left:48pt;margin-top:81.5pt;width:11.3pt;height:28.55pt;z-index:2532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">
                <v:imagedata r:id="rId379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9472" behindDoc="0" locked="0" layoutInCell="1" allowOverlap="1">
                <wp:simplePos x="0" y="0"/>
                <wp:positionH relativeFrom="column">
                  <wp:posOffset>4651080</wp:posOffset>
                </wp:positionH>
                <wp:positionV relativeFrom="paragraph">
                  <wp:posOffset>393620</wp:posOffset>
                </wp:positionV>
                <wp:extent cx="9720" cy="15120"/>
                <wp:effectExtent l="38100" t="38100" r="28575" b="23495"/>
                <wp:wrapNone/>
                <wp:docPr id="3047" name="Ink 3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9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7" o:spid="_x0000_s1026" type="#_x0000_t75" style="position:absolute;margin-left:365.65pt;margin-top:30.4pt;width:2.15pt;height:2.45pt;z-index:2532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">
                <v:imagedata r:id="rId379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8448" behindDoc="0" locked="0" layoutInCell="1" allowOverlap="1">
                <wp:simplePos x="0" y="0"/>
                <wp:positionH relativeFrom="column">
                  <wp:posOffset>4614360</wp:posOffset>
                </wp:positionH>
                <wp:positionV relativeFrom="paragraph">
                  <wp:posOffset>222980</wp:posOffset>
                </wp:positionV>
                <wp:extent cx="8640" cy="61200"/>
                <wp:effectExtent l="38100" t="38100" r="29845" b="34290"/>
                <wp:wrapNone/>
                <wp:docPr id="3046" name="Ink 3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86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6" o:spid="_x0000_s1026" type="#_x0000_t75" style="position:absolute;margin-left:362.45pt;margin-top:16.85pt;width:2.35pt;height:6.3pt;z-index:2532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">
                <v:imagedata r:id="rId379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6400" behindDoc="0" locked="0" layoutInCell="1" allowOverlap="1">
                <wp:simplePos x="0" y="0"/>
                <wp:positionH relativeFrom="column">
                  <wp:posOffset>4279200</wp:posOffset>
                </wp:positionH>
                <wp:positionV relativeFrom="paragraph">
                  <wp:posOffset>247100</wp:posOffset>
                </wp:positionV>
                <wp:extent cx="156960" cy="145080"/>
                <wp:effectExtent l="19050" t="38100" r="33655" b="26670"/>
                <wp:wrapNone/>
                <wp:docPr id="3044" name="Ink 3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1569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4" o:spid="_x0000_s1026" type="#_x0000_t75" style="position:absolute;margin-left:336.6pt;margin-top:18.95pt;width:13.4pt;height:12.65pt;z-index:2532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">
                <v:imagedata r:id="rId379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5376" behindDoc="0" locked="0" layoutInCell="1" allowOverlap="1">
                <wp:simplePos x="0" y="0"/>
                <wp:positionH relativeFrom="column">
                  <wp:posOffset>4233840</wp:posOffset>
                </wp:positionH>
                <wp:positionV relativeFrom="paragraph">
                  <wp:posOffset>13460</wp:posOffset>
                </wp:positionV>
                <wp:extent cx="215280" cy="261360"/>
                <wp:effectExtent l="19050" t="38100" r="13335" b="24765"/>
                <wp:wrapNone/>
                <wp:docPr id="3043" name="Ink 3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215280" cy="26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3" o:spid="_x0000_s1026" type="#_x0000_t75" style="position:absolute;margin-left:332.75pt;margin-top:.35pt;width:18.35pt;height:21.8pt;z-index:2532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">
                <v:imagedata r:id="rId379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4352" behindDoc="0" locked="0" layoutInCell="1" allowOverlap="1">
                <wp:simplePos x="0" y="0"/>
                <wp:positionH relativeFrom="column">
                  <wp:posOffset>4296840</wp:posOffset>
                </wp:positionH>
                <wp:positionV relativeFrom="paragraph">
                  <wp:posOffset>39020</wp:posOffset>
                </wp:positionV>
                <wp:extent cx="24120" cy="390240"/>
                <wp:effectExtent l="38100" t="38100" r="33655" b="29210"/>
                <wp:wrapNone/>
                <wp:docPr id="3042" name="Ink 3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24120" cy="39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2" o:spid="_x0000_s1026" type="#_x0000_t75" style="position:absolute;margin-left:337.7pt;margin-top:2.45pt;width:3.35pt;height:32.05pt;z-index:2532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">
                <v:imagedata r:id="rId380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3328" behindDoc="0" locked="0" layoutInCell="1" allowOverlap="1">
                <wp:simplePos x="0" y="0"/>
                <wp:positionH relativeFrom="column">
                  <wp:posOffset>4206120</wp:posOffset>
                </wp:positionH>
                <wp:positionV relativeFrom="paragraph">
                  <wp:posOffset>39380</wp:posOffset>
                </wp:positionV>
                <wp:extent cx="52920" cy="347400"/>
                <wp:effectExtent l="38100" t="19050" r="23495" b="33655"/>
                <wp:wrapNone/>
                <wp:docPr id="3041" name="Ink 3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5292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1" o:spid="_x0000_s1026" type="#_x0000_t75" style="position:absolute;margin-left:330.45pt;margin-top:2.65pt;width:5.35pt;height:28.45pt;z-index:2532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">
                <v:imagedata r:id="rId380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2304" behindDoc="0" locked="0" layoutInCell="1" allowOverlap="1">
                <wp:simplePos x="0" y="0"/>
                <wp:positionH relativeFrom="column">
                  <wp:posOffset>3999120</wp:posOffset>
                </wp:positionH>
                <wp:positionV relativeFrom="paragraph">
                  <wp:posOffset>227300</wp:posOffset>
                </wp:positionV>
                <wp:extent cx="93600" cy="36720"/>
                <wp:effectExtent l="38100" t="38100" r="40005" b="40005"/>
                <wp:wrapNone/>
                <wp:docPr id="3040" name="Ink 3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936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40" o:spid="_x0000_s1026" type="#_x0000_t75" style="position:absolute;margin-left:314.2pt;margin-top:17.25pt;width:8.7pt;height:4.3pt;z-index:2532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">
                <v:imagedata r:id="rId380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1280" behindDoc="0" locked="0" layoutInCell="1" allowOverlap="1">
                <wp:simplePos x="0" y="0"/>
                <wp:positionH relativeFrom="column">
                  <wp:posOffset>4002360</wp:posOffset>
                </wp:positionH>
                <wp:positionV relativeFrom="paragraph">
                  <wp:posOffset>156380</wp:posOffset>
                </wp:positionV>
                <wp:extent cx="111600" cy="205920"/>
                <wp:effectExtent l="38100" t="38100" r="41275" b="41910"/>
                <wp:wrapNone/>
                <wp:docPr id="3039" name="Ink 3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11160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9" o:spid="_x0000_s1026" type="#_x0000_t75" style="position:absolute;margin-left:314.45pt;margin-top:11.75pt;width:10.15pt;height:17.5pt;z-index:2532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">
                <v:imagedata r:id="rId3806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80256" behindDoc="0" locked="0" layoutInCell="1" allowOverlap="1">
                <wp:simplePos x="0" y="0"/>
                <wp:positionH relativeFrom="column">
                  <wp:posOffset>3761880</wp:posOffset>
                </wp:positionH>
                <wp:positionV relativeFrom="paragraph">
                  <wp:posOffset>200660</wp:posOffset>
                </wp:positionV>
                <wp:extent cx="110880" cy="188280"/>
                <wp:effectExtent l="38100" t="38100" r="41910" b="40640"/>
                <wp:wrapNone/>
                <wp:docPr id="3038" name="Ink 3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110880" cy="18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8" o:spid="_x0000_s1026" type="#_x0000_t75" style="position:absolute;margin-left:295.45pt;margin-top:15.05pt;width:10.15pt;height:16.35pt;z-index:2532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">
                <v:imagedata r:id="rId3808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9232" behindDoc="0" locked="0" layoutInCell="1" allowOverlap="1">
                <wp:simplePos x="0" y="0"/>
                <wp:positionH relativeFrom="column">
                  <wp:posOffset>3699240</wp:posOffset>
                </wp:positionH>
                <wp:positionV relativeFrom="paragraph">
                  <wp:posOffset>351500</wp:posOffset>
                </wp:positionV>
                <wp:extent cx="12960" cy="84600"/>
                <wp:effectExtent l="38100" t="38100" r="25400" b="29845"/>
                <wp:wrapNone/>
                <wp:docPr id="3037" name="Ink 3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12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7" o:spid="_x0000_s1026" type="#_x0000_t75" style="position:absolute;margin-left:290.75pt;margin-top:27.15pt;width:2.2pt;height:7.8pt;z-index:2532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">
                <v:imagedata r:id="rId3810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8208" behindDoc="0" locked="0" layoutInCell="1" allowOverlap="1">
                <wp:simplePos x="0" y="0"/>
                <wp:positionH relativeFrom="column">
                  <wp:posOffset>3544080</wp:posOffset>
                </wp:positionH>
                <wp:positionV relativeFrom="paragraph">
                  <wp:posOffset>112100</wp:posOffset>
                </wp:positionV>
                <wp:extent cx="120960" cy="299880"/>
                <wp:effectExtent l="38100" t="38100" r="31750" b="43180"/>
                <wp:wrapNone/>
                <wp:docPr id="3036" name="Ink 3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12096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6" o:spid="_x0000_s1026" type="#_x0000_t75" style="position:absolute;margin-left:278.35pt;margin-top:8.15pt;width:10.95pt;height:24.95pt;z-index:2532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">
                <v:imagedata r:id="rId3812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7184" behindDoc="0" locked="0" layoutInCell="1" allowOverlap="1">
                <wp:simplePos x="0" y="0"/>
                <wp:positionH relativeFrom="column">
                  <wp:posOffset>3467760</wp:posOffset>
                </wp:positionH>
                <wp:positionV relativeFrom="paragraph">
                  <wp:posOffset>331340</wp:posOffset>
                </wp:positionV>
                <wp:extent cx="8640" cy="142560"/>
                <wp:effectExtent l="38100" t="19050" r="29845" b="29210"/>
                <wp:wrapNone/>
                <wp:docPr id="3035" name="Ink 3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864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5" o:spid="_x0000_s1026" type="#_x0000_t75" style="position:absolute;margin-left:272.4pt;margin-top:25.6pt;width:2.05pt;height:12.35pt;z-index:2532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">
                <v:imagedata r:id="rId3814" o:title=""/>
              </v:shape>
            </w:pict>
          </mc:Fallback>
        </mc:AlternateContent>
      </w:r>
      <w:r w:rsidR="00F3490C">
        <w:rPr>
          <w:rFonts w:ascii="Arial" w:hAnsi="Arial" w:cs="Arial"/>
          <w:b/>
          <w:bCs/>
          <w:i/>
          <w:noProof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3276160" behindDoc="0" locked="0" layoutInCell="1" allowOverlap="1">
                <wp:simplePos x="0" y="0"/>
                <wp:positionH relativeFrom="column">
                  <wp:posOffset>3242400</wp:posOffset>
                </wp:positionH>
                <wp:positionV relativeFrom="paragraph">
                  <wp:posOffset>208940</wp:posOffset>
                </wp:positionV>
                <wp:extent cx="141120" cy="194760"/>
                <wp:effectExtent l="38100" t="38100" r="11430" b="34290"/>
                <wp:wrapNone/>
                <wp:docPr id="3034" name="Ink 3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14112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3034" o:spid="_x0000_s1026" type="#_x0000_t75" style="position:absolute;margin-left:254.55pt;margin-top:15.65pt;width:12.5pt;height:16.9pt;z-index:2532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">
                <v:imagedata r:id="rId3816" o:title=""/>
              </v:shape>
            </w:pict>
          </mc:Fallback>
        </mc:AlternateContent>
      </w:r>
    </w:p>
    <w:sectPr w:rsidR="001A549D" w:rsidRPr="003848B6">
      <w:headerReference w:type="even" r:id="rId3817"/>
      <w:headerReference w:type="default" r:id="rId3818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41EC" w:rsidRDefault="009A41EC">
      <w:pPr>
        <w:spacing w:before="0" w:after="0" w:line="240" w:lineRule="auto"/>
      </w:pPr>
      <w:r>
        <w:separator/>
      </w:r>
    </w:p>
  </w:endnote>
  <w:endnote w:type="continuationSeparator" w:id="0">
    <w:p w:rsidR="009A41EC" w:rsidRDefault="009A41EC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A1"/>
    <w:family w:val="swiss"/>
    <w:pitch w:val="variable"/>
    <w:sig w:usb0="A00006FF" w:usb1="4000205B" w:usb2="00000010" w:usb3="00000000" w:csb0="0000019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41EC" w:rsidRDefault="009A41EC">
      <w:pPr>
        <w:spacing w:before="0" w:after="0" w:line="240" w:lineRule="auto"/>
      </w:pPr>
      <w:r>
        <w:separator/>
      </w:r>
    </w:p>
  </w:footnote>
  <w:footnote w:type="continuationSeparator" w:id="0">
    <w:p w:rsidR="009A41EC" w:rsidRDefault="009A41EC">
      <w:pPr>
        <w:spacing w:before="0"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5CA" w:rsidRDefault="00F355CA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355CA" w:rsidRDefault="00F355CA">
    <w:pPr>
      <w:pStyle w:val="Header"/>
    </w:pPr>
  </w:p>
  <w:p w:rsidR="00F355CA" w:rsidRDefault="00F355CA" w:rsidP="00502726"/>
  <w:p w:rsidR="00F355CA" w:rsidRDefault="00F355CA" w:rsidP="007D3293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355CA" w:rsidRDefault="00F355CA" w:rsidP="0012587A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2E468F">
      <w:rPr>
        <w:rStyle w:val="PageNumber"/>
        <w:noProof/>
      </w:rPr>
      <w:t>14</w:t>
    </w:r>
    <w:r>
      <w:rPr>
        <w:rStyle w:val="PageNumber"/>
      </w:rPr>
      <w:fldChar w:fldCharType="end"/>
    </w:r>
  </w:p>
  <w:p w:rsidR="00F355CA" w:rsidRPr="001F01DD" w:rsidRDefault="00F355CA" w:rsidP="00EB4FB2">
    <w:pPr>
      <w:pStyle w:val="Header"/>
      <w:rPr>
        <w:lang w:val="el-GR"/>
      </w:rPr>
    </w:pPr>
    <w:r>
      <w:rPr>
        <w:lang w:val="el-GR"/>
      </w:rPr>
      <w:tab/>
    </w:r>
    <w:r>
      <w:rPr>
        <w:lang w:val="el-GR"/>
      </w:rPr>
      <w:tab/>
    </w:r>
  </w:p>
  <w:p w:rsidR="00F355CA" w:rsidRDefault="00F355CA" w:rsidP="00502726"/>
  <w:p w:rsidR="00F355CA" w:rsidRDefault="00F355CA" w:rsidP="007D3293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01D92"/>
    <w:multiLevelType w:val="hybridMultilevel"/>
    <w:tmpl w:val="39501D1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1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6DA2AFD"/>
    <w:multiLevelType w:val="hybridMultilevel"/>
    <w:tmpl w:val="6560AB9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AF70B75"/>
    <w:multiLevelType w:val="hybridMultilevel"/>
    <w:tmpl w:val="48AE9E4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B995438"/>
    <w:multiLevelType w:val="hybridMultilevel"/>
    <w:tmpl w:val="66DC843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7CE25CC"/>
    <w:multiLevelType w:val="hybridMultilevel"/>
    <w:tmpl w:val="05C6C56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92E3F04"/>
    <w:multiLevelType w:val="hybridMultilevel"/>
    <w:tmpl w:val="92B47AD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0">
    <w:nsid w:val="5C655043"/>
    <w:multiLevelType w:val="hybridMultilevel"/>
    <w:tmpl w:val="8CC8362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6CE43AB4"/>
    <w:multiLevelType w:val="hybridMultilevel"/>
    <w:tmpl w:val="78002B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6ED81398"/>
    <w:multiLevelType w:val="hybridMultilevel"/>
    <w:tmpl w:val="BF42FF06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71D07C99"/>
    <w:multiLevelType w:val="hybridMultilevel"/>
    <w:tmpl w:val="800810C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8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2"/>
  </w:num>
  <w:num w:numId="2">
    <w:abstractNumId w:val="38"/>
  </w:num>
  <w:num w:numId="3">
    <w:abstractNumId w:val="31"/>
  </w:num>
  <w:num w:numId="4">
    <w:abstractNumId w:val="26"/>
  </w:num>
  <w:num w:numId="5">
    <w:abstractNumId w:val="9"/>
  </w:num>
  <w:num w:numId="6">
    <w:abstractNumId w:val="11"/>
  </w:num>
  <w:num w:numId="7">
    <w:abstractNumId w:val="8"/>
  </w:num>
  <w:num w:numId="8">
    <w:abstractNumId w:val="21"/>
  </w:num>
  <w:num w:numId="9">
    <w:abstractNumId w:val="33"/>
  </w:num>
  <w:num w:numId="10">
    <w:abstractNumId w:val="6"/>
  </w:num>
  <w:num w:numId="11">
    <w:abstractNumId w:val="34"/>
  </w:num>
  <w:num w:numId="12">
    <w:abstractNumId w:val="17"/>
  </w:num>
  <w:num w:numId="13">
    <w:abstractNumId w:val="40"/>
  </w:num>
  <w:num w:numId="14">
    <w:abstractNumId w:val="25"/>
  </w:num>
  <w:num w:numId="15">
    <w:abstractNumId w:val="2"/>
  </w:num>
  <w:num w:numId="16">
    <w:abstractNumId w:val="1"/>
  </w:num>
  <w:num w:numId="17">
    <w:abstractNumId w:val="7"/>
  </w:num>
  <w:num w:numId="18">
    <w:abstractNumId w:val="5"/>
  </w:num>
  <w:num w:numId="19">
    <w:abstractNumId w:val="3"/>
  </w:num>
  <w:num w:numId="20">
    <w:abstractNumId w:val="39"/>
  </w:num>
  <w:num w:numId="21">
    <w:abstractNumId w:val="29"/>
  </w:num>
  <w:num w:numId="22">
    <w:abstractNumId w:val="16"/>
  </w:num>
  <w:num w:numId="23">
    <w:abstractNumId w:val="19"/>
  </w:num>
  <w:num w:numId="24">
    <w:abstractNumId w:val="20"/>
  </w:num>
  <w:num w:numId="25">
    <w:abstractNumId w:val="10"/>
  </w:num>
  <w:num w:numId="26">
    <w:abstractNumId w:val="27"/>
  </w:num>
  <w:num w:numId="27">
    <w:abstractNumId w:val="28"/>
  </w:num>
  <w:num w:numId="28">
    <w:abstractNumId w:val="4"/>
  </w:num>
  <w:num w:numId="29">
    <w:abstractNumId w:val="41"/>
  </w:num>
  <w:num w:numId="30">
    <w:abstractNumId w:val="24"/>
  </w:num>
  <w:num w:numId="31">
    <w:abstractNumId w:val="37"/>
  </w:num>
  <w:num w:numId="32">
    <w:abstractNumId w:val="15"/>
  </w:num>
  <w:num w:numId="33">
    <w:abstractNumId w:val="13"/>
  </w:num>
  <w:num w:numId="34">
    <w:abstractNumId w:val="32"/>
  </w:num>
  <w:num w:numId="35">
    <w:abstractNumId w:val="36"/>
  </w:num>
  <w:num w:numId="36">
    <w:abstractNumId w:val="0"/>
  </w:num>
  <w:num w:numId="37">
    <w:abstractNumId w:val="30"/>
  </w:num>
  <w:num w:numId="38">
    <w:abstractNumId w:val="14"/>
  </w:num>
  <w:num w:numId="39">
    <w:abstractNumId w:val="23"/>
  </w:num>
  <w:num w:numId="40">
    <w:abstractNumId w:val="18"/>
  </w:num>
  <w:num w:numId="41">
    <w:abstractNumId w:val="12"/>
  </w:num>
  <w:num w:numId="42">
    <w:abstractNumId w:val="35"/>
  </w:num>
  <w:numIdMacAtCleanup w:val="3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AED"/>
    <w:rsid w:val="0001124A"/>
    <w:rsid w:val="000135FA"/>
    <w:rsid w:val="00014F48"/>
    <w:rsid w:val="00016E9B"/>
    <w:rsid w:val="000232EA"/>
    <w:rsid w:val="00025EEA"/>
    <w:rsid w:val="00032150"/>
    <w:rsid w:val="00040C33"/>
    <w:rsid w:val="0006737B"/>
    <w:rsid w:val="0007450E"/>
    <w:rsid w:val="000A0DE6"/>
    <w:rsid w:val="000A387B"/>
    <w:rsid w:val="000C01BA"/>
    <w:rsid w:val="001021C0"/>
    <w:rsid w:val="0010772A"/>
    <w:rsid w:val="00111CEF"/>
    <w:rsid w:val="00115DC0"/>
    <w:rsid w:val="001240C2"/>
    <w:rsid w:val="0012587A"/>
    <w:rsid w:val="0017136D"/>
    <w:rsid w:val="001801EC"/>
    <w:rsid w:val="0018165A"/>
    <w:rsid w:val="001A2408"/>
    <w:rsid w:val="001A50B0"/>
    <w:rsid w:val="001A549D"/>
    <w:rsid w:val="001B5F35"/>
    <w:rsid w:val="001C3F87"/>
    <w:rsid w:val="001D1201"/>
    <w:rsid w:val="001D3EB4"/>
    <w:rsid w:val="001D41C7"/>
    <w:rsid w:val="001D664A"/>
    <w:rsid w:val="001F01DD"/>
    <w:rsid w:val="001F3EB7"/>
    <w:rsid w:val="001F6873"/>
    <w:rsid w:val="002023D8"/>
    <w:rsid w:val="00214BF4"/>
    <w:rsid w:val="00217901"/>
    <w:rsid w:val="00226C4A"/>
    <w:rsid w:val="0023237F"/>
    <w:rsid w:val="00235D79"/>
    <w:rsid w:val="00240EB2"/>
    <w:rsid w:val="0024460C"/>
    <w:rsid w:val="00251ABF"/>
    <w:rsid w:val="00254638"/>
    <w:rsid w:val="0025738E"/>
    <w:rsid w:val="002747C8"/>
    <w:rsid w:val="00282BAC"/>
    <w:rsid w:val="002A010E"/>
    <w:rsid w:val="002A2354"/>
    <w:rsid w:val="002B0C54"/>
    <w:rsid w:val="002D5A02"/>
    <w:rsid w:val="002E0EF4"/>
    <w:rsid w:val="002E468F"/>
    <w:rsid w:val="002F019E"/>
    <w:rsid w:val="0030168C"/>
    <w:rsid w:val="003033E6"/>
    <w:rsid w:val="00306EA4"/>
    <w:rsid w:val="0031479B"/>
    <w:rsid w:val="00322A8E"/>
    <w:rsid w:val="0032375F"/>
    <w:rsid w:val="003274E4"/>
    <w:rsid w:val="00331A15"/>
    <w:rsid w:val="00336482"/>
    <w:rsid w:val="00336D8E"/>
    <w:rsid w:val="00337E85"/>
    <w:rsid w:val="00357EEF"/>
    <w:rsid w:val="00361524"/>
    <w:rsid w:val="00374C3E"/>
    <w:rsid w:val="0038109B"/>
    <w:rsid w:val="003848B6"/>
    <w:rsid w:val="00385B8D"/>
    <w:rsid w:val="0039262C"/>
    <w:rsid w:val="003C050F"/>
    <w:rsid w:val="003C5346"/>
    <w:rsid w:val="003C7A0A"/>
    <w:rsid w:val="003E4A5B"/>
    <w:rsid w:val="003F60EC"/>
    <w:rsid w:val="00405C88"/>
    <w:rsid w:val="00410538"/>
    <w:rsid w:val="004120D0"/>
    <w:rsid w:val="00425984"/>
    <w:rsid w:val="004261F1"/>
    <w:rsid w:val="00430F93"/>
    <w:rsid w:val="00433422"/>
    <w:rsid w:val="00437D4A"/>
    <w:rsid w:val="00443CB2"/>
    <w:rsid w:val="004444E5"/>
    <w:rsid w:val="00444B19"/>
    <w:rsid w:val="00445BFF"/>
    <w:rsid w:val="00462E25"/>
    <w:rsid w:val="0048551C"/>
    <w:rsid w:val="00494C2B"/>
    <w:rsid w:val="004A4A3D"/>
    <w:rsid w:val="004A6538"/>
    <w:rsid w:val="004A71D5"/>
    <w:rsid w:val="004B01E7"/>
    <w:rsid w:val="004B3AA6"/>
    <w:rsid w:val="004B703F"/>
    <w:rsid w:val="004B7416"/>
    <w:rsid w:val="004E1755"/>
    <w:rsid w:val="004E7115"/>
    <w:rsid w:val="004F71F1"/>
    <w:rsid w:val="00502726"/>
    <w:rsid w:val="00502742"/>
    <w:rsid w:val="00517FA2"/>
    <w:rsid w:val="00522D89"/>
    <w:rsid w:val="0052377C"/>
    <w:rsid w:val="00540570"/>
    <w:rsid w:val="00544734"/>
    <w:rsid w:val="005527EB"/>
    <w:rsid w:val="00555040"/>
    <w:rsid w:val="00560C79"/>
    <w:rsid w:val="00573FB1"/>
    <w:rsid w:val="005812D4"/>
    <w:rsid w:val="00582140"/>
    <w:rsid w:val="00590E15"/>
    <w:rsid w:val="005A141D"/>
    <w:rsid w:val="005B3D20"/>
    <w:rsid w:val="005C70C6"/>
    <w:rsid w:val="005D6C5F"/>
    <w:rsid w:val="005E28CF"/>
    <w:rsid w:val="005F5195"/>
    <w:rsid w:val="0060019A"/>
    <w:rsid w:val="006024DC"/>
    <w:rsid w:val="00612458"/>
    <w:rsid w:val="00612AD8"/>
    <w:rsid w:val="00620731"/>
    <w:rsid w:val="00624843"/>
    <w:rsid w:val="00632D55"/>
    <w:rsid w:val="0063319D"/>
    <w:rsid w:val="00642050"/>
    <w:rsid w:val="00670A9C"/>
    <w:rsid w:val="0068264D"/>
    <w:rsid w:val="0068351E"/>
    <w:rsid w:val="006A00C4"/>
    <w:rsid w:val="006A1B47"/>
    <w:rsid w:val="006C1CFF"/>
    <w:rsid w:val="006E4FF4"/>
    <w:rsid w:val="006F08D7"/>
    <w:rsid w:val="006F1FA1"/>
    <w:rsid w:val="0070105B"/>
    <w:rsid w:val="0072105D"/>
    <w:rsid w:val="0072548A"/>
    <w:rsid w:val="00741D9A"/>
    <w:rsid w:val="007612E5"/>
    <w:rsid w:val="00761675"/>
    <w:rsid w:val="00764F6B"/>
    <w:rsid w:val="00775E2F"/>
    <w:rsid w:val="0078748D"/>
    <w:rsid w:val="007A716D"/>
    <w:rsid w:val="007C0C89"/>
    <w:rsid w:val="007D3293"/>
    <w:rsid w:val="007D6C8B"/>
    <w:rsid w:val="007E4997"/>
    <w:rsid w:val="00814296"/>
    <w:rsid w:val="00815C35"/>
    <w:rsid w:val="00825462"/>
    <w:rsid w:val="00826F10"/>
    <w:rsid w:val="00856950"/>
    <w:rsid w:val="008652A7"/>
    <w:rsid w:val="00867601"/>
    <w:rsid w:val="00876336"/>
    <w:rsid w:val="00886684"/>
    <w:rsid w:val="008927E8"/>
    <w:rsid w:val="00895206"/>
    <w:rsid w:val="008B54CB"/>
    <w:rsid w:val="008B591E"/>
    <w:rsid w:val="008E3EF1"/>
    <w:rsid w:val="008F6316"/>
    <w:rsid w:val="00902C99"/>
    <w:rsid w:val="00905D85"/>
    <w:rsid w:val="00911771"/>
    <w:rsid w:val="00913347"/>
    <w:rsid w:val="00917724"/>
    <w:rsid w:val="00920BE5"/>
    <w:rsid w:val="009233AA"/>
    <w:rsid w:val="009308F9"/>
    <w:rsid w:val="009401BB"/>
    <w:rsid w:val="00942972"/>
    <w:rsid w:val="00967351"/>
    <w:rsid w:val="0097163A"/>
    <w:rsid w:val="00971662"/>
    <w:rsid w:val="0097474A"/>
    <w:rsid w:val="009832A9"/>
    <w:rsid w:val="00983B8E"/>
    <w:rsid w:val="0098593B"/>
    <w:rsid w:val="009961BA"/>
    <w:rsid w:val="00996D50"/>
    <w:rsid w:val="009A41EC"/>
    <w:rsid w:val="009A5A16"/>
    <w:rsid w:val="009B0513"/>
    <w:rsid w:val="009B3979"/>
    <w:rsid w:val="009C27EB"/>
    <w:rsid w:val="009C2DC6"/>
    <w:rsid w:val="009C324F"/>
    <w:rsid w:val="009C39C5"/>
    <w:rsid w:val="009E0FCF"/>
    <w:rsid w:val="009F5EE3"/>
    <w:rsid w:val="00A3521A"/>
    <w:rsid w:val="00A412F6"/>
    <w:rsid w:val="00A84450"/>
    <w:rsid w:val="00A8773B"/>
    <w:rsid w:val="00AA7E3F"/>
    <w:rsid w:val="00AB6F2E"/>
    <w:rsid w:val="00AC1B54"/>
    <w:rsid w:val="00AC4A57"/>
    <w:rsid w:val="00AC637A"/>
    <w:rsid w:val="00AC6AB4"/>
    <w:rsid w:val="00AE0A15"/>
    <w:rsid w:val="00AE618B"/>
    <w:rsid w:val="00B007A4"/>
    <w:rsid w:val="00B175B8"/>
    <w:rsid w:val="00B336B3"/>
    <w:rsid w:val="00B421F3"/>
    <w:rsid w:val="00B42CDA"/>
    <w:rsid w:val="00B66267"/>
    <w:rsid w:val="00B85F35"/>
    <w:rsid w:val="00B865EF"/>
    <w:rsid w:val="00B920EA"/>
    <w:rsid w:val="00B97DF6"/>
    <w:rsid w:val="00BB4E33"/>
    <w:rsid w:val="00BC2B6C"/>
    <w:rsid w:val="00BC6439"/>
    <w:rsid w:val="00BD27D7"/>
    <w:rsid w:val="00BD3B0C"/>
    <w:rsid w:val="00BE7D23"/>
    <w:rsid w:val="00BF5A77"/>
    <w:rsid w:val="00C023C3"/>
    <w:rsid w:val="00C125DC"/>
    <w:rsid w:val="00C13EC8"/>
    <w:rsid w:val="00C26507"/>
    <w:rsid w:val="00C467A0"/>
    <w:rsid w:val="00C55AC4"/>
    <w:rsid w:val="00C65B0E"/>
    <w:rsid w:val="00C70907"/>
    <w:rsid w:val="00C74762"/>
    <w:rsid w:val="00C76AF3"/>
    <w:rsid w:val="00C80F1F"/>
    <w:rsid w:val="00C86E39"/>
    <w:rsid w:val="00CB6510"/>
    <w:rsid w:val="00CC1D91"/>
    <w:rsid w:val="00CD2D51"/>
    <w:rsid w:val="00CF33B1"/>
    <w:rsid w:val="00CF59EB"/>
    <w:rsid w:val="00D144FE"/>
    <w:rsid w:val="00D267ED"/>
    <w:rsid w:val="00D34D27"/>
    <w:rsid w:val="00D4231F"/>
    <w:rsid w:val="00D5059A"/>
    <w:rsid w:val="00DA62FB"/>
    <w:rsid w:val="00DA753D"/>
    <w:rsid w:val="00DC465B"/>
    <w:rsid w:val="00DC5BD2"/>
    <w:rsid w:val="00DF5D56"/>
    <w:rsid w:val="00E407A9"/>
    <w:rsid w:val="00E46F82"/>
    <w:rsid w:val="00E50FFE"/>
    <w:rsid w:val="00E53443"/>
    <w:rsid w:val="00EB17D6"/>
    <w:rsid w:val="00EB3BEA"/>
    <w:rsid w:val="00EB4FB2"/>
    <w:rsid w:val="00EC4CCD"/>
    <w:rsid w:val="00ED1F4B"/>
    <w:rsid w:val="00ED6A1E"/>
    <w:rsid w:val="00ED6A97"/>
    <w:rsid w:val="00ED6CAC"/>
    <w:rsid w:val="00EE330E"/>
    <w:rsid w:val="00F05AED"/>
    <w:rsid w:val="00F15632"/>
    <w:rsid w:val="00F17033"/>
    <w:rsid w:val="00F27E42"/>
    <w:rsid w:val="00F31BCE"/>
    <w:rsid w:val="00F320BD"/>
    <w:rsid w:val="00F3490C"/>
    <w:rsid w:val="00F35468"/>
    <w:rsid w:val="00F355CA"/>
    <w:rsid w:val="00F409CF"/>
    <w:rsid w:val="00F41091"/>
    <w:rsid w:val="00F42ADF"/>
    <w:rsid w:val="00F53C94"/>
    <w:rsid w:val="00F70D6A"/>
    <w:rsid w:val="00F84216"/>
    <w:rsid w:val="00F869D1"/>
    <w:rsid w:val="00F909A6"/>
    <w:rsid w:val="00F91CBB"/>
    <w:rsid w:val="00F96393"/>
    <w:rsid w:val="00FB1A67"/>
    <w:rsid w:val="00FC383A"/>
    <w:rsid w:val="00FC6798"/>
    <w:rsid w:val="00FC6A13"/>
    <w:rsid w:val="00FC72B5"/>
    <w:rsid w:val="00FD34CF"/>
    <w:rsid w:val="00FE5EA2"/>
    <w:rsid w:val="00FF2E1D"/>
    <w:rsid w:val="00FF338D"/>
    <w:rsid w:val="00FF45CB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CBB"/>
    <w:pPr>
      <w:tabs>
        <w:tab w:val="left" w:pos="1185"/>
      </w:tabs>
      <w:spacing w:before="120" w:after="120" w:line="36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F91CB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F91CB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91CBB"/>
    <w:pPr>
      <w:tabs>
        <w:tab w:val="left" w:pos="1185"/>
      </w:tabs>
      <w:spacing w:before="120" w:after="120" w:line="360" w:lineRule="atLeast"/>
      <w:jc w:val="both"/>
    </w:pPr>
    <w:rPr>
      <w:sz w:val="28"/>
      <w:szCs w:val="24"/>
      <w:lang w:val="en-GB" w:eastAsia="en-GB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  <w:lang w:val="el-GR"/>
    </w:rPr>
  </w:style>
  <w:style w:type="paragraph" w:styleId="Heading2">
    <w:name w:val="heading 2"/>
    <w:basedOn w:val="Normal"/>
    <w:next w:val="Normal"/>
    <w:autoRedefine/>
    <w:qFormat/>
    <w:rsid w:val="00433422"/>
    <w:pPr>
      <w:keepNext/>
      <w:spacing w:before="480" w:after="840"/>
      <w:outlineLvl w:val="1"/>
    </w:pPr>
    <w:rPr>
      <w:rFonts w:ascii="Arial" w:hAnsi="Arial" w:cs="Arial"/>
      <w:b/>
      <w:bCs/>
      <w:i/>
      <w:iCs/>
      <w:sz w:val="48"/>
      <w:szCs w:val="48"/>
      <w:lang w:val="el-GR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F91CBB"/>
    <w:pPr>
      <w:keepNext/>
      <w:spacing w:before="360" w:after="480"/>
      <w:outlineLvl w:val="2"/>
    </w:pPr>
    <w:rPr>
      <w:rFonts w:ascii="Arial" w:hAnsi="Arial" w:cs="Arial"/>
      <w:b/>
      <w:bCs/>
      <w:i/>
      <w:szCs w:val="28"/>
      <w:lang w:val="el-GR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78748D"/>
    <w:pPr>
      <w:keepNext/>
      <w:keepLines/>
      <w:spacing w:before="240"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semiHidden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78748D"/>
    <w:rPr>
      <w:b/>
      <w:bCs/>
      <w:i/>
      <w:sz w:val="24"/>
      <w:szCs w:val="28"/>
      <w:lang w:val="en-GB" w:eastAsia="en-GB" w:bidi="ar-SA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F91CBB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clear" w:pos="1185"/>
        <w:tab w:val="right" w:leader="dot" w:pos="8296"/>
      </w:tabs>
      <w:spacing w:before="0" w:line="360" w:lineRule="auto"/>
    </w:pPr>
    <w:rPr>
      <w:lang w:val="el-GR" w:eastAsia="el-GR"/>
    </w:rPr>
  </w:style>
  <w:style w:type="paragraph" w:styleId="TOC2">
    <w:name w:val="toc 2"/>
    <w:basedOn w:val="Normal"/>
    <w:next w:val="Normal"/>
    <w:autoRedefine/>
    <w:semiHidden/>
    <w:rsid w:val="001C3F87"/>
    <w:pPr>
      <w:tabs>
        <w:tab w:val="clear" w:pos="1185"/>
      </w:tabs>
      <w:spacing w:before="0" w:after="0" w:line="240" w:lineRule="auto"/>
      <w:ind w:left="240"/>
      <w:jc w:val="left"/>
    </w:pPr>
    <w:rPr>
      <w:lang w:val="el-GR" w:eastAsia="el-GR"/>
    </w:rPr>
  </w:style>
  <w:style w:type="character" w:styleId="Hyperlink">
    <w:name w:val="Hyperlink"/>
    <w:basedOn w:val="DefaultParagraphFont"/>
    <w:uiPriority w:val="99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tabs>
        <w:tab w:val="clear" w:pos="1185"/>
      </w:tabs>
      <w:spacing w:before="0" w:after="0" w:line="240" w:lineRule="auto"/>
    </w:pPr>
    <w:rPr>
      <w:szCs w:val="20"/>
      <w:lang w:val="el-GR" w:eastAsia="el-GR"/>
    </w:rPr>
  </w:style>
  <w:style w:type="paragraph" w:styleId="PlainText">
    <w:name w:val="Plain Text"/>
    <w:basedOn w:val="Normal"/>
    <w:rsid w:val="001C3F87"/>
    <w:pPr>
      <w:tabs>
        <w:tab w:val="clear" w:pos="1185"/>
      </w:tabs>
      <w:spacing w:before="0" w:after="0" w:line="240" w:lineRule="auto"/>
      <w:jc w:val="left"/>
    </w:pPr>
    <w:rPr>
      <w:rFonts w:ascii="Courier New" w:hAnsi="Courier New"/>
      <w:szCs w:val="20"/>
      <w:lang w:val="el-GR" w:eastAsia="el-GR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unhideWhenUsed/>
    <w:rsid w:val="00AC637A"/>
    <w:pPr>
      <w:tabs>
        <w:tab w:val="clear" w:pos="1185"/>
      </w:tabs>
      <w:spacing w:before="100" w:beforeAutospacing="1" w:after="100" w:afterAutospacing="1" w:line="240" w:lineRule="auto"/>
      <w:jc w:val="left"/>
    </w:pPr>
    <w:rPr>
      <w:rFonts w:eastAsiaTheme="minorEastAsia"/>
      <w:lang w:val="el-GR" w:eastAsia="el-GR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oleObject" Target="embeddings/oleObject151.bin"/><Relationship Id="rId3182" Type="http://schemas.openxmlformats.org/officeDocument/2006/relationships/image" Target="media/image1231.emf"/><Relationship Id="rId3042" Type="http://schemas.openxmlformats.org/officeDocument/2006/relationships/customXml" Target="ink/ink1315.xml"/><Relationship Id="rId170" Type="http://schemas.openxmlformats.org/officeDocument/2006/relationships/image" Target="media/image77.emf"/><Relationship Id="rId987" Type="http://schemas.openxmlformats.org/officeDocument/2006/relationships/customXml" Target="ink/ink450.xml"/><Relationship Id="rId2668" Type="http://schemas.openxmlformats.org/officeDocument/2006/relationships/customXml" Target="ink/ink1137.xml"/><Relationship Id="rId2875" Type="http://schemas.openxmlformats.org/officeDocument/2006/relationships/customXml" Target="ink/ink1231.xml"/><Relationship Id="rId3719" Type="http://schemas.openxmlformats.org/officeDocument/2006/relationships/customXml" Target="ink/ink1646.xml"/><Relationship Id="rId847" Type="http://schemas.openxmlformats.org/officeDocument/2006/relationships/image" Target="media/image2760.emf"/><Relationship Id="rId1477" Type="http://schemas.openxmlformats.org/officeDocument/2006/relationships/customXml" Target="ink/ink647.xml"/><Relationship Id="rId1684" Type="http://schemas.openxmlformats.org/officeDocument/2006/relationships/customXml" Target="ink/ink738.xml"/><Relationship Id="rId1891" Type="http://schemas.openxmlformats.org/officeDocument/2006/relationships/image" Target="media/image657.emf"/><Relationship Id="rId2528" Type="http://schemas.openxmlformats.org/officeDocument/2006/relationships/image" Target="media/image962.emf"/><Relationship Id="rId2735" Type="http://schemas.openxmlformats.org/officeDocument/2006/relationships/image" Target="media/image1064.emf"/><Relationship Id="rId2942" Type="http://schemas.openxmlformats.org/officeDocument/2006/relationships/customXml" Target="ink/ink1265.xml"/><Relationship Id="rId707" Type="http://schemas.openxmlformats.org/officeDocument/2006/relationships/customXml" Target="ink/ink318.xml"/><Relationship Id="rId914" Type="http://schemas.openxmlformats.org/officeDocument/2006/relationships/customXml" Target="ink/ink416.xml"/><Relationship Id="rId1337" Type="http://schemas.openxmlformats.org/officeDocument/2006/relationships/customXml" Target="ink/ink589.xml"/><Relationship Id="rId1544" Type="http://schemas.openxmlformats.org/officeDocument/2006/relationships/image" Target="media/image2950.emf"/><Relationship Id="rId1751" Type="http://schemas.openxmlformats.org/officeDocument/2006/relationships/oleObject" Target="embeddings/oleObject110.bin"/><Relationship Id="rId2802" Type="http://schemas.openxmlformats.org/officeDocument/2006/relationships/image" Target="media/image4970.emf"/><Relationship Id="rId43" Type="http://schemas.openxmlformats.org/officeDocument/2006/relationships/customXml" Target="ink/ink18.xml"/><Relationship Id="rId1404" Type="http://schemas.openxmlformats.org/officeDocument/2006/relationships/image" Target="media/image519.emf"/><Relationship Id="rId1611" Type="http://schemas.openxmlformats.org/officeDocument/2006/relationships/customXml" Target="ink/ink706.xml"/><Relationship Id="rId3369" Type="http://schemas.openxmlformats.org/officeDocument/2006/relationships/customXml" Target="ink/ink1471.xml"/><Relationship Id="rId3576" Type="http://schemas.openxmlformats.org/officeDocument/2006/relationships/image" Target="media/image1428.emf"/><Relationship Id="rId497" Type="http://schemas.openxmlformats.org/officeDocument/2006/relationships/customXml" Target="ink/ink213.xml"/><Relationship Id="rId2178" Type="http://schemas.openxmlformats.org/officeDocument/2006/relationships/image" Target="media/image799.emf"/><Relationship Id="rId2385" Type="http://schemas.openxmlformats.org/officeDocument/2006/relationships/image" Target="media/image901.emf"/><Relationship Id="rId3229" Type="http://schemas.openxmlformats.org/officeDocument/2006/relationships/customXml" Target="ink/ink1409.xml"/><Relationship Id="rId3783" Type="http://schemas.openxmlformats.org/officeDocument/2006/relationships/customXml" Target="ink/ink1678.xml"/><Relationship Id="rId357" Type="http://schemas.openxmlformats.org/officeDocument/2006/relationships/image" Target="media/image169.emf"/><Relationship Id="rId1194" Type="http://schemas.openxmlformats.org/officeDocument/2006/relationships/customXml" Target="ink/ink538.xml"/><Relationship Id="rId2038" Type="http://schemas.openxmlformats.org/officeDocument/2006/relationships/image" Target="media/image729.emf"/><Relationship Id="rId2592" Type="http://schemas.openxmlformats.org/officeDocument/2006/relationships/customXml" Target="ink/ink1100.xml"/><Relationship Id="rId3436" Type="http://schemas.openxmlformats.org/officeDocument/2006/relationships/image" Target="media/image1358.emf"/><Relationship Id="rId3643" Type="http://schemas.openxmlformats.org/officeDocument/2006/relationships/customXml" Target="ink/ink1608.xml"/><Relationship Id="rId217" Type="http://schemas.openxmlformats.org/officeDocument/2006/relationships/image" Target="media/image100.emf"/><Relationship Id="rId564" Type="http://schemas.openxmlformats.org/officeDocument/2006/relationships/image" Target="media/image246.emf"/><Relationship Id="rId771" Type="http://schemas.openxmlformats.org/officeDocument/2006/relationships/image" Target="media/image349.wmf"/><Relationship Id="rId2245" Type="http://schemas.openxmlformats.org/officeDocument/2006/relationships/customXml" Target="ink/ink950.xml"/><Relationship Id="rId2452" Type="http://schemas.openxmlformats.org/officeDocument/2006/relationships/image" Target="media/image934.emf"/><Relationship Id="rId3503" Type="http://schemas.openxmlformats.org/officeDocument/2006/relationships/customXml" Target="ink/ink1538.xml"/><Relationship Id="rId3710" Type="http://schemas.openxmlformats.org/officeDocument/2006/relationships/image" Target="media/image1495.emf"/><Relationship Id="rId424" Type="http://schemas.openxmlformats.org/officeDocument/2006/relationships/customXml" Target="ink/ink186.xml"/><Relationship Id="rId631" Type="http://schemas.openxmlformats.org/officeDocument/2006/relationships/customXml" Target="ink/ink280.xml"/><Relationship Id="rId1054" Type="http://schemas.openxmlformats.org/officeDocument/2006/relationships/customXml" Target="ink/ink499.xml"/><Relationship Id="rId1261" Type="http://schemas.openxmlformats.org/officeDocument/2006/relationships/customXml" Target="ink/ink551.xml"/><Relationship Id="rId2105" Type="http://schemas.openxmlformats.org/officeDocument/2006/relationships/customXml" Target="ink/ink886.xml"/><Relationship Id="rId2312" Type="http://schemas.openxmlformats.org/officeDocument/2006/relationships/customXml" Target="ink/ink980.xml"/><Relationship Id="rId1121" Type="http://schemas.openxmlformats.org/officeDocument/2006/relationships/image" Target="media/image3400.emf"/><Relationship Id="rId3086" Type="http://schemas.openxmlformats.org/officeDocument/2006/relationships/image" Target="media/image1183.emf"/><Relationship Id="rId3293" Type="http://schemas.openxmlformats.org/officeDocument/2006/relationships/customXml" Target="ink/ink1433.xml"/><Relationship Id="rId1938" Type="http://schemas.openxmlformats.org/officeDocument/2006/relationships/customXml" Target="ink/ink822.xml"/><Relationship Id="rId3153" Type="http://schemas.openxmlformats.org/officeDocument/2006/relationships/customXml" Target="ink/ink1371.xml"/><Relationship Id="rId3360" Type="http://schemas.openxmlformats.org/officeDocument/2006/relationships/image" Target="media/image1320.emf"/><Relationship Id="rId281" Type="http://schemas.openxmlformats.org/officeDocument/2006/relationships/image" Target="media/image131.emf"/><Relationship Id="rId3013" Type="http://schemas.openxmlformats.org/officeDocument/2006/relationships/image" Target="media/image5350.emf"/><Relationship Id="rId141" Type="http://schemas.openxmlformats.org/officeDocument/2006/relationships/image" Target="media/image2.wmf"/><Relationship Id="rId3220" Type="http://schemas.openxmlformats.org/officeDocument/2006/relationships/image" Target="media/image1250.emf"/><Relationship Id="rId7" Type="http://schemas.openxmlformats.org/officeDocument/2006/relationships/footnotes" Target="footnotes.xml"/><Relationship Id="rId2779" Type="http://schemas.openxmlformats.org/officeDocument/2006/relationships/customXml" Target="ink/ink1183.xml"/><Relationship Id="rId2986" Type="http://schemas.openxmlformats.org/officeDocument/2006/relationships/customXml" Target="ink/ink1287.xml"/><Relationship Id="rId958" Type="http://schemas.openxmlformats.org/officeDocument/2006/relationships/oleObject" Target="embeddings/oleObject41.bin"/><Relationship Id="rId1588" Type="http://schemas.openxmlformats.org/officeDocument/2006/relationships/image" Target="media/image3880.emf"/><Relationship Id="rId1795" Type="http://schemas.openxmlformats.org/officeDocument/2006/relationships/oleObject" Target="embeddings/oleObject133.bin"/><Relationship Id="rId2639" Type="http://schemas.openxmlformats.org/officeDocument/2006/relationships/image" Target="media/image1017.emf"/><Relationship Id="rId2846" Type="http://schemas.openxmlformats.org/officeDocument/2006/relationships/image" Target="media/image1090.emf"/><Relationship Id="rId87" Type="http://schemas.openxmlformats.org/officeDocument/2006/relationships/customXml" Target="ink/ink40.xml"/><Relationship Id="rId818" Type="http://schemas.openxmlformats.org/officeDocument/2006/relationships/customXml" Target="ink/ink370.xml"/><Relationship Id="rId1448" Type="http://schemas.openxmlformats.org/officeDocument/2006/relationships/oleObject" Target="embeddings/oleObject88.bin"/><Relationship Id="rId1655" Type="http://schemas.openxmlformats.org/officeDocument/2006/relationships/customXml" Target="ink/ink728.xml"/><Relationship Id="rId2706" Type="http://schemas.openxmlformats.org/officeDocument/2006/relationships/customXml" Target="ink/ink1156.xml"/><Relationship Id="rId1308" Type="http://schemas.openxmlformats.org/officeDocument/2006/relationships/image" Target="media/image471.emf"/><Relationship Id="rId1862" Type="http://schemas.openxmlformats.org/officeDocument/2006/relationships/customXml" Target="ink/ink784.xml"/><Relationship Id="rId2913" Type="http://schemas.openxmlformats.org/officeDocument/2006/relationships/customXml" Target="ink/ink1250.xml"/><Relationship Id="rId1515" Type="http://schemas.openxmlformats.org/officeDocument/2006/relationships/customXml" Target="ink/ink659.xml"/><Relationship Id="rId1722" Type="http://schemas.openxmlformats.org/officeDocument/2006/relationships/customXml" Target="ink/ink757.xml"/><Relationship Id="rId14" Type="http://schemas.openxmlformats.org/officeDocument/2006/relationships/image" Target="media/image3.emf"/><Relationship Id="rId3687" Type="http://schemas.openxmlformats.org/officeDocument/2006/relationships/customXml" Target="ink/ink1630.xml"/><Relationship Id="rId2289" Type="http://schemas.openxmlformats.org/officeDocument/2006/relationships/image" Target="media/image854.wmf"/><Relationship Id="rId2496" Type="http://schemas.openxmlformats.org/officeDocument/2006/relationships/image" Target="media/image949.emf"/><Relationship Id="rId3547" Type="http://schemas.openxmlformats.org/officeDocument/2006/relationships/customXml" Target="ink/ink1560.xml"/><Relationship Id="rId3754" Type="http://schemas.openxmlformats.org/officeDocument/2006/relationships/image" Target="media/image1517.emf"/><Relationship Id="rId468" Type="http://schemas.openxmlformats.org/officeDocument/2006/relationships/customXml" Target="ink/ink208.xml"/><Relationship Id="rId675" Type="http://schemas.openxmlformats.org/officeDocument/2006/relationships/customXml" Target="ink/ink302.xml"/><Relationship Id="rId882" Type="http://schemas.openxmlformats.org/officeDocument/2006/relationships/customXml" Target="ink/ink400.xml"/><Relationship Id="rId1098" Type="http://schemas.openxmlformats.org/officeDocument/2006/relationships/image" Target="media/image3170.emf"/><Relationship Id="rId2149" Type="http://schemas.openxmlformats.org/officeDocument/2006/relationships/customXml" Target="ink/ink906.xml"/><Relationship Id="rId2356" Type="http://schemas.openxmlformats.org/officeDocument/2006/relationships/customXml" Target="ink/ink1002.xml"/><Relationship Id="rId2563" Type="http://schemas.openxmlformats.org/officeDocument/2006/relationships/customXml" Target="ink/ink1085.xml"/><Relationship Id="rId2770" Type="http://schemas.openxmlformats.org/officeDocument/2006/relationships/oleObject" Target="embeddings/oleObject216.bin"/><Relationship Id="rId3407" Type="http://schemas.openxmlformats.org/officeDocument/2006/relationships/customXml" Target="ink/ink1490.xml"/><Relationship Id="rId3614" Type="http://schemas.openxmlformats.org/officeDocument/2006/relationships/image" Target="media/image1447.emf"/><Relationship Id="rId328" Type="http://schemas.openxmlformats.org/officeDocument/2006/relationships/customXml" Target="ink/ink138.xml"/><Relationship Id="rId535" Type="http://schemas.openxmlformats.org/officeDocument/2006/relationships/customXml" Target="ink/ink232.xml"/><Relationship Id="rId742" Type="http://schemas.openxmlformats.org/officeDocument/2006/relationships/image" Target="media/image335.emf"/><Relationship Id="rId1165" Type="http://schemas.openxmlformats.org/officeDocument/2006/relationships/oleObject" Target="embeddings/oleObject55.bin"/><Relationship Id="rId1372" Type="http://schemas.openxmlformats.org/officeDocument/2006/relationships/image" Target="media/image503.emf"/><Relationship Id="rId2009" Type="http://schemas.openxmlformats.org/officeDocument/2006/relationships/oleObject" Target="embeddings/oleObject165.bin"/><Relationship Id="rId2216" Type="http://schemas.openxmlformats.org/officeDocument/2006/relationships/oleObject" Target="embeddings/oleObject177.bin"/><Relationship Id="rId2423" Type="http://schemas.openxmlformats.org/officeDocument/2006/relationships/image" Target="media/image920.emf"/><Relationship Id="rId2630" Type="http://schemas.openxmlformats.org/officeDocument/2006/relationships/customXml" Target="ink/ink1118.xml"/><Relationship Id="rId602" Type="http://schemas.openxmlformats.org/officeDocument/2006/relationships/image" Target="media/image265.emf"/><Relationship Id="rId1025" Type="http://schemas.openxmlformats.org/officeDocument/2006/relationships/customXml" Target="ink/ink470.xml"/><Relationship Id="rId1232" Type="http://schemas.openxmlformats.org/officeDocument/2006/relationships/image" Target="media/image3860.wmf"/><Relationship Id="rId3197" Type="http://schemas.openxmlformats.org/officeDocument/2006/relationships/customXml" Target="ink/ink1393.xml"/><Relationship Id="rId3057" Type="http://schemas.openxmlformats.org/officeDocument/2006/relationships/image" Target="media/image1169.emf"/><Relationship Id="rId185" Type="http://schemas.openxmlformats.org/officeDocument/2006/relationships/image" Target="media/image84.emf"/><Relationship Id="rId1909" Type="http://schemas.openxmlformats.org/officeDocument/2006/relationships/image" Target="media/image666.emf"/><Relationship Id="rId3264" Type="http://schemas.openxmlformats.org/officeDocument/2006/relationships/image" Target="media/image1272.emf"/><Relationship Id="rId3471" Type="http://schemas.openxmlformats.org/officeDocument/2006/relationships/customXml" Target="ink/ink1522.xml"/><Relationship Id="rId392" Type="http://schemas.openxmlformats.org/officeDocument/2006/relationships/customXml" Target="ink/ink170.xml"/><Relationship Id="rId2073" Type="http://schemas.openxmlformats.org/officeDocument/2006/relationships/customXml" Target="ink/ink870.xml"/><Relationship Id="rId2280" Type="http://schemas.openxmlformats.org/officeDocument/2006/relationships/image" Target="media/image850.emf"/><Relationship Id="rId3124" Type="http://schemas.openxmlformats.org/officeDocument/2006/relationships/image" Target="media/image1202.emf"/><Relationship Id="rId3331" Type="http://schemas.openxmlformats.org/officeDocument/2006/relationships/customXml" Target="ink/ink1452.xml"/><Relationship Id="rId252" Type="http://schemas.openxmlformats.org/officeDocument/2006/relationships/customXml" Target="ink/ink105.xml"/><Relationship Id="rId2140" Type="http://schemas.openxmlformats.org/officeDocument/2006/relationships/image" Target="media/image780.emf"/><Relationship Id="rId112" Type="http://schemas.openxmlformats.org/officeDocument/2006/relationships/image" Target="media/image52.emf"/><Relationship Id="rId1699" Type="http://schemas.openxmlformats.org/officeDocument/2006/relationships/image" Target="media/image582.emf"/><Relationship Id="rId2000" Type="http://schemas.openxmlformats.org/officeDocument/2006/relationships/image" Target="media/image712.wmf"/><Relationship Id="rId2957" Type="http://schemas.openxmlformats.org/officeDocument/2006/relationships/image" Target="media/image5310.emf"/><Relationship Id="rId929" Type="http://schemas.openxmlformats.org/officeDocument/2006/relationships/image" Target="media/image376.emf"/><Relationship Id="rId1559" Type="http://schemas.openxmlformats.org/officeDocument/2006/relationships/customXml" Target="ink/ink681.xml"/><Relationship Id="rId1766" Type="http://schemas.openxmlformats.org/officeDocument/2006/relationships/oleObject" Target="embeddings/oleObject118.bin"/><Relationship Id="rId1973" Type="http://schemas.openxmlformats.org/officeDocument/2006/relationships/customXml" Target="ink/ink840.xml"/><Relationship Id="rId2817" Type="http://schemas.openxmlformats.org/officeDocument/2006/relationships/customXml" Target="ink/ink1202.xml"/><Relationship Id="rId58" Type="http://schemas.openxmlformats.org/officeDocument/2006/relationships/image" Target="media/image25.emf"/><Relationship Id="rId1419" Type="http://schemas.openxmlformats.org/officeDocument/2006/relationships/customXml" Target="ink/ink630.xml"/><Relationship Id="rId1626" Type="http://schemas.openxmlformats.org/officeDocument/2006/relationships/image" Target="media/image4070.emf"/><Relationship Id="rId1833" Type="http://schemas.openxmlformats.org/officeDocument/2006/relationships/image" Target="media/image628.emf"/><Relationship Id="rId1900" Type="http://schemas.openxmlformats.org/officeDocument/2006/relationships/customXml" Target="ink/ink803.xml"/><Relationship Id="rId3798" Type="http://schemas.openxmlformats.org/officeDocument/2006/relationships/image" Target="media/image1539.emf"/><Relationship Id="rId3658" Type="http://schemas.openxmlformats.org/officeDocument/2006/relationships/image" Target="media/image1469.emf"/><Relationship Id="rId579" Type="http://schemas.openxmlformats.org/officeDocument/2006/relationships/customXml" Target="ink/ink254.xml"/><Relationship Id="rId786" Type="http://schemas.openxmlformats.org/officeDocument/2006/relationships/customXml" Target="ink/ink354.xml"/><Relationship Id="rId993" Type="http://schemas.openxmlformats.org/officeDocument/2006/relationships/customXml" Target="ink/ink453.xml"/><Relationship Id="rId2467" Type="http://schemas.openxmlformats.org/officeDocument/2006/relationships/image" Target="media/image1230.wmf"/><Relationship Id="rId2674" Type="http://schemas.openxmlformats.org/officeDocument/2006/relationships/customXml" Target="ink/ink1140.xml"/><Relationship Id="rId3518" Type="http://schemas.openxmlformats.org/officeDocument/2006/relationships/image" Target="media/image1399.emf"/><Relationship Id="rId439" Type="http://schemas.openxmlformats.org/officeDocument/2006/relationships/image" Target="media/image210.emf"/><Relationship Id="rId646" Type="http://schemas.openxmlformats.org/officeDocument/2006/relationships/image" Target="media/image287.emf"/><Relationship Id="rId1069" Type="http://schemas.openxmlformats.org/officeDocument/2006/relationships/customXml" Target="ink/ink514.xml"/><Relationship Id="rId1276" Type="http://schemas.openxmlformats.org/officeDocument/2006/relationships/image" Target="media/image455.emf"/><Relationship Id="rId1483" Type="http://schemas.openxmlformats.org/officeDocument/2006/relationships/customXml" Target="ink/ink650.xml"/><Relationship Id="rId2327" Type="http://schemas.openxmlformats.org/officeDocument/2006/relationships/image" Target="media/image872.emf"/><Relationship Id="rId2881" Type="http://schemas.openxmlformats.org/officeDocument/2006/relationships/customXml" Target="ink/ink1234.xml"/><Relationship Id="rId3725" Type="http://schemas.openxmlformats.org/officeDocument/2006/relationships/customXml" Target="ink/ink1649.xml"/><Relationship Id="rId506" Type="http://schemas.openxmlformats.org/officeDocument/2006/relationships/image" Target="media/image74.emf"/><Relationship Id="rId853" Type="http://schemas.openxmlformats.org/officeDocument/2006/relationships/image" Target="media/image2790.emf"/><Relationship Id="rId1136" Type="http://schemas.openxmlformats.org/officeDocument/2006/relationships/image" Target="media/image3550.emf"/><Relationship Id="rId1690" Type="http://schemas.openxmlformats.org/officeDocument/2006/relationships/customXml" Target="ink/ink741.xml"/><Relationship Id="rId2534" Type="http://schemas.openxmlformats.org/officeDocument/2006/relationships/image" Target="media/image965.emf"/><Relationship Id="rId2741" Type="http://schemas.openxmlformats.org/officeDocument/2006/relationships/customXml" Target="ink/ink1170.xml"/><Relationship Id="rId713" Type="http://schemas.openxmlformats.org/officeDocument/2006/relationships/customXml" Target="ink/ink321.xml"/><Relationship Id="rId920" Type="http://schemas.openxmlformats.org/officeDocument/2006/relationships/customXml" Target="ink/ink419.xml"/><Relationship Id="rId1343" Type="http://schemas.openxmlformats.org/officeDocument/2006/relationships/customXml" Target="ink/ink592.xml"/><Relationship Id="rId1550" Type="http://schemas.openxmlformats.org/officeDocument/2006/relationships/image" Target="media/image2990.emf"/><Relationship Id="rId2601" Type="http://schemas.openxmlformats.org/officeDocument/2006/relationships/image" Target="media/image998.emf"/><Relationship Id="rId1203" Type="http://schemas.openxmlformats.org/officeDocument/2006/relationships/oleObject" Target="embeddings/oleObject59.bin"/><Relationship Id="rId1410" Type="http://schemas.openxmlformats.org/officeDocument/2006/relationships/image" Target="media/image522.emf"/><Relationship Id="rId3168" Type="http://schemas.openxmlformats.org/officeDocument/2006/relationships/image" Target="media/image1224.emf"/><Relationship Id="rId3375" Type="http://schemas.openxmlformats.org/officeDocument/2006/relationships/customXml" Target="ink/ink1474.xml"/><Relationship Id="rId3582" Type="http://schemas.openxmlformats.org/officeDocument/2006/relationships/image" Target="media/image1431.emf"/><Relationship Id="rId296" Type="http://schemas.openxmlformats.org/officeDocument/2006/relationships/customXml" Target="ink/ink122.xml"/><Relationship Id="rId2184" Type="http://schemas.openxmlformats.org/officeDocument/2006/relationships/image" Target="media/image802.emf"/><Relationship Id="rId2391" Type="http://schemas.openxmlformats.org/officeDocument/2006/relationships/image" Target="media/image904.emf"/><Relationship Id="rId3028" Type="http://schemas.openxmlformats.org/officeDocument/2006/relationships/customXml" Target="ink/ink1308.xml"/><Relationship Id="rId3235" Type="http://schemas.openxmlformats.org/officeDocument/2006/relationships/image" Target="media/image1258.wmf"/><Relationship Id="rId3442" Type="http://schemas.openxmlformats.org/officeDocument/2006/relationships/image" Target="media/image1361.emf"/><Relationship Id="rId156" Type="http://schemas.openxmlformats.org/officeDocument/2006/relationships/oleObject" Target="embeddings/oleObject6.bin"/><Relationship Id="rId363" Type="http://schemas.openxmlformats.org/officeDocument/2006/relationships/image" Target="media/image172.emf"/><Relationship Id="rId570" Type="http://schemas.openxmlformats.org/officeDocument/2006/relationships/image" Target="media/image249.emf"/><Relationship Id="rId2044" Type="http://schemas.openxmlformats.org/officeDocument/2006/relationships/image" Target="media/image732.emf"/><Relationship Id="rId2251" Type="http://schemas.openxmlformats.org/officeDocument/2006/relationships/customXml" Target="ink/ink953.xml"/><Relationship Id="rId3302" Type="http://schemas.openxmlformats.org/officeDocument/2006/relationships/image" Target="media/image1291.emf"/><Relationship Id="rId223" Type="http://schemas.openxmlformats.org/officeDocument/2006/relationships/customXml" Target="ink/ink91.xml"/><Relationship Id="rId430" Type="http://schemas.openxmlformats.org/officeDocument/2006/relationships/customXml" Target="ink/ink189.xml"/><Relationship Id="rId1060" Type="http://schemas.openxmlformats.org/officeDocument/2006/relationships/customXml" Target="ink/ink505.xml"/><Relationship Id="rId2111" Type="http://schemas.openxmlformats.org/officeDocument/2006/relationships/customXml" Target="ink/ink887.xml"/><Relationship Id="rId1877" Type="http://schemas.openxmlformats.org/officeDocument/2006/relationships/image" Target="media/image650.emf"/><Relationship Id="rId2928" Type="http://schemas.openxmlformats.org/officeDocument/2006/relationships/image" Target="media/image1120.emf"/><Relationship Id="rId1737" Type="http://schemas.openxmlformats.org/officeDocument/2006/relationships/image" Target="media/image601.emf"/><Relationship Id="rId1944" Type="http://schemas.openxmlformats.org/officeDocument/2006/relationships/image" Target="media/image683.emf"/><Relationship Id="rId3092" Type="http://schemas.openxmlformats.org/officeDocument/2006/relationships/image" Target="media/image1186.emf"/><Relationship Id="rId29" Type="http://schemas.openxmlformats.org/officeDocument/2006/relationships/customXml" Target="ink/ink11.xml"/><Relationship Id="rId1804" Type="http://schemas.openxmlformats.org/officeDocument/2006/relationships/image" Target="media/image621.wmf"/><Relationship Id="rId3769" Type="http://schemas.openxmlformats.org/officeDocument/2006/relationships/customXml" Target="ink/ink1671.xml"/><Relationship Id="rId897" Type="http://schemas.openxmlformats.org/officeDocument/2006/relationships/image" Target="media/image360.emf"/><Relationship Id="rId2578" Type="http://schemas.openxmlformats.org/officeDocument/2006/relationships/customXml" Target="ink/ink1093.xml"/><Relationship Id="rId2785" Type="http://schemas.openxmlformats.org/officeDocument/2006/relationships/customXml" Target="ink/ink1186.xml"/><Relationship Id="rId2992" Type="http://schemas.openxmlformats.org/officeDocument/2006/relationships/customXml" Target="ink/ink1290.xml"/><Relationship Id="rId3629" Type="http://schemas.openxmlformats.org/officeDocument/2006/relationships/customXml" Target="ink/ink1601.xml"/><Relationship Id="rId757" Type="http://schemas.openxmlformats.org/officeDocument/2006/relationships/customXml" Target="ink/ink343.xml"/><Relationship Id="rId964" Type="http://schemas.openxmlformats.org/officeDocument/2006/relationships/image" Target="media/image390.emf"/><Relationship Id="rId1387" Type="http://schemas.openxmlformats.org/officeDocument/2006/relationships/customXml" Target="ink/ink614.xml"/><Relationship Id="rId1594" Type="http://schemas.openxmlformats.org/officeDocument/2006/relationships/image" Target="media/image3910.emf"/><Relationship Id="rId2438" Type="http://schemas.openxmlformats.org/officeDocument/2006/relationships/image" Target="media/image927.emf"/><Relationship Id="rId2645" Type="http://schemas.openxmlformats.org/officeDocument/2006/relationships/image" Target="media/image1020.emf"/><Relationship Id="rId2852" Type="http://schemas.openxmlformats.org/officeDocument/2006/relationships/image" Target="media/image5150.emf"/><Relationship Id="rId93" Type="http://schemas.openxmlformats.org/officeDocument/2006/relationships/customXml" Target="ink/ink43.xml"/><Relationship Id="rId617" Type="http://schemas.openxmlformats.org/officeDocument/2006/relationships/customXml" Target="ink/ink273.xml"/><Relationship Id="rId824" Type="http://schemas.openxmlformats.org/officeDocument/2006/relationships/customXml" Target="ink/ink373.xml"/><Relationship Id="rId1247" Type="http://schemas.openxmlformats.org/officeDocument/2006/relationships/customXml" Target="ink/ink544.xml"/><Relationship Id="rId1454" Type="http://schemas.openxmlformats.org/officeDocument/2006/relationships/image" Target="media/image540.emf"/><Relationship Id="rId1661" Type="http://schemas.openxmlformats.org/officeDocument/2006/relationships/customXml" Target="ink/ink731.xml"/><Relationship Id="rId2505" Type="http://schemas.openxmlformats.org/officeDocument/2006/relationships/customXml" Target="ink/ink1061.xml"/><Relationship Id="rId2712" Type="http://schemas.openxmlformats.org/officeDocument/2006/relationships/customXml" Target="ink/ink1159.xml"/><Relationship Id="rId1107" Type="http://schemas.openxmlformats.org/officeDocument/2006/relationships/image" Target="media/image3260.emf"/><Relationship Id="rId1314" Type="http://schemas.openxmlformats.org/officeDocument/2006/relationships/image" Target="media/image474.emf"/><Relationship Id="rId1521" Type="http://schemas.openxmlformats.org/officeDocument/2006/relationships/customXml" Target="ink/ink662.xml"/><Relationship Id="rId3279" Type="http://schemas.openxmlformats.org/officeDocument/2006/relationships/customXml" Target="ink/ink1426.xml"/><Relationship Id="rId3486" Type="http://schemas.openxmlformats.org/officeDocument/2006/relationships/image" Target="media/image1383.emf"/><Relationship Id="rId3693" Type="http://schemas.openxmlformats.org/officeDocument/2006/relationships/customXml" Target="ink/ink1633.xml"/><Relationship Id="rId20" Type="http://schemas.openxmlformats.org/officeDocument/2006/relationships/image" Target="media/image6.emf"/><Relationship Id="rId2088" Type="http://schemas.openxmlformats.org/officeDocument/2006/relationships/image" Target="media/image754.emf"/><Relationship Id="rId2295" Type="http://schemas.openxmlformats.org/officeDocument/2006/relationships/image" Target="media/image856.emf"/><Relationship Id="rId3139" Type="http://schemas.openxmlformats.org/officeDocument/2006/relationships/customXml" Target="ink/ink1364.xml"/><Relationship Id="rId3346" Type="http://schemas.openxmlformats.org/officeDocument/2006/relationships/image" Target="media/image1313.emf"/><Relationship Id="rId267" Type="http://schemas.openxmlformats.org/officeDocument/2006/relationships/oleObject" Target="embeddings/oleObject21.bin"/><Relationship Id="rId474" Type="http://schemas.openxmlformats.org/officeDocument/2006/relationships/image" Target="media/image20.wmf"/><Relationship Id="rId2155" Type="http://schemas.openxmlformats.org/officeDocument/2006/relationships/customXml" Target="ink/ink909.xml"/><Relationship Id="rId3553" Type="http://schemas.openxmlformats.org/officeDocument/2006/relationships/customXml" Target="ink/ink1563.xml"/><Relationship Id="rId3760" Type="http://schemas.openxmlformats.org/officeDocument/2006/relationships/image" Target="media/image1520.emf"/><Relationship Id="rId127" Type="http://schemas.openxmlformats.org/officeDocument/2006/relationships/customXml" Target="ink/ink60.xml"/><Relationship Id="rId681" Type="http://schemas.openxmlformats.org/officeDocument/2006/relationships/customXml" Target="ink/ink305.xml"/><Relationship Id="rId2362" Type="http://schemas.openxmlformats.org/officeDocument/2006/relationships/customXml" Target="ink/ink1005.xml"/><Relationship Id="rId3206" Type="http://schemas.openxmlformats.org/officeDocument/2006/relationships/image" Target="media/image1243.emf"/><Relationship Id="rId3413" Type="http://schemas.openxmlformats.org/officeDocument/2006/relationships/customXml" Target="ink/ink1493.xml"/><Relationship Id="rId3620" Type="http://schemas.openxmlformats.org/officeDocument/2006/relationships/image" Target="media/image1450.emf"/><Relationship Id="rId334" Type="http://schemas.openxmlformats.org/officeDocument/2006/relationships/customXml" Target="ink/ink141.xml"/><Relationship Id="rId541" Type="http://schemas.openxmlformats.org/officeDocument/2006/relationships/customXml" Target="ink/ink235.xml"/><Relationship Id="rId1171" Type="http://schemas.openxmlformats.org/officeDocument/2006/relationships/image" Target="media/image424.emf"/><Relationship Id="rId2015" Type="http://schemas.openxmlformats.org/officeDocument/2006/relationships/customXml" Target="ink/ink845.xml"/><Relationship Id="rId2222" Type="http://schemas.openxmlformats.org/officeDocument/2006/relationships/image" Target="media/image821.emf"/><Relationship Id="rId401" Type="http://schemas.openxmlformats.org/officeDocument/2006/relationships/image" Target="media/image191.emf"/><Relationship Id="rId1031" Type="http://schemas.openxmlformats.org/officeDocument/2006/relationships/customXml" Target="ink/ink476.xml"/><Relationship Id="rId1988" Type="http://schemas.openxmlformats.org/officeDocument/2006/relationships/image" Target="media/image705.wmf"/><Relationship Id="rId1848" Type="http://schemas.openxmlformats.org/officeDocument/2006/relationships/customXml" Target="ink/ink777.xml"/><Relationship Id="rId3063" Type="http://schemas.openxmlformats.org/officeDocument/2006/relationships/customXml" Target="ink/ink1326.xml"/><Relationship Id="rId3270" Type="http://schemas.openxmlformats.org/officeDocument/2006/relationships/image" Target="media/image1275.emf"/><Relationship Id="rId191" Type="http://schemas.openxmlformats.org/officeDocument/2006/relationships/image" Target="media/image87.emf"/><Relationship Id="rId1708" Type="http://schemas.openxmlformats.org/officeDocument/2006/relationships/customXml" Target="ink/ink750.xml"/><Relationship Id="rId1915" Type="http://schemas.openxmlformats.org/officeDocument/2006/relationships/image" Target="media/image669.emf"/><Relationship Id="rId3130" Type="http://schemas.openxmlformats.org/officeDocument/2006/relationships/image" Target="media/image1205.emf"/><Relationship Id="rId2689" Type="http://schemas.openxmlformats.org/officeDocument/2006/relationships/image" Target="media/image1042.emf"/><Relationship Id="rId2896" Type="http://schemas.openxmlformats.org/officeDocument/2006/relationships/image" Target="media/image1105.emf"/><Relationship Id="rId868" Type="http://schemas.openxmlformats.org/officeDocument/2006/relationships/customXml" Target="ink/ink395.xml"/><Relationship Id="rId1498" Type="http://schemas.openxmlformats.org/officeDocument/2006/relationships/image" Target="media/image562.emf"/><Relationship Id="rId2549" Type="http://schemas.openxmlformats.org/officeDocument/2006/relationships/customXml" Target="ink/ink1078.xml"/><Relationship Id="rId2756" Type="http://schemas.openxmlformats.org/officeDocument/2006/relationships/oleObject" Target="embeddings/oleObject212.bin"/><Relationship Id="rId2963" Type="http://schemas.openxmlformats.org/officeDocument/2006/relationships/image" Target="media/image1129.emf"/><Relationship Id="rId3807" Type="http://schemas.openxmlformats.org/officeDocument/2006/relationships/customXml" Target="ink/ink1690.xml"/><Relationship Id="rId728" Type="http://schemas.openxmlformats.org/officeDocument/2006/relationships/image" Target="media/image328.emf"/><Relationship Id="rId935" Type="http://schemas.openxmlformats.org/officeDocument/2006/relationships/image" Target="media/image379.emf"/><Relationship Id="rId1358" Type="http://schemas.openxmlformats.org/officeDocument/2006/relationships/image" Target="media/image496.emf"/><Relationship Id="rId1565" Type="http://schemas.openxmlformats.org/officeDocument/2006/relationships/customXml" Target="ink/ink684.xml"/><Relationship Id="rId1772" Type="http://schemas.openxmlformats.org/officeDocument/2006/relationships/oleObject" Target="embeddings/oleObject121.bin"/><Relationship Id="rId2409" Type="http://schemas.openxmlformats.org/officeDocument/2006/relationships/image" Target="media/image913.emf"/><Relationship Id="rId2616" Type="http://schemas.openxmlformats.org/officeDocument/2006/relationships/customXml" Target="ink/ink1112.xml"/><Relationship Id="rId64" Type="http://schemas.openxmlformats.org/officeDocument/2006/relationships/image" Target="media/image28.emf"/><Relationship Id="rId1218" Type="http://schemas.openxmlformats.org/officeDocument/2006/relationships/image" Target="media/image432.wmf"/><Relationship Id="rId1425" Type="http://schemas.openxmlformats.org/officeDocument/2006/relationships/customXml" Target="ink/ink632.xml"/><Relationship Id="rId2823" Type="http://schemas.openxmlformats.org/officeDocument/2006/relationships/customXml" Target="ink/ink1205.xml"/><Relationship Id="rId1632" Type="http://schemas.openxmlformats.org/officeDocument/2006/relationships/image" Target="media/image4100.emf"/><Relationship Id="rId2199" Type="http://schemas.openxmlformats.org/officeDocument/2006/relationships/customXml" Target="ink/ink930.xml"/><Relationship Id="rId3597" Type="http://schemas.openxmlformats.org/officeDocument/2006/relationships/customXml" Target="ink/ink1585.xml"/><Relationship Id="rId3457" Type="http://schemas.openxmlformats.org/officeDocument/2006/relationships/customXml" Target="ink/ink1515.xml"/><Relationship Id="rId3664" Type="http://schemas.openxmlformats.org/officeDocument/2006/relationships/image" Target="media/image1472.emf"/><Relationship Id="rId378" Type="http://schemas.openxmlformats.org/officeDocument/2006/relationships/customXml" Target="ink/ink163.xml"/><Relationship Id="rId585" Type="http://schemas.openxmlformats.org/officeDocument/2006/relationships/customXml" Target="ink/ink257.xml"/><Relationship Id="rId792" Type="http://schemas.openxmlformats.org/officeDocument/2006/relationships/customXml" Target="ink/ink357.xml"/><Relationship Id="rId2059" Type="http://schemas.openxmlformats.org/officeDocument/2006/relationships/customXml" Target="ink/ink864.xml"/><Relationship Id="rId2266" Type="http://schemas.openxmlformats.org/officeDocument/2006/relationships/image" Target="media/image843.emf"/><Relationship Id="rId2473" Type="http://schemas.openxmlformats.org/officeDocument/2006/relationships/image" Target="media/image1260.wmf"/><Relationship Id="rId2680" Type="http://schemas.openxmlformats.org/officeDocument/2006/relationships/customXml" Target="ink/ink1143.xml"/><Relationship Id="rId3317" Type="http://schemas.openxmlformats.org/officeDocument/2006/relationships/customXml" Target="ink/ink1445.xml"/><Relationship Id="rId3524" Type="http://schemas.openxmlformats.org/officeDocument/2006/relationships/image" Target="media/image1402.emf"/><Relationship Id="rId3731" Type="http://schemas.openxmlformats.org/officeDocument/2006/relationships/customXml" Target="ink/ink1652.xml"/><Relationship Id="rId238" Type="http://schemas.openxmlformats.org/officeDocument/2006/relationships/customXml" Target="ink/ink98.xml"/><Relationship Id="rId445" Type="http://schemas.openxmlformats.org/officeDocument/2006/relationships/image" Target="media/image213.emf"/><Relationship Id="rId652" Type="http://schemas.openxmlformats.org/officeDocument/2006/relationships/image" Target="media/image290.emf"/><Relationship Id="rId1075" Type="http://schemas.openxmlformats.org/officeDocument/2006/relationships/oleObject" Target="embeddings/oleObject46.bin"/><Relationship Id="rId1282" Type="http://schemas.openxmlformats.org/officeDocument/2006/relationships/image" Target="media/image458.emf"/><Relationship Id="rId2126" Type="http://schemas.openxmlformats.org/officeDocument/2006/relationships/image" Target="media/image773.emf"/><Relationship Id="rId2333" Type="http://schemas.openxmlformats.org/officeDocument/2006/relationships/image" Target="media/image875.emf"/><Relationship Id="rId2540" Type="http://schemas.openxmlformats.org/officeDocument/2006/relationships/image" Target="media/image968.emf"/><Relationship Id="rId305" Type="http://schemas.openxmlformats.org/officeDocument/2006/relationships/image" Target="media/image143.emf"/><Relationship Id="rId512" Type="http://schemas.openxmlformats.org/officeDocument/2006/relationships/image" Target="media/image80.emf"/><Relationship Id="rId1142" Type="http://schemas.openxmlformats.org/officeDocument/2006/relationships/customXml" Target="ink/ink520.xml"/><Relationship Id="rId2400" Type="http://schemas.openxmlformats.org/officeDocument/2006/relationships/customXml" Target="ink/ink1024.xml"/><Relationship Id="rId1002" Type="http://schemas.openxmlformats.org/officeDocument/2006/relationships/image" Target="media/image409.emf"/><Relationship Id="rId1959" Type="http://schemas.openxmlformats.org/officeDocument/2006/relationships/customXml" Target="ink/ink833.xml"/><Relationship Id="rId3174" Type="http://schemas.openxmlformats.org/officeDocument/2006/relationships/image" Target="media/image1227.emf"/><Relationship Id="rId1819" Type="http://schemas.openxmlformats.org/officeDocument/2006/relationships/oleObject" Target="embeddings/oleObject146.bin"/><Relationship Id="rId3381" Type="http://schemas.openxmlformats.org/officeDocument/2006/relationships/customXml" Target="ink/ink1477.xml"/><Relationship Id="rId2190" Type="http://schemas.openxmlformats.org/officeDocument/2006/relationships/image" Target="media/image805.emf"/><Relationship Id="rId3034" Type="http://schemas.openxmlformats.org/officeDocument/2006/relationships/customXml" Target="ink/ink1311.xml"/><Relationship Id="rId3241" Type="http://schemas.openxmlformats.org/officeDocument/2006/relationships/customXml" Target="ink/ink1412.xml"/><Relationship Id="rId162" Type="http://schemas.openxmlformats.org/officeDocument/2006/relationships/oleObject" Target="embeddings/oleObject9.bin"/><Relationship Id="rId2050" Type="http://schemas.openxmlformats.org/officeDocument/2006/relationships/oleObject" Target="embeddings/oleObject169.bin"/><Relationship Id="rId3101" Type="http://schemas.openxmlformats.org/officeDocument/2006/relationships/customXml" Target="ink/ink1345.xml"/><Relationship Id="rId979" Type="http://schemas.openxmlformats.org/officeDocument/2006/relationships/customXml" Target="ink/ink446.xml"/><Relationship Id="rId839" Type="http://schemas.openxmlformats.org/officeDocument/2006/relationships/image" Target="media/image2720.emf"/><Relationship Id="rId1469" Type="http://schemas.openxmlformats.org/officeDocument/2006/relationships/image" Target="media/image548.wmf"/><Relationship Id="rId2867" Type="http://schemas.openxmlformats.org/officeDocument/2006/relationships/customXml" Target="ink/ink1227.xml"/><Relationship Id="rId1676" Type="http://schemas.openxmlformats.org/officeDocument/2006/relationships/customXml" Target="ink/ink734.xml"/><Relationship Id="rId1883" Type="http://schemas.openxmlformats.org/officeDocument/2006/relationships/image" Target="media/image653.emf"/><Relationship Id="rId2727" Type="http://schemas.openxmlformats.org/officeDocument/2006/relationships/oleObject" Target="embeddings/oleObject210.bin"/><Relationship Id="rId2934" Type="http://schemas.openxmlformats.org/officeDocument/2006/relationships/customXml" Target="ink/ink1261.xml"/><Relationship Id="rId906" Type="http://schemas.openxmlformats.org/officeDocument/2006/relationships/customXml" Target="ink/ink412.xml"/><Relationship Id="rId1329" Type="http://schemas.openxmlformats.org/officeDocument/2006/relationships/customXml" Target="ink/ink585.xml"/><Relationship Id="rId1536" Type="http://schemas.openxmlformats.org/officeDocument/2006/relationships/image" Target="media/image2380.emf"/><Relationship Id="rId1743" Type="http://schemas.openxmlformats.org/officeDocument/2006/relationships/oleObject" Target="embeddings/oleObject106.bin"/><Relationship Id="rId1950" Type="http://schemas.openxmlformats.org/officeDocument/2006/relationships/image" Target="media/image686.emf"/><Relationship Id="rId35" Type="http://schemas.openxmlformats.org/officeDocument/2006/relationships/customXml" Target="ink/ink14.xml"/><Relationship Id="rId1603" Type="http://schemas.openxmlformats.org/officeDocument/2006/relationships/customXml" Target="ink/ink702.xml"/><Relationship Id="rId1810" Type="http://schemas.openxmlformats.org/officeDocument/2006/relationships/image" Target="media/image900.wmf"/><Relationship Id="rId3568" Type="http://schemas.openxmlformats.org/officeDocument/2006/relationships/image" Target="media/image1424.emf"/><Relationship Id="rId3775" Type="http://schemas.openxmlformats.org/officeDocument/2006/relationships/customXml" Target="ink/ink1674.xml"/><Relationship Id="rId489" Type="http://schemas.openxmlformats.org/officeDocument/2006/relationships/image" Target="media/image25.wmf"/><Relationship Id="rId696" Type="http://schemas.openxmlformats.org/officeDocument/2006/relationships/image" Target="media/image312.emf"/><Relationship Id="rId2377" Type="http://schemas.openxmlformats.org/officeDocument/2006/relationships/image" Target="media/image897.emf"/><Relationship Id="rId2584" Type="http://schemas.openxmlformats.org/officeDocument/2006/relationships/customXml" Target="ink/ink1096.xml"/><Relationship Id="rId2791" Type="http://schemas.openxmlformats.org/officeDocument/2006/relationships/customXml" Target="ink/ink1189.xml"/><Relationship Id="rId3428" Type="http://schemas.openxmlformats.org/officeDocument/2006/relationships/image" Target="media/image1354.emf"/><Relationship Id="rId3635" Type="http://schemas.openxmlformats.org/officeDocument/2006/relationships/customXml" Target="ink/ink1604.xml"/><Relationship Id="rId349" Type="http://schemas.openxmlformats.org/officeDocument/2006/relationships/image" Target="media/image165.emf"/><Relationship Id="rId556" Type="http://schemas.openxmlformats.org/officeDocument/2006/relationships/image" Target="media/image242.emf"/><Relationship Id="rId763" Type="http://schemas.openxmlformats.org/officeDocument/2006/relationships/customXml" Target="ink/ink346.xml"/><Relationship Id="rId1186" Type="http://schemas.openxmlformats.org/officeDocument/2006/relationships/image" Target="media/image425.wmf"/><Relationship Id="rId1393" Type="http://schemas.openxmlformats.org/officeDocument/2006/relationships/customXml" Target="ink/ink617.xml"/><Relationship Id="rId2237" Type="http://schemas.openxmlformats.org/officeDocument/2006/relationships/customXml" Target="ink/ink946.xml"/><Relationship Id="rId2444" Type="http://schemas.openxmlformats.org/officeDocument/2006/relationships/image" Target="media/image930.emf"/><Relationship Id="rId209" Type="http://schemas.openxmlformats.org/officeDocument/2006/relationships/image" Target="media/image96.emf"/><Relationship Id="rId416" Type="http://schemas.openxmlformats.org/officeDocument/2006/relationships/customXml" Target="ink/ink182.xml"/><Relationship Id="rId970" Type="http://schemas.openxmlformats.org/officeDocument/2006/relationships/image" Target="media/image393.emf"/><Relationship Id="rId1046" Type="http://schemas.openxmlformats.org/officeDocument/2006/relationships/customXml" Target="ink/ink491.xml"/><Relationship Id="rId1253" Type="http://schemas.openxmlformats.org/officeDocument/2006/relationships/customXml" Target="ink/ink547.xml"/><Relationship Id="rId2651" Type="http://schemas.openxmlformats.org/officeDocument/2006/relationships/image" Target="media/image1023.emf"/><Relationship Id="rId3702" Type="http://schemas.openxmlformats.org/officeDocument/2006/relationships/image" Target="media/image1491.emf"/><Relationship Id="rId623" Type="http://schemas.openxmlformats.org/officeDocument/2006/relationships/customXml" Target="ink/ink276.xml"/><Relationship Id="rId830" Type="http://schemas.openxmlformats.org/officeDocument/2006/relationships/customXml" Target="ink/ink376.xml"/><Relationship Id="rId1460" Type="http://schemas.openxmlformats.org/officeDocument/2006/relationships/image" Target="media/image543.emf"/><Relationship Id="rId2304" Type="http://schemas.openxmlformats.org/officeDocument/2006/relationships/customXml" Target="ink/ink976.xml"/><Relationship Id="rId2511" Type="http://schemas.openxmlformats.org/officeDocument/2006/relationships/customXml" Target="ink/ink1064.xml"/><Relationship Id="rId1113" Type="http://schemas.openxmlformats.org/officeDocument/2006/relationships/image" Target="media/image3320.emf"/><Relationship Id="rId1320" Type="http://schemas.openxmlformats.org/officeDocument/2006/relationships/image" Target="media/image477.emf"/><Relationship Id="rId3078" Type="http://schemas.openxmlformats.org/officeDocument/2006/relationships/image" Target="media/image1179.emf"/><Relationship Id="rId3285" Type="http://schemas.openxmlformats.org/officeDocument/2006/relationships/customXml" Target="ink/ink1429.xml"/><Relationship Id="rId3492" Type="http://schemas.openxmlformats.org/officeDocument/2006/relationships/image" Target="media/image1386.emf"/><Relationship Id="rId2094" Type="http://schemas.openxmlformats.org/officeDocument/2006/relationships/image" Target="media/image757.emf"/><Relationship Id="rId3145" Type="http://schemas.openxmlformats.org/officeDocument/2006/relationships/customXml" Target="ink/ink1367.xml"/><Relationship Id="rId3352" Type="http://schemas.openxmlformats.org/officeDocument/2006/relationships/image" Target="media/image1316.emf"/><Relationship Id="rId273" Type="http://schemas.openxmlformats.org/officeDocument/2006/relationships/image" Target="media/image127.emf"/><Relationship Id="rId480" Type="http://schemas.openxmlformats.org/officeDocument/2006/relationships/customXml" Target="ink/ink210.xml"/><Relationship Id="rId2161" Type="http://schemas.openxmlformats.org/officeDocument/2006/relationships/customXml" Target="ink/ink912.xml"/><Relationship Id="rId3005" Type="http://schemas.openxmlformats.org/officeDocument/2006/relationships/image" Target="media/image1150.emf"/><Relationship Id="rId3212" Type="http://schemas.openxmlformats.org/officeDocument/2006/relationships/image" Target="media/image1246.emf"/><Relationship Id="rId133" Type="http://schemas.openxmlformats.org/officeDocument/2006/relationships/customXml" Target="ink/ink63.xml"/><Relationship Id="rId340" Type="http://schemas.openxmlformats.org/officeDocument/2006/relationships/customXml" Target="ink/ink144.xml"/><Relationship Id="rId2021" Type="http://schemas.openxmlformats.org/officeDocument/2006/relationships/customXml" Target="ink/ink848.xml"/><Relationship Id="rId200" Type="http://schemas.openxmlformats.org/officeDocument/2006/relationships/customXml" Target="ink/ink81.xml"/><Relationship Id="rId2978" Type="http://schemas.openxmlformats.org/officeDocument/2006/relationships/customXml" Target="ink/ink1283.xml"/><Relationship Id="rId1787" Type="http://schemas.openxmlformats.org/officeDocument/2006/relationships/oleObject" Target="embeddings/oleObject129.bin"/><Relationship Id="rId1994" Type="http://schemas.openxmlformats.org/officeDocument/2006/relationships/image" Target="media/image708.wmf"/><Relationship Id="rId2838" Type="http://schemas.openxmlformats.org/officeDocument/2006/relationships/image" Target="media/image5130.emf"/><Relationship Id="rId79" Type="http://schemas.openxmlformats.org/officeDocument/2006/relationships/customXml" Target="ink/ink36.xml"/><Relationship Id="rId1647" Type="http://schemas.openxmlformats.org/officeDocument/2006/relationships/customXml" Target="ink/ink724.xml"/><Relationship Id="rId1854" Type="http://schemas.openxmlformats.org/officeDocument/2006/relationships/customXml" Target="ink/ink780.xml"/><Relationship Id="rId2905" Type="http://schemas.openxmlformats.org/officeDocument/2006/relationships/customXml" Target="ink/ink1246.xml"/><Relationship Id="rId1507" Type="http://schemas.openxmlformats.org/officeDocument/2006/relationships/customXml" Target="ink/ink655.xml"/><Relationship Id="rId1714" Type="http://schemas.openxmlformats.org/officeDocument/2006/relationships/customXml" Target="ink/ink753.xml"/><Relationship Id="rId1921" Type="http://schemas.openxmlformats.org/officeDocument/2006/relationships/image" Target="media/image672.emf"/><Relationship Id="rId3679" Type="http://schemas.openxmlformats.org/officeDocument/2006/relationships/customXml" Target="ink/ink1626.xml"/><Relationship Id="rId2488" Type="http://schemas.openxmlformats.org/officeDocument/2006/relationships/image" Target="media/image945.emf"/><Relationship Id="rId1297" Type="http://schemas.openxmlformats.org/officeDocument/2006/relationships/customXml" Target="ink/ink569.xml"/><Relationship Id="rId2695" Type="http://schemas.openxmlformats.org/officeDocument/2006/relationships/image" Target="media/image1045.emf"/><Relationship Id="rId3539" Type="http://schemas.openxmlformats.org/officeDocument/2006/relationships/customXml" Target="ink/ink1556.xml"/><Relationship Id="rId3746" Type="http://schemas.openxmlformats.org/officeDocument/2006/relationships/image" Target="media/image1513.emf"/><Relationship Id="rId667" Type="http://schemas.openxmlformats.org/officeDocument/2006/relationships/customXml" Target="ink/ink298.xml"/><Relationship Id="rId874" Type="http://schemas.openxmlformats.org/officeDocument/2006/relationships/customXml" Target="ink/ink398.xml"/><Relationship Id="rId2348" Type="http://schemas.openxmlformats.org/officeDocument/2006/relationships/customXml" Target="ink/ink998.xml"/><Relationship Id="rId2555" Type="http://schemas.openxmlformats.org/officeDocument/2006/relationships/customXml" Target="ink/ink1081.xml"/><Relationship Id="rId2762" Type="http://schemas.openxmlformats.org/officeDocument/2006/relationships/oleObject" Target="embeddings/oleObject215.bin"/><Relationship Id="rId3606" Type="http://schemas.openxmlformats.org/officeDocument/2006/relationships/image" Target="media/image1443.emf"/><Relationship Id="rId3813" Type="http://schemas.openxmlformats.org/officeDocument/2006/relationships/customXml" Target="ink/ink1693.xml"/><Relationship Id="rId527" Type="http://schemas.openxmlformats.org/officeDocument/2006/relationships/customXml" Target="ink/ink228.xml"/><Relationship Id="rId734" Type="http://schemas.openxmlformats.org/officeDocument/2006/relationships/image" Target="media/image331.emf"/><Relationship Id="rId941" Type="http://schemas.openxmlformats.org/officeDocument/2006/relationships/image" Target="media/image382.emf"/><Relationship Id="rId1157" Type="http://schemas.openxmlformats.org/officeDocument/2006/relationships/image" Target="media/image418.emf"/><Relationship Id="rId1364" Type="http://schemas.openxmlformats.org/officeDocument/2006/relationships/image" Target="media/image499.emf"/><Relationship Id="rId1571" Type="http://schemas.openxmlformats.org/officeDocument/2006/relationships/customXml" Target="ink/ink687.xml"/><Relationship Id="rId2208" Type="http://schemas.openxmlformats.org/officeDocument/2006/relationships/image" Target="media/image814.emf"/><Relationship Id="rId2415" Type="http://schemas.openxmlformats.org/officeDocument/2006/relationships/image" Target="media/image916.emf"/><Relationship Id="rId2622" Type="http://schemas.openxmlformats.org/officeDocument/2006/relationships/customXml" Target="ink/ink1114.xml"/><Relationship Id="rId70" Type="http://schemas.openxmlformats.org/officeDocument/2006/relationships/image" Target="media/image31.emf"/><Relationship Id="rId801" Type="http://schemas.openxmlformats.org/officeDocument/2006/relationships/image" Target="media/image2530.emf"/><Relationship Id="rId1017" Type="http://schemas.openxmlformats.org/officeDocument/2006/relationships/customXml" Target="ink/ink462.xml"/><Relationship Id="rId1224" Type="http://schemas.openxmlformats.org/officeDocument/2006/relationships/oleObject" Target="embeddings/oleObject70.bin"/><Relationship Id="rId1431" Type="http://schemas.openxmlformats.org/officeDocument/2006/relationships/customXml" Target="ink/ink635.xml"/><Relationship Id="rId3189" Type="http://schemas.openxmlformats.org/officeDocument/2006/relationships/customXml" Target="ink/ink1389.xml"/><Relationship Id="rId3396" Type="http://schemas.openxmlformats.org/officeDocument/2006/relationships/image" Target="media/image1338.emf"/><Relationship Id="rId3049" Type="http://schemas.openxmlformats.org/officeDocument/2006/relationships/image" Target="media/image1167.emf"/><Relationship Id="rId3256" Type="http://schemas.openxmlformats.org/officeDocument/2006/relationships/oleObject" Target="embeddings/oleObject224.bin"/><Relationship Id="rId3463" Type="http://schemas.openxmlformats.org/officeDocument/2006/relationships/customXml" Target="ink/ink1518.xml"/><Relationship Id="rId177" Type="http://schemas.openxmlformats.org/officeDocument/2006/relationships/oleObject" Target="embeddings/oleObject14.bin"/><Relationship Id="rId384" Type="http://schemas.openxmlformats.org/officeDocument/2006/relationships/customXml" Target="ink/ink166.xml"/><Relationship Id="rId591" Type="http://schemas.openxmlformats.org/officeDocument/2006/relationships/customXml" Target="ink/ink260.xml"/><Relationship Id="rId2065" Type="http://schemas.openxmlformats.org/officeDocument/2006/relationships/customXml" Target="ink/ink866.xml"/><Relationship Id="rId2272" Type="http://schemas.openxmlformats.org/officeDocument/2006/relationships/image" Target="media/image846.emf"/><Relationship Id="rId3116" Type="http://schemas.openxmlformats.org/officeDocument/2006/relationships/image" Target="media/image1198.emf"/><Relationship Id="rId3670" Type="http://schemas.openxmlformats.org/officeDocument/2006/relationships/image" Target="media/image1475.emf"/><Relationship Id="rId244" Type="http://schemas.openxmlformats.org/officeDocument/2006/relationships/customXml" Target="ink/ink101.xml"/><Relationship Id="rId1081" Type="http://schemas.openxmlformats.org/officeDocument/2006/relationships/oleObject" Target="embeddings/oleObject49.bin"/><Relationship Id="rId3323" Type="http://schemas.openxmlformats.org/officeDocument/2006/relationships/customXml" Target="ink/ink1448.xml"/><Relationship Id="rId3530" Type="http://schemas.openxmlformats.org/officeDocument/2006/relationships/image" Target="media/image1405.emf"/><Relationship Id="rId451" Type="http://schemas.openxmlformats.org/officeDocument/2006/relationships/image" Target="media/image216.emf"/><Relationship Id="rId2132" Type="http://schemas.openxmlformats.org/officeDocument/2006/relationships/image" Target="media/image776.emf"/><Relationship Id="rId104" Type="http://schemas.openxmlformats.org/officeDocument/2006/relationships/image" Target="media/image48.emf"/><Relationship Id="rId311" Type="http://schemas.openxmlformats.org/officeDocument/2006/relationships/image" Target="media/image146.emf"/><Relationship Id="rId1898" Type="http://schemas.openxmlformats.org/officeDocument/2006/relationships/customXml" Target="ink/ink802.xml"/><Relationship Id="rId2949" Type="http://schemas.openxmlformats.org/officeDocument/2006/relationships/image" Target="media/image1128.emf"/><Relationship Id="rId1758" Type="http://schemas.openxmlformats.org/officeDocument/2006/relationships/oleObject" Target="embeddings/oleObject114.bin"/><Relationship Id="rId2809" Type="http://schemas.openxmlformats.org/officeDocument/2006/relationships/customXml" Target="ink/ink1198.xml"/><Relationship Id="rId1965" Type="http://schemas.openxmlformats.org/officeDocument/2006/relationships/customXml" Target="ink/ink836.xml"/><Relationship Id="rId3180" Type="http://schemas.openxmlformats.org/officeDocument/2006/relationships/image" Target="media/image1230.emf"/><Relationship Id="rId1618" Type="http://schemas.openxmlformats.org/officeDocument/2006/relationships/image" Target="media/image4030.emf"/><Relationship Id="rId1825" Type="http://schemas.openxmlformats.org/officeDocument/2006/relationships/oleObject" Target="embeddings/oleObject149.bin"/><Relationship Id="rId3040" Type="http://schemas.openxmlformats.org/officeDocument/2006/relationships/customXml" Target="ink/ink1314.xml"/><Relationship Id="rId2599" Type="http://schemas.openxmlformats.org/officeDocument/2006/relationships/image" Target="media/image997.emf"/><Relationship Id="rId778" Type="http://schemas.openxmlformats.org/officeDocument/2006/relationships/customXml" Target="ink/ink351.xml"/><Relationship Id="rId985" Type="http://schemas.openxmlformats.org/officeDocument/2006/relationships/customXml" Target="ink/ink449.xml"/><Relationship Id="rId2459" Type="http://schemas.openxmlformats.org/officeDocument/2006/relationships/image" Target="media/image938.wmf"/><Relationship Id="rId2666" Type="http://schemas.openxmlformats.org/officeDocument/2006/relationships/customXml" Target="ink/ink1136.xml"/><Relationship Id="rId2873" Type="http://schemas.openxmlformats.org/officeDocument/2006/relationships/customXml" Target="ink/ink1230.xml"/><Relationship Id="rId3717" Type="http://schemas.openxmlformats.org/officeDocument/2006/relationships/customXml" Target="ink/ink1645.xml"/><Relationship Id="rId638" Type="http://schemas.openxmlformats.org/officeDocument/2006/relationships/image" Target="media/image283.emf"/><Relationship Id="rId845" Type="http://schemas.openxmlformats.org/officeDocument/2006/relationships/image" Target="media/image2750.emf"/><Relationship Id="rId1268" Type="http://schemas.openxmlformats.org/officeDocument/2006/relationships/image" Target="media/image451.emf"/><Relationship Id="rId1475" Type="http://schemas.openxmlformats.org/officeDocument/2006/relationships/customXml" Target="ink/ink646.xml"/><Relationship Id="rId1682" Type="http://schemas.openxmlformats.org/officeDocument/2006/relationships/customXml" Target="ink/ink737.xml"/><Relationship Id="rId2319" Type="http://schemas.openxmlformats.org/officeDocument/2006/relationships/image" Target="media/image868.emf"/><Relationship Id="rId2526" Type="http://schemas.openxmlformats.org/officeDocument/2006/relationships/oleObject" Target="embeddings/oleObject205.bin"/><Relationship Id="rId2733" Type="http://schemas.openxmlformats.org/officeDocument/2006/relationships/image" Target="media/image1063.emf"/><Relationship Id="rId705" Type="http://schemas.openxmlformats.org/officeDocument/2006/relationships/customXml" Target="ink/ink317.xml"/><Relationship Id="rId1128" Type="http://schemas.openxmlformats.org/officeDocument/2006/relationships/image" Target="media/image3470.emf"/><Relationship Id="rId1335" Type="http://schemas.openxmlformats.org/officeDocument/2006/relationships/customXml" Target="ink/ink588.xml"/><Relationship Id="rId1542" Type="http://schemas.openxmlformats.org/officeDocument/2006/relationships/image" Target="media/image2910.emf"/><Relationship Id="rId2940" Type="http://schemas.openxmlformats.org/officeDocument/2006/relationships/customXml" Target="ink/ink1264.xml"/><Relationship Id="rId912" Type="http://schemas.openxmlformats.org/officeDocument/2006/relationships/customXml" Target="ink/ink415.xml"/><Relationship Id="rId2800" Type="http://schemas.openxmlformats.org/officeDocument/2006/relationships/image" Target="media/image4960.emf"/><Relationship Id="rId41" Type="http://schemas.openxmlformats.org/officeDocument/2006/relationships/customXml" Target="ink/ink17.xml"/><Relationship Id="rId1402" Type="http://schemas.openxmlformats.org/officeDocument/2006/relationships/image" Target="media/image518.emf"/><Relationship Id="rId288" Type="http://schemas.openxmlformats.org/officeDocument/2006/relationships/customXml" Target="ink/ink118.xml"/><Relationship Id="rId3367" Type="http://schemas.openxmlformats.org/officeDocument/2006/relationships/customXml" Target="ink/ink1470.xml"/><Relationship Id="rId3574" Type="http://schemas.openxmlformats.org/officeDocument/2006/relationships/image" Target="media/image1427.emf"/><Relationship Id="rId3781" Type="http://schemas.openxmlformats.org/officeDocument/2006/relationships/customXml" Target="ink/ink1677.xml"/><Relationship Id="rId495" Type="http://schemas.openxmlformats.org/officeDocument/2006/relationships/customXml" Target="ink/ink212.xml"/><Relationship Id="rId2176" Type="http://schemas.openxmlformats.org/officeDocument/2006/relationships/image" Target="media/image798.emf"/><Relationship Id="rId2383" Type="http://schemas.openxmlformats.org/officeDocument/2006/relationships/image" Target="media/image900.emf"/><Relationship Id="rId2590" Type="http://schemas.openxmlformats.org/officeDocument/2006/relationships/customXml" Target="ink/ink1099.xml"/><Relationship Id="rId3227" Type="http://schemas.openxmlformats.org/officeDocument/2006/relationships/customXml" Target="ink/ink1408.xml"/><Relationship Id="rId3434" Type="http://schemas.openxmlformats.org/officeDocument/2006/relationships/image" Target="media/image1357.emf"/><Relationship Id="rId3641" Type="http://schemas.openxmlformats.org/officeDocument/2006/relationships/customXml" Target="ink/ink1607.xml"/><Relationship Id="rId148" Type="http://schemas.openxmlformats.org/officeDocument/2006/relationships/image" Target="media/image70.emf"/><Relationship Id="rId355" Type="http://schemas.openxmlformats.org/officeDocument/2006/relationships/image" Target="media/image168.emf"/><Relationship Id="rId562" Type="http://schemas.openxmlformats.org/officeDocument/2006/relationships/image" Target="media/image245.emf"/><Relationship Id="rId1192" Type="http://schemas.openxmlformats.org/officeDocument/2006/relationships/customXml" Target="ink/ink537.xml"/><Relationship Id="rId2036" Type="http://schemas.openxmlformats.org/officeDocument/2006/relationships/image" Target="media/image728.emf"/><Relationship Id="rId2243" Type="http://schemas.openxmlformats.org/officeDocument/2006/relationships/customXml" Target="ink/ink949.xml"/><Relationship Id="rId2450" Type="http://schemas.openxmlformats.org/officeDocument/2006/relationships/image" Target="media/image933.emf"/><Relationship Id="rId2688" Type="http://schemas.openxmlformats.org/officeDocument/2006/relationships/customXml" Target="ink/ink1147.xml"/><Relationship Id="rId2895" Type="http://schemas.openxmlformats.org/officeDocument/2006/relationships/customXml" Target="ink/ink1241.xml"/><Relationship Id="rId3501" Type="http://schemas.openxmlformats.org/officeDocument/2006/relationships/customXml" Target="ink/ink1537.xml"/><Relationship Id="rId3739" Type="http://schemas.openxmlformats.org/officeDocument/2006/relationships/customXml" Target="ink/ink1656.xml"/><Relationship Id="rId215" Type="http://schemas.openxmlformats.org/officeDocument/2006/relationships/image" Target="media/image99.emf"/><Relationship Id="rId422" Type="http://schemas.openxmlformats.org/officeDocument/2006/relationships/customXml" Target="ink/ink185.xml"/><Relationship Id="rId867" Type="http://schemas.openxmlformats.org/officeDocument/2006/relationships/image" Target="media/image2860.emf"/><Relationship Id="rId1052" Type="http://schemas.openxmlformats.org/officeDocument/2006/relationships/customXml" Target="ink/ink497.xml"/><Relationship Id="rId1497" Type="http://schemas.openxmlformats.org/officeDocument/2006/relationships/customXml" Target="ink/ink651.xml"/><Relationship Id="rId2103" Type="http://schemas.openxmlformats.org/officeDocument/2006/relationships/customXml" Target="ink/ink885.xml"/><Relationship Id="rId2310" Type="http://schemas.openxmlformats.org/officeDocument/2006/relationships/customXml" Target="ink/ink979.xml"/><Relationship Id="rId2548" Type="http://schemas.openxmlformats.org/officeDocument/2006/relationships/image" Target="media/image972.emf"/><Relationship Id="rId2755" Type="http://schemas.openxmlformats.org/officeDocument/2006/relationships/image" Target="media/image1068.wmf"/><Relationship Id="rId2962" Type="http://schemas.openxmlformats.org/officeDocument/2006/relationships/customXml" Target="ink/ink1275.xml"/><Relationship Id="rId3806" Type="http://schemas.openxmlformats.org/officeDocument/2006/relationships/image" Target="media/image1543.emf"/><Relationship Id="rId727" Type="http://schemas.openxmlformats.org/officeDocument/2006/relationships/customXml" Target="ink/ink328.xml"/><Relationship Id="rId934" Type="http://schemas.openxmlformats.org/officeDocument/2006/relationships/customXml" Target="ink/ink426.xml"/><Relationship Id="rId1357" Type="http://schemas.openxmlformats.org/officeDocument/2006/relationships/customXml" Target="ink/ink599.xml"/><Relationship Id="rId1564" Type="http://schemas.openxmlformats.org/officeDocument/2006/relationships/image" Target="media/image3680.emf"/><Relationship Id="rId1771" Type="http://schemas.openxmlformats.org/officeDocument/2006/relationships/image" Target="media/image760.wmf"/><Relationship Id="rId2408" Type="http://schemas.openxmlformats.org/officeDocument/2006/relationships/customXml" Target="ink/ink1028.xml"/><Relationship Id="rId2615" Type="http://schemas.openxmlformats.org/officeDocument/2006/relationships/image" Target="media/image1005.emf"/><Relationship Id="rId2822" Type="http://schemas.openxmlformats.org/officeDocument/2006/relationships/image" Target="media/image5050.emf"/><Relationship Id="rId63" Type="http://schemas.openxmlformats.org/officeDocument/2006/relationships/customXml" Target="ink/ink28.xml"/><Relationship Id="rId1217" Type="http://schemas.openxmlformats.org/officeDocument/2006/relationships/oleObject" Target="embeddings/oleObject66.bin"/><Relationship Id="rId1424" Type="http://schemas.openxmlformats.org/officeDocument/2006/relationships/oleObject" Target="embeddings/oleObject81.bin"/><Relationship Id="rId1631" Type="http://schemas.openxmlformats.org/officeDocument/2006/relationships/customXml" Target="ink/ink716.xml"/><Relationship Id="rId1869" Type="http://schemas.openxmlformats.org/officeDocument/2006/relationships/image" Target="media/image646.emf"/><Relationship Id="rId3084" Type="http://schemas.openxmlformats.org/officeDocument/2006/relationships/image" Target="media/image1182.emf"/><Relationship Id="rId3291" Type="http://schemas.openxmlformats.org/officeDocument/2006/relationships/customXml" Target="ink/ink1432.xml"/><Relationship Id="rId1729" Type="http://schemas.openxmlformats.org/officeDocument/2006/relationships/image" Target="media/image597.emf"/><Relationship Id="rId1936" Type="http://schemas.openxmlformats.org/officeDocument/2006/relationships/customXml" Target="ink/ink821.xml"/><Relationship Id="rId3389" Type="http://schemas.openxmlformats.org/officeDocument/2006/relationships/customXml" Target="ink/ink1481.xml"/><Relationship Id="rId3596" Type="http://schemas.openxmlformats.org/officeDocument/2006/relationships/image" Target="media/image1438.emf"/><Relationship Id="rId2198" Type="http://schemas.openxmlformats.org/officeDocument/2006/relationships/image" Target="media/image809.emf"/><Relationship Id="rId3151" Type="http://schemas.openxmlformats.org/officeDocument/2006/relationships/customXml" Target="ink/ink1370.xml"/><Relationship Id="rId3249" Type="http://schemas.openxmlformats.org/officeDocument/2006/relationships/image" Target="media/image1265.wmf"/><Relationship Id="rId3456" Type="http://schemas.openxmlformats.org/officeDocument/2006/relationships/image" Target="media/image1368.emf"/><Relationship Id="rId377" Type="http://schemas.openxmlformats.org/officeDocument/2006/relationships/image" Target="media/image179.emf"/><Relationship Id="rId584" Type="http://schemas.openxmlformats.org/officeDocument/2006/relationships/image" Target="media/image256.emf"/><Relationship Id="rId2058" Type="http://schemas.openxmlformats.org/officeDocument/2006/relationships/image" Target="media/image739.emf"/><Relationship Id="rId2265" Type="http://schemas.openxmlformats.org/officeDocument/2006/relationships/customXml" Target="ink/ink960.xml"/><Relationship Id="rId3011" Type="http://schemas.openxmlformats.org/officeDocument/2006/relationships/image" Target="media/image5340.emf"/><Relationship Id="rId3109" Type="http://schemas.openxmlformats.org/officeDocument/2006/relationships/customXml" Target="ink/ink1349.xml"/><Relationship Id="rId3663" Type="http://schemas.openxmlformats.org/officeDocument/2006/relationships/customXml" Target="ink/ink1618.xml"/><Relationship Id="rId5" Type="http://schemas.openxmlformats.org/officeDocument/2006/relationships/settings" Target="settings.xml"/><Relationship Id="rId237" Type="http://schemas.openxmlformats.org/officeDocument/2006/relationships/image" Target="media/image109.emf"/><Relationship Id="rId791" Type="http://schemas.openxmlformats.org/officeDocument/2006/relationships/image" Target="media/image2480.emf"/><Relationship Id="rId889" Type="http://schemas.openxmlformats.org/officeDocument/2006/relationships/image" Target="media/image356.emf"/><Relationship Id="rId1074" Type="http://schemas.openxmlformats.org/officeDocument/2006/relationships/image" Target="media/image298.wmf"/><Relationship Id="rId2472" Type="http://schemas.openxmlformats.org/officeDocument/2006/relationships/oleObject" Target="embeddings/oleObject194.bin"/><Relationship Id="rId2777" Type="http://schemas.openxmlformats.org/officeDocument/2006/relationships/customXml" Target="ink/ink1182.xml"/><Relationship Id="rId3316" Type="http://schemas.openxmlformats.org/officeDocument/2006/relationships/image" Target="media/image1298.emf"/><Relationship Id="rId3523" Type="http://schemas.openxmlformats.org/officeDocument/2006/relationships/customXml" Target="ink/ink1548.xml"/><Relationship Id="rId3730" Type="http://schemas.openxmlformats.org/officeDocument/2006/relationships/image" Target="media/image1505.emf"/><Relationship Id="rId444" Type="http://schemas.openxmlformats.org/officeDocument/2006/relationships/customXml" Target="ink/ink196.xml"/><Relationship Id="rId651" Type="http://schemas.openxmlformats.org/officeDocument/2006/relationships/customXml" Target="ink/ink290.xml"/><Relationship Id="rId749" Type="http://schemas.openxmlformats.org/officeDocument/2006/relationships/customXml" Target="ink/ink339.xml"/><Relationship Id="rId1281" Type="http://schemas.openxmlformats.org/officeDocument/2006/relationships/customXml" Target="ink/ink561.xml"/><Relationship Id="rId1379" Type="http://schemas.openxmlformats.org/officeDocument/2006/relationships/customXml" Target="ink/ink610.xml"/><Relationship Id="rId1586" Type="http://schemas.openxmlformats.org/officeDocument/2006/relationships/image" Target="media/image387.emf"/><Relationship Id="rId2125" Type="http://schemas.openxmlformats.org/officeDocument/2006/relationships/customXml" Target="ink/ink894.xml"/><Relationship Id="rId2332" Type="http://schemas.openxmlformats.org/officeDocument/2006/relationships/customXml" Target="ink/ink990.xml"/><Relationship Id="rId2984" Type="http://schemas.openxmlformats.org/officeDocument/2006/relationships/customXml" Target="ink/ink1286.xml"/><Relationship Id="rId304" Type="http://schemas.openxmlformats.org/officeDocument/2006/relationships/customXml" Target="ink/ink126.xml"/><Relationship Id="rId511" Type="http://schemas.openxmlformats.org/officeDocument/2006/relationships/customXml" Target="ink/ink220.xml"/><Relationship Id="rId609" Type="http://schemas.openxmlformats.org/officeDocument/2006/relationships/customXml" Target="ink/ink269.xml"/><Relationship Id="rId956" Type="http://schemas.openxmlformats.org/officeDocument/2006/relationships/image" Target="media/image387.wmf"/><Relationship Id="rId1141" Type="http://schemas.openxmlformats.org/officeDocument/2006/relationships/image" Target="media/image6610.emf"/><Relationship Id="rId1239" Type="http://schemas.openxmlformats.org/officeDocument/2006/relationships/oleObject" Target="embeddings/oleObject78.bin"/><Relationship Id="rId1793" Type="http://schemas.openxmlformats.org/officeDocument/2006/relationships/oleObject" Target="embeddings/oleObject132.bin"/><Relationship Id="rId2637" Type="http://schemas.openxmlformats.org/officeDocument/2006/relationships/image" Target="media/image1016.emf"/><Relationship Id="rId2844" Type="http://schemas.openxmlformats.org/officeDocument/2006/relationships/image" Target="media/image1089.emf"/><Relationship Id="rId85" Type="http://schemas.openxmlformats.org/officeDocument/2006/relationships/customXml" Target="ink/ink39.xml"/><Relationship Id="rId816" Type="http://schemas.openxmlformats.org/officeDocument/2006/relationships/customXml" Target="ink/ink369.xml"/><Relationship Id="rId1001" Type="http://schemas.openxmlformats.org/officeDocument/2006/relationships/customXml" Target="ink/ink457.xml"/><Relationship Id="rId1446" Type="http://schemas.openxmlformats.org/officeDocument/2006/relationships/oleObject" Target="embeddings/oleObject87.bin"/><Relationship Id="rId1653" Type="http://schemas.openxmlformats.org/officeDocument/2006/relationships/customXml" Target="ink/ink727.xml"/><Relationship Id="rId1860" Type="http://schemas.openxmlformats.org/officeDocument/2006/relationships/customXml" Target="ink/ink783.xml"/><Relationship Id="rId2704" Type="http://schemas.openxmlformats.org/officeDocument/2006/relationships/customXml" Target="ink/ink1155.xml"/><Relationship Id="rId2911" Type="http://schemas.openxmlformats.org/officeDocument/2006/relationships/customXml" Target="ink/ink1249.xml"/><Relationship Id="rId1306" Type="http://schemas.openxmlformats.org/officeDocument/2006/relationships/image" Target="media/image470.emf"/><Relationship Id="rId1513" Type="http://schemas.openxmlformats.org/officeDocument/2006/relationships/customXml" Target="ink/ink658.xml"/><Relationship Id="rId1720" Type="http://schemas.openxmlformats.org/officeDocument/2006/relationships/customXml" Target="ink/ink756.xml"/><Relationship Id="rId1958" Type="http://schemas.openxmlformats.org/officeDocument/2006/relationships/image" Target="media/image690.emf"/><Relationship Id="rId3173" Type="http://schemas.openxmlformats.org/officeDocument/2006/relationships/customXml" Target="ink/ink1381.xml"/><Relationship Id="rId3380" Type="http://schemas.openxmlformats.org/officeDocument/2006/relationships/image" Target="media/image1330.emf"/><Relationship Id="rId12" Type="http://schemas.openxmlformats.org/officeDocument/2006/relationships/image" Target="media/image2.emf"/><Relationship Id="rId1818" Type="http://schemas.openxmlformats.org/officeDocument/2006/relationships/image" Target="media/image624.wmf"/><Relationship Id="rId3033" Type="http://schemas.openxmlformats.org/officeDocument/2006/relationships/image" Target="media/image1159.emf"/><Relationship Id="rId3240" Type="http://schemas.openxmlformats.org/officeDocument/2006/relationships/image" Target="media/image1260.emf"/><Relationship Id="rId3478" Type="http://schemas.openxmlformats.org/officeDocument/2006/relationships/image" Target="media/image1379.emf"/><Relationship Id="rId3685" Type="http://schemas.openxmlformats.org/officeDocument/2006/relationships/customXml" Target="ink/ink1629.xml"/><Relationship Id="rId161" Type="http://schemas.openxmlformats.org/officeDocument/2006/relationships/image" Target="media/image610.wmf"/><Relationship Id="rId399" Type="http://schemas.openxmlformats.org/officeDocument/2006/relationships/image" Target="media/image190.emf"/><Relationship Id="rId2287" Type="http://schemas.openxmlformats.org/officeDocument/2006/relationships/oleObject" Target="embeddings/oleObject178.bin"/><Relationship Id="rId2494" Type="http://schemas.openxmlformats.org/officeDocument/2006/relationships/image" Target="media/image948.emf"/><Relationship Id="rId3338" Type="http://schemas.openxmlformats.org/officeDocument/2006/relationships/image" Target="media/image1309.emf"/><Relationship Id="rId3545" Type="http://schemas.openxmlformats.org/officeDocument/2006/relationships/customXml" Target="ink/ink1559.xml"/><Relationship Id="rId3752" Type="http://schemas.openxmlformats.org/officeDocument/2006/relationships/image" Target="media/image1516.emf"/><Relationship Id="rId259" Type="http://schemas.openxmlformats.org/officeDocument/2006/relationships/image" Target="media/image120.emf"/><Relationship Id="rId466" Type="http://schemas.openxmlformats.org/officeDocument/2006/relationships/customXml" Target="ink/ink207.xml"/><Relationship Id="rId673" Type="http://schemas.openxmlformats.org/officeDocument/2006/relationships/customXml" Target="ink/ink301.xml"/><Relationship Id="rId880" Type="http://schemas.openxmlformats.org/officeDocument/2006/relationships/customXml" Target="ink/ink399.xml"/><Relationship Id="rId1096" Type="http://schemas.openxmlformats.org/officeDocument/2006/relationships/image" Target="media/image3150.emf"/><Relationship Id="rId2147" Type="http://schemas.openxmlformats.org/officeDocument/2006/relationships/customXml" Target="ink/ink905.xml"/><Relationship Id="rId2354" Type="http://schemas.openxmlformats.org/officeDocument/2006/relationships/customXml" Target="ink/ink1001.xml"/><Relationship Id="rId2561" Type="http://schemas.openxmlformats.org/officeDocument/2006/relationships/customXml" Target="ink/ink1084.xml"/><Relationship Id="rId2799" Type="http://schemas.openxmlformats.org/officeDocument/2006/relationships/customXml" Target="ink/ink1193.xml"/><Relationship Id="rId3100" Type="http://schemas.openxmlformats.org/officeDocument/2006/relationships/image" Target="media/image1190.emf"/><Relationship Id="rId3405" Type="http://schemas.openxmlformats.org/officeDocument/2006/relationships/customXml" Target="ink/ink1489.xml"/><Relationship Id="rId119" Type="http://schemas.openxmlformats.org/officeDocument/2006/relationships/customXml" Target="ink/ink56.xml"/><Relationship Id="rId326" Type="http://schemas.openxmlformats.org/officeDocument/2006/relationships/customXml" Target="ink/ink137.xml"/><Relationship Id="rId533" Type="http://schemas.openxmlformats.org/officeDocument/2006/relationships/customXml" Target="ink/ink231.xml"/><Relationship Id="rId978" Type="http://schemas.openxmlformats.org/officeDocument/2006/relationships/image" Target="media/image397.emf"/><Relationship Id="rId1163" Type="http://schemas.openxmlformats.org/officeDocument/2006/relationships/image" Target="media/image3660.emf"/><Relationship Id="rId1370" Type="http://schemas.openxmlformats.org/officeDocument/2006/relationships/image" Target="media/image502.emf"/><Relationship Id="rId2007" Type="http://schemas.openxmlformats.org/officeDocument/2006/relationships/oleObject" Target="embeddings/oleObject164.bin"/><Relationship Id="rId2214" Type="http://schemas.openxmlformats.org/officeDocument/2006/relationships/oleObject" Target="embeddings/oleObject176.bin"/><Relationship Id="rId2659" Type="http://schemas.openxmlformats.org/officeDocument/2006/relationships/image" Target="media/image1027.emf"/><Relationship Id="rId2866" Type="http://schemas.openxmlformats.org/officeDocument/2006/relationships/image" Target="media/image1094.emf"/><Relationship Id="rId3612" Type="http://schemas.openxmlformats.org/officeDocument/2006/relationships/image" Target="media/image1446.emf"/><Relationship Id="rId740" Type="http://schemas.openxmlformats.org/officeDocument/2006/relationships/image" Target="media/image334.emf"/><Relationship Id="rId838" Type="http://schemas.openxmlformats.org/officeDocument/2006/relationships/customXml" Target="ink/ink380.xml"/><Relationship Id="rId1023" Type="http://schemas.openxmlformats.org/officeDocument/2006/relationships/customXml" Target="ink/ink468.xml"/><Relationship Id="rId1468" Type="http://schemas.openxmlformats.org/officeDocument/2006/relationships/oleObject" Target="embeddings/oleObject91.bin"/><Relationship Id="rId1675" Type="http://schemas.openxmlformats.org/officeDocument/2006/relationships/image" Target="media/image570.emf"/><Relationship Id="rId1882" Type="http://schemas.openxmlformats.org/officeDocument/2006/relationships/customXml" Target="ink/ink794.xml"/><Relationship Id="rId2421" Type="http://schemas.openxmlformats.org/officeDocument/2006/relationships/image" Target="media/image919.emf"/><Relationship Id="rId2519" Type="http://schemas.openxmlformats.org/officeDocument/2006/relationships/image" Target="media/image1280.wmf"/><Relationship Id="rId2726" Type="http://schemas.openxmlformats.org/officeDocument/2006/relationships/oleObject" Target="embeddings/oleObject209.bin"/><Relationship Id="rId600" Type="http://schemas.openxmlformats.org/officeDocument/2006/relationships/image" Target="media/image264.emf"/><Relationship Id="rId1230" Type="http://schemas.openxmlformats.org/officeDocument/2006/relationships/image" Target="media/image385.wmf"/><Relationship Id="rId1328" Type="http://schemas.openxmlformats.org/officeDocument/2006/relationships/image" Target="media/image481.emf"/><Relationship Id="rId1535" Type="http://schemas.openxmlformats.org/officeDocument/2006/relationships/customXml" Target="ink/ink669.xml"/><Relationship Id="rId2933" Type="http://schemas.openxmlformats.org/officeDocument/2006/relationships/image" Target="media/image1122.emf"/><Relationship Id="rId905" Type="http://schemas.openxmlformats.org/officeDocument/2006/relationships/image" Target="media/image364.emf"/><Relationship Id="rId1742" Type="http://schemas.openxmlformats.org/officeDocument/2006/relationships/image" Target="media/image604.wmf"/><Relationship Id="rId3195" Type="http://schemas.openxmlformats.org/officeDocument/2006/relationships/customXml" Target="ink/ink1392.xml"/><Relationship Id="rId34" Type="http://schemas.openxmlformats.org/officeDocument/2006/relationships/image" Target="media/image13.emf"/><Relationship Id="rId1602" Type="http://schemas.openxmlformats.org/officeDocument/2006/relationships/image" Target="media/image3950.emf"/><Relationship Id="rId3055" Type="http://schemas.openxmlformats.org/officeDocument/2006/relationships/image" Target="media/image1168.emf"/><Relationship Id="rId3262" Type="http://schemas.openxmlformats.org/officeDocument/2006/relationships/image" Target="media/image1271.emf"/><Relationship Id="rId183" Type="http://schemas.openxmlformats.org/officeDocument/2006/relationships/image" Target="media/image83.emf"/><Relationship Id="rId390" Type="http://schemas.openxmlformats.org/officeDocument/2006/relationships/customXml" Target="ink/ink169.xml"/><Relationship Id="rId1907" Type="http://schemas.openxmlformats.org/officeDocument/2006/relationships/image" Target="media/image665.emf"/><Relationship Id="rId2071" Type="http://schemas.openxmlformats.org/officeDocument/2006/relationships/customXml" Target="ink/ink869.xml"/><Relationship Id="rId3122" Type="http://schemas.openxmlformats.org/officeDocument/2006/relationships/image" Target="media/image1201.emf"/><Relationship Id="rId3567" Type="http://schemas.openxmlformats.org/officeDocument/2006/relationships/customXml" Target="ink/ink1570.xml"/><Relationship Id="rId3774" Type="http://schemas.openxmlformats.org/officeDocument/2006/relationships/image" Target="media/image1527.emf"/><Relationship Id="rId250" Type="http://schemas.openxmlformats.org/officeDocument/2006/relationships/customXml" Target="ink/ink104.xml"/><Relationship Id="rId488" Type="http://schemas.openxmlformats.org/officeDocument/2006/relationships/oleObject" Target="embeddings/oleObject30.bin"/><Relationship Id="rId695" Type="http://schemas.openxmlformats.org/officeDocument/2006/relationships/customXml" Target="ink/ink312.xml"/><Relationship Id="rId2169" Type="http://schemas.openxmlformats.org/officeDocument/2006/relationships/image" Target="media/image795.wmf"/><Relationship Id="rId2376" Type="http://schemas.openxmlformats.org/officeDocument/2006/relationships/customXml" Target="ink/ink1012.xml"/><Relationship Id="rId2583" Type="http://schemas.openxmlformats.org/officeDocument/2006/relationships/image" Target="media/image989.emf"/><Relationship Id="rId2790" Type="http://schemas.openxmlformats.org/officeDocument/2006/relationships/image" Target="media/image1084.emf"/><Relationship Id="rId3427" Type="http://schemas.openxmlformats.org/officeDocument/2006/relationships/customXml" Target="ink/ink1500.xml"/><Relationship Id="rId3634" Type="http://schemas.openxmlformats.org/officeDocument/2006/relationships/image" Target="media/image1457.emf"/><Relationship Id="rId110" Type="http://schemas.openxmlformats.org/officeDocument/2006/relationships/image" Target="media/image51.emf"/><Relationship Id="rId348" Type="http://schemas.openxmlformats.org/officeDocument/2006/relationships/customXml" Target="ink/ink148.xml"/><Relationship Id="rId555" Type="http://schemas.openxmlformats.org/officeDocument/2006/relationships/customXml" Target="ink/ink242.xml"/><Relationship Id="rId762" Type="http://schemas.openxmlformats.org/officeDocument/2006/relationships/image" Target="media/image345.emf"/><Relationship Id="rId1185" Type="http://schemas.openxmlformats.org/officeDocument/2006/relationships/image" Target="media/image3760.emf"/><Relationship Id="rId1392" Type="http://schemas.openxmlformats.org/officeDocument/2006/relationships/image" Target="media/image513.emf"/><Relationship Id="rId2029" Type="http://schemas.openxmlformats.org/officeDocument/2006/relationships/customXml" Target="ink/ink852.xml"/><Relationship Id="rId2236" Type="http://schemas.openxmlformats.org/officeDocument/2006/relationships/image" Target="media/image828.emf"/><Relationship Id="rId2443" Type="http://schemas.openxmlformats.org/officeDocument/2006/relationships/customXml" Target="ink/ink1043.xml"/><Relationship Id="rId2650" Type="http://schemas.openxmlformats.org/officeDocument/2006/relationships/customXml" Target="ink/ink1128.xml"/><Relationship Id="rId2888" Type="http://schemas.openxmlformats.org/officeDocument/2006/relationships/image" Target="media/image1101.emf"/><Relationship Id="rId3701" Type="http://schemas.openxmlformats.org/officeDocument/2006/relationships/customXml" Target="ink/ink1637.xml"/><Relationship Id="rId208" Type="http://schemas.openxmlformats.org/officeDocument/2006/relationships/customXml" Target="ink/ink84.xml"/><Relationship Id="rId415" Type="http://schemas.openxmlformats.org/officeDocument/2006/relationships/image" Target="media/image198.emf"/><Relationship Id="rId622" Type="http://schemas.openxmlformats.org/officeDocument/2006/relationships/image" Target="media/image275.emf"/><Relationship Id="rId1045" Type="http://schemas.openxmlformats.org/officeDocument/2006/relationships/customXml" Target="ink/ink490.xml"/><Relationship Id="rId1252" Type="http://schemas.openxmlformats.org/officeDocument/2006/relationships/image" Target="media/image443.emf"/><Relationship Id="rId1697" Type="http://schemas.openxmlformats.org/officeDocument/2006/relationships/image" Target="media/image581.emf"/><Relationship Id="rId2303" Type="http://schemas.openxmlformats.org/officeDocument/2006/relationships/image" Target="media/image860.emf"/><Relationship Id="rId2510" Type="http://schemas.openxmlformats.org/officeDocument/2006/relationships/image" Target="media/image956.emf"/><Relationship Id="rId2748" Type="http://schemas.openxmlformats.org/officeDocument/2006/relationships/image" Target="media/image4660.emf"/><Relationship Id="rId2955" Type="http://schemas.openxmlformats.org/officeDocument/2006/relationships/image" Target="media/image5300.emf"/><Relationship Id="rId927" Type="http://schemas.openxmlformats.org/officeDocument/2006/relationships/image" Target="media/image375.emf"/><Relationship Id="rId1112" Type="http://schemas.openxmlformats.org/officeDocument/2006/relationships/image" Target="media/image3310.emf"/><Relationship Id="rId1557" Type="http://schemas.openxmlformats.org/officeDocument/2006/relationships/customXml" Target="ink/ink680.xml"/><Relationship Id="rId1764" Type="http://schemas.openxmlformats.org/officeDocument/2006/relationships/oleObject" Target="embeddings/oleObject117.bin"/><Relationship Id="rId1971" Type="http://schemas.openxmlformats.org/officeDocument/2006/relationships/customXml" Target="ink/ink839.xml"/><Relationship Id="rId2608" Type="http://schemas.openxmlformats.org/officeDocument/2006/relationships/customXml" Target="ink/ink1108.xml"/><Relationship Id="rId2815" Type="http://schemas.openxmlformats.org/officeDocument/2006/relationships/customXml" Target="ink/ink1201.xml"/><Relationship Id="rId56" Type="http://schemas.openxmlformats.org/officeDocument/2006/relationships/image" Target="media/image24.emf"/><Relationship Id="rId1417" Type="http://schemas.openxmlformats.org/officeDocument/2006/relationships/customXml" Target="ink/ink629.xml"/><Relationship Id="rId1624" Type="http://schemas.openxmlformats.org/officeDocument/2006/relationships/image" Target="media/image4060.emf"/><Relationship Id="rId1831" Type="http://schemas.openxmlformats.org/officeDocument/2006/relationships/image" Target="media/image627.emf"/><Relationship Id="rId3077" Type="http://schemas.openxmlformats.org/officeDocument/2006/relationships/customXml" Target="ink/ink1333.xml"/><Relationship Id="rId3284" Type="http://schemas.openxmlformats.org/officeDocument/2006/relationships/image" Target="media/image1282.emf"/><Relationship Id="rId1929" Type="http://schemas.openxmlformats.org/officeDocument/2006/relationships/image" Target="media/image676.emf"/><Relationship Id="rId2093" Type="http://schemas.openxmlformats.org/officeDocument/2006/relationships/customXml" Target="ink/ink880.xml"/><Relationship Id="rId3491" Type="http://schemas.openxmlformats.org/officeDocument/2006/relationships/customXml" Target="ink/ink1532.xml"/><Relationship Id="rId3589" Type="http://schemas.openxmlformats.org/officeDocument/2006/relationships/customXml" Target="ink/ink1581.xml"/><Relationship Id="rId3796" Type="http://schemas.openxmlformats.org/officeDocument/2006/relationships/image" Target="media/image1538.emf"/><Relationship Id="rId2398" Type="http://schemas.openxmlformats.org/officeDocument/2006/relationships/customXml" Target="ink/ink1023.xml"/><Relationship Id="rId3144" Type="http://schemas.openxmlformats.org/officeDocument/2006/relationships/image" Target="media/image1212.emf"/><Relationship Id="rId3351" Type="http://schemas.openxmlformats.org/officeDocument/2006/relationships/customXml" Target="ink/ink1462.xml"/><Relationship Id="rId3449" Type="http://schemas.openxmlformats.org/officeDocument/2006/relationships/customXml" Target="ink/ink1511.xml"/><Relationship Id="rId272" Type="http://schemas.openxmlformats.org/officeDocument/2006/relationships/customXml" Target="ink/ink111.xml"/><Relationship Id="rId577" Type="http://schemas.openxmlformats.org/officeDocument/2006/relationships/customXml" Target="ink/ink253.xml"/><Relationship Id="rId2160" Type="http://schemas.openxmlformats.org/officeDocument/2006/relationships/image" Target="media/image790.emf"/><Relationship Id="rId2258" Type="http://schemas.openxmlformats.org/officeDocument/2006/relationships/image" Target="media/image839.emf"/><Relationship Id="rId3004" Type="http://schemas.openxmlformats.org/officeDocument/2006/relationships/customXml" Target="ink/ink1296.xml"/><Relationship Id="rId3211" Type="http://schemas.openxmlformats.org/officeDocument/2006/relationships/customXml" Target="ink/ink1400.xml"/><Relationship Id="rId3656" Type="http://schemas.openxmlformats.org/officeDocument/2006/relationships/image" Target="media/image1468.emf"/><Relationship Id="rId132" Type="http://schemas.openxmlformats.org/officeDocument/2006/relationships/image" Target="media/image62.emf"/><Relationship Id="rId784" Type="http://schemas.openxmlformats.org/officeDocument/2006/relationships/customXml" Target="ink/ink353.xml"/><Relationship Id="rId991" Type="http://schemas.openxmlformats.org/officeDocument/2006/relationships/customXml" Target="ink/ink452.xml"/><Relationship Id="rId1067" Type="http://schemas.openxmlformats.org/officeDocument/2006/relationships/customXml" Target="ink/ink512.xml"/><Relationship Id="rId2020" Type="http://schemas.openxmlformats.org/officeDocument/2006/relationships/image" Target="media/image720.emf"/><Relationship Id="rId2465" Type="http://schemas.openxmlformats.org/officeDocument/2006/relationships/image" Target="media/image1220.wmf"/><Relationship Id="rId2672" Type="http://schemas.openxmlformats.org/officeDocument/2006/relationships/customXml" Target="ink/ink1139.xml"/><Relationship Id="rId3309" Type="http://schemas.openxmlformats.org/officeDocument/2006/relationships/customXml" Target="ink/ink1441.xml"/><Relationship Id="rId3516" Type="http://schemas.openxmlformats.org/officeDocument/2006/relationships/image" Target="media/image1398.emf"/><Relationship Id="rId3723" Type="http://schemas.openxmlformats.org/officeDocument/2006/relationships/customXml" Target="ink/ink1648.xml"/><Relationship Id="rId437" Type="http://schemas.openxmlformats.org/officeDocument/2006/relationships/image" Target="media/image209.emf"/><Relationship Id="rId644" Type="http://schemas.openxmlformats.org/officeDocument/2006/relationships/image" Target="media/image286.emf"/><Relationship Id="rId851" Type="http://schemas.openxmlformats.org/officeDocument/2006/relationships/image" Target="media/image2780.emf"/><Relationship Id="rId1274" Type="http://schemas.openxmlformats.org/officeDocument/2006/relationships/image" Target="media/image454.emf"/><Relationship Id="rId1481" Type="http://schemas.openxmlformats.org/officeDocument/2006/relationships/customXml" Target="ink/ink649.xml"/><Relationship Id="rId1579" Type="http://schemas.openxmlformats.org/officeDocument/2006/relationships/customXml" Target="ink/ink691.xml"/><Relationship Id="rId2118" Type="http://schemas.openxmlformats.org/officeDocument/2006/relationships/image" Target="media/image769.emf"/><Relationship Id="rId2325" Type="http://schemas.openxmlformats.org/officeDocument/2006/relationships/image" Target="media/image871.emf"/><Relationship Id="rId2532" Type="http://schemas.openxmlformats.org/officeDocument/2006/relationships/image" Target="media/image964.emf"/><Relationship Id="rId2977" Type="http://schemas.openxmlformats.org/officeDocument/2006/relationships/image" Target="media/image1136.emf"/><Relationship Id="rId504" Type="http://schemas.openxmlformats.org/officeDocument/2006/relationships/image" Target="media/image73.emf"/><Relationship Id="rId711" Type="http://schemas.openxmlformats.org/officeDocument/2006/relationships/customXml" Target="ink/ink320.xml"/><Relationship Id="rId949" Type="http://schemas.openxmlformats.org/officeDocument/2006/relationships/image" Target="media/image2920.emf"/><Relationship Id="rId1134" Type="http://schemas.openxmlformats.org/officeDocument/2006/relationships/image" Target="media/image3530.emf"/><Relationship Id="rId1341" Type="http://schemas.openxmlformats.org/officeDocument/2006/relationships/customXml" Target="ink/ink591.xml"/><Relationship Id="rId1786" Type="http://schemas.openxmlformats.org/officeDocument/2006/relationships/image" Target="media/image830.wmf"/><Relationship Id="rId1993" Type="http://schemas.openxmlformats.org/officeDocument/2006/relationships/image" Target="media/image707.emf"/><Relationship Id="rId2837" Type="http://schemas.openxmlformats.org/officeDocument/2006/relationships/customXml" Target="ink/ink1212.xml"/><Relationship Id="rId78" Type="http://schemas.openxmlformats.org/officeDocument/2006/relationships/image" Target="media/image35.emf"/><Relationship Id="rId809" Type="http://schemas.openxmlformats.org/officeDocument/2006/relationships/image" Target="media/image2570.emf"/><Relationship Id="rId1201" Type="http://schemas.openxmlformats.org/officeDocument/2006/relationships/image" Target="media/image8010.emf"/><Relationship Id="rId1439" Type="http://schemas.openxmlformats.org/officeDocument/2006/relationships/oleObject" Target="embeddings/oleObject83.bin"/><Relationship Id="rId1646" Type="http://schemas.openxmlformats.org/officeDocument/2006/relationships/image" Target="media/image417.emf"/><Relationship Id="rId1853" Type="http://schemas.openxmlformats.org/officeDocument/2006/relationships/image" Target="media/image638.emf"/><Relationship Id="rId2904" Type="http://schemas.openxmlformats.org/officeDocument/2006/relationships/image" Target="media/image1108.emf"/><Relationship Id="rId3099" Type="http://schemas.openxmlformats.org/officeDocument/2006/relationships/customXml" Target="ink/ink1344.xml"/><Relationship Id="rId1506" Type="http://schemas.openxmlformats.org/officeDocument/2006/relationships/image" Target="media/image816.emf"/><Relationship Id="rId1713" Type="http://schemas.openxmlformats.org/officeDocument/2006/relationships/image" Target="media/image589.emf"/><Relationship Id="rId1920" Type="http://schemas.openxmlformats.org/officeDocument/2006/relationships/customXml" Target="ink/ink813.xml"/><Relationship Id="rId3166" Type="http://schemas.openxmlformats.org/officeDocument/2006/relationships/image" Target="media/image1223.emf"/><Relationship Id="rId3373" Type="http://schemas.openxmlformats.org/officeDocument/2006/relationships/customXml" Target="ink/ink1473.xml"/><Relationship Id="rId3580" Type="http://schemas.openxmlformats.org/officeDocument/2006/relationships/image" Target="media/image1430.emf"/><Relationship Id="rId294" Type="http://schemas.openxmlformats.org/officeDocument/2006/relationships/customXml" Target="ink/ink121.xml"/><Relationship Id="rId2182" Type="http://schemas.openxmlformats.org/officeDocument/2006/relationships/image" Target="media/image801.emf"/><Relationship Id="rId3026" Type="http://schemas.openxmlformats.org/officeDocument/2006/relationships/customXml" Target="ink/ink1307.xml"/><Relationship Id="rId3233" Type="http://schemas.openxmlformats.org/officeDocument/2006/relationships/image" Target="media/image1257.wmf"/><Relationship Id="rId3678" Type="http://schemas.openxmlformats.org/officeDocument/2006/relationships/image" Target="media/image1479.emf"/><Relationship Id="rId154" Type="http://schemas.openxmlformats.org/officeDocument/2006/relationships/oleObject" Target="embeddings/oleObject5.bin"/><Relationship Id="rId361" Type="http://schemas.openxmlformats.org/officeDocument/2006/relationships/image" Target="media/image171.emf"/><Relationship Id="rId599" Type="http://schemas.openxmlformats.org/officeDocument/2006/relationships/customXml" Target="ink/ink264.xml"/><Relationship Id="rId2042" Type="http://schemas.openxmlformats.org/officeDocument/2006/relationships/image" Target="media/image731.emf"/><Relationship Id="rId2487" Type="http://schemas.openxmlformats.org/officeDocument/2006/relationships/customXml" Target="ink/ink1052.xml"/><Relationship Id="rId2694" Type="http://schemas.openxmlformats.org/officeDocument/2006/relationships/customXml" Target="ink/ink1150.xml"/><Relationship Id="rId3440" Type="http://schemas.openxmlformats.org/officeDocument/2006/relationships/image" Target="media/image1360.emf"/><Relationship Id="rId3538" Type="http://schemas.openxmlformats.org/officeDocument/2006/relationships/image" Target="media/image1409.emf"/><Relationship Id="rId3745" Type="http://schemas.openxmlformats.org/officeDocument/2006/relationships/customXml" Target="ink/ink1659.xml"/><Relationship Id="rId459" Type="http://schemas.openxmlformats.org/officeDocument/2006/relationships/image" Target="media/image220.emf"/><Relationship Id="rId666" Type="http://schemas.openxmlformats.org/officeDocument/2006/relationships/image" Target="media/image297.emf"/><Relationship Id="rId873" Type="http://schemas.openxmlformats.org/officeDocument/2006/relationships/image" Target="media/image2890.emf"/><Relationship Id="rId1089" Type="http://schemas.openxmlformats.org/officeDocument/2006/relationships/image" Target="media/image3080.emf"/><Relationship Id="rId1296" Type="http://schemas.openxmlformats.org/officeDocument/2006/relationships/image" Target="media/image465.emf"/><Relationship Id="rId2347" Type="http://schemas.openxmlformats.org/officeDocument/2006/relationships/image" Target="media/image882.emf"/><Relationship Id="rId2554" Type="http://schemas.openxmlformats.org/officeDocument/2006/relationships/image" Target="media/image975.emf"/><Relationship Id="rId2999" Type="http://schemas.openxmlformats.org/officeDocument/2006/relationships/image" Target="media/image1147.emf"/><Relationship Id="rId3300" Type="http://schemas.openxmlformats.org/officeDocument/2006/relationships/image" Target="media/image1290.emf"/><Relationship Id="rId221" Type="http://schemas.openxmlformats.org/officeDocument/2006/relationships/image" Target="media/image102.emf"/><Relationship Id="rId319" Type="http://schemas.openxmlformats.org/officeDocument/2006/relationships/image" Target="media/image150.emf"/><Relationship Id="rId526" Type="http://schemas.openxmlformats.org/officeDocument/2006/relationships/image" Target="media/image124.emf"/><Relationship Id="rId1156" Type="http://schemas.openxmlformats.org/officeDocument/2006/relationships/customXml" Target="ink/ink523.xml"/><Relationship Id="rId1363" Type="http://schemas.openxmlformats.org/officeDocument/2006/relationships/customXml" Target="ink/ink602.xml"/><Relationship Id="rId2207" Type="http://schemas.openxmlformats.org/officeDocument/2006/relationships/customXml" Target="ink/ink934.xml"/><Relationship Id="rId2761" Type="http://schemas.openxmlformats.org/officeDocument/2006/relationships/image" Target="media/image1071.wmf"/><Relationship Id="rId2859" Type="http://schemas.openxmlformats.org/officeDocument/2006/relationships/customXml" Target="ink/ink1223.xml"/><Relationship Id="rId3605" Type="http://schemas.openxmlformats.org/officeDocument/2006/relationships/customXml" Target="ink/ink1589.xml"/><Relationship Id="rId3812" Type="http://schemas.openxmlformats.org/officeDocument/2006/relationships/image" Target="media/image1546.emf"/><Relationship Id="rId733" Type="http://schemas.openxmlformats.org/officeDocument/2006/relationships/customXml" Target="ink/ink331.xml"/><Relationship Id="rId940" Type="http://schemas.openxmlformats.org/officeDocument/2006/relationships/customXml" Target="ink/ink429.xml"/><Relationship Id="rId1016" Type="http://schemas.openxmlformats.org/officeDocument/2006/relationships/customXml" Target="ink/ink461.xml"/><Relationship Id="rId1570" Type="http://schemas.openxmlformats.org/officeDocument/2006/relationships/image" Target="media/image3790.emf"/><Relationship Id="rId1668" Type="http://schemas.openxmlformats.org/officeDocument/2006/relationships/image" Target="media/image567.wmf"/><Relationship Id="rId1875" Type="http://schemas.openxmlformats.org/officeDocument/2006/relationships/image" Target="media/image649.emf"/><Relationship Id="rId2414" Type="http://schemas.openxmlformats.org/officeDocument/2006/relationships/customXml" Target="ink/ink1031.xml"/><Relationship Id="rId2621" Type="http://schemas.openxmlformats.org/officeDocument/2006/relationships/image" Target="media/image1008.emf"/><Relationship Id="rId2719" Type="http://schemas.openxmlformats.org/officeDocument/2006/relationships/image" Target="media/image1057.emf"/><Relationship Id="rId800" Type="http://schemas.openxmlformats.org/officeDocument/2006/relationships/customXml" Target="ink/ink361.xml"/><Relationship Id="rId1223" Type="http://schemas.openxmlformats.org/officeDocument/2006/relationships/image" Target="media/image434.wmf"/><Relationship Id="rId1430" Type="http://schemas.openxmlformats.org/officeDocument/2006/relationships/image" Target="media/image532.emf"/><Relationship Id="rId1528" Type="http://schemas.openxmlformats.org/officeDocument/2006/relationships/image" Target="media/image2320.emf"/><Relationship Id="rId2926" Type="http://schemas.openxmlformats.org/officeDocument/2006/relationships/image" Target="media/image1119.emf"/><Relationship Id="rId3090" Type="http://schemas.openxmlformats.org/officeDocument/2006/relationships/image" Target="media/image1185.emf"/><Relationship Id="rId1735" Type="http://schemas.openxmlformats.org/officeDocument/2006/relationships/image" Target="media/image600.emf"/><Relationship Id="rId1942" Type="http://schemas.openxmlformats.org/officeDocument/2006/relationships/image" Target="media/image682.emf"/><Relationship Id="rId3188" Type="http://schemas.openxmlformats.org/officeDocument/2006/relationships/image" Target="media/image1234.emf"/><Relationship Id="rId3395" Type="http://schemas.openxmlformats.org/officeDocument/2006/relationships/customXml" Target="ink/ink1484.xml"/><Relationship Id="rId27" Type="http://schemas.openxmlformats.org/officeDocument/2006/relationships/customXml" Target="ink/ink10.xml"/><Relationship Id="rId1802" Type="http://schemas.openxmlformats.org/officeDocument/2006/relationships/image" Target="media/image880.wmf"/><Relationship Id="rId3048" Type="http://schemas.openxmlformats.org/officeDocument/2006/relationships/customXml" Target="ink/ink1318.xml"/><Relationship Id="rId3255" Type="http://schemas.openxmlformats.org/officeDocument/2006/relationships/image" Target="media/image1268.wmf"/><Relationship Id="rId3462" Type="http://schemas.openxmlformats.org/officeDocument/2006/relationships/image" Target="media/image1371.emf"/><Relationship Id="rId176" Type="http://schemas.openxmlformats.org/officeDocument/2006/relationships/oleObject" Target="embeddings/oleObject13.bin"/><Relationship Id="rId383" Type="http://schemas.openxmlformats.org/officeDocument/2006/relationships/image" Target="media/image182.emf"/><Relationship Id="rId590" Type="http://schemas.openxmlformats.org/officeDocument/2006/relationships/image" Target="media/image259.emf"/><Relationship Id="rId2064" Type="http://schemas.openxmlformats.org/officeDocument/2006/relationships/image" Target="media/image742.emf"/><Relationship Id="rId2271" Type="http://schemas.openxmlformats.org/officeDocument/2006/relationships/customXml" Target="ink/ink963.xml"/><Relationship Id="rId3115" Type="http://schemas.openxmlformats.org/officeDocument/2006/relationships/customXml" Target="ink/ink1352.xml"/><Relationship Id="rId3322" Type="http://schemas.openxmlformats.org/officeDocument/2006/relationships/image" Target="media/image1301.emf"/><Relationship Id="rId3767" Type="http://schemas.openxmlformats.org/officeDocument/2006/relationships/customXml" Target="ink/ink1670.xml"/><Relationship Id="rId243" Type="http://schemas.openxmlformats.org/officeDocument/2006/relationships/image" Target="media/image112.emf"/><Relationship Id="rId450" Type="http://schemas.openxmlformats.org/officeDocument/2006/relationships/customXml" Target="ink/ink199.xml"/><Relationship Id="rId688" Type="http://schemas.openxmlformats.org/officeDocument/2006/relationships/image" Target="media/image308.emf"/><Relationship Id="rId895" Type="http://schemas.openxmlformats.org/officeDocument/2006/relationships/image" Target="media/image359.emf"/><Relationship Id="rId1080" Type="http://schemas.openxmlformats.org/officeDocument/2006/relationships/image" Target="media/image300.wmf"/><Relationship Id="rId2131" Type="http://schemas.openxmlformats.org/officeDocument/2006/relationships/customXml" Target="ink/ink897.xml"/><Relationship Id="rId2369" Type="http://schemas.openxmlformats.org/officeDocument/2006/relationships/image" Target="media/image893.emf"/><Relationship Id="rId2576" Type="http://schemas.openxmlformats.org/officeDocument/2006/relationships/customXml" Target="ink/ink1092.xml"/><Relationship Id="rId2783" Type="http://schemas.openxmlformats.org/officeDocument/2006/relationships/customXml" Target="ink/ink1185.xml"/><Relationship Id="rId2990" Type="http://schemas.openxmlformats.org/officeDocument/2006/relationships/customXml" Target="ink/ink1289.xml"/><Relationship Id="rId3627" Type="http://schemas.openxmlformats.org/officeDocument/2006/relationships/customXml" Target="ink/ink1600.xml"/><Relationship Id="rId103" Type="http://schemas.openxmlformats.org/officeDocument/2006/relationships/customXml" Target="ink/ink48.xml"/><Relationship Id="rId310" Type="http://schemas.openxmlformats.org/officeDocument/2006/relationships/customXml" Target="ink/ink129.xml"/><Relationship Id="rId548" Type="http://schemas.openxmlformats.org/officeDocument/2006/relationships/image" Target="media/image238.emf"/><Relationship Id="rId755" Type="http://schemas.openxmlformats.org/officeDocument/2006/relationships/customXml" Target="ink/ink342.xml"/><Relationship Id="rId962" Type="http://schemas.openxmlformats.org/officeDocument/2006/relationships/image" Target="media/image389.emf"/><Relationship Id="rId1178" Type="http://schemas.openxmlformats.org/officeDocument/2006/relationships/customXml" Target="ink/ink531.xml"/><Relationship Id="rId1385" Type="http://schemas.openxmlformats.org/officeDocument/2006/relationships/customXml" Target="ink/ink613.xml"/><Relationship Id="rId1592" Type="http://schemas.openxmlformats.org/officeDocument/2006/relationships/image" Target="media/image3900.emf"/><Relationship Id="rId2229" Type="http://schemas.openxmlformats.org/officeDocument/2006/relationships/customXml" Target="ink/ink942.xml"/><Relationship Id="rId2436" Type="http://schemas.openxmlformats.org/officeDocument/2006/relationships/oleObject" Target="embeddings/oleObject185.bin"/><Relationship Id="rId2643" Type="http://schemas.openxmlformats.org/officeDocument/2006/relationships/image" Target="media/image1019.emf"/><Relationship Id="rId2850" Type="http://schemas.openxmlformats.org/officeDocument/2006/relationships/image" Target="media/image1092.emf"/><Relationship Id="rId91" Type="http://schemas.openxmlformats.org/officeDocument/2006/relationships/customXml" Target="ink/ink42.xml"/><Relationship Id="rId408" Type="http://schemas.openxmlformats.org/officeDocument/2006/relationships/customXml" Target="ink/ink178.xml"/><Relationship Id="rId615" Type="http://schemas.openxmlformats.org/officeDocument/2006/relationships/customXml" Target="ink/ink272.xml"/><Relationship Id="rId822" Type="http://schemas.openxmlformats.org/officeDocument/2006/relationships/customXml" Target="ink/ink372.xml"/><Relationship Id="rId1038" Type="http://schemas.openxmlformats.org/officeDocument/2006/relationships/customXml" Target="ink/ink483.xml"/><Relationship Id="rId1245" Type="http://schemas.openxmlformats.org/officeDocument/2006/relationships/customXml" Target="ink/ink543.xml"/><Relationship Id="rId1452" Type="http://schemas.openxmlformats.org/officeDocument/2006/relationships/image" Target="media/image539.emf"/><Relationship Id="rId1897" Type="http://schemas.openxmlformats.org/officeDocument/2006/relationships/image" Target="media/image660.emf"/><Relationship Id="rId2503" Type="http://schemas.openxmlformats.org/officeDocument/2006/relationships/customXml" Target="ink/ink1060.xml"/><Relationship Id="rId2948" Type="http://schemas.openxmlformats.org/officeDocument/2006/relationships/customXml" Target="ink/ink1268.xml"/><Relationship Id="rId1105" Type="http://schemas.openxmlformats.org/officeDocument/2006/relationships/image" Target="media/image3240.emf"/><Relationship Id="rId1312" Type="http://schemas.openxmlformats.org/officeDocument/2006/relationships/image" Target="media/image473.emf"/><Relationship Id="rId1757" Type="http://schemas.openxmlformats.org/officeDocument/2006/relationships/oleObject" Target="embeddings/oleObject113.bin"/><Relationship Id="rId1964" Type="http://schemas.openxmlformats.org/officeDocument/2006/relationships/image" Target="media/image693.emf"/><Relationship Id="rId2710" Type="http://schemas.openxmlformats.org/officeDocument/2006/relationships/customXml" Target="ink/ink1158.xml"/><Relationship Id="rId2808" Type="http://schemas.openxmlformats.org/officeDocument/2006/relationships/image" Target="media/image5000.emf"/><Relationship Id="rId49" Type="http://schemas.openxmlformats.org/officeDocument/2006/relationships/customXml" Target="ink/ink21.xml"/><Relationship Id="rId1617" Type="http://schemas.openxmlformats.org/officeDocument/2006/relationships/customXml" Target="ink/ink709.xml"/><Relationship Id="rId1824" Type="http://schemas.openxmlformats.org/officeDocument/2006/relationships/image" Target="media/image930.wmf"/><Relationship Id="rId3277" Type="http://schemas.openxmlformats.org/officeDocument/2006/relationships/customXml" Target="ink/ink1425.xml"/><Relationship Id="rId198" Type="http://schemas.openxmlformats.org/officeDocument/2006/relationships/customXml" Target="ink/ink80.xml"/><Relationship Id="rId2086" Type="http://schemas.openxmlformats.org/officeDocument/2006/relationships/image" Target="media/image753.emf"/><Relationship Id="rId3484" Type="http://schemas.openxmlformats.org/officeDocument/2006/relationships/image" Target="media/image1382.emf"/><Relationship Id="rId3691" Type="http://schemas.openxmlformats.org/officeDocument/2006/relationships/customXml" Target="ink/ink1632.xml"/><Relationship Id="rId3789" Type="http://schemas.openxmlformats.org/officeDocument/2006/relationships/customXml" Target="ink/ink1681.xml"/><Relationship Id="rId2293" Type="http://schemas.openxmlformats.org/officeDocument/2006/relationships/oleObject" Target="embeddings/oleObject182.bin"/><Relationship Id="rId2598" Type="http://schemas.openxmlformats.org/officeDocument/2006/relationships/customXml" Target="ink/ink1103.xml"/><Relationship Id="rId3137" Type="http://schemas.openxmlformats.org/officeDocument/2006/relationships/customXml" Target="ink/ink1363.xml"/><Relationship Id="rId3344" Type="http://schemas.openxmlformats.org/officeDocument/2006/relationships/image" Target="media/image1312.emf"/><Relationship Id="rId3551" Type="http://schemas.openxmlformats.org/officeDocument/2006/relationships/customXml" Target="ink/ink1562.xml"/><Relationship Id="rId265" Type="http://schemas.openxmlformats.org/officeDocument/2006/relationships/oleObject" Target="embeddings/oleObject20.bin"/><Relationship Id="rId472" Type="http://schemas.openxmlformats.org/officeDocument/2006/relationships/image" Target="media/image19.wmf"/><Relationship Id="rId2153" Type="http://schemas.openxmlformats.org/officeDocument/2006/relationships/customXml" Target="ink/ink908.xml"/><Relationship Id="rId2360" Type="http://schemas.openxmlformats.org/officeDocument/2006/relationships/customXml" Target="ink/ink1004.xml"/><Relationship Id="rId3204" Type="http://schemas.openxmlformats.org/officeDocument/2006/relationships/image" Target="media/image1242.emf"/><Relationship Id="rId3411" Type="http://schemas.openxmlformats.org/officeDocument/2006/relationships/customXml" Target="ink/ink1492.xml"/><Relationship Id="rId3649" Type="http://schemas.openxmlformats.org/officeDocument/2006/relationships/customXml" Target="ink/ink1611.xml"/><Relationship Id="rId125" Type="http://schemas.openxmlformats.org/officeDocument/2006/relationships/customXml" Target="ink/ink59.xml"/><Relationship Id="rId332" Type="http://schemas.openxmlformats.org/officeDocument/2006/relationships/customXml" Target="ink/ink140.xml"/><Relationship Id="rId777" Type="http://schemas.openxmlformats.org/officeDocument/2006/relationships/image" Target="media/image2410.emf"/><Relationship Id="rId984" Type="http://schemas.openxmlformats.org/officeDocument/2006/relationships/image" Target="media/image400.emf"/><Relationship Id="rId2013" Type="http://schemas.openxmlformats.org/officeDocument/2006/relationships/customXml" Target="ink/ink844.xml"/><Relationship Id="rId2220" Type="http://schemas.openxmlformats.org/officeDocument/2006/relationships/image" Target="media/image820.emf"/><Relationship Id="rId2458" Type="http://schemas.openxmlformats.org/officeDocument/2006/relationships/oleObject" Target="embeddings/oleObject187.bin"/><Relationship Id="rId2665" Type="http://schemas.openxmlformats.org/officeDocument/2006/relationships/image" Target="media/image1030.emf"/><Relationship Id="rId2872" Type="http://schemas.openxmlformats.org/officeDocument/2006/relationships/image" Target="media/image1097.emf"/><Relationship Id="rId3509" Type="http://schemas.openxmlformats.org/officeDocument/2006/relationships/customXml" Target="ink/ink1541.xml"/><Relationship Id="rId3716" Type="http://schemas.openxmlformats.org/officeDocument/2006/relationships/image" Target="media/image1498.emf"/><Relationship Id="rId637" Type="http://schemas.openxmlformats.org/officeDocument/2006/relationships/customXml" Target="ink/ink283.xml"/><Relationship Id="rId844" Type="http://schemas.openxmlformats.org/officeDocument/2006/relationships/customXml" Target="ink/ink383.xml"/><Relationship Id="rId1267" Type="http://schemas.openxmlformats.org/officeDocument/2006/relationships/customXml" Target="ink/ink554.xml"/><Relationship Id="rId1474" Type="http://schemas.openxmlformats.org/officeDocument/2006/relationships/image" Target="media/image12110.emf"/><Relationship Id="rId1681" Type="http://schemas.openxmlformats.org/officeDocument/2006/relationships/image" Target="media/image573.emf"/><Relationship Id="rId2318" Type="http://schemas.openxmlformats.org/officeDocument/2006/relationships/customXml" Target="ink/ink983.xml"/><Relationship Id="rId2525" Type="http://schemas.openxmlformats.org/officeDocument/2006/relationships/oleObject" Target="embeddings/oleObject204.bin"/><Relationship Id="rId2732" Type="http://schemas.openxmlformats.org/officeDocument/2006/relationships/customXml" Target="ink/ink1166.xml"/><Relationship Id="rId704" Type="http://schemas.openxmlformats.org/officeDocument/2006/relationships/image" Target="media/image316.emf"/><Relationship Id="rId911" Type="http://schemas.openxmlformats.org/officeDocument/2006/relationships/image" Target="media/image367.emf"/><Relationship Id="rId1127" Type="http://schemas.openxmlformats.org/officeDocument/2006/relationships/image" Target="media/image3460.emf"/><Relationship Id="rId1334" Type="http://schemas.openxmlformats.org/officeDocument/2006/relationships/image" Target="media/image484.emf"/><Relationship Id="rId1541" Type="http://schemas.openxmlformats.org/officeDocument/2006/relationships/customXml" Target="ink/ink672.xml"/><Relationship Id="rId1779" Type="http://schemas.openxmlformats.org/officeDocument/2006/relationships/oleObject" Target="embeddings/oleObject125.bin"/><Relationship Id="rId1986" Type="http://schemas.openxmlformats.org/officeDocument/2006/relationships/image" Target="media/image704.wmf"/><Relationship Id="rId40" Type="http://schemas.openxmlformats.org/officeDocument/2006/relationships/image" Target="media/image16.emf"/><Relationship Id="rId1401" Type="http://schemas.openxmlformats.org/officeDocument/2006/relationships/customXml" Target="ink/ink621.xml"/><Relationship Id="rId1639" Type="http://schemas.openxmlformats.org/officeDocument/2006/relationships/customXml" Target="ink/ink720.xml"/><Relationship Id="rId1846" Type="http://schemas.openxmlformats.org/officeDocument/2006/relationships/customXml" Target="ink/ink776.xml"/><Relationship Id="rId3061" Type="http://schemas.openxmlformats.org/officeDocument/2006/relationships/image" Target="media/image1171.emf"/><Relationship Id="rId3299" Type="http://schemas.openxmlformats.org/officeDocument/2006/relationships/customXml" Target="ink/ink1436.xml"/><Relationship Id="rId1706" Type="http://schemas.openxmlformats.org/officeDocument/2006/relationships/customXml" Target="ink/ink749.xml"/><Relationship Id="rId1913" Type="http://schemas.openxmlformats.org/officeDocument/2006/relationships/image" Target="media/image668.emf"/><Relationship Id="rId3159" Type="http://schemas.openxmlformats.org/officeDocument/2006/relationships/customXml" Target="ink/ink1374.xml"/><Relationship Id="rId3366" Type="http://schemas.openxmlformats.org/officeDocument/2006/relationships/image" Target="media/image1323.emf"/><Relationship Id="rId3573" Type="http://schemas.openxmlformats.org/officeDocument/2006/relationships/customXml" Target="ink/ink1573.xml"/><Relationship Id="rId287" Type="http://schemas.openxmlformats.org/officeDocument/2006/relationships/image" Target="media/image134.emf"/><Relationship Id="rId494" Type="http://schemas.openxmlformats.org/officeDocument/2006/relationships/hyperlink" Target="https://www.geogebra.org/m/skj88vSN" TargetMode="External"/><Relationship Id="rId2175" Type="http://schemas.openxmlformats.org/officeDocument/2006/relationships/customXml" Target="ink/ink918.xml"/><Relationship Id="rId2382" Type="http://schemas.openxmlformats.org/officeDocument/2006/relationships/customXml" Target="ink/ink1015.xml"/><Relationship Id="rId3019" Type="http://schemas.openxmlformats.org/officeDocument/2006/relationships/image" Target="media/image538.emf"/><Relationship Id="rId3226" Type="http://schemas.openxmlformats.org/officeDocument/2006/relationships/image" Target="media/image1253.emf"/><Relationship Id="rId3780" Type="http://schemas.openxmlformats.org/officeDocument/2006/relationships/image" Target="media/image1530.emf"/><Relationship Id="rId147" Type="http://schemas.openxmlformats.org/officeDocument/2006/relationships/customXml" Target="ink/ink66.xml"/><Relationship Id="rId354" Type="http://schemas.openxmlformats.org/officeDocument/2006/relationships/customXml" Target="ink/ink151.xml"/><Relationship Id="rId799" Type="http://schemas.openxmlformats.org/officeDocument/2006/relationships/image" Target="media/image2520.emf"/><Relationship Id="rId1191" Type="http://schemas.openxmlformats.org/officeDocument/2006/relationships/image" Target="media/image741.emf"/><Relationship Id="rId2035" Type="http://schemas.openxmlformats.org/officeDocument/2006/relationships/customXml" Target="ink/ink855.xml"/><Relationship Id="rId2687" Type="http://schemas.openxmlformats.org/officeDocument/2006/relationships/image" Target="media/image1041.emf"/><Relationship Id="rId2894" Type="http://schemas.openxmlformats.org/officeDocument/2006/relationships/image" Target="media/image1104.emf"/><Relationship Id="rId3433" Type="http://schemas.openxmlformats.org/officeDocument/2006/relationships/customXml" Target="ink/ink1503.xml"/><Relationship Id="rId3640" Type="http://schemas.openxmlformats.org/officeDocument/2006/relationships/image" Target="media/image1460.emf"/><Relationship Id="rId3738" Type="http://schemas.openxmlformats.org/officeDocument/2006/relationships/image" Target="media/image1509.emf"/><Relationship Id="rId561" Type="http://schemas.openxmlformats.org/officeDocument/2006/relationships/customXml" Target="ink/ink245.xml"/><Relationship Id="rId659" Type="http://schemas.openxmlformats.org/officeDocument/2006/relationships/customXml" Target="ink/ink294.xml"/><Relationship Id="rId866" Type="http://schemas.openxmlformats.org/officeDocument/2006/relationships/customXml" Target="ink/ink394.xml"/><Relationship Id="rId1289" Type="http://schemas.openxmlformats.org/officeDocument/2006/relationships/customXml" Target="ink/ink565.xml"/><Relationship Id="rId1496" Type="http://schemas.openxmlformats.org/officeDocument/2006/relationships/oleObject" Target="embeddings/oleObject99.bin"/><Relationship Id="rId2242" Type="http://schemas.openxmlformats.org/officeDocument/2006/relationships/image" Target="media/image831.emf"/><Relationship Id="rId2547" Type="http://schemas.openxmlformats.org/officeDocument/2006/relationships/customXml" Target="ink/ink1077.xml"/><Relationship Id="rId3500" Type="http://schemas.openxmlformats.org/officeDocument/2006/relationships/image" Target="media/image1390.emf"/><Relationship Id="rId214" Type="http://schemas.openxmlformats.org/officeDocument/2006/relationships/customXml" Target="ink/ink87.xml"/><Relationship Id="rId421" Type="http://schemas.openxmlformats.org/officeDocument/2006/relationships/image" Target="media/image201.emf"/><Relationship Id="rId519" Type="http://schemas.openxmlformats.org/officeDocument/2006/relationships/customXml" Target="ink/ink224.xml"/><Relationship Id="rId1051" Type="http://schemas.openxmlformats.org/officeDocument/2006/relationships/customXml" Target="ink/ink496.xml"/><Relationship Id="rId1149" Type="http://schemas.openxmlformats.org/officeDocument/2006/relationships/oleObject" Target="embeddings/oleObject51.bin"/><Relationship Id="rId1356" Type="http://schemas.openxmlformats.org/officeDocument/2006/relationships/image" Target="media/image495.emf"/><Relationship Id="rId2102" Type="http://schemas.openxmlformats.org/officeDocument/2006/relationships/image" Target="media/image761.emf"/><Relationship Id="rId2754" Type="http://schemas.openxmlformats.org/officeDocument/2006/relationships/hyperlink" Target="https://www.geogebra.org/m/HTdWt2YD" TargetMode="External"/><Relationship Id="rId2961" Type="http://schemas.openxmlformats.org/officeDocument/2006/relationships/image" Target="media/image5330.emf"/><Relationship Id="rId3805" Type="http://schemas.openxmlformats.org/officeDocument/2006/relationships/customXml" Target="ink/ink1689.xml"/><Relationship Id="rId726" Type="http://schemas.openxmlformats.org/officeDocument/2006/relationships/image" Target="media/image327.emf"/><Relationship Id="rId933" Type="http://schemas.openxmlformats.org/officeDocument/2006/relationships/image" Target="media/image378.emf"/><Relationship Id="rId1009" Type="http://schemas.openxmlformats.org/officeDocument/2006/relationships/image" Target="media/image412.wmf"/><Relationship Id="rId1563" Type="http://schemas.openxmlformats.org/officeDocument/2006/relationships/customXml" Target="ink/ink683.xml"/><Relationship Id="rId1770" Type="http://schemas.openxmlformats.org/officeDocument/2006/relationships/oleObject" Target="embeddings/oleObject120.bin"/><Relationship Id="rId1868" Type="http://schemas.openxmlformats.org/officeDocument/2006/relationships/customXml" Target="ink/ink787.xml"/><Relationship Id="rId2407" Type="http://schemas.openxmlformats.org/officeDocument/2006/relationships/image" Target="media/image912.emf"/><Relationship Id="rId2614" Type="http://schemas.openxmlformats.org/officeDocument/2006/relationships/customXml" Target="ink/ink1111.xml"/><Relationship Id="rId2821" Type="http://schemas.openxmlformats.org/officeDocument/2006/relationships/customXml" Target="ink/ink1204.xml"/><Relationship Id="rId62" Type="http://schemas.openxmlformats.org/officeDocument/2006/relationships/image" Target="media/image27.emf"/><Relationship Id="rId1216" Type="http://schemas.openxmlformats.org/officeDocument/2006/relationships/image" Target="media/image431.wmf"/><Relationship Id="rId1423" Type="http://schemas.openxmlformats.org/officeDocument/2006/relationships/image" Target="media/image529.wmf"/><Relationship Id="rId1630" Type="http://schemas.openxmlformats.org/officeDocument/2006/relationships/image" Target="media/image4090.emf"/><Relationship Id="rId2919" Type="http://schemas.openxmlformats.org/officeDocument/2006/relationships/customXml" Target="ink/ink1253.xml"/><Relationship Id="rId3083" Type="http://schemas.openxmlformats.org/officeDocument/2006/relationships/customXml" Target="ink/ink1336.xml"/><Relationship Id="rId3290" Type="http://schemas.openxmlformats.org/officeDocument/2006/relationships/image" Target="media/image1285.emf"/><Relationship Id="rId1728" Type="http://schemas.openxmlformats.org/officeDocument/2006/relationships/customXml" Target="ink/ink760.xml"/><Relationship Id="rId1935" Type="http://schemas.openxmlformats.org/officeDocument/2006/relationships/image" Target="media/image679.emf"/><Relationship Id="rId3150" Type="http://schemas.openxmlformats.org/officeDocument/2006/relationships/image" Target="media/image1215.emf"/><Relationship Id="rId3388" Type="http://schemas.openxmlformats.org/officeDocument/2006/relationships/image" Target="media/image1334.emf"/><Relationship Id="rId3595" Type="http://schemas.openxmlformats.org/officeDocument/2006/relationships/customXml" Target="ink/ink1584.xml"/><Relationship Id="rId2197" Type="http://schemas.openxmlformats.org/officeDocument/2006/relationships/customXml" Target="ink/ink929.xml"/><Relationship Id="rId3010" Type="http://schemas.openxmlformats.org/officeDocument/2006/relationships/customXml" Target="ink/ink1299.xml"/><Relationship Id="rId3248" Type="http://schemas.openxmlformats.org/officeDocument/2006/relationships/image" Target="media/image1264.emf"/><Relationship Id="rId3455" Type="http://schemas.openxmlformats.org/officeDocument/2006/relationships/customXml" Target="ink/ink1514.xml"/><Relationship Id="rId3662" Type="http://schemas.openxmlformats.org/officeDocument/2006/relationships/image" Target="media/image1471.emf"/><Relationship Id="rId169" Type="http://schemas.openxmlformats.org/officeDocument/2006/relationships/customXml" Target="ink/ink69.xml"/><Relationship Id="rId376" Type="http://schemas.openxmlformats.org/officeDocument/2006/relationships/customXml" Target="ink/ink162.xml"/><Relationship Id="rId583" Type="http://schemas.openxmlformats.org/officeDocument/2006/relationships/customXml" Target="ink/ink256.xml"/><Relationship Id="rId790" Type="http://schemas.openxmlformats.org/officeDocument/2006/relationships/customXml" Target="ink/ink356.xml"/><Relationship Id="rId2057" Type="http://schemas.openxmlformats.org/officeDocument/2006/relationships/customXml" Target="ink/ink863.xml"/><Relationship Id="rId2264" Type="http://schemas.openxmlformats.org/officeDocument/2006/relationships/image" Target="media/image842.emf"/><Relationship Id="rId2471" Type="http://schemas.openxmlformats.org/officeDocument/2006/relationships/image" Target="media/image1250.wmf"/><Relationship Id="rId3108" Type="http://schemas.openxmlformats.org/officeDocument/2006/relationships/image" Target="media/image1194.emf"/><Relationship Id="rId3315" Type="http://schemas.openxmlformats.org/officeDocument/2006/relationships/customXml" Target="ink/ink1444.xml"/><Relationship Id="rId3522" Type="http://schemas.openxmlformats.org/officeDocument/2006/relationships/image" Target="media/image1401.emf"/><Relationship Id="rId4" Type="http://schemas.microsoft.com/office/2007/relationships/stylesWithEffects" Target="stylesWithEffects.xml"/><Relationship Id="rId236" Type="http://schemas.openxmlformats.org/officeDocument/2006/relationships/customXml" Target="ink/ink97.xml"/><Relationship Id="rId443" Type="http://schemas.openxmlformats.org/officeDocument/2006/relationships/image" Target="media/image212.emf"/><Relationship Id="rId650" Type="http://schemas.openxmlformats.org/officeDocument/2006/relationships/image" Target="media/image289.emf"/><Relationship Id="rId888" Type="http://schemas.openxmlformats.org/officeDocument/2006/relationships/customXml" Target="ink/ink403.xml"/><Relationship Id="rId1073" Type="http://schemas.openxmlformats.org/officeDocument/2006/relationships/customXml" Target="ink/ink518.xml"/><Relationship Id="rId1280" Type="http://schemas.openxmlformats.org/officeDocument/2006/relationships/image" Target="media/image457.emf"/><Relationship Id="rId2124" Type="http://schemas.openxmlformats.org/officeDocument/2006/relationships/image" Target="media/image772.emf"/><Relationship Id="rId2331" Type="http://schemas.openxmlformats.org/officeDocument/2006/relationships/image" Target="media/image874.emf"/><Relationship Id="rId2569" Type="http://schemas.openxmlformats.org/officeDocument/2006/relationships/image" Target="media/image982.emf"/><Relationship Id="rId2776" Type="http://schemas.openxmlformats.org/officeDocument/2006/relationships/image" Target="media/image1077.emf"/><Relationship Id="rId2983" Type="http://schemas.openxmlformats.org/officeDocument/2006/relationships/image" Target="media/image1139.emf"/><Relationship Id="rId303" Type="http://schemas.openxmlformats.org/officeDocument/2006/relationships/image" Target="media/image142.emf"/><Relationship Id="rId748" Type="http://schemas.openxmlformats.org/officeDocument/2006/relationships/image" Target="media/image338.emf"/><Relationship Id="rId955" Type="http://schemas.openxmlformats.org/officeDocument/2006/relationships/oleObject" Target="embeddings/oleObject39.bin"/><Relationship Id="rId1140" Type="http://schemas.openxmlformats.org/officeDocument/2006/relationships/customXml" Target="ink/ink519.xml"/><Relationship Id="rId1378" Type="http://schemas.openxmlformats.org/officeDocument/2006/relationships/image" Target="media/image506.emf"/><Relationship Id="rId1585" Type="http://schemas.openxmlformats.org/officeDocument/2006/relationships/customXml" Target="ink/ink694.xml"/><Relationship Id="rId1792" Type="http://schemas.openxmlformats.org/officeDocument/2006/relationships/image" Target="media/image618.wmf"/><Relationship Id="rId2429" Type="http://schemas.openxmlformats.org/officeDocument/2006/relationships/image" Target="media/image923.emf"/><Relationship Id="rId2636" Type="http://schemas.openxmlformats.org/officeDocument/2006/relationships/customXml" Target="ink/ink1121.xml"/><Relationship Id="rId2843" Type="http://schemas.openxmlformats.org/officeDocument/2006/relationships/customXml" Target="ink/ink1215.xml"/><Relationship Id="rId84" Type="http://schemas.openxmlformats.org/officeDocument/2006/relationships/image" Target="media/image38.emf"/><Relationship Id="rId510" Type="http://schemas.openxmlformats.org/officeDocument/2006/relationships/image" Target="media/image76.emf"/><Relationship Id="rId608" Type="http://schemas.openxmlformats.org/officeDocument/2006/relationships/image" Target="media/image268.emf"/><Relationship Id="rId815" Type="http://schemas.openxmlformats.org/officeDocument/2006/relationships/image" Target="media/image2600.emf"/><Relationship Id="rId1238" Type="http://schemas.openxmlformats.org/officeDocument/2006/relationships/image" Target="media/image437.wmf"/><Relationship Id="rId1445" Type="http://schemas.openxmlformats.org/officeDocument/2006/relationships/oleObject" Target="embeddings/oleObject86.bin"/><Relationship Id="rId1652" Type="http://schemas.openxmlformats.org/officeDocument/2006/relationships/image" Target="media/image4200.emf"/><Relationship Id="rId1000" Type="http://schemas.openxmlformats.org/officeDocument/2006/relationships/image" Target="media/image408.emf"/><Relationship Id="rId1305" Type="http://schemas.openxmlformats.org/officeDocument/2006/relationships/customXml" Target="ink/ink573.xml"/><Relationship Id="rId1957" Type="http://schemas.openxmlformats.org/officeDocument/2006/relationships/customXml" Target="ink/ink832.xml"/><Relationship Id="rId2703" Type="http://schemas.openxmlformats.org/officeDocument/2006/relationships/image" Target="media/image1049.emf"/><Relationship Id="rId2910" Type="http://schemas.openxmlformats.org/officeDocument/2006/relationships/image" Target="media/image1111.emf"/><Relationship Id="rId1512" Type="http://schemas.openxmlformats.org/officeDocument/2006/relationships/image" Target="media/image12310.emf"/><Relationship Id="rId1817" Type="http://schemas.openxmlformats.org/officeDocument/2006/relationships/oleObject" Target="embeddings/oleObject145.bin"/><Relationship Id="rId3172" Type="http://schemas.openxmlformats.org/officeDocument/2006/relationships/image" Target="media/image1226.emf"/><Relationship Id="rId11" Type="http://schemas.openxmlformats.org/officeDocument/2006/relationships/customXml" Target="ink/ink2.xml"/><Relationship Id="rId398" Type="http://schemas.openxmlformats.org/officeDocument/2006/relationships/customXml" Target="ink/ink173.xml"/><Relationship Id="rId2079" Type="http://schemas.openxmlformats.org/officeDocument/2006/relationships/customXml" Target="ink/ink873.xml"/><Relationship Id="rId3032" Type="http://schemas.openxmlformats.org/officeDocument/2006/relationships/customXml" Target="ink/ink1310.xml"/><Relationship Id="rId3477" Type="http://schemas.openxmlformats.org/officeDocument/2006/relationships/customXml" Target="ink/ink1525.xml"/><Relationship Id="rId3684" Type="http://schemas.openxmlformats.org/officeDocument/2006/relationships/image" Target="media/image1482.emf"/><Relationship Id="rId160" Type="http://schemas.openxmlformats.org/officeDocument/2006/relationships/oleObject" Target="embeddings/oleObject8.bin"/><Relationship Id="rId2286" Type="http://schemas.openxmlformats.org/officeDocument/2006/relationships/image" Target="media/image853.emf"/><Relationship Id="rId2493" Type="http://schemas.openxmlformats.org/officeDocument/2006/relationships/customXml" Target="ink/ink1055.xml"/><Relationship Id="rId3337" Type="http://schemas.openxmlformats.org/officeDocument/2006/relationships/customXml" Target="ink/ink1455.xml"/><Relationship Id="rId3544" Type="http://schemas.openxmlformats.org/officeDocument/2006/relationships/image" Target="media/image1412.emf"/><Relationship Id="rId3751" Type="http://schemas.openxmlformats.org/officeDocument/2006/relationships/customXml" Target="ink/ink1662.xml"/><Relationship Id="rId258" Type="http://schemas.openxmlformats.org/officeDocument/2006/relationships/customXml" Target="ink/ink108.xml"/><Relationship Id="rId465" Type="http://schemas.openxmlformats.org/officeDocument/2006/relationships/image" Target="media/image223.emf"/><Relationship Id="rId672" Type="http://schemas.openxmlformats.org/officeDocument/2006/relationships/image" Target="media/image300.emf"/><Relationship Id="rId1095" Type="http://schemas.openxmlformats.org/officeDocument/2006/relationships/image" Target="media/image3140.emf"/><Relationship Id="rId2146" Type="http://schemas.openxmlformats.org/officeDocument/2006/relationships/image" Target="media/image783.emf"/><Relationship Id="rId2353" Type="http://schemas.openxmlformats.org/officeDocument/2006/relationships/image" Target="media/image885.emf"/><Relationship Id="rId2560" Type="http://schemas.openxmlformats.org/officeDocument/2006/relationships/image" Target="media/image978.emf"/><Relationship Id="rId2798" Type="http://schemas.openxmlformats.org/officeDocument/2006/relationships/image" Target="media/image4950.emf"/><Relationship Id="rId3404" Type="http://schemas.openxmlformats.org/officeDocument/2006/relationships/image" Target="media/image1342.emf"/><Relationship Id="rId3611" Type="http://schemas.openxmlformats.org/officeDocument/2006/relationships/customXml" Target="ink/ink1592.xml"/><Relationship Id="rId118" Type="http://schemas.openxmlformats.org/officeDocument/2006/relationships/image" Target="media/image55.emf"/><Relationship Id="rId325" Type="http://schemas.openxmlformats.org/officeDocument/2006/relationships/image" Target="media/image153.emf"/><Relationship Id="rId532" Type="http://schemas.openxmlformats.org/officeDocument/2006/relationships/image" Target="media/image227.emf"/><Relationship Id="rId977" Type="http://schemas.openxmlformats.org/officeDocument/2006/relationships/customXml" Target="ink/ink445.xml"/><Relationship Id="rId1162" Type="http://schemas.openxmlformats.org/officeDocument/2006/relationships/customXml" Target="ink/ink526.xml"/><Relationship Id="rId2006" Type="http://schemas.openxmlformats.org/officeDocument/2006/relationships/image" Target="media/image714.wmf"/><Relationship Id="rId2213" Type="http://schemas.openxmlformats.org/officeDocument/2006/relationships/image" Target="media/image817.wmf"/><Relationship Id="rId2420" Type="http://schemas.openxmlformats.org/officeDocument/2006/relationships/customXml" Target="ink/ink1034.xml"/><Relationship Id="rId2658" Type="http://schemas.openxmlformats.org/officeDocument/2006/relationships/customXml" Target="ink/ink1132.xml"/><Relationship Id="rId2865" Type="http://schemas.openxmlformats.org/officeDocument/2006/relationships/customXml" Target="ink/ink1226.xml"/><Relationship Id="rId3709" Type="http://schemas.openxmlformats.org/officeDocument/2006/relationships/customXml" Target="ink/ink1641.xml"/><Relationship Id="rId837" Type="http://schemas.openxmlformats.org/officeDocument/2006/relationships/image" Target="media/image2710.emf"/><Relationship Id="rId1022" Type="http://schemas.openxmlformats.org/officeDocument/2006/relationships/customXml" Target="ink/ink467.xml"/><Relationship Id="rId1467" Type="http://schemas.openxmlformats.org/officeDocument/2006/relationships/image" Target="media/image547.wmf"/><Relationship Id="rId1674" Type="http://schemas.openxmlformats.org/officeDocument/2006/relationships/customXml" Target="ink/ink733.xml"/><Relationship Id="rId1881" Type="http://schemas.openxmlformats.org/officeDocument/2006/relationships/image" Target="media/image652.emf"/><Relationship Id="rId2518" Type="http://schemas.openxmlformats.org/officeDocument/2006/relationships/oleObject" Target="embeddings/oleObject200.bin"/><Relationship Id="rId2725" Type="http://schemas.openxmlformats.org/officeDocument/2006/relationships/oleObject" Target="embeddings/oleObject208.bin"/><Relationship Id="rId2932" Type="http://schemas.openxmlformats.org/officeDocument/2006/relationships/customXml" Target="ink/ink1260.xml"/><Relationship Id="rId904" Type="http://schemas.openxmlformats.org/officeDocument/2006/relationships/customXml" Target="ink/ink411.xml"/><Relationship Id="rId1327" Type="http://schemas.openxmlformats.org/officeDocument/2006/relationships/customXml" Target="ink/ink584.xml"/><Relationship Id="rId1534" Type="http://schemas.openxmlformats.org/officeDocument/2006/relationships/image" Target="media/image2350.emf"/><Relationship Id="rId1741" Type="http://schemas.openxmlformats.org/officeDocument/2006/relationships/image" Target="media/image603.emf"/><Relationship Id="rId1979" Type="http://schemas.openxmlformats.org/officeDocument/2006/relationships/oleObject" Target="embeddings/oleObject152.bin"/><Relationship Id="rId3194" Type="http://schemas.openxmlformats.org/officeDocument/2006/relationships/image" Target="media/image1237.emf"/><Relationship Id="rId33" Type="http://schemas.openxmlformats.org/officeDocument/2006/relationships/customXml" Target="ink/ink13.xml"/><Relationship Id="rId1601" Type="http://schemas.openxmlformats.org/officeDocument/2006/relationships/customXml" Target="ink/ink701.xml"/><Relationship Id="rId1839" Type="http://schemas.openxmlformats.org/officeDocument/2006/relationships/image" Target="media/image631.emf"/><Relationship Id="rId3054" Type="http://schemas.openxmlformats.org/officeDocument/2006/relationships/customXml" Target="ink/ink1321.xml"/><Relationship Id="rId3499" Type="http://schemas.openxmlformats.org/officeDocument/2006/relationships/customXml" Target="ink/ink1536.xml"/><Relationship Id="rId182" Type="http://schemas.openxmlformats.org/officeDocument/2006/relationships/customXml" Target="ink/ink72.xml"/><Relationship Id="rId1906" Type="http://schemas.openxmlformats.org/officeDocument/2006/relationships/customXml" Target="ink/ink806.xml"/><Relationship Id="rId3261" Type="http://schemas.openxmlformats.org/officeDocument/2006/relationships/customXml" Target="ink/ink1417.xml"/><Relationship Id="rId3359" Type="http://schemas.openxmlformats.org/officeDocument/2006/relationships/customXml" Target="ink/ink1466.xml"/><Relationship Id="rId3566" Type="http://schemas.openxmlformats.org/officeDocument/2006/relationships/image" Target="media/image1423.emf"/><Relationship Id="rId487" Type="http://schemas.openxmlformats.org/officeDocument/2006/relationships/oleObject" Target="embeddings/oleObject29.bin"/><Relationship Id="rId694" Type="http://schemas.openxmlformats.org/officeDocument/2006/relationships/image" Target="media/image311.emf"/><Relationship Id="rId2070" Type="http://schemas.openxmlformats.org/officeDocument/2006/relationships/image" Target="media/image745.emf"/><Relationship Id="rId2168" Type="http://schemas.openxmlformats.org/officeDocument/2006/relationships/image" Target="media/image794.emf"/><Relationship Id="rId2375" Type="http://schemas.openxmlformats.org/officeDocument/2006/relationships/image" Target="media/image896.emf"/><Relationship Id="rId3121" Type="http://schemas.openxmlformats.org/officeDocument/2006/relationships/customXml" Target="ink/ink1355.xml"/><Relationship Id="rId3219" Type="http://schemas.openxmlformats.org/officeDocument/2006/relationships/customXml" Target="ink/ink1404.xml"/><Relationship Id="rId3773" Type="http://schemas.openxmlformats.org/officeDocument/2006/relationships/customXml" Target="ink/ink1673.xml"/><Relationship Id="rId347" Type="http://schemas.openxmlformats.org/officeDocument/2006/relationships/image" Target="media/image164.emf"/><Relationship Id="rId999" Type="http://schemas.openxmlformats.org/officeDocument/2006/relationships/customXml" Target="ink/ink456.xml"/><Relationship Id="rId1184" Type="http://schemas.openxmlformats.org/officeDocument/2006/relationships/customXml" Target="ink/ink534.xml"/><Relationship Id="rId2028" Type="http://schemas.openxmlformats.org/officeDocument/2006/relationships/image" Target="media/image724.emf"/><Relationship Id="rId2582" Type="http://schemas.openxmlformats.org/officeDocument/2006/relationships/customXml" Target="ink/ink1095.xml"/><Relationship Id="rId2887" Type="http://schemas.openxmlformats.org/officeDocument/2006/relationships/customXml" Target="ink/ink1237.xml"/><Relationship Id="rId3426" Type="http://schemas.openxmlformats.org/officeDocument/2006/relationships/image" Target="media/image1353.emf"/><Relationship Id="rId3633" Type="http://schemas.openxmlformats.org/officeDocument/2006/relationships/customXml" Target="ink/ink1603.xml"/><Relationship Id="rId554" Type="http://schemas.openxmlformats.org/officeDocument/2006/relationships/image" Target="media/image241.emf"/><Relationship Id="rId761" Type="http://schemas.openxmlformats.org/officeDocument/2006/relationships/customXml" Target="ink/ink345.xml"/><Relationship Id="rId859" Type="http://schemas.openxmlformats.org/officeDocument/2006/relationships/image" Target="media/image2820.emf"/><Relationship Id="rId1391" Type="http://schemas.openxmlformats.org/officeDocument/2006/relationships/customXml" Target="ink/ink616.xml"/><Relationship Id="rId1489" Type="http://schemas.openxmlformats.org/officeDocument/2006/relationships/image" Target="media/image557.wmf"/><Relationship Id="rId1696" Type="http://schemas.openxmlformats.org/officeDocument/2006/relationships/customXml" Target="ink/ink744.xml"/><Relationship Id="rId2235" Type="http://schemas.openxmlformats.org/officeDocument/2006/relationships/customXml" Target="ink/ink945.xml"/><Relationship Id="rId2442" Type="http://schemas.openxmlformats.org/officeDocument/2006/relationships/image" Target="media/image929.emf"/><Relationship Id="rId3700" Type="http://schemas.openxmlformats.org/officeDocument/2006/relationships/image" Target="media/image1490.emf"/><Relationship Id="rId207" Type="http://schemas.openxmlformats.org/officeDocument/2006/relationships/image" Target="media/image95.emf"/><Relationship Id="rId414" Type="http://schemas.openxmlformats.org/officeDocument/2006/relationships/customXml" Target="ink/ink181.xml"/><Relationship Id="rId621" Type="http://schemas.openxmlformats.org/officeDocument/2006/relationships/customXml" Target="ink/ink275.xml"/><Relationship Id="rId1044" Type="http://schemas.openxmlformats.org/officeDocument/2006/relationships/customXml" Target="ink/ink489.xml"/><Relationship Id="rId1251" Type="http://schemas.openxmlformats.org/officeDocument/2006/relationships/customXml" Target="ink/ink546.xml"/><Relationship Id="rId1349" Type="http://schemas.openxmlformats.org/officeDocument/2006/relationships/customXml" Target="ink/ink595.xml"/><Relationship Id="rId2302" Type="http://schemas.openxmlformats.org/officeDocument/2006/relationships/customXml" Target="ink/ink975.xml"/><Relationship Id="rId2747" Type="http://schemas.openxmlformats.org/officeDocument/2006/relationships/customXml" Target="ink/ink1173.xml"/><Relationship Id="rId2954" Type="http://schemas.openxmlformats.org/officeDocument/2006/relationships/customXml" Target="ink/ink1271.xml"/><Relationship Id="rId719" Type="http://schemas.openxmlformats.org/officeDocument/2006/relationships/customXml" Target="ink/ink324.xml"/><Relationship Id="rId926" Type="http://schemas.openxmlformats.org/officeDocument/2006/relationships/customXml" Target="ink/ink422.xml"/><Relationship Id="rId1111" Type="http://schemas.openxmlformats.org/officeDocument/2006/relationships/image" Target="media/image3300.emf"/><Relationship Id="rId1556" Type="http://schemas.openxmlformats.org/officeDocument/2006/relationships/image" Target="media/image3630.emf"/><Relationship Id="rId1763" Type="http://schemas.openxmlformats.org/officeDocument/2006/relationships/image" Target="media/image614.wmf"/><Relationship Id="rId1970" Type="http://schemas.openxmlformats.org/officeDocument/2006/relationships/image" Target="media/image696.emf"/><Relationship Id="rId2607" Type="http://schemas.openxmlformats.org/officeDocument/2006/relationships/image" Target="media/image1001.emf"/><Relationship Id="rId2814" Type="http://schemas.openxmlformats.org/officeDocument/2006/relationships/image" Target="media/image5030.emf"/><Relationship Id="rId55" Type="http://schemas.openxmlformats.org/officeDocument/2006/relationships/customXml" Target="ink/ink24.xml"/><Relationship Id="rId1209" Type="http://schemas.openxmlformats.org/officeDocument/2006/relationships/oleObject" Target="embeddings/oleObject63.bin"/><Relationship Id="rId1416" Type="http://schemas.openxmlformats.org/officeDocument/2006/relationships/image" Target="media/image525.emf"/><Relationship Id="rId1623" Type="http://schemas.openxmlformats.org/officeDocument/2006/relationships/customXml" Target="ink/ink712.xml"/><Relationship Id="rId1830" Type="http://schemas.openxmlformats.org/officeDocument/2006/relationships/customXml" Target="ink/ink768.xml"/><Relationship Id="rId3076" Type="http://schemas.openxmlformats.org/officeDocument/2006/relationships/image" Target="media/image1178.emf"/><Relationship Id="rId3283" Type="http://schemas.openxmlformats.org/officeDocument/2006/relationships/customXml" Target="ink/ink1428.xml"/><Relationship Id="rId3490" Type="http://schemas.openxmlformats.org/officeDocument/2006/relationships/image" Target="media/image1385.emf"/><Relationship Id="rId1928" Type="http://schemas.openxmlformats.org/officeDocument/2006/relationships/customXml" Target="ink/ink817.xml"/><Relationship Id="rId2092" Type="http://schemas.openxmlformats.org/officeDocument/2006/relationships/image" Target="media/image756.emf"/><Relationship Id="rId3143" Type="http://schemas.openxmlformats.org/officeDocument/2006/relationships/customXml" Target="ink/ink1366.xml"/><Relationship Id="rId3350" Type="http://schemas.openxmlformats.org/officeDocument/2006/relationships/image" Target="media/image1315.emf"/><Relationship Id="rId3588" Type="http://schemas.openxmlformats.org/officeDocument/2006/relationships/image" Target="media/image1434.emf"/><Relationship Id="rId3795" Type="http://schemas.openxmlformats.org/officeDocument/2006/relationships/customXml" Target="ink/ink1684.xml"/><Relationship Id="rId271" Type="http://schemas.openxmlformats.org/officeDocument/2006/relationships/image" Target="media/image126.emf"/><Relationship Id="rId2397" Type="http://schemas.openxmlformats.org/officeDocument/2006/relationships/image" Target="media/image907.emf"/><Relationship Id="rId3003" Type="http://schemas.openxmlformats.org/officeDocument/2006/relationships/image" Target="media/image1149.emf"/><Relationship Id="rId3448" Type="http://schemas.openxmlformats.org/officeDocument/2006/relationships/image" Target="media/image1364.emf"/><Relationship Id="rId3655" Type="http://schemas.openxmlformats.org/officeDocument/2006/relationships/customXml" Target="ink/ink1614.xml"/><Relationship Id="rId131" Type="http://schemas.openxmlformats.org/officeDocument/2006/relationships/customXml" Target="ink/ink62.xml"/><Relationship Id="rId369" Type="http://schemas.openxmlformats.org/officeDocument/2006/relationships/image" Target="media/image175.emf"/><Relationship Id="rId576" Type="http://schemas.openxmlformats.org/officeDocument/2006/relationships/image" Target="media/image252.emf"/><Relationship Id="rId783" Type="http://schemas.openxmlformats.org/officeDocument/2006/relationships/oleObject" Target="embeddings/oleObject36.bin"/><Relationship Id="rId990" Type="http://schemas.openxmlformats.org/officeDocument/2006/relationships/image" Target="media/image403.emf"/><Relationship Id="rId2257" Type="http://schemas.openxmlformats.org/officeDocument/2006/relationships/customXml" Target="ink/ink956.xml"/><Relationship Id="rId2464" Type="http://schemas.openxmlformats.org/officeDocument/2006/relationships/oleObject" Target="embeddings/oleObject190.bin"/><Relationship Id="rId2671" Type="http://schemas.openxmlformats.org/officeDocument/2006/relationships/image" Target="media/image1033.emf"/><Relationship Id="rId3210" Type="http://schemas.openxmlformats.org/officeDocument/2006/relationships/image" Target="media/image1245.emf"/><Relationship Id="rId3308" Type="http://schemas.openxmlformats.org/officeDocument/2006/relationships/image" Target="media/image1294.emf"/><Relationship Id="rId3515" Type="http://schemas.openxmlformats.org/officeDocument/2006/relationships/customXml" Target="ink/ink1544.xml"/><Relationship Id="rId229" Type="http://schemas.openxmlformats.org/officeDocument/2006/relationships/customXml" Target="ink/ink94.xml"/><Relationship Id="rId436" Type="http://schemas.openxmlformats.org/officeDocument/2006/relationships/customXml" Target="ink/ink192.xml"/><Relationship Id="rId643" Type="http://schemas.openxmlformats.org/officeDocument/2006/relationships/customXml" Target="ink/ink286.xml"/><Relationship Id="rId1066" Type="http://schemas.openxmlformats.org/officeDocument/2006/relationships/customXml" Target="ink/ink511.xml"/><Relationship Id="rId1273" Type="http://schemas.openxmlformats.org/officeDocument/2006/relationships/customXml" Target="ink/ink557.xml"/><Relationship Id="rId1480" Type="http://schemas.openxmlformats.org/officeDocument/2006/relationships/image" Target="media/image552.emf"/><Relationship Id="rId2117" Type="http://schemas.openxmlformats.org/officeDocument/2006/relationships/customXml" Target="ink/ink890.xml"/><Relationship Id="rId2324" Type="http://schemas.openxmlformats.org/officeDocument/2006/relationships/customXml" Target="ink/ink986.xml"/><Relationship Id="rId2769" Type="http://schemas.openxmlformats.org/officeDocument/2006/relationships/image" Target="media/image1074.wmf"/><Relationship Id="rId2976" Type="http://schemas.openxmlformats.org/officeDocument/2006/relationships/customXml" Target="ink/ink1282.xml"/><Relationship Id="rId3722" Type="http://schemas.openxmlformats.org/officeDocument/2006/relationships/image" Target="media/image1501.emf"/><Relationship Id="rId850" Type="http://schemas.openxmlformats.org/officeDocument/2006/relationships/customXml" Target="ink/ink386.xml"/><Relationship Id="rId948" Type="http://schemas.openxmlformats.org/officeDocument/2006/relationships/customXml" Target="ink/ink433.xml"/><Relationship Id="rId1133" Type="http://schemas.openxmlformats.org/officeDocument/2006/relationships/image" Target="media/image3520.emf"/><Relationship Id="rId1578" Type="http://schemas.openxmlformats.org/officeDocument/2006/relationships/image" Target="media/image3830.emf"/><Relationship Id="rId1785" Type="http://schemas.openxmlformats.org/officeDocument/2006/relationships/oleObject" Target="embeddings/oleObject128.bin"/><Relationship Id="rId1992" Type="http://schemas.openxmlformats.org/officeDocument/2006/relationships/customXml" Target="ink/ink843.xml"/><Relationship Id="rId2531" Type="http://schemas.openxmlformats.org/officeDocument/2006/relationships/customXml" Target="ink/ink1069.xml"/><Relationship Id="rId2629" Type="http://schemas.openxmlformats.org/officeDocument/2006/relationships/image" Target="media/image1012.emf"/><Relationship Id="rId2836" Type="http://schemas.openxmlformats.org/officeDocument/2006/relationships/image" Target="media/image5120.emf"/><Relationship Id="rId77" Type="http://schemas.openxmlformats.org/officeDocument/2006/relationships/customXml" Target="ink/ink35.xml"/><Relationship Id="rId503" Type="http://schemas.openxmlformats.org/officeDocument/2006/relationships/customXml" Target="ink/ink216.xml"/><Relationship Id="rId710" Type="http://schemas.openxmlformats.org/officeDocument/2006/relationships/image" Target="media/image319.emf"/><Relationship Id="rId808" Type="http://schemas.openxmlformats.org/officeDocument/2006/relationships/customXml" Target="ink/ink365.xml"/><Relationship Id="rId1340" Type="http://schemas.openxmlformats.org/officeDocument/2006/relationships/image" Target="media/image487.emf"/><Relationship Id="rId1438" Type="http://schemas.openxmlformats.org/officeDocument/2006/relationships/oleObject" Target="embeddings/oleObject82.bin"/><Relationship Id="rId1645" Type="http://schemas.openxmlformats.org/officeDocument/2006/relationships/customXml" Target="ink/ink723.xml"/><Relationship Id="rId3098" Type="http://schemas.openxmlformats.org/officeDocument/2006/relationships/image" Target="media/image1189.emf"/><Relationship Id="rId1200" Type="http://schemas.openxmlformats.org/officeDocument/2006/relationships/customXml" Target="ink/ink540.xml"/><Relationship Id="rId1852" Type="http://schemas.openxmlformats.org/officeDocument/2006/relationships/customXml" Target="ink/ink779.xml"/><Relationship Id="rId2903" Type="http://schemas.openxmlformats.org/officeDocument/2006/relationships/customXml" Target="ink/ink1245.xml"/><Relationship Id="rId1505" Type="http://schemas.openxmlformats.org/officeDocument/2006/relationships/customXml" Target="ink/ink654.xml"/><Relationship Id="rId1712" Type="http://schemas.openxmlformats.org/officeDocument/2006/relationships/customXml" Target="ink/ink752.xml"/><Relationship Id="rId3165" Type="http://schemas.openxmlformats.org/officeDocument/2006/relationships/customXml" Target="ink/ink1377.xml"/><Relationship Id="rId3372" Type="http://schemas.openxmlformats.org/officeDocument/2006/relationships/image" Target="media/image1326.emf"/><Relationship Id="rId293" Type="http://schemas.openxmlformats.org/officeDocument/2006/relationships/image" Target="media/image137.emf"/><Relationship Id="rId2181" Type="http://schemas.openxmlformats.org/officeDocument/2006/relationships/customXml" Target="ink/ink921.xml"/><Relationship Id="rId3025" Type="http://schemas.openxmlformats.org/officeDocument/2006/relationships/image" Target="media/image1155.emf"/><Relationship Id="rId3232" Type="http://schemas.openxmlformats.org/officeDocument/2006/relationships/image" Target="media/image1256.emf"/><Relationship Id="rId3677" Type="http://schemas.openxmlformats.org/officeDocument/2006/relationships/customXml" Target="ink/ink1625.xml"/><Relationship Id="rId153" Type="http://schemas.openxmlformats.org/officeDocument/2006/relationships/image" Target="media/image5.wmf"/><Relationship Id="rId360" Type="http://schemas.openxmlformats.org/officeDocument/2006/relationships/customXml" Target="ink/ink154.xml"/><Relationship Id="rId598" Type="http://schemas.openxmlformats.org/officeDocument/2006/relationships/image" Target="media/image263.emf"/><Relationship Id="rId2041" Type="http://schemas.openxmlformats.org/officeDocument/2006/relationships/customXml" Target="ink/ink858.xml"/><Relationship Id="rId2279" Type="http://schemas.openxmlformats.org/officeDocument/2006/relationships/customXml" Target="ink/ink967.xml"/><Relationship Id="rId2486" Type="http://schemas.openxmlformats.org/officeDocument/2006/relationships/image" Target="media/image944.emf"/><Relationship Id="rId2693" Type="http://schemas.openxmlformats.org/officeDocument/2006/relationships/image" Target="media/image1044.emf"/><Relationship Id="rId3537" Type="http://schemas.openxmlformats.org/officeDocument/2006/relationships/customXml" Target="ink/ink1555.xml"/><Relationship Id="rId3744" Type="http://schemas.openxmlformats.org/officeDocument/2006/relationships/image" Target="media/image1512.emf"/><Relationship Id="rId220" Type="http://schemas.openxmlformats.org/officeDocument/2006/relationships/customXml" Target="ink/ink90.xml"/><Relationship Id="rId458" Type="http://schemas.openxmlformats.org/officeDocument/2006/relationships/customXml" Target="ink/ink203.xml"/><Relationship Id="rId665" Type="http://schemas.openxmlformats.org/officeDocument/2006/relationships/customXml" Target="ink/ink297.xml"/><Relationship Id="rId872" Type="http://schemas.openxmlformats.org/officeDocument/2006/relationships/customXml" Target="ink/ink397.xml"/><Relationship Id="rId1088" Type="http://schemas.openxmlformats.org/officeDocument/2006/relationships/image" Target="media/image3070.emf"/><Relationship Id="rId1295" Type="http://schemas.openxmlformats.org/officeDocument/2006/relationships/customXml" Target="ink/ink568.xml"/><Relationship Id="rId2139" Type="http://schemas.openxmlformats.org/officeDocument/2006/relationships/customXml" Target="ink/ink901.xml"/><Relationship Id="rId2346" Type="http://schemas.openxmlformats.org/officeDocument/2006/relationships/customXml" Target="ink/ink997.xml"/><Relationship Id="rId2553" Type="http://schemas.openxmlformats.org/officeDocument/2006/relationships/customXml" Target="ink/ink1080.xml"/><Relationship Id="rId2760" Type="http://schemas.openxmlformats.org/officeDocument/2006/relationships/oleObject" Target="embeddings/oleObject214.bin"/><Relationship Id="rId2998" Type="http://schemas.openxmlformats.org/officeDocument/2006/relationships/customXml" Target="ink/ink1293.xml"/><Relationship Id="rId3604" Type="http://schemas.openxmlformats.org/officeDocument/2006/relationships/image" Target="media/image1442.emf"/><Relationship Id="rId3811" Type="http://schemas.openxmlformats.org/officeDocument/2006/relationships/customXml" Target="ink/ink1692.xml"/><Relationship Id="rId318" Type="http://schemas.openxmlformats.org/officeDocument/2006/relationships/customXml" Target="ink/ink133.xml"/><Relationship Id="rId525" Type="http://schemas.openxmlformats.org/officeDocument/2006/relationships/customXml" Target="ink/ink227.xml"/><Relationship Id="rId732" Type="http://schemas.openxmlformats.org/officeDocument/2006/relationships/image" Target="media/image330.emf"/><Relationship Id="rId1155" Type="http://schemas.openxmlformats.org/officeDocument/2006/relationships/oleObject" Target="embeddings/oleObject54.bin"/><Relationship Id="rId1362" Type="http://schemas.openxmlformats.org/officeDocument/2006/relationships/image" Target="media/image498.emf"/><Relationship Id="rId2206" Type="http://schemas.openxmlformats.org/officeDocument/2006/relationships/image" Target="media/image813.emf"/><Relationship Id="rId2413" Type="http://schemas.openxmlformats.org/officeDocument/2006/relationships/image" Target="media/image915.emf"/><Relationship Id="rId2620" Type="http://schemas.openxmlformats.org/officeDocument/2006/relationships/customXml" Target="ink/ink1113.xml"/><Relationship Id="rId2858" Type="http://schemas.openxmlformats.org/officeDocument/2006/relationships/image" Target="media/image5180.emf"/><Relationship Id="rId99" Type="http://schemas.openxmlformats.org/officeDocument/2006/relationships/customXml" Target="ink/ink46.xml"/><Relationship Id="rId1015" Type="http://schemas.openxmlformats.org/officeDocument/2006/relationships/oleObject" Target="embeddings/oleObject45.bin"/><Relationship Id="rId1222" Type="http://schemas.openxmlformats.org/officeDocument/2006/relationships/oleObject" Target="embeddings/oleObject69.bin"/><Relationship Id="rId1667" Type="http://schemas.openxmlformats.org/officeDocument/2006/relationships/oleObject" Target="embeddings/oleObject103.bin"/><Relationship Id="rId1874" Type="http://schemas.openxmlformats.org/officeDocument/2006/relationships/customXml" Target="ink/ink790.xml"/><Relationship Id="rId2718" Type="http://schemas.openxmlformats.org/officeDocument/2006/relationships/customXml" Target="ink/ink1162.xml"/><Relationship Id="rId2925" Type="http://schemas.openxmlformats.org/officeDocument/2006/relationships/customXml" Target="ink/ink1256.xml"/><Relationship Id="rId1527" Type="http://schemas.openxmlformats.org/officeDocument/2006/relationships/customXml" Target="ink/ink665.xml"/><Relationship Id="rId1734" Type="http://schemas.openxmlformats.org/officeDocument/2006/relationships/customXml" Target="ink/ink763.xml"/><Relationship Id="rId1941" Type="http://schemas.openxmlformats.org/officeDocument/2006/relationships/customXml" Target="ink/ink824.xml"/><Relationship Id="rId3187" Type="http://schemas.openxmlformats.org/officeDocument/2006/relationships/customXml" Target="ink/ink1388.xml"/><Relationship Id="rId3394" Type="http://schemas.openxmlformats.org/officeDocument/2006/relationships/image" Target="media/image1337.emf"/><Relationship Id="rId26" Type="http://schemas.openxmlformats.org/officeDocument/2006/relationships/image" Target="media/image9.emf"/><Relationship Id="rId3047" Type="http://schemas.openxmlformats.org/officeDocument/2006/relationships/image" Target="media/image1166.emf"/><Relationship Id="rId3699" Type="http://schemas.openxmlformats.org/officeDocument/2006/relationships/customXml" Target="ink/ink1636.xml"/><Relationship Id="rId175" Type="http://schemas.openxmlformats.org/officeDocument/2006/relationships/image" Target="media/image9.wmf"/><Relationship Id="rId1801" Type="http://schemas.openxmlformats.org/officeDocument/2006/relationships/oleObject" Target="embeddings/oleObject136.bin"/><Relationship Id="rId3254" Type="http://schemas.openxmlformats.org/officeDocument/2006/relationships/oleObject" Target="embeddings/oleObject223.bin"/><Relationship Id="rId3461" Type="http://schemas.openxmlformats.org/officeDocument/2006/relationships/customXml" Target="ink/ink1517.xml"/><Relationship Id="rId3559" Type="http://schemas.openxmlformats.org/officeDocument/2006/relationships/customXml" Target="ink/ink1566.xml"/><Relationship Id="rId382" Type="http://schemas.openxmlformats.org/officeDocument/2006/relationships/customXml" Target="ink/ink165.xml"/><Relationship Id="rId687" Type="http://schemas.openxmlformats.org/officeDocument/2006/relationships/customXml" Target="ink/ink308.xml"/><Relationship Id="rId2063" Type="http://schemas.openxmlformats.org/officeDocument/2006/relationships/customXml" Target="ink/ink865.xml"/><Relationship Id="rId2270" Type="http://schemas.openxmlformats.org/officeDocument/2006/relationships/image" Target="media/image845.emf"/><Relationship Id="rId2368" Type="http://schemas.openxmlformats.org/officeDocument/2006/relationships/customXml" Target="ink/ink1008.xml"/><Relationship Id="rId3114" Type="http://schemas.openxmlformats.org/officeDocument/2006/relationships/image" Target="media/image1197.emf"/><Relationship Id="rId3321" Type="http://schemas.openxmlformats.org/officeDocument/2006/relationships/customXml" Target="ink/ink1447.xml"/><Relationship Id="rId3766" Type="http://schemas.openxmlformats.org/officeDocument/2006/relationships/image" Target="media/image1523.emf"/><Relationship Id="rId242" Type="http://schemas.openxmlformats.org/officeDocument/2006/relationships/customXml" Target="ink/ink100.xml"/><Relationship Id="rId894" Type="http://schemas.openxmlformats.org/officeDocument/2006/relationships/customXml" Target="ink/ink406.xml"/><Relationship Id="rId1177" Type="http://schemas.openxmlformats.org/officeDocument/2006/relationships/image" Target="media/image3720.emf"/><Relationship Id="rId2130" Type="http://schemas.openxmlformats.org/officeDocument/2006/relationships/image" Target="media/image775.emf"/><Relationship Id="rId2575" Type="http://schemas.openxmlformats.org/officeDocument/2006/relationships/image" Target="media/image985.emf"/><Relationship Id="rId2782" Type="http://schemas.openxmlformats.org/officeDocument/2006/relationships/image" Target="media/image1080.emf"/><Relationship Id="rId3419" Type="http://schemas.openxmlformats.org/officeDocument/2006/relationships/customXml" Target="ink/ink1496.xml"/><Relationship Id="rId3626" Type="http://schemas.openxmlformats.org/officeDocument/2006/relationships/image" Target="media/image1453.emf"/><Relationship Id="rId102" Type="http://schemas.openxmlformats.org/officeDocument/2006/relationships/image" Target="media/image47.emf"/><Relationship Id="rId547" Type="http://schemas.openxmlformats.org/officeDocument/2006/relationships/customXml" Target="ink/ink238.xml"/><Relationship Id="rId754" Type="http://schemas.openxmlformats.org/officeDocument/2006/relationships/image" Target="media/image341.emf"/><Relationship Id="rId961" Type="http://schemas.openxmlformats.org/officeDocument/2006/relationships/customXml" Target="ink/ink437.xml"/><Relationship Id="rId1384" Type="http://schemas.openxmlformats.org/officeDocument/2006/relationships/image" Target="media/image509.emf"/><Relationship Id="rId1591" Type="http://schemas.openxmlformats.org/officeDocument/2006/relationships/customXml" Target="ink/ink696.xml"/><Relationship Id="rId1689" Type="http://schemas.openxmlformats.org/officeDocument/2006/relationships/image" Target="media/image577.emf"/><Relationship Id="rId2228" Type="http://schemas.openxmlformats.org/officeDocument/2006/relationships/image" Target="media/image824.emf"/><Relationship Id="rId2435" Type="http://schemas.openxmlformats.org/officeDocument/2006/relationships/oleObject" Target="embeddings/oleObject184.bin"/><Relationship Id="rId2642" Type="http://schemas.openxmlformats.org/officeDocument/2006/relationships/customXml" Target="ink/ink1124.xml"/><Relationship Id="rId90" Type="http://schemas.openxmlformats.org/officeDocument/2006/relationships/image" Target="media/image41.emf"/><Relationship Id="rId407" Type="http://schemas.openxmlformats.org/officeDocument/2006/relationships/image" Target="media/image194.emf"/><Relationship Id="rId614" Type="http://schemas.openxmlformats.org/officeDocument/2006/relationships/image" Target="media/image271.emf"/><Relationship Id="rId821" Type="http://schemas.openxmlformats.org/officeDocument/2006/relationships/image" Target="media/image2630.emf"/><Relationship Id="rId1037" Type="http://schemas.openxmlformats.org/officeDocument/2006/relationships/customXml" Target="ink/ink482.xml"/><Relationship Id="rId1244" Type="http://schemas.openxmlformats.org/officeDocument/2006/relationships/image" Target="media/image439.emf"/><Relationship Id="rId1451" Type="http://schemas.openxmlformats.org/officeDocument/2006/relationships/customXml" Target="ink/ink638.xml"/><Relationship Id="rId1896" Type="http://schemas.openxmlformats.org/officeDocument/2006/relationships/customXml" Target="ink/ink801.xml"/><Relationship Id="rId2502" Type="http://schemas.openxmlformats.org/officeDocument/2006/relationships/image" Target="media/image952.emf"/><Relationship Id="rId2947" Type="http://schemas.openxmlformats.org/officeDocument/2006/relationships/image" Target="media/image1127.emf"/><Relationship Id="rId919" Type="http://schemas.openxmlformats.org/officeDocument/2006/relationships/image" Target="media/image371.emf"/><Relationship Id="rId1104" Type="http://schemas.openxmlformats.org/officeDocument/2006/relationships/image" Target="media/image3230.emf"/><Relationship Id="rId1311" Type="http://schemas.openxmlformats.org/officeDocument/2006/relationships/customXml" Target="ink/ink576.xml"/><Relationship Id="rId1549" Type="http://schemas.openxmlformats.org/officeDocument/2006/relationships/customXml" Target="ink/ink676.xml"/><Relationship Id="rId1756" Type="http://schemas.openxmlformats.org/officeDocument/2006/relationships/image" Target="media/image611.wmf"/><Relationship Id="rId1963" Type="http://schemas.openxmlformats.org/officeDocument/2006/relationships/customXml" Target="ink/ink835.xml"/><Relationship Id="rId2807" Type="http://schemas.openxmlformats.org/officeDocument/2006/relationships/customXml" Target="ink/ink1197.xml"/><Relationship Id="rId48" Type="http://schemas.openxmlformats.org/officeDocument/2006/relationships/image" Target="media/image20.emf"/><Relationship Id="rId1409" Type="http://schemas.openxmlformats.org/officeDocument/2006/relationships/customXml" Target="ink/ink625.xml"/><Relationship Id="rId1616" Type="http://schemas.openxmlformats.org/officeDocument/2006/relationships/image" Target="media/image4020.emf"/><Relationship Id="rId1823" Type="http://schemas.openxmlformats.org/officeDocument/2006/relationships/oleObject" Target="embeddings/oleObject148.bin"/><Relationship Id="rId3069" Type="http://schemas.openxmlformats.org/officeDocument/2006/relationships/customXml" Target="ink/ink1329.xml"/><Relationship Id="rId3276" Type="http://schemas.openxmlformats.org/officeDocument/2006/relationships/image" Target="media/image1278.emf"/><Relationship Id="rId3483" Type="http://schemas.openxmlformats.org/officeDocument/2006/relationships/customXml" Target="ink/ink1528.xml"/><Relationship Id="rId3690" Type="http://schemas.openxmlformats.org/officeDocument/2006/relationships/image" Target="media/image1485.emf"/><Relationship Id="rId197" Type="http://schemas.openxmlformats.org/officeDocument/2006/relationships/image" Target="media/image90.emf"/><Relationship Id="rId2085" Type="http://schemas.openxmlformats.org/officeDocument/2006/relationships/customXml" Target="ink/ink876.xml"/><Relationship Id="rId2292" Type="http://schemas.openxmlformats.org/officeDocument/2006/relationships/oleObject" Target="embeddings/oleObject181.bin"/><Relationship Id="rId3136" Type="http://schemas.openxmlformats.org/officeDocument/2006/relationships/image" Target="media/image1208.emf"/><Relationship Id="rId3343" Type="http://schemas.openxmlformats.org/officeDocument/2006/relationships/customXml" Target="ink/ink1458.xml"/><Relationship Id="rId3788" Type="http://schemas.openxmlformats.org/officeDocument/2006/relationships/image" Target="media/image1534.emf"/><Relationship Id="rId264" Type="http://schemas.openxmlformats.org/officeDocument/2006/relationships/image" Target="media/image15.wmf"/><Relationship Id="rId471" Type="http://schemas.openxmlformats.org/officeDocument/2006/relationships/oleObject" Target="embeddings/oleObject23.bin"/><Relationship Id="rId2152" Type="http://schemas.openxmlformats.org/officeDocument/2006/relationships/image" Target="media/image786.emf"/><Relationship Id="rId2597" Type="http://schemas.openxmlformats.org/officeDocument/2006/relationships/image" Target="media/image996.emf"/><Relationship Id="rId3550" Type="http://schemas.openxmlformats.org/officeDocument/2006/relationships/image" Target="media/image1415.emf"/><Relationship Id="rId3648" Type="http://schemas.openxmlformats.org/officeDocument/2006/relationships/image" Target="media/image1464.emf"/><Relationship Id="rId124" Type="http://schemas.openxmlformats.org/officeDocument/2006/relationships/image" Target="media/image58.emf"/><Relationship Id="rId569" Type="http://schemas.openxmlformats.org/officeDocument/2006/relationships/customXml" Target="ink/ink249.xml"/><Relationship Id="rId776" Type="http://schemas.openxmlformats.org/officeDocument/2006/relationships/customXml" Target="ink/ink350.xml"/><Relationship Id="rId983" Type="http://schemas.openxmlformats.org/officeDocument/2006/relationships/customXml" Target="ink/ink448.xml"/><Relationship Id="rId1199" Type="http://schemas.openxmlformats.org/officeDocument/2006/relationships/hyperlink" Target="https://www.geogebra.org/m/skj88vSN" TargetMode="External"/><Relationship Id="rId2457" Type="http://schemas.openxmlformats.org/officeDocument/2006/relationships/image" Target="media/image937.wmf"/><Relationship Id="rId2664" Type="http://schemas.openxmlformats.org/officeDocument/2006/relationships/customXml" Target="ink/ink1135.xml"/><Relationship Id="rId3203" Type="http://schemas.openxmlformats.org/officeDocument/2006/relationships/customXml" Target="ink/ink1396.xml"/><Relationship Id="rId3410" Type="http://schemas.openxmlformats.org/officeDocument/2006/relationships/image" Target="media/image1345.emf"/><Relationship Id="rId3508" Type="http://schemas.openxmlformats.org/officeDocument/2006/relationships/image" Target="media/image1394.emf"/><Relationship Id="rId331" Type="http://schemas.openxmlformats.org/officeDocument/2006/relationships/image" Target="media/image156.emf"/><Relationship Id="rId429" Type="http://schemas.openxmlformats.org/officeDocument/2006/relationships/image" Target="media/image205.emf"/><Relationship Id="rId636" Type="http://schemas.openxmlformats.org/officeDocument/2006/relationships/image" Target="media/image282.emf"/><Relationship Id="rId1059" Type="http://schemas.openxmlformats.org/officeDocument/2006/relationships/customXml" Target="ink/ink504.xml"/><Relationship Id="rId1266" Type="http://schemas.openxmlformats.org/officeDocument/2006/relationships/image" Target="media/image450.emf"/><Relationship Id="rId1473" Type="http://schemas.openxmlformats.org/officeDocument/2006/relationships/customXml" Target="ink/ink645.xml"/><Relationship Id="rId2012" Type="http://schemas.openxmlformats.org/officeDocument/2006/relationships/oleObject" Target="embeddings/oleObject167.bin"/><Relationship Id="rId2317" Type="http://schemas.openxmlformats.org/officeDocument/2006/relationships/image" Target="media/image867.emf"/><Relationship Id="rId2871" Type="http://schemas.openxmlformats.org/officeDocument/2006/relationships/customXml" Target="ink/ink1229.xml"/><Relationship Id="rId2969" Type="http://schemas.openxmlformats.org/officeDocument/2006/relationships/image" Target="media/image1132.emf"/><Relationship Id="rId3715" Type="http://schemas.openxmlformats.org/officeDocument/2006/relationships/customXml" Target="ink/ink1644.xml"/><Relationship Id="rId843" Type="http://schemas.openxmlformats.org/officeDocument/2006/relationships/image" Target="media/image2740.emf"/><Relationship Id="rId1126" Type="http://schemas.openxmlformats.org/officeDocument/2006/relationships/image" Target="media/image3450.emf"/><Relationship Id="rId1680" Type="http://schemas.openxmlformats.org/officeDocument/2006/relationships/customXml" Target="ink/ink736.xml"/><Relationship Id="rId1778" Type="http://schemas.openxmlformats.org/officeDocument/2006/relationships/oleObject" Target="embeddings/oleObject124.bin"/><Relationship Id="rId1985" Type="http://schemas.openxmlformats.org/officeDocument/2006/relationships/oleObject" Target="embeddings/oleObject155.bin"/><Relationship Id="rId2524" Type="http://schemas.openxmlformats.org/officeDocument/2006/relationships/oleObject" Target="embeddings/oleObject203.bin"/><Relationship Id="rId2731" Type="http://schemas.openxmlformats.org/officeDocument/2006/relationships/image" Target="media/image1062.emf"/><Relationship Id="rId2829" Type="http://schemas.openxmlformats.org/officeDocument/2006/relationships/customXml" Target="ink/ink1208.xml"/><Relationship Id="rId703" Type="http://schemas.openxmlformats.org/officeDocument/2006/relationships/customXml" Target="ink/ink316.xml"/><Relationship Id="rId910" Type="http://schemas.openxmlformats.org/officeDocument/2006/relationships/customXml" Target="ink/ink414.xml"/><Relationship Id="rId1333" Type="http://schemas.openxmlformats.org/officeDocument/2006/relationships/customXml" Target="ink/ink587.xml"/><Relationship Id="rId1540" Type="http://schemas.openxmlformats.org/officeDocument/2006/relationships/image" Target="media/image2440.emf"/><Relationship Id="rId1638" Type="http://schemas.openxmlformats.org/officeDocument/2006/relationships/image" Target="media/image413.emf"/><Relationship Id="rId1400" Type="http://schemas.openxmlformats.org/officeDocument/2006/relationships/image" Target="media/image517.emf"/><Relationship Id="rId1845" Type="http://schemas.openxmlformats.org/officeDocument/2006/relationships/image" Target="media/image634.emf"/><Relationship Id="rId3060" Type="http://schemas.openxmlformats.org/officeDocument/2006/relationships/customXml" Target="ink/ink1324.xml"/><Relationship Id="rId3298" Type="http://schemas.openxmlformats.org/officeDocument/2006/relationships/image" Target="media/image1289.emf"/><Relationship Id="rId1705" Type="http://schemas.openxmlformats.org/officeDocument/2006/relationships/image" Target="media/image585.emf"/><Relationship Id="rId1912" Type="http://schemas.openxmlformats.org/officeDocument/2006/relationships/customXml" Target="ink/ink809.xml"/><Relationship Id="rId3158" Type="http://schemas.openxmlformats.org/officeDocument/2006/relationships/image" Target="media/image1219.emf"/><Relationship Id="rId3365" Type="http://schemas.openxmlformats.org/officeDocument/2006/relationships/customXml" Target="ink/ink1469.xml"/><Relationship Id="rId3572" Type="http://schemas.openxmlformats.org/officeDocument/2006/relationships/image" Target="media/image1426.emf"/><Relationship Id="rId286" Type="http://schemas.openxmlformats.org/officeDocument/2006/relationships/customXml" Target="ink/ink117.xml"/><Relationship Id="rId493" Type="http://schemas.openxmlformats.org/officeDocument/2006/relationships/image" Target="media/image236.emf"/><Relationship Id="rId2174" Type="http://schemas.openxmlformats.org/officeDocument/2006/relationships/image" Target="media/image797.emf"/><Relationship Id="rId2381" Type="http://schemas.openxmlformats.org/officeDocument/2006/relationships/image" Target="media/image899.emf"/><Relationship Id="rId3018" Type="http://schemas.openxmlformats.org/officeDocument/2006/relationships/customXml" Target="ink/ink1303.xml"/><Relationship Id="rId3225" Type="http://schemas.openxmlformats.org/officeDocument/2006/relationships/customXml" Target="ink/ink1407.xml"/><Relationship Id="rId3432" Type="http://schemas.openxmlformats.org/officeDocument/2006/relationships/image" Target="media/image1356.emf"/><Relationship Id="rId146" Type="http://schemas.openxmlformats.org/officeDocument/2006/relationships/oleObject" Target="embeddings/oleObject4.bin"/><Relationship Id="rId353" Type="http://schemas.openxmlformats.org/officeDocument/2006/relationships/image" Target="media/image167.emf"/><Relationship Id="rId560" Type="http://schemas.openxmlformats.org/officeDocument/2006/relationships/image" Target="media/image244.emf"/><Relationship Id="rId798" Type="http://schemas.openxmlformats.org/officeDocument/2006/relationships/customXml" Target="ink/ink360.xml"/><Relationship Id="rId1190" Type="http://schemas.openxmlformats.org/officeDocument/2006/relationships/customXml" Target="ink/ink536.xml"/><Relationship Id="rId2034" Type="http://schemas.openxmlformats.org/officeDocument/2006/relationships/image" Target="media/image727.emf"/><Relationship Id="rId2241" Type="http://schemas.openxmlformats.org/officeDocument/2006/relationships/customXml" Target="ink/ink948.xml"/><Relationship Id="rId2479" Type="http://schemas.openxmlformats.org/officeDocument/2006/relationships/image" Target="media/image1270.wmf"/><Relationship Id="rId2686" Type="http://schemas.openxmlformats.org/officeDocument/2006/relationships/customXml" Target="ink/ink1146.xml"/><Relationship Id="rId2893" Type="http://schemas.openxmlformats.org/officeDocument/2006/relationships/customXml" Target="ink/ink1240.xml"/><Relationship Id="rId3737" Type="http://schemas.openxmlformats.org/officeDocument/2006/relationships/customXml" Target="ink/ink1655.xml"/><Relationship Id="rId213" Type="http://schemas.openxmlformats.org/officeDocument/2006/relationships/image" Target="media/image98.emf"/><Relationship Id="rId420" Type="http://schemas.openxmlformats.org/officeDocument/2006/relationships/customXml" Target="ink/ink184.xml"/><Relationship Id="rId658" Type="http://schemas.openxmlformats.org/officeDocument/2006/relationships/image" Target="media/image293.emf"/><Relationship Id="rId865" Type="http://schemas.openxmlformats.org/officeDocument/2006/relationships/image" Target="media/image2850.emf"/><Relationship Id="rId1050" Type="http://schemas.openxmlformats.org/officeDocument/2006/relationships/customXml" Target="ink/ink495.xml"/><Relationship Id="rId1288" Type="http://schemas.openxmlformats.org/officeDocument/2006/relationships/image" Target="media/image461.emf"/><Relationship Id="rId1495" Type="http://schemas.openxmlformats.org/officeDocument/2006/relationships/image" Target="media/image561.wmf"/><Relationship Id="rId2101" Type="http://schemas.openxmlformats.org/officeDocument/2006/relationships/customXml" Target="ink/ink884.xml"/><Relationship Id="rId2339" Type="http://schemas.openxmlformats.org/officeDocument/2006/relationships/image" Target="media/image878.emf"/><Relationship Id="rId2546" Type="http://schemas.openxmlformats.org/officeDocument/2006/relationships/image" Target="media/image971.emf"/><Relationship Id="rId2753" Type="http://schemas.openxmlformats.org/officeDocument/2006/relationships/image" Target="media/image4670.emf"/><Relationship Id="rId2960" Type="http://schemas.openxmlformats.org/officeDocument/2006/relationships/customXml" Target="ink/ink1274.xml"/><Relationship Id="rId3804" Type="http://schemas.openxmlformats.org/officeDocument/2006/relationships/image" Target="media/image1542.emf"/><Relationship Id="rId518" Type="http://schemas.openxmlformats.org/officeDocument/2006/relationships/image" Target="media/image94.emf"/><Relationship Id="rId725" Type="http://schemas.openxmlformats.org/officeDocument/2006/relationships/customXml" Target="ink/ink327.xml"/><Relationship Id="rId932" Type="http://schemas.openxmlformats.org/officeDocument/2006/relationships/customXml" Target="ink/ink425.xml"/><Relationship Id="rId1148" Type="http://schemas.openxmlformats.org/officeDocument/2006/relationships/oleObject" Target="embeddings/oleObject50.bin"/><Relationship Id="rId1355" Type="http://schemas.openxmlformats.org/officeDocument/2006/relationships/customXml" Target="ink/ink598.xml"/><Relationship Id="rId1562" Type="http://schemas.openxmlformats.org/officeDocument/2006/relationships/image" Target="media/image3670.emf"/><Relationship Id="rId2406" Type="http://schemas.openxmlformats.org/officeDocument/2006/relationships/customXml" Target="ink/ink1027.xml"/><Relationship Id="rId2613" Type="http://schemas.openxmlformats.org/officeDocument/2006/relationships/image" Target="media/image1004.emf"/><Relationship Id="rId1008" Type="http://schemas.openxmlformats.org/officeDocument/2006/relationships/image" Target="media/image2970.emf"/><Relationship Id="rId1215" Type="http://schemas.openxmlformats.org/officeDocument/2006/relationships/oleObject" Target="embeddings/oleObject65.bin"/><Relationship Id="rId1422" Type="http://schemas.openxmlformats.org/officeDocument/2006/relationships/image" Target="media/image528.emf"/><Relationship Id="rId1867" Type="http://schemas.openxmlformats.org/officeDocument/2006/relationships/image" Target="media/image645.emf"/><Relationship Id="rId2820" Type="http://schemas.openxmlformats.org/officeDocument/2006/relationships/image" Target="media/image5040.emf"/><Relationship Id="rId2918" Type="http://schemas.openxmlformats.org/officeDocument/2006/relationships/image" Target="media/image1115.emf"/><Relationship Id="rId61" Type="http://schemas.openxmlformats.org/officeDocument/2006/relationships/customXml" Target="ink/ink27.xml"/><Relationship Id="rId1727" Type="http://schemas.openxmlformats.org/officeDocument/2006/relationships/image" Target="media/image596.emf"/><Relationship Id="rId1934" Type="http://schemas.openxmlformats.org/officeDocument/2006/relationships/customXml" Target="ink/ink820.xml"/><Relationship Id="rId3082" Type="http://schemas.openxmlformats.org/officeDocument/2006/relationships/image" Target="media/image1181.emf"/><Relationship Id="rId3387" Type="http://schemas.openxmlformats.org/officeDocument/2006/relationships/customXml" Target="ink/ink1480.xml"/><Relationship Id="rId19" Type="http://schemas.openxmlformats.org/officeDocument/2006/relationships/customXml" Target="ink/ink6.xml"/><Relationship Id="rId2196" Type="http://schemas.openxmlformats.org/officeDocument/2006/relationships/image" Target="media/image808.emf"/><Relationship Id="rId3594" Type="http://schemas.openxmlformats.org/officeDocument/2006/relationships/image" Target="media/image1437.emf"/><Relationship Id="rId168" Type="http://schemas.openxmlformats.org/officeDocument/2006/relationships/oleObject" Target="embeddings/oleObject12.bin"/><Relationship Id="rId3247" Type="http://schemas.openxmlformats.org/officeDocument/2006/relationships/customXml" Target="ink/ink1414.xml"/><Relationship Id="rId3454" Type="http://schemas.openxmlformats.org/officeDocument/2006/relationships/image" Target="media/image1367.emf"/><Relationship Id="rId3661" Type="http://schemas.openxmlformats.org/officeDocument/2006/relationships/customXml" Target="ink/ink1617.xml"/><Relationship Id="rId375" Type="http://schemas.openxmlformats.org/officeDocument/2006/relationships/image" Target="media/image178.emf"/><Relationship Id="rId582" Type="http://schemas.openxmlformats.org/officeDocument/2006/relationships/image" Target="media/image255.emf"/><Relationship Id="rId2056" Type="http://schemas.openxmlformats.org/officeDocument/2006/relationships/image" Target="media/image738.emf"/><Relationship Id="rId2263" Type="http://schemas.openxmlformats.org/officeDocument/2006/relationships/customXml" Target="ink/ink959.xml"/><Relationship Id="rId2470" Type="http://schemas.openxmlformats.org/officeDocument/2006/relationships/oleObject" Target="embeddings/oleObject193.bin"/><Relationship Id="rId3107" Type="http://schemas.openxmlformats.org/officeDocument/2006/relationships/customXml" Target="ink/ink1348.xml"/><Relationship Id="rId3314" Type="http://schemas.openxmlformats.org/officeDocument/2006/relationships/image" Target="media/image1297.emf"/><Relationship Id="rId3521" Type="http://schemas.openxmlformats.org/officeDocument/2006/relationships/customXml" Target="ink/ink1547.xml"/><Relationship Id="rId3759" Type="http://schemas.openxmlformats.org/officeDocument/2006/relationships/customXml" Target="ink/ink1666.xml"/><Relationship Id="rId3" Type="http://schemas.openxmlformats.org/officeDocument/2006/relationships/styles" Target="styles.xml"/><Relationship Id="rId235" Type="http://schemas.openxmlformats.org/officeDocument/2006/relationships/hyperlink" Target="https://www.geogebra.org/m/skj88vSN" TargetMode="External"/><Relationship Id="rId442" Type="http://schemas.openxmlformats.org/officeDocument/2006/relationships/customXml" Target="ink/ink195.xml"/><Relationship Id="rId887" Type="http://schemas.openxmlformats.org/officeDocument/2006/relationships/image" Target="media/image355.emf"/><Relationship Id="rId1072" Type="http://schemas.openxmlformats.org/officeDocument/2006/relationships/customXml" Target="ink/ink517.xml"/><Relationship Id="rId2123" Type="http://schemas.openxmlformats.org/officeDocument/2006/relationships/customXml" Target="ink/ink893.xml"/><Relationship Id="rId2330" Type="http://schemas.openxmlformats.org/officeDocument/2006/relationships/customXml" Target="ink/ink989.xml"/><Relationship Id="rId2568" Type="http://schemas.openxmlformats.org/officeDocument/2006/relationships/customXml" Target="ink/ink1088.xml"/><Relationship Id="rId2775" Type="http://schemas.openxmlformats.org/officeDocument/2006/relationships/customXml" Target="ink/ink1181.xml"/><Relationship Id="rId2982" Type="http://schemas.openxmlformats.org/officeDocument/2006/relationships/customXml" Target="ink/ink1285.xml"/><Relationship Id="rId3619" Type="http://schemas.openxmlformats.org/officeDocument/2006/relationships/customXml" Target="ink/ink1596.xml"/><Relationship Id="rId302" Type="http://schemas.openxmlformats.org/officeDocument/2006/relationships/customXml" Target="ink/ink125.xml"/><Relationship Id="rId747" Type="http://schemas.openxmlformats.org/officeDocument/2006/relationships/customXml" Target="ink/ink338.xml"/><Relationship Id="rId954" Type="http://schemas.openxmlformats.org/officeDocument/2006/relationships/image" Target="media/image386.wmf"/><Relationship Id="rId1377" Type="http://schemas.openxmlformats.org/officeDocument/2006/relationships/customXml" Target="ink/ink609.xml"/><Relationship Id="rId1584" Type="http://schemas.openxmlformats.org/officeDocument/2006/relationships/image" Target="media/image386.emf"/><Relationship Id="rId1791" Type="http://schemas.openxmlformats.org/officeDocument/2006/relationships/oleObject" Target="embeddings/oleObject131.bin"/><Relationship Id="rId2428" Type="http://schemas.openxmlformats.org/officeDocument/2006/relationships/customXml" Target="ink/ink1038.xml"/><Relationship Id="rId2635" Type="http://schemas.openxmlformats.org/officeDocument/2006/relationships/image" Target="media/image1015.emf"/><Relationship Id="rId2842" Type="http://schemas.openxmlformats.org/officeDocument/2006/relationships/image" Target="media/image1088.emf"/><Relationship Id="rId83" Type="http://schemas.openxmlformats.org/officeDocument/2006/relationships/customXml" Target="ink/ink38.xml"/><Relationship Id="rId607" Type="http://schemas.openxmlformats.org/officeDocument/2006/relationships/customXml" Target="ink/ink268.xml"/><Relationship Id="rId814" Type="http://schemas.openxmlformats.org/officeDocument/2006/relationships/customXml" Target="ink/ink368.xml"/><Relationship Id="rId1237" Type="http://schemas.openxmlformats.org/officeDocument/2006/relationships/oleObject" Target="embeddings/oleObject77.bin"/><Relationship Id="rId1444" Type="http://schemas.openxmlformats.org/officeDocument/2006/relationships/image" Target="media/image550.wmf"/><Relationship Id="rId1651" Type="http://schemas.openxmlformats.org/officeDocument/2006/relationships/customXml" Target="ink/ink726.xml"/><Relationship Id="rId1889" Type="http://schemas.openxmlformats.org/officeDocument/2006/relationships/image" Target="media/image656.emf"/><Relationship Id="rId2702" Type="http://schemas.openxmlformats.org/officeDocument/2006/relationships/customXml" Target="ink/ink1154.xml"/><Relationship Id="rId1304" Type="http://schemas.openxmlformats.org/officeDocument/2006/relationships/image" Target="media/image469.emf"/><Relationship Id="rId1511" Type="http://schemas.openxmlformats.org/officeDocument/2006/relationships/customXml" Target="ink/ink657.xml"/><Relationship Id="rId1749" Type="http://schemas.openxmlformats.org/officeDocument/2006/relationships/oleObject" Target="embeddings/oleObject109.bin"/><Relationship Id="rId1956" Type="http://schemas.openxmlformats.org/officeDocument/2006/relationships/image" Target="media/image689.emf"/><Relationship Id="rId3171" Type="http://schemas.openxmlformats.org/officeDocument/2006/relationships/customXml" Target="ink/ink1380.xml"/><Relationship Id="rId1609" Type="http://schemas.openxmlformats.org/officeDocument/2006/relationships/customXml" Target="ink/ink705.xml"/><Relationship Id="rId1816" Type="http://schemas.openxmlformats.org/officeDocument/2006/relationships/oleObject" Target="embeddings/oleObject144.bin"/><Relationship Id="rId3269" Type="http://schemas.openxmlformats.org/officeDocument/2006/relationships/customXml" Target="ink/ink1421.xml"/><Relationship Id="rId3476" Type="http://schemas.openxmlformats.org/officeDocument/2006/relationships/image" Target="media/image1378.emf"/><Relationship Id="rId3683" Type="http://schemas.openxmlformats.org/officeDocument/2006/relationships/customXml" Target="ink/ink1628.xml"/><Relationship Id="rId10" Type="http://schemas.openxmlformats.org/officeDocument/2006/relationships/image" Target="media/image1.emf"/><Relationship Id="rId397" Type="http://schemas.openxmlformats.org/officeDocument/2006/relationships/image" Target="media/image189.emf"/><Relationship Id="rId2078" Type="http://schemas.openxmlformats.org/officeDocument/2006/relationships/image" Target="media/image749.emf"/><Relationship Id="rId2285" Type="http://schemas.openxmlformats.org/officeDocument/2006/relationships/customXml" Target="ink/ink970.xml"/><Relationship Id="rId2492" Type="http://schemas.openxmlformats.org/officeDocument/2006/relationships/image" Target="media/image947.emf"/><Relationship Id="rId3031" Type="http://schemas.openxmlformats.org/officeDocument/2006/relationships/image" Target="media/image1158.emf"/><Relationship Id="rId3129" Type="http://schemas.openxmlformats.org/officeDocument/2006/relationships/customXml" Target="ink/ink1359.xml"/><Relationship Id="rId3336" Type="http://schemas.openxmlformats.org/officeDocument/2006/relationships/image" Target="media/image1308.emf"/><Relationship Id="rId257" Type="http://schemas.openxmlformats.org/officeDocument/2006/relationships/image" Target="media/image119.emf"/><Relationship Id="rId464" Type="http://schemas.openxmlformats.org/officeDocument/2006/relationships/customXml" Target="ink/ink206.xml"/><Relationship Id="rId1094" Type="http://schemas.openxmlformats.org/officeDocument/2006/relationships/image" Target="media/image3130.emf"/><Relationship Id="rId2145" Type="http://schemas.openxmlformats.org/officeDocument/2006/relationships/customXml" Target="ink/ink904.xml"/><Relationship Id="rId2797" Type="http://schemas.openxmlformats.org/officeDocument/2006/relationships/customXml" Target="ink/ink1192.xml"/><Relationship Id="rId3543" Type="http://schemas.openxmlformats.org/officeDocument/2006/relationships/customXml" Target="ink/ink1558.xml"/><Relationship Id="rId3750" Type="http://schemas.openxmlformats.org/officeDocument/2006/relationships/image" Target="media/image1515.emf"/><Relationship Id="rId117" Type="http://schemas.openxmlformats.org/officeDocument/2006/relationships/customXml" Target="ink/ink55.xml"/><Relationship Id="rId671" Type="http://schemas.openxmlformats.org/officeDocument/2006/relationships/customXml" Target="ink/ink300.xml"/><Relationship Id="rId769" Type="http://schemas.openxmlformats.org/officeDocument/2006/relationships/image" Target="media/image348.wmf"/><Relationship Id="rId976" Type="http://schemas.openxmlformats.org/officeDocument/2006/relationships/image" Target="media/image396.emf"/><Relationship Id="rId1399" Type="http://schemas.openxmlformats.org/officeDocument/2006/relationships/customXml" Target="ink/ink620.xml"/><Relationship Id="rId2352" Type="http://schemas.openxmlformats.org/officeDocument/2006/relationships/customXml" Target="ink/ink1000.xml"/><Relationship Id="rId2657" Type="http://schemas.openxmlformats.org/officeDocument/2006/relationships/image" Target="media/image1026.emf"/><Relationship Id="rId3403" Type="http://schemas.openxmlformats.org/officeDocument/2006/relationships/customXml" Target="ink/ink1488.xml"/><Relationship Id="rId3610" Type="http://schemas.openxmlformats.org/officeDocument/2006/relationships/image" Target="media/image1445.emf"/><Relationship Id="rId324" Type="http://schemas.openxmlformats.org/officeDocument/2006/relationships/customXml" Target="ink/ink136.xml"/><Relationship Id="rId531" Type="http://schemas.openxmlformats.org/officeDocument/2006/relationships/customXml" Target="ink/ink230.xml"/><Relationship Id="rId629" Type="http://schemas.openxmlformats.org/officeDocument/2006/relationships/customXml" Target="ink/ink279.xml"/><Relationship Id="rId1161" Type="http://schemas.openxmlformats.org/officeDocument/2006/relationships/image" Target="media/image420.emf"/><Relationship Id="rId1259" Type="http://schemas.openxmlformats.org/officeDocument/2006/relationships/customXml" Target="ink/ink550.xml"/><Relationship Id="rId1466" Type="http://schemas.openxmlformats.org/officeDocument/2006/relationships/image" Target="media/image546.emf"/><Relationship Id="rId2005" Type="http://schemas.openxmlformats.org/officeDocument/2006/relationships/oleObject" Target="embeddings/oleObject163.bin"/><Relationship Id="rId2212" Type="http://schemas.openxmlformats.org/officeDocument/2006/relationships/oleObject" Target="embeddings/oleObject175.bin"/><Relationship Id="rId2864" Type="http://schemas.openxmlformats.org/officeDocument/2006/relationships/image" Target="media/image1093.emf"/><Relationship Id="rId3708" Type="http://schemas.openxmlformats.org/officeDocument/2006/relationships/image" Target="media/image1494.emf"/><Relationship Id="rId836" Type="http://schemas.openxmlformats.org/officeDocument/2006/relationships/customXml" Target="ink/ink379.xml"/><Relationship Id="rId1021" Type="http://schemas.openxmlformats.org/officeDocument/2006/relationships/customXml" Target="ink/ink466.xml"/><Relationship Id="rId1119" Type="http://schemas.openxmlformats.org/officeDocument/2006/relationships/image" Target="media/image3380.emf"/><Relationship Id="rId1673" Type="http://schemas.openxmlformats.org/officeDocument/2006/relationships/image" Target="media/image569.emf"/><Relationship Id="rId1880" Type="http://schemas.openxmlformats.org/officeDocument/2006/relationships/customXml" Target="ink/ink793.xml"/><Relationship Id="rId1978" Type="http://schemas.openxmlformats.org/officeDocument/2006/relationships/image" Target="media/image700.emf"/><Relationship Id="rId2517" Type="http://schemas.openxmlformats.org/officeDocument/2006/relationships/image" Target="media/image960.wmf"/><Relationship Id="rId2724" Type="http://schemas.openxmlformats.org/officeDocument/2006/relationships/image" Target="media/image1060.wmf"/><Relationship Id="rId2931" Type="http://schemas.openxmlformats.org/officeDocument/2006/relationships/image" Target="media/image1121.emf"/><Relationship Id="rId903" Type="http://schemas.openxmlformats.org/officeDocument/2006/relationships/image" Target="media/image363.emf"/><Relationship Id="rId1326" Type="http://schemas.openxmlformats.org/officeDocument/2006/relationships/image" Target="media/image480.emf"/><Relationship Id="rId1533" Type="http://schemas.openxmlformats.org/officeDocument/2006/relationships/customXml" Target="ink/ink668.xml"/><Relationship Id="rId1740" Type="http://schemas.openxmlformats.org/officeDocument/2006/relationships/customXml" Target="ink/ink766.xml"/><Relationship Id="rId3193" Type="http://schemas.openxmlformats.org/officeDocument/2006/relationships/customXml" Target="ink/ink1391.xml"/><Relationship Id="rId32" Type="http://schemas.openxmlformats.org/officeDocument/2006/relationships/image" Target="media/image12.emf"/><Relationship Id="rId1600" Type="http://schemas.openxmlformats.org/officeDocument/2006/relationships/image" Target="media/image3940.emf"/><Relationship Id="rId1838" Type="http://schemas.openxmlformats.org/officeDocument/2006/relationships/customXml" Target="ink/ink772.xml"/><Relationship Id="rId3053" Type="http://schemas.openxmlformats.org/officeDocument/2006/relationships/image" Target="media/image5400.emf"/><Relationship Id="rId3260" Type="http://schemas.openxmlformats.org/officeDocument/2006/relationships/image" Target="media/image1270.emf"/><Relationship Id="rId3498" Type="http://schemas.openxmlformats.org/officeDocument/2006/relationships/image" Target="media/image1389.emf"/><Relationship Id="rId181" Type="http://schemas.openxmlformats.org/officeDocument/2006/relationships/oleObject" Target="embeddings/oleObject16.bin"/><Relationship Id="rId1905" Type="http://schemas.openxmlformats.org/officeDocument/2006/relationships/image" Target="media/image664.emf"/><Relationship Id="rId3120" Type="http://schemas.openxmlformats.org/officeDocument/2006/relationships/image" Target="media/image1200.emf"/><Relationship Id="rId3358" Type="http://schemas.openxmlformats.org/officeDocument/2006/relationships/image" Target="media/image1319.emf"/><Relationship Id="rId3565" Type="http://schemas.openxmlformats.org/officeDocument/2006/relationships/customXml" Target="ink/ink1569.xml"/><Relationship Id="rId3772" Type="http://schemas.openxmlformats.org/officeDocument/2006/relationships/image" Target="media/image1526.emf"/><Relationship Id="rId279" Type="http://schemas.openxmlformats.org/officeDocument/2006/relationships/oleObject" Target="embeddings/oleObject22.bin"/><Relationship Id="rId486" Type="http://schemas.openxmlformats.org/officeDocument/2006/relationships/image" Target="media/image24.wmf"/><Relationship Id="rId693" Type="http://schemas.openxmlformats.org/officeDocument/2006/relationships/customXml" Target="ink/ink311.xml"/><Relationship Id="rId2167" Type="http://schemas.openxmlformats.org/officeDocument/2006/relationships/customXml" Target="ink/ink915.xml"/><Relationship Id="rId2374" Type="http://schemas.openxmlformats.org/officeDocument/2006/relationships/customXml" Target="ink/ink1011.xml"/><Relationship Id="rId2581" Type="http://schemas.openxmlformats.org/officeDocument/2006/relationships/image" Target="media/image988.emf"/><Relationship Id="rId3218" Type="http://schemas.openxmlformats.org/officeDocument/2006/relationships/image" Target="media/image1249.emf"/><Relationship Id="rId3425" Type="http://schemas.openxmlformats.org/officeDocument/2006/relationships/customXml" Target="ink/ink1499.xml"/><Relationship Id="rId3632" Type="http://schemas.openxmlformats.org/officeDocument/2006/relationships/image" Target="media/image1456.emf"/><Relationship Id="rId139" Type="http://schemas.openxmlformats.org/officeDocument/2006/relationships/image" Target="media/image1.wmf"/><Relationship Id="rId346" Type="http://schemas.openxmlformats.org/officeDocument/2006/relationships/customXml" Target="ink/ink147.xml"/><Relationship Id="rId553" Type="http://schemas.openxmlformats.org/officeDocument/2006/relationships/customXml" Target="ink/ink241.xml"/><Relationship Id="rId760" Type="http://schemas.openxmlformats.org/officeDocument/2006/relationships/image" Target="media/image344.emf"/><Relationship Id="rId998" Type="http://schemas.openxmlformats.org/officeDocument/2006/relationships/image" Target="media/image407.emf"/><Relationship Id="rId1183" Type="http://schemas.openxmlformats.org/officeDocument/2006/relationships/image" Target="media/image3750.emf"/><Relationship Id="rId1390" Type="http://schemas.openxmlformats.org/officeDocument/2006/relationships/image" Target="media/image512.emf"/><Relationship Id="rId2027" Type="http://schemas.openxmlformats.org/officeDocument/2006/relationships/customXml" Target="ink/ink851.xml"/><Relationship Id="rId2234" Type="http://schemas.openxmlformats.org/officeDocument/2006/relationships/image" Target="media/image827.emf"/><Relationship Id="rId2441" Type="http://schemas.openxmlformats.org/officeDocument/2006/relationships/customXml" Target="ink/ink1042.xml"/><Relationship Id="rId2679" Type="http://schemas.openxmlformats.org/officeDocument/2006/relationships/image" Target="media/image1037.emf"/><Relationship Id="rId2886" Type="http://schemas.openxmlformats.org/officeDocument/2006/relationships/image" Target="media/image1100.emf"/><Relationship Id="rId206" Type="http://schemas.openxmlformats.org/officeDocument/2006/relationships/customXml" Target="ink/ink83.xml"/><Relationship Id="rId413" Type="http://schemas.openxmlformats.org/officeDocument/2006/relationships/image" Target="media/image197.emf"/><Relationship Id="rId858" Type="http://schemas.openxmlformats.org/officeDocument/2006/relationships/customXml" Target="ink/ink390.xml"/><Relationship Id="rId1043" Type="http://schemas.openxmlformats.org/officeDocument/2006/relationships/customXml" Target="ink/ink488.xml"/><Relationship Id="rId1488" Type="http://schemas.openxmlformats.org/officeDocument/2006/relationships/oleObject" Target="embeddings/oleObject95.bin"/><Relationship Id="rId1695" Type="http://schemas.openxmlformats.org/officeDocument/2006/relationships/image" Target="media/image580.emf"/><Relationship Id="rId2539" Type="http://schemas.openxmlformats.org/officeDocument/2006/relationships/customXml" Target="ink/ink1073.xml"/><Relationship Id="rId2746" Type="http://schemas.openxmlformats.org/officeDocument/2006/relationships/image" Target="media/image4650.emf"/><Relationship Id="rId2953" Type="http://schemas.openxmlformats.org/officeDocument/2006/relationships/image" Target="media/image529.emf"/><Relationship Id="rId620" Type="http://schemas.openxmlformats.org/officeDocument/2006/relationships/image" Target="media/image274.emf"/><Relationship Id="rId718" Type="http://schemas.openxmlformats.org/officeDocument/2006/relationships/image" Target="media/image323.emf"/><Relationship Id="rId925" Type="http://schemas.openxmlformats.org/officeDocument/2006/relationships/image" Target="media/image374.emf"/><Relationship Id="rId1250" Type="http://schemas.openxmlformats.org/officeDocument/2006/relationships/image" Target="media/image442.emf"/><Relationship Id="rId1348" Type="http://schemas.openxmlformats.org/officeDocument/2006/relationships/image" Target="media/image491.emf"/><Relationship Id="rId1555" Type="http://schemas.openxmlformats.org/officeDocument/2006/relationships/customXml" Target="ink/ink679.xml"/><Relationship Id="rId1762" Type="http://schemas.openxmlformats.org/officeDocument/2006/relationships/oleObject" Target="embeddings/oleObject116.bin"/><Relationship Id="rId2301" Type="http://schemas.openxmlformats.org/officeDocument/2006/relationships/image" Target="media/image859.emf"/><Relationship Id="rId2606" Type="http://schemas.openxmlformats.org/officeDocument/2006/relationships/customXml" Target="ink/ink1107.xml"/><Relationship Id="rId1110" Type="http://schemas.openxmlformats.org/officeDocument/2006/relationships/image" Target="media/image3290.emf"/><Relationship Id="rId1208" Type="http://schemas.openxmlformats.org/officeDocument/2006/relationships/oleObject" Target="embeddings/oleObject62.bin"/><Relationship Id="rId1415" Type="http://schemas.openxmlformats.org/officeDocument/2006/relationships/customXml" Target="ink/ink628.xml"/><Relationship Id="rId2813" Type="http://schemas.openxmlformats.org/officeDocument/2006/relationships/customXml" Target="ink/ink1200.xml"/><Relationship Id="rId54" Type="http://schemas.openxmlformats.org/officeDocument/2006/relationships/image" Target="media/image23.emf"/><Relationship Id="rId1622" Type="http://schemas.openxmlformats.org/officeDocument/2006/relationships/image" Target="media/image4050.emf"/><Relationship Id="rId1927" Type="http://schemas.openxmlformats.org/officeDocument/2006/relationships/image" Target="media/image675.emf"/><Relationship Id="rId3075" Type="http://schemas.openxmlformats.org/officeDocument/2006/relationships/customXml" Target="ink/ink1332.xml"/><Relationship Id="rId3282" Type="http://schemas.openxmlformats.org/officeDocument/2006/relationships/image" Target="media/image1281.emf"/><Relationship Id="rId2091" Type="http://schemas.openxmlformats.org/officeDocument/2006/relationships/customXml" Target="ink/ink879.xml"/><Relationship Id="rId2189" Type="http://schemas.openxmlformats.org/officeDocument/2006/relationships/customXml" Target="ink/ink925.xml"/><Relationship Id="rId3142" Type="http://schemas.openxmlformats.org/officeDocument/2006/relationships/image" Target="media/image1211.emf"/><Relationship Id="rId3587" Type="http://schemas.openxmlformats.org/officeDocument/2006/relationships/customXml" Target="ink/ink1580.xml"/><Relationship Id="rId3794" Type="http://schemas.openxmlformats.org/officeDocument/2006/relationships/image" Target="media/image1537.emf"/><Relationship Id="rId270" Type="http://schemas.openxmlformats.org/officeDocument/2006/relationships/customXml" Target="ink/ink110.xml"/><Relationship Id="rId2396" Type="http://schemas.openxmlformats.org/officeDocument/2006/relationships/customXml" Target="ink/ink1022.xml"/><Relationship Id="rId3002" Type="http://schemas.openxmlformats.org/officeDocument/2006/relationships/customXml" Target="ink/ink1295.xml"/><Relationship Id="rId3447" Type="http://schemas.openxmlformats.org/officeDocument/2006/relationships/customXml" Target="ink/ink1510.xml"/><Relationship Id="rId3654" Type="http://schemas.openxmlformats.org/officeDocument/2006/relationships/image" Target="media/image1467.emf"/><Relationship Id="rId130" Type="http://schemas.openxmlformats.org/officeDocument/2006/relationships/image" Target="media/image61.emf"/><Relationship Id="rId368" Type="http://schemas.openxmlformats.org/officeDocument/2006/relationships/customXml" Target="ink/ink158.xml"/><Relationship Id="rId575" Type="http://schemas.openxmlformats.org/officeDocument/2006/relationships/customXml" Target="ink/ink252.xml"/><Relationship Id="rId782" Type="http://schemas.openxmlformats.org/officeDocument/2006/relationships/image" Target="media/image350.wmf"/><Relationship Id="rId2049" Type="http://schemas.openxmlformats.org/officeDocument/2006/relationships/image" Target="media/image735.wmf"/><Relationship Id="rId2256" Type="http://schemas.openxmlformats.org/officeDocument/2006/relationships/image" Target="media/image838.emf"/><Relationship Id="rId2463" Type="http://schemas.openxmlformats.org/officeDocument/2006/relationships/image" Target="media/image940.wmf"/><Relationship Id="rId2670" Type="http://schemas.openxmlformats.org/officeDocument/2006/relationships/customXml" Target="ink/ink1138.xml"/><Relationship Id="rId3307" Type="http://schemas.openxmlformats.org/officeDocument/2006/relationships/customXml" Target="ink/ink1440.xml"/><Relationship Id="rId3514" Type="http://schemas.openxmlformats.org/officeDocument/2006/relationships/image" Target="media/image1397.emf"/><Relationship Id="rId3721" Type="http://schemas.openxmlformats.org/officeDocument/2006/relationships/customXml" Target="ink/ink1647.xml"/><Relationship Id="rId228" Type="http://schemas.openxmlformats.org/officeDocument/2006/relationships/image" Target="media/image105.emf"/><Relationship Id="rId435" Type="http://schemas.openxmlformats.org/officeDocument/2006/relationships/image" Target="media/image208.emf"/><Relationship Id="rId642" Type="http://schemas.openxmlformats.org/officeDocument/2006/relationships/image" Target="media/image285.emf"/><Relationship Id="rId1065" Type="http://schemas.openxmlformats.org/officeDocument/2006/relationships/customXml" Target="ink/ink510.xml"/><Relationship Id="rId1272" Type="http://schemas.openxmlformats.org/officeDocument/2006/relationships/image" Target="media/image453.emf"/><Relationship Id="rId2116" Type="http://schemas.openxmlformats.org/officeDocument/2006/relationships/image" Target="media/image768.emf"/><Relationship Id="rId2323" Type="http://schemas.openxmlformats.org/officeDocument/2006/relationships/image" Target="media/image870.emf"/><Relationship Id="rId2530" Type="http://schemas.openxmlformats.org/officeDocument/2006/relationships/image" Target="media/image963.emf"/><Relationship Id="rId2768" Type="http://schemas.openxmlformats.org/officeDocument/2006/relationships/image" Target="media/image4910.emf"/><Relationship Id="rId2975" Type="http://schemas.openxmlformats.org/officeDocument/2006/relationships/image" Target="media/image1135.emf"/><Relationship Id="rId3819" Type="http://schemas.openxmlformats.org/officeDocument/2006/relationships/fontTable" Target="fontTable.xml"/><Relationship Id="rId502" Type="http://schemas.openxmlformats.org/officeDocument/2006/relationships/image" Target="media/image69.emf"/><Relationship Id="rId947" Type="http://schemas.openxmlformats.org/officeDocument/2006/relationships/image" Target="media/image385.emf"/><Relationship Id="rId1132" Type="http://schemas.openxmlformats.org/officeDocument/2006/relationships/image" Target="media/image351.emf"/><Relationship Id="rId1577" Type="http://schemas.openxmlformats.org/officeDocument/2006/relationships/customXml" Target="ink/ink690.xml"/><Relationship Id="rId1784" Type="http://schemas.openxmlformats.org/officeDocument/2006/relationships/image" Target="media/image820.wmf"/><Relationship Id="rId1991" Type="http://schemas.openxmlformats.org/officeDocument/2006/relationships/oleObject" Target="embeddings/oleObject158.bin"/><Relationship Id="rId2628" Type="http://schemas.openxmlformats.org/officeDocument/2006/relationships/customXml" Target="ink/ink1117.xml"/><Relationship Id="rId2835" Type="http://schemas.openxmlformats.org/officeDocument/2006/relationships/customXml" Target="ink/ink1211.xml"/><Relationship Id="rId76" Type="http://schemas.openxmlformats.org/officeDocument/2006/relationships/image" Target="media/image34.emf"/><Relationship Id="rId807" Type="http://schemas.openxmlformats.org/officeDocument/2006/relationships/image" Target="media/image2560.emf"/><Relationship Id="rId1437" Type="http://schemas.openxmlformats.org/officeDocument/2006/relationships/image" Target="media/image536.wmf"/><Relationship Id="rId1644" Type="http://schemas.openxmlformats.org/officeDocument/2006/relationships/image" Target="media/image416.emf"/><Relationship Id="rId1851" Type="http://schemas.openxmlformats.org/officeDocument/2006/relationships/image" Target="media/image637.emf"/><Relationship Id="rId2902" Type="http://schemas.openxmlformats.org/officeDocument/2006/relationships/image" Target="media/image1107.emf"/><Relationship Id="rId3097" Type="http://schemas.openxmlformats.org/officeDocument/2006/relationships/customXml" Target="ink/ink1343.xml"/><Relationship Id="rId1504" Type="http://schemas.openxmlformats.org/officeDocument/2006/relationships/image" Target="media/image734.emf"/><Relationship Id="rId1711" Type="http://schemas.openxmlformats.org/officeDocument/2006/relationships/image" Target="media/image588.emf"/><Relationship Id="rId1949" Type="http://schemas.openxmlformats.org/officeDocument/2006/relationships/customXml" Target="ink/ink828.xml"/><Relationship Id="rId3164" Type="http://schemas.openxmlformats.org/officeDocument/2006/relationships/image" Target="media/image1222.emf"/><Relationship Id="rId292" Type="http://schemas.openxmlformats.org/officeDocument/2006/relationships/customXml" Target="ink/ink120.xml"/><Relationship Id="rId1809" Type="http://schemas.openxmlformats.org/officeDocument/2006/relationships/oleObject" Target="embeddings/oleObject140.bin"/><Relationship Id="rId3371" Type="http://schemas.openxmlformats.org/officeDocument/2006/relationships/customXml" Target="ink/ink1472.xml"/><Relationship Id="rId3469" Type="http://schemas.openxmlformats.org/officeDocument/2006/relationships/customXml" Target="ink/ink1521.xml"/><Relationship Id="rId3676" Type="http://schemas.openxmlformats.org/officeDocument/2006/relationships/image" Target="media/image1478.emf"/><Relationship Id="rId597" Type="http://schemas.openxmlformats.org/officeDocument/2006/relationships/customXml" Target="ink/ink263.xml"/><Relationship Id="rId2180" Type="http://schemas.openxmlformats.org/officeDocument/2006/relationships/image" Target="media/image800.emf"/><Relationship Id="rId2278" Type="http://schemas.openxmlformats.org/officeDocument/2006/relationships/image" Target="media/image849.emf"/><Relationship Id="rId2485" Type="http://schemas.openxmlformats.org/officeDocument/2006/relationships/customXml" Target="ink/ink1051.xml"/><Relationship Id="rId3024" Type="http://schemas.openxmlformats.org/officeDocument/2006/relationships/customXml" Target="ink/ink1306.xml"/><Relationship Id="rId3231" Type="http://schemas.openxmlformats.org/officeDocument/2006/relationships/customXml" Target="ink/ink1410.xml"/><Relationship Id="rId3329" Type="http://schemas.openxmlformats.org/officeDocument/2006/relationships/customXml" Target="ink/ink1451.xml"/><Relationship Id="rId152" Type="http://schemas.openxmlformats.org/officeDocument/2006/relationships/image" Target="media/image72.emf"/><Relationship Id="rId457" Type="http://schemas.openxmlformats.org/officeDocument/2006/relationships/image" Target="media/image219.emf"/><Relationship Id="rId1087" Type="http://schemas.openxmlformats.org/officeDocument/2006/relationships/image" Target="media/image3060.emf"/><Relationship Id="rId1294" Type="http://schemas.openxmlformats.org/officeDocument/2006/relationships/image" Target="media/image464.emf"/><Relationship Id="rId2040" Type="http://schemas.openxmlformats.org/officeDocument/2006/relationships/image" Target="media/image730.emf"/><Relationship Id="rId2138" Type="http://schemas.openxmlformats.org/officeDocument/2006/relationships/image" Target="media/image779.emf"/><Relationship Id="rId2692" Type="http://schemas.openxmlformats.org/officeDocument/2006/relationships/customXml" Target="ink/ink1149.xml"/><Relationship Id="rId2997" Type="http://schemas.openxmlformats.org/officeDocument/2006/relationships/image" Target="media/image1146.emf"/><Relationship Id="rId3536" Type="http://schemas.openxmlformats.org/officeDocument/2006/relationships/image" Target="media/image1408.emf"/><Relationship Id="rId3743" Type="http://schemas.openxmlformats.org/officeDocument/2006/relationships/customXml" Target="ink/ink1658.xml"/><Relationship Id="rId664" Type="http://schemas.openxmlformats.org/officeDocument/2006/relationships/image" Target="media/image296.emf"/><Relationship Id="rId871" Type="http://schemas.openxmlformats.org/officeDocument/2006/relationships/image" Target="media/image2880.emf"/><Relationship Id="rId969" Type="http://schemas.openxmlformats.org/officeDocument/2006/relationships/customXml" Target="ink/ink441.xml"/><Relationship Id="rId1599" Type="http://schemas.openxmlformats.org/officeDocument/2006/relationships/customXml" Target="ink/ink700.xml"/><Relationship Id="rId2345" Type="http://schemas.openxmlformats.org/officeDocument/2006/relationships/image" Target="media/image881.emf"/><Relationship Id="rId2552" Type="http://schemas.openxmlformats.org/officeDocument/2006/relationships/image" Target="media/image974.emf"/><Relationship Id="rId3603" Type="http://schemas.openxmlformats.org/officeDocument/2006/relationships/customXml" Target="ink/ink1588.xml"/><Relationship Id="rId3810" Type="http://schemas.openxmlformats.org/officeDocument/2006/relationships/image" Target="media/image1545.emf"/><Relationship Id="rId317" Type="http://schemas.openxmlformats.org/officeDocument/2006/relationships/image" Target="media/image149.emf"/><Relationship Id="rId524" Type="http://schemas.openxmlformats.org/officeDocument/2006/relationships/image" Target="media/image123.emf"/><Relationship Id="rId731" Type="http://schemas.openxmlformats.org/officeDocument/2006/relationships/customXml" Target="ink/ink330.xml"/><Relationship Id="rId1154" Type="http://schemas.openxmlformats.org/officeDocument/2006/relationships/image" Target="media/image417.wmf"/><Relationship Id="rId1361" Type="http://schemas.openxmlformats.org/officeDocument/2006/relationships/customXml" Target="ink/ink601.xml"/><Relationship Id="rId1459" Type="http://schemas.openxmlformats.org/officeDocument/2006/relationships/customXml" Target="ink/ink642.xml"/><Relationship Id="rId2205" Type="http://schemas.openxmlformats.org/officeDocument/2006/relationships/customXml" Target="ink/ink933.xml"/><Relationship Id="rId2412" Type="http://schemas.openxmlformats.org/officeDocument/2006/relationships/customXml" Target="ink/ink1030.xml"/><Relationship Id="rId2857" Type="http://schemas.openxmlformats.org/officeDocument/2006/relationships/customXml" Target="ink/ink1222.xml"/><Relationship Id="rId98" Type="http://schemas.openxmlformats.org/officeDocument/2006/relationships/image" Target="media/image45.emf"/><Relationship Id="rId829" Type="http://schemas.openxmlformats.org/officeDocument/2006/relationships/image" Target="media/image2670.emf"/><Relationship Id="rId1014" Type="http://schemas.openxmlformats.org/officeDocument/2006/relationships/image" Target="media/image414.wmf"/><Relationship Id="rId1221" Type="http://schemas.openxmlformats.org/officeDocument/2006/relationships/image" Target="media/image433.wmf"/><Relationship Id="rId1666" Type="http://schemas.openxmlformats.org/officeDocument/2006/relationships/image" Target="media/image700.wmf"/><Relationship Id="rId1873" Type="http://schemas.openxmlformats.org/officeDocument/2006/relationships/image" Target="media/image648.emf"/><Relationship Id="rId2717" Type="http://schemas.openxmlformats.org/officeDocument/2006/relationships/image" Target="media/image1056.emf"/><Relationship Id="rId2924" Type="http://schemas.openxmlformats.org/officeDocument/2006/relationships/image" Target="media/image1118.emf"/><Relationship Id="rId1319" Type="http://schemas.openxmlformats.org/officeDocument/2006/relationships/customXml" Target="ink/ink580.xml"/><Relationship Id="rId1526" Type="http://schemas.openxmlformats.org/officeDocument/2006/relationships/image" Target="media/image2280.emf"/><Relationship Id="rId1733" Type="http://schemas.openxmlformats.org/officeDocument/2006/relationships/image" Target="media/image599.emf"/><Relationship Id="rId1940" Type="http://schemas.openxmlformats.org/officeDocument/2006/relationships/customXml" Target="ink/ink823.xml"/><Relationship Id="rId3186" Type="http://schemas.openxmlformats.org/officeDocument/2006/relationships/image" Target="media/image1233.emf"/><Relationship Id="rId3393" Type="http://schemas.openxmlformats.org/officeDocument/2006/relationships/customXml" Target="ink/ink1483.xml"/><Relationship Id="rId25" Type="http://schemas.openxmlformats.org/officeDocument/2006/relationships/customXml" Target="ink/ink9.xml"/><Relationship Id="rId1800" Type="http://schemas.openxmlformats.org/officeDocument/2006/relationships/image" Target="media/image620.wmf"/><Relationship Id="rId3046" Type="http://schemas.openxmlformats.org/officeDocument/2006/relationships/customXml" Target="ink/ink1317.xml"/><Relationship Id="rId3253" Type="http://schemas.openxmlformats.org/officeDocument/2006/relationships/image" Target="media/image1267.wmf"/><Relationship Id="rId3460" Type="http://schemas.openxmlformats.org/officeDocument/2006/relationships/image" Target="media/image1370.emf"/><Relationship Id="rId3698" Type="http://schemas.openxmlformats.org/officeDocument/2006/relationships/image" Target="media/image1489.emf"/><Relationship Id="rId174" Type="http://schemas.openxmlformats.org/officeDocument/2006/relationships/image" Target="media/image79.emf"/><Relationship Id="rId381" Type="http://schemas.openxmlformats.org/officeDocument/2006/relationships/image" Target="media/image181.emf"/><Relationship Id="rId2062" Type="http://schemas.openxmlformats.org/officeDocument/2006/relationships/oleObject" Target="embeddings/oleObject171.bin"/><Relationship Id="rId3113" Type="http://schemas.openxmlformats.org/officeDocument/2006/relationships/customXml" Target="ink/ink1351.xml"/><Relationship Id="rId3558" Type="http://schemas.openxmlformats.org/officeDocument/2006/relationships/image" Target="media/image1419.emf"/><Relationship Id="rId3765" Type="http://schemas.openxmlformats.org/officeDocument/2006/relationships/customXml" Target="ink/ink1669.xml"/><Relationship Id="rId241" Type="http://schemas.openxmlformats.org/officeDocument/2006/relationships/image" Target="media/image111.emf"/><Relationship Id="rId479" Type="http://schemas.openxmlformats.org/officeDocument/2006/relationships/oleObject" Target="embeddings/oleObject26.bin"/><Relationship Id="rId686" Type="http://schemas.openxmlformats.org/officeDocument/2006/relationships/image" Target="media/image307.emf"/><Relationship Id="rId893" Type="http://schemas.openxmlformats.org/officeDocument/2006/relationships/image" Target="media/image358.emf"/><Relationship Id="rId2367" Type="http://schemas.openxmlformats.org/officeDocument/2006/relationships/image" Target="media/image892.emf"/><Relationship Id="rId2574" Type="http://schemas.openxmlformats.org/officeDocument/2006/relationships/customXml" Target="ink/ink1091.xml"/><Relationship Id="rId2781" Type="http://schemas.openxmlformats.org/officeDocument/2006/relationships/customXml" Target="ink/ink1184.xml"/><Relationship Id="rId3320" Type="http://schemas.openxmlformats.org/officeDocument/2006/relationships/image" Target="media/image1300.emf"/><Relationship Id="rId3418" Type="http://schemas.openxmlformats.org/officeDocument/2006/relationships/image" Target="media/image1349.emf"/><Relationship Id="rId3625" Type="http://schemas.openxmlformats.org/officeDocument/2006/relationships/customXml" Target="ink/ink1599.xml"/><Relationship Id="rId339" Type="http://schemas.openxmlformats.org/officeDocument/2006/relationships/image" Target="media/image160.emf"/><Relationship Id="rId546" Type="http://schemas.openxmlformats.org/officeDocument/2006/relationships/image" Target="media/image237.emf"/><Relationship Id="rId753" Type="http://schemas.openxmlformats.org/officeDocument/2006/relationships/customXml" Target="ink/ink341.xml"/><Relationship Id="rId1176" Type="http://schemas.openxmlformats.org/officeDocument/2006/relationships/customXml" Target="ink/ink530.xml"/><Relationship Id="rId1383" Type="http://schemas.openxmlformats.org/officeDocument/2006/relationships/customXml" Target="ink/ink612.xml"/><Relationship Id="rId2227" Type="http://schemas.openxmlformats.org/officeDocument/2006/relationships/customXml" Target="ink/ink941.xml"/><Relationship Id="rId2434" Type="http://schemas.openxmlformats.org/officeDocument/2006/relationships/image" Target="media/image926.wmf"/><Relationship Id="rId2879" Type="http://schemas.openxmlformats.org/officeDocument/2006/relationships/customXml" Target="ink/ink1233.xml"/><Relationship Id="rId101" Type="http://schemas.openxmlformats.org/officeDocument/2006/relationships/customXml" Target="ink/ink47.xml"/><Relationship Id="rId406" Type="http://schemas.openxmlformats.org/officeDocument/2006/relationships/customXml" Target="ink/ink177.xml"/><Relationship Id="rId960" Type="http://schemas.openxmlformats.org/officeDocument/2006/relationships/image" Target="media/image388.emf"/><Relationship Id="rId1036" Type="http://schemas.openxmlformats.org/officeDocument/2006/relationships/customXml" Target="ink/ink481.xml"/><Relationship Id="rId1243" Type="http://schemas.openxmlformats.org/officeDocument/2006/relationships/customXml" Target="ink/ink542.xml"/><Relationship Id="rId1590" Type="http://schemas.openxmlformats.org/officeDocument/2006/relationships/oleObject" Target="embeddings/oleObject101.bin"/><Relationship Id="rId1688" Type="http://schemas.openxmlformats.org/officeDocument/2006/relationships/customXml" Target="ink/ink740.xml"/><Relationship Id="rId1895" Type="http://schemas.openxmlformats.org/officeDocument/2006/relationships/image" Target="media/image659.emf"/><Relationship Id="rId2641" Type="http://schemas.openxmlformats.org/officeDocument/2006/relationships/image" Target="media/image1018.emf"/><Relationship Id="rId2739" Type="http://schemas.openxmlformats.org/officeDocument/2006/relationships/oleObject" Target="embeddings/oleObject211.bin"/><Relationship Id="rId2946" Type="http://schemas.openxmlformats.org/officeDocument/2006/relationships/customXml" Target="ink/ink1267.xml"/><Relationship Id="rId613" Type="http://schemas.openxmlformats.org/officeDocument/2006/relationships/customXml" Target="ink/ink271.xml"/><Relationship Id="rId820" Type="http://schemas.openxmlformats.org/officeDocument/2006/relationships/customXml" Target="ink/ink371.xml"/><Relationship Id="rId918" Type="http://schemas.openxmlformats.org/officeDocument/2006/relationships/customXml" Target="ink/ink418.xml"/><Relationship Id="rId1450" Type="http://schemas.openxmlformats.org/officeDocument/2006/relationships/oleObject" Target="embeddings/oleObject89.bin"/><Relationship Id="rId1548" Type="http://schemas.openxmlformats.org/officeDocument/2006/relationships/image" Target="media/image2980.emf"/><Relationship Id="rId1755" Type="http://schemas.openxmlformats.org/officeDocument/2006/relationships/oleObject" Target="embeddings/oleObject112.bin"/><Relationship Id="rId2501" Type="http://schemas.openxmlformats.org/officeDocument/2006/relationships/customXml" Target="ink/ink1059.xml"/><Relationship Id="rId1103" Type="http://schemas.openxmlformats.org/officeDocument/2006/relationships/image" Target="media/image3220.emf"/><Relationship Id="rId1310" Type="http://schemas.openxmlformats.org/officeDocument/2006/relationships/image" Target="media/image472.emf"/><Relationship Id="rId1408" Type="http://schemas.openxmlformats.org/officeDocument/2006/relationships/image" Target="media/image521.emf"/><Relationship Id="rId1962" Type="http://schemas.openxmlformats.org/officeDocument/2006/relationships/image" Target="media/image692.emf"/><Relationship Id="rId2806" Type="http://schemas.openxmlformats.org/officeDocument/2006/relationships/image" Target="media/image4990.emf"/><Relationship Id="rId47" Type="http://schemas.openxmlformats.org/officeDocument/2006/relationships/customXml" Target="ink/ink20.xml"/><Relationship Id="rId1615" Type="http://schemas.openxmlformats.org/officeDocument/2006/relationships/customXml" Target="ink/ink708.xml"/><Relationship Id="rId1822" Type="http://schemas.openxmlformats.org/officeDocument/2006/relationships/image" Target="media/image625.wmf"/><Relationship Id="rId3068" Type="http://schemas.openxmlformats.org/officeDocument/2006/relationships/image" Target="media/image1174.emf"/><Relationship Id="rId3275" Type="http://schemas.openxmlformats.org/officeDocument/2006/relationships/customXml" Target="ink/ink1424.xml"/><Relationship Id="rId3482" Type="http://schemas.openxmlformats.org/officeDocument/2006/relationships/image" Target="media/image1381.emf"/><Relationship Id="rId196" Type="http://schemas.openxmlformats.org/officeDocument/2006/relationships/customXml" Target="ink/ink79.xml"/><Relationship Id="rId2084" Type="http://schemas.openxmlformats.org/officeDocument/2006/relationships/image" Target="media/image752.emf"/><Relationship Id="rId2291" Type="http://schemas.openxmlformats.org/officeDocument/2006/relationships/image" Target="media/image855.wmf"/><Relationship Id="rId3135" Type="http://schemas.openxmlformats.org/officeDocument/2006/relationships/customXml" Target="ink/ink1362.xml"/><Relationship Id="rId3342" Type="http://schemas.openxmlformats.org/officeDocument/2006/relationships/image" Target="media/image1311.emf"/><Relationship Id="rId3787" Type="http://schemas.openxmlformats.org/officeDocument/2006/relationships/customXml" Target="ink/ink1680.xml"/><Relationship Id="rId263" Type="http://schemas.openxmlformats.org/officeDocument/2006/relationships/oleObject" Target="embeddings/oleObject19.bin"/><Relationship Id="rId470" Type="http://schemas.openxmlformats.org/officeDocument/2006/relationships/image" Target="media/image18.wmf"/><Relationship Id="rId2151" Type="http://schemas.openxmlformats.org/officeDocument/2006/relationships/customXml" Target="ink/ink907.xml"/><Relationship Id="rId2389" Type="http://schemas.openxmlformats.org/officeDocument/2006/relationships/image" Target="media/image903.emf"/><Relationship Id="rId2596" Type="http://schemas.openxmlformats.org/officeDocument/2006/relationships/customXml" Target="ink/ink1102.xml"/><Relationship Id="rId3202" Type="http://schemas.openxmlformats.org/officeDocument/2006/relationships/image" Target="media/image1241.emf"/><Relationship Id="rId3647" Type="http://schemas.openxmlformats.org/officeDocument/2006/relationships/customXml" Target="ink/ink1610.xml"/><Relationship Id="rId123" Type="http://schemas.openxmlformats.org/officeDocument/2006/relationships/customXml" Target="ink/ink58.xml"/><Relationship Id="rId330" Type="http://schemas.openxmlformats.org/officeDocument/2006/relationships/customXml" Target="ink/ink139.xml"/><Relationship Id="rId568" Type="http://schemas.openxmlformats.org/officeDocument/2006/relationships/image" Target="media/image248.emf"/><Relationship Id="rId775" Type="http://schemas.openxmlformats.org/officeDocument/2006/relationships/image" Target="media/image2400.emf"/><Relationship Id="rId982" Type="http://schemas.openxmlformats.org/officeDocument/2006/relationships/image" Target="media/image399.emf"/><Relationship Id="rId1198" Type="http://schemas.openxmlformats.org/officeDocument/2006/relationships/image" Target="media/image764.emf"/><Relationship Id="rId2011" Type="http://schemas.openxmlformats.org/officeDocument/2006/relationships/image" Target="media/image716.wmf"/><Relationship Id="rId2249" Type="http://schemas.openxmlformats.org/officeDocument/2006/relationships/customXml" Target="ink/ink952.xml"/><Relationship Id="rId2456" Type="http://schemas.openxmlformats.org/officeDocument/2006/relationships/oleObject" Target="embeddings/oleObject186.bin"/><Relationship Id="rId2663" Type="http://schemas.openxmlformats.org/officeDocument/2006/relationships/image" Target="media/image1029.emf"/><Relationship Id="rId2870" Type="http://schemas.openxmlformats.org/officeDocument/2006/relationships/image" Target="media/image1096.emf"/><Relationship Id="rId3507" Type="http://schemas.openxmlformats.org/officeDocument/2006/relationships/customXml" Target="ink/ink1540.xml"/><Relationship Id="rId3714" Type="http://schemas.openxmlformats.org/officeDocument/2006/relationships/image" Target="media/image1497.emf"/><Relationship Id="rId428" Type="http://schemas.openxmlformats.org/officeDocument/2006/relationships/customXml" Target="ink/ink188.xml"/><Relationship Id="rId635" Type="http://schemas.openxmlformats.org/officeDocument/2006/relationships/customXml" Target="ink/ink282.xml"/><Relationship Id="rId842" Type="http://schemas.openxmlformats.org/officeDocument/2006/relationships/customXml" Target="ink/ink382.xml"/><Relationship Id="rId1058" Type="http://schemas.openxmlformats.org/officeDocument/2006/relationships/customXml" Target="ink/ink503.xml"/><Relationship Id="rId1265" Type="http://schemas.openxmlformats.org/officeDocument/2006/relationships/customXml" Target="ink/ink553.xml"/><Relationship Id="rId1472" Type="http://schemas.openxmlformats.org/officeDocument/2006/relationships/oleObject" Target="embeddings/oleObject93.bin"/><Relationship Id="rId2109" Type="http://schemas.openxmlformats.org/officeDocument/2006/relationships/image" Target="media/image765.wmf"/><Relationship Id="rId2316" Type="http://schemas.openxmlformats.org/officeDocument/2006/relationships/customXml" Target="ink/ink982.xml"/><Relationship Id="rId2523" Type="http://schemas.openxmlformats.org/officeDocument/2006/relationships/image" Target="media/image1290.wmf"/><Relationship Id="rId2730" Type="http://schemas.openxmlformats.org/officeDocument/2006/relationships/customXml" Target="ink/ink1165.xml"/><Relationship Id="rId2968" Type="http://schemas.openxmlformats.org/officeDocument/2006/relationships/customXml" Target="ink/ink1278.xml"/><Relationship Id="rId702" Type="http://schemas.openxmlformats.org/officeDocument/2006/relationships/image" Target="media/image315.emf"/><Relationship Id="rId1125" Type="http://schemas.openxmlformats.org/officeDocument/2006/relationships/image" Target="media/image3440.emf"/><Relationship Id="rId1332" Type="http://schemas.openxmlformats.org/officeDocument/2006/relationships/image" Target="media/image483.emf"/><Relationship Id="rId1777" Type="http://schemas.openxmlformats.org/officeDocument/2006/relationships/image" Target="media/image790.wmf"/><Relationship Id="rId1984" Type="http://schemas.openxmlformats.org/officeDocument/2006/relationships/image" Target="media/image703.wmf"/><Relationship Id="rId2828" Type="http://schemas.openxmlformats.org/officeDocument/2006/relationships/image" Target="media/image5080.emf"/><Relationship Id="rId69" Type="http://schemas.openxmlformats.org/officeDocument/2006/relationships/customXml" Target="ink/ink31.xml"/><Relationship Id="rId1637" Type="http://schemas.openxmlformats.org/officeDocument/2006/relationships/customXml" Target="ink/ink719.xml"/><Relationship Id="rId1844" Type="http://schemas.openxmlformats.org/officeDocument/2006/relationships/customXml" Target="ink/ink775.xml"/><Relationship Id="rId3297" Type="http://schemas.openxmlformats.org/officeDocument/2006/relationships/customXml" Target="ink/ink1435.xml"/><Relationship Id="rId1704" Type="http://schemas.openxmlformats.org/officeDocument/2006/relationships/customXml" Target="ink/ink748.xml"/><Relationship Id="rId3157" Type="http://schemas.openxmlformats.org/officeDocument/2006/relationships/customXml" Target="ink/ink1373.xml"/><Relationship Id="rId285" Type="http://schemas.openxmlformats.org/officeDocument/2006/relationships/image" Target="media/image133.emf"/><Relationship Id="rId1911" Type="http://schemas.openxmlformats.org/officeDocument/2006/relationships/image" Target="media/image667.emf"/><Relationship Id="rId3364" Type="http://schemas.openxmlformats.org/officeDocument/2006/relationships/image" Target="media/image1322.emf"/><Relationship Id="rId3571" Type="http://schemas.openxmlformats.org/officeDocument/2006/relationships/customXml" Target="ink/ink1572.xml"/><Relationship Id="rId3669" Type="http://schemas.openxmlformats.org/officeDocument/2006/relationships/customXml" Target="ink/ink1621.xml"/><Relationship Id="rId492" Type="http://schemas.openxmlformats.org/officeDocument/2006/relationships/customXml" Target="ink/ink211.xml"/><Relationship Id="rId797" Type="http://schemas.openxmlformats.org/officeDocument/2006/relationships/image" Target="media/image2510.emf"/><Relationship Id="rId2173" Type="http://schemas.openxmlformats.org/officeDocument/2006/relationships/customXml" Target="ink/ink917.xml"/><Relationship Id="rId2380" Type="http://schemas.openxmlformats.org/officeDocument/2006/relationships/customXml" Target="ink/ink1014.xml"/><Relationship Id="rId2478" Type="http://schemas.openxmlformats.org/officeDocument/2006/relationships/oleObject" Target="embeddings/oleObject198.bin"/><Relationship Id="rId3017" Type="http://schemas.openxmlformats.org/officeDocument/2006/relationships/image" Target="media/image537.emf"/><Relationship Id="rId3224" Type="http://schemas.openxmlformats.org/officeDocument/2006/relationships/image" Target="media/image1252.emf"/><Relationship Id="rId3431" Type="http://schemas.openxmlformats.org/officeDocument/2006/relationships/customXml" Target="ink/ink1502.xml"/><Relationship Id="rId145" Type="http://schemas.openxmlformats.org/officeDocument/2006/relationships/image" Target="media/image4.wmf"/><Relationship Id="rId352" Type="http://schemas.openxmlformats.org/officeDocument/2006/relationships/customXml" Target="ink/ink150.xml"/><Relationship Id="rId1287" Type="http://schemas.openxmlformats.org/officeDocument/2006/relationships/customXml" Target="ink/ink564.xml"/><Relationship Id="rId2033" Type="http://schemas.openxmlformats.org/officeDocument/2006/relationships/customXml" Target="ink/ink854.xml"/><Relationship Id="rId2240" Type="http://schemas.openxmlformats.org/officeDocument/2006/relationships/image" Target="media/image830.emf"/><Relationship Id="rId2685" Type="http://schemas.openxmlformats.org/officeDocument/2006/relationships/image" Target="media/image1040.emf"/><Relationship Id="rId2892" Type="http://schemas.openxmlformats.org/officeDocument/2006/relationships/image" Target="media/image1103.emf"/><Relationship Id="rId3529" Type="http://schemas.openxmlformats.org/officeDocument/2006/relationships/customXml" Target="ink/ink1551.xml"/><Relationship Id="rId3736" Type="http://schemas.openxmlformats.org/officeDocument/2006/relationships/image" Target="media/image1508.emf"/><Relationship Id="rId212" Type="http://schemas.openxmlformats.org/officeDocument/2006/relationships/customXml" Target="ink/ink86.xml"/><Relationship Id="rId657" Type="http://schemas.openxmlformats.org/officeDocument/2006/relationships/customXml" Target="ink/ink293.xml"/><Relationship Id="rId864" Type="http://schemas.openxmlformats.org/officeDocument/2006/relationships/customXml" Target="ink/ink393.xml"/><Relationship Id="rId1494" Type="http://schemas.openxmlformats.org/officeDocument/2006/relationships/oleObject" Target="embeddings/oleObject98.bin"/><Relationship Id="rId1799" Type="http://schemas.openxmlformats.org/officeDocument/2006/relationships/oleObject" Target="embeddings/oleObject135.bin"/><Relationship Id="rId2100" Type="http://schemas.openxmlformats.org/officeDocument/2006/relationships/image" Target="media/image760.emf"/><Relationship Id="rId2338" Type="http://schemas.openxmlformats.org/officeDocument/2006/relationships/customXml" Target="ink/ink993.xml"/><Relationship Id="rId2545" Type="http://schemas.openxmlformats.org/officeDocument/2006/relationships/customXml" Target="ink/ink1076.xml"/><Relationship Id="rId2752" Type="http://schemas.openxmlformats.org/officeDocument/2006/relationships/customXml" Target="ink/ink1175.xml"/><Relationship Id="rId3803" Type="http://schemas.openxmlformats.org/officeDocument/2006/relationships/customXml" Target="ink/ink1688.xml"/><Relationship Id="rId517" Type="http://schemas.openxmlformats.org/officeDocument/2006/relationships/customXml" Target="ink/ink223.xml"/><Relationship Id="rId724" Type="http://schemas.openxmlformats.org/officeDocument/2006/relationships/image" Target="media/image326.emf"/><Relationship Id="rId931" Type="http://schemas.openxmlformats.org/officeDocument/2006/relationships/image" Target="media/image377.emf"/><Relationship Id="rId1147" Type="http://schemas.openxmlformats.org/officeDocument/2006/relationships/image" Target="media/image3620.emf"/><Relationship Id="rId1354" Type="http://schemas.openxmlformats.org/officeDocument/2006/relationships/image" Target="media/image494.emf"/><Relationship Id="rId1561" Type="http://schemas.openxmlformats.org/officeDocument/2006/relationships/customXml" Target="ink/ink682.xml"/><Relationship Id="rId2405" Type="http://schemas.openxmlformats.org/officeDocument/2006/relationships/image" Target="media/image911.emf"/><Relationship Id="rId2612" Type="http://schemas.openxmlformats.org/officeDocument/2006/relationships/customXml" Target="ink/ink1110.xml"/><Relationship Id="rId60" Type="http://schemas.openxmlformats.org/officeDocument/2006/relationships/image" Target="media/image26.emf"/><Relationship Id="rId1007" Type="http://schemas.openxmlformats.org/officeDocument/2006/relationships/customXml" Target="ink/ink460.xml"/><Relationship Id="rId1214" Type="http://schemas.openxmlformats.org/officeDocument/2006/relationships/image" Target="media/image430.wmf"/><Relationship Id="rId1421" Type="http://schemas.openxmlformats.org/officeDocument/2006/relationships/customXml" Target="ink/ink631.xml"/><Relationship Id="rId1659" Type="http://schemas.openxmlformats.org/officeDocument/2006/relationships/customXml" Target="ink/ink730.xml"/><Relationship Id="rId1866" Type="http://schemas.openxmlformats.org/officeDocument/2006/relationships/customXml" Target="ink/ink786.xml"/><Relationship Id="rId2917" Type="http://schemas.openxmlformats.org/officeDocument/2006/relationships/customXml" Target="ink/ink1252.xml"/><Relationship Id="rId3081" Type="http://schemas.openxmlformats.org/officeDocument/2006/relationships/customXml" Target="ink/ink1335.xml"/><Relationship Id="rId1519" Type="http://schemas.openxmlformats.org/officeDocument/2006/relationships/customXml" Target="ink/ink661.xml"/><Relationship Id="rId1726" Type="http://schemas.openxmlformats.org/officeDocument/2006/relationships/customXml" Target="ink/ink759.xml"/><Relationship Id="rId1933" Type="http://schemas.openxmlformats.org/officeDocument/2006/relationships/image" Target="media/image678.emf"/><Relationship Id="rId3179" Type="http://schemas.openxmlformats.org/officeDocument/2006/relationships/customXml" Target="ink/ink1384.xml"/><Relationship Id="rId3386" Type="http://schemas.openxmlformats.org/officeDocument/2006/relationships/image" Target="media/image1333.emf"/><Relationship Id="rId3593" Type="http://schemas.openxmlformats.org/officeDocument/2006/relationships/customXml" Target="ink/ink1583.xml"/><Relationship Id="rId18" Type="http://schemas.openxmlformats.org/officeDocument/2006/relationships/image" Target="media/image5.emf"/><Relationship Id="rId2195" Type="http://schemas.openxmlformats.org/officeDocument/2006/relationships/customXml" Target="ink/ink928.xml"/><Relationship Id="rId3039" Type="http://schemas.openxmlformats.org/officeDocument/2006/relationships/image" Target="media/image1162.emf"/><Relationship Id="rId3246" Type="http://schemas.openxmlformats.org/officeDocument/2006/relationships/oleObject" Target="embeddings/oleObject220.bin"/><Relationship Id="rId3453" Type="http://schemas.openxmlformats.org/officeDocument/2006/relationships/customXml" Target="ink/ink1513.xml"/><Relationship Id="rId167" Type="http://schemas.openxmlformats.org/officeDocument/2006/relationships/image" Target="media/image810.wmf"/><Relationship Id="rId374" Type="http://schemas.openxmlformats.org/officeDocument/2006/relationships/customXml" Target="ink/ink161.xml"/><Relationship Id="rId581" Type="http://schemas.openxmlformats.org/officeDocument/2006/relationships/customXml" Target="ink/ink255.xml"/><Relationship Id="rId2055" Type="http://schemas.openxmlformats.org/officeDocument/2006/relationships/customXml" Target="ink/ink862.xml"/><Relationship Id="rId2262" Type="http://schemas.openxmlformats.org/officeDocument/2006/relationships/image" Target="media/image841.emf"/><Relationship Id="rId3106" Type="http://schemas.openxmlformats.org/officeDocument/2006/relationships/image" Target="media/image1193.emf"/><Relationship Id="rId3660" Type="http://schemas.openxmlformats.org/officeDocument/2006/relationships/image" Target="media/image1470.emf"/><Relationship Id="rId3758" Type="http://schemas.openxmlformats.org/officeDocument/2006/relationships/image" Target="media/image1519.emf"/><Relationship Id="rId234" Type="http://schemas.openxmlformats.org/officeDocument/2006/relationships/image" Target="media/image108.emf"/><Relationship Id="rId679" Type="http://schemas.openxmlformats.org/officeDocument/2006/relationships/customXml" Target="ink/ink304.xml"/><Relationship Id="rId886" Type="http://schemas.openxmlformats.org/officeDocument/2006/relationships/customXml" Target="ink/ink402.xml"/><Relationship Id="rId2567" Type="http://schemas.openxmlformats.org/officeDocument/2006/relationships/customXml" Target="ink/ink1087.xml"/><Relationship Id="rId2774" Type="http://schemas.openxmlformats.org/officeDocument/2006/relationships/image" Target="media/image1076.emf"/><Relationship Id="rId3313" Type="http://schemas.openxmlformats.org/officeDocument/2006/relationships/customXml" Target="ink/ink1443.xml"/><Relationship Id="rId3520" Type="http://schemas.openxmlformats.org/officeDocument/2006/relationships/image" Target="media/image1400.emf"/><Relationship Id="rId3618" Type="http://schemas.openxmlformats.org/officeDocument/2006/relationships/image" Target="media/image1449.emf"/><Relationship Id="rId2" Type="http://schemas.openxmlformats.org/officeDocument/2006/relationships/numbering" Target="numbering.xml"/><Relationship Id="rId441" Type="http://schemas.openxmlformats.org/officeDocument/2006/relationships/image" Target="media/image211.emf"/><Relationship Id="rId539" Type="http://schemas.openxmlformats.org/officeDocument/2006/relationships/customXml" Target="ink/ink234.xml"/><Relationship Id="rId746" Type="http://schemas.openxmlformats.org/officeDocument/2006/relationships/image" Target="media/image337.emf"/><Relationship Id="rId1071" Type="http://schemas.openxmlformats.org/officeDocument/2006/relationships/customXml" Target="ink/ink516.xml"/><Relationship Id="rId1169" Type="http://schemas.openxmlformats.org/officeDocument/2006/relationships/oleObject" Target="embeddings/oleObject57.bin"/><Relationship Id="rId1376" Type="http://schemas.openxmlformats.org/officeDocument/2006/relationships/image" Target="media/image505.emf"/><Relationship Id="rId1583" Type="http://schemas.openxmlformats.org/officeDocument/2006/relationships/customXml" Target="ink/ink693.xml"/><Relationship Id="rId2122" Type="http://schemas.openxmlformats.org/officeDocument/2006/relationships/image" Target="media/image771.emf"/><Relationship Id="rId2427" Type="http://schemas.openxmlformats.org/officeDocument/2006/relationships/image" Target="media/image922.emf"/><Relationship Id="rId2981" Type="http://schemas.openxmlformats.org/officeDocument/2006/relationships/image" Target="media/image1138.emf"/><Relationship Id="rId301" Type="http://schemas.openxmlformats.org/officeDocument/2006/relationships/image" Target="media/image141.emf"/><Relationship Id="rId953" Type="http://schemas.openxmlformats.org/officeDocument/2006/relationships/image" Target="media/image2940.emf"/><Relationship Id="rId1029" Type="http://schemas.openxmlformats.org/officeDocument/2006/relationships/customXml" Target="ink/ink474.xml"/><Relationship Id="rId1236" Type="http://schemas.openxmlformats.org/officeDocument/2006/relationships/image" Target="media/image436.wmf"/><Relationship Id="rId1790" Type="http://schemas.openxmlformats.org/officeDocument/2006/relationships/image" Target="media/image850.wmf"/><Relationship Id="rId1888" Type="http://schemas.openxmlformats.org/officeDocument/2006/relationships/customXml" Target="ink/ink797.xml"/><Relationship Id="rId2634" Type="http://schemas.openxmlformats.org/officeDocument/2006/relationships/customXml" Target="ink/ink1120.xml"/><Relationship Id="rId2841" Type="http://schemas.openxmlformats.org/officeDocument/2006/relationships/customXml" Target="ink/ink1214.xml"/><Relationship Id="rId2939" Type="http://schemas.openxmlformats.org/officeDocument/2006/relationships/image" Target="media/image1123.emf"/><Relationship Id="rId82" Type="http://schemas.openxmlformats.org/officeDocument/2006/relationships/image" Target="media/image37.emf"/><Relationship Id="rId606" Type="http://schemas.openxmlformats.org/officeDocument/2006/relationships/image" Target="media/image267.emf"/><Relationship Id="rId813" Type="http://schemas.openxmlformats.org/officeDocument/2006/relationships/image" Target="media/image2590.emf"/><Relationship Id="rId1443" Type="http://schemas.openxmlformats.org/officeDocument/2006/relationships/oleObject" Target="embeddings/oleObject85.bin"/><Relationship Id="rId1650" Type="http://schemas.openxmlformats.org/officeDocument/2006/relationships/image" Target="media/image4190.emf"/><Relationship Id="rId1748" Type="http://schemas.openxmlformats.org/officeDocument/2006/relationships/image" Target="media/image750.wmf"/><Relationship Id="rId2701" Type="http://schemas.openxmlformats.org/officeDocument/2006/relationships/image" Target="media/image1048.emf"/><Relationship Id="rId1303" Type="http://schemas.openxmlformats.org/officeDocument/2006/relationships/customXml" Target="ink/ink572.xml"/><Relationship Id="rId1510" Type="http://schemas.openxmlformats.org/officeDocument/2006/relationships/image" Target="media/image12210.emf"/><Relationship Id="rId1955" Type="http://schemas.openxmlformats.org/officeDocument/2006/relationships/customXml" Target="ink/ink831.xml"/><Relationship Id="rId3170" Type="http://schemas.openxmlformats.org/officeDocument/2006/relationships/image" Target="media/image1225.emf"/><Relationship Id="rId1608" Type="http://schemas.openxmlformats.org/officeDocument/2006/relationships/image" Target="media/image3981.emf"/><Relationship Id="rId1815" Type="http://schemas.openxmlformats.org/officeDocument/2006/relationships/image" Target="media/image910.wmf"/><Relationship Id="rId3030" Type="http://schemas.openxmlformats.org/officeDocument/2006/relationships/customXml" Target="ink/ink1309.xml"/><Relationship Id="rId3268" Type="http://schemas.openxmlformats.org/officeDocument/2006/relationships/image" Target="media/image1274.emf"/><Relationship Id="rId3475" Type="http://schemas.openxmlformats.org/officeDocument/2006/relationships/customXml" Target="ink/ink1524.xml"/><Relationship Id="rId3682" Type="http://schemas.openxmlformats.org/officeDocument/2006/relationships/image" Target="media/image1481.emf"/><Relationship Id="rId189" Type="http://schemas.openxmlformats.org/officeDocument/2006/relationships/image" Target="media/image86.emf"/><Relationship Id="rId396" Type="http://schemas.openxmlformats.org/officeDocument/2006/relationships/customXml" Target="ink/ink172.xml"/><Relationship Id="rId2077" Type="http://schemas.openxmlformats.org/officeDocument/2006/relationships/customXml" Target="ink/ink872.xml"/><Relationship Id="rId2284" Type="http://schemas.openxmlformats.org/officeDocument/2006/relationships/image" Target="media/image852.emf"/><Relationship Id="rId2491" Type="http://schemas.openxmlformats.org/officeDocument/2006/relationships/customXml" Target="ink/ink1054.xml"/><Relationship Id="rId3128" Type="http://schemas.openxmlformats.org/officeDocument/2006/relationships/image" Target="media/image1204.emf"/><Relationship Id="rId3335" Type="http://schemas.openxmlformats.org/officeDocument/2006/relationships/customXml" Target="ink/ink1454.xml"/><Relationship Id="rId3542" Type="http://schemas.openxmlformats.org/officeDocument/2006/relationships/image" Target="media/image1411.emf"/><Relationship Id="rId256" Type="http://schemas.openxmlformats.org/officeDocument/2006/relationships/customXml" Target="ink/ink107.xml"/><Relationship Id="rId463" Type="http://schemas.openxmlformats.org/officeDocument/2006/relationships/image" Target="media/image222.emf"/><Relationship Id="rId670" Type="http://schemas.openxmlformats.org/officeDocument/2006/relationships/image" Target="media/image299.emf"/><Relationship Id="rId1093" Type="http://schemas.openxmlformats.org/officeDocument/2006/relationships/image" Target="media/image3120.emf"/><Relationship Id="rId2144" Type="http://schemas.openxmlformats.org/officeDocument/2006/relationships/image" Target="media/image782.emf"/><Relationship Id="rId2351" Type="http://schemas.openxmlformats.org/officeDocument/2006/relationships/image" Target="media/image884.emf"/><Relationship Id="rId2589" Type="http://schemas.openxmlformats.org/officeDocument/2006/relationships/image" Target="media/image992.emf"/><Relationship Id="rId2796" Type="http://schemas.openxmlformats.org/officeDocument/2006/relationships/image" Target="media/image4940.emf"/><Relationship Id="rId3402" Type="http://schemas.openxmlformats.org/officeDocument/2006/relationships/image" Target="media/image1341.emf"/><Relationship Id="rId116" Type="http://schemas.openxmlformats.org/officeDocument/2006/relationships/image" Target="media/image54.emf"/><Relationship Id="rId323" Type="http://schemas.openxmlformats.org/officeDocument/2006/relationships/image" Target="media/image152.emf"/><Relationship Id="rId530" Type="http://schemas.openxmlformats.org/officeDocument/2006/relationships/image" Target="media/image226.emf"/><Relationship Id="rId768" Type="http://schemas.openxmlformats.org/officeDocument/2006/relationships/image" Target="media/image2370.emf"/><Relationship Id="rId975" Type="http://schemas.openxmlformats.org/officeDocument/2006/relationships/customXml" Target="ink/ink444.xml"/><Relationship Id="rId1160" Type="http://schemas.openxmlformats.org/officeDocument/2006/relationships/customXml" Target="ink/ink525.xml"/><Relationship Id="rId1398" Type="http://schemas.openxmlformats.org/officeDocument/2006/relationships/image" Target="media/image516.emf"/><Relationship Id="rId2004" Type="http://schemas.openxmlformats.org/officeDocument/2006/relationships/image" Target="media/image713.wmf"/><Relationship Id="rId2211" Type="http://schemas.openxmlformats.org/officeDocument/2006/relationships/image" Target="media/image816.wmf"/><Relationship Id="rId2449" Type="http://schemas.openxmlformats.org/officeDocument/2006/relationships/customXml" Target="ink/ink1046.xml"/><Relationship Id="rId2656" Type="http://schemas.openxmlformats.org/officeDocument/2006/relationships/customXml" Target="ink/ink1131.xml"/><Relationship Id="rId2863" Type="http://schemas.openxmlformats.org/officeDocument/2006/relationships/customXml" Target="ink/ink1225.xml"/><Relationship Id="rId3707" Type="http://schemas.openxmlformats.org/officeDocument/2006/relationships/customXml" Target="ink/ink1640.xml"/><Relationship Id="rId628" Type="http://schemas.openxmlformats.org/officeDocument/2006/relationships/image" Target="media/image278.emf"/><Relationship Id="rId835" Type="http://schemas.openxmlformats.org/officeDocument/2006/relationships/image" Target="media/image2700.emf"/><Relationship Id="rId1258" Type="http://schemas.openxmlformats.org/officeDocument/2006/relationships/image" Target="media/image446.emf"/><Relationship Id="rId1465" Type="http://schemas.openxmlformats.org/officeDocument/2006/relationships/customXml" Target="ink/ink644.xml"/><Relationship Id="rId1672" Type="http://schemas.openxmlformats.org/officeDocument/2006/relationships/customXml" Target="ink/ink732.xml"/><Relationship Id="rId2309" Type="http://schemas.openxmlformats.org/officeDocument/2006/relationships/image" Target="media/image863.emf"/><Relationship Id="rId2516" Type="http://schemas.openxmlformats.org/officeDocument/2006/relationships/image" Target="media/image959.emf"/><Relationship Id="rId2723" Type="http://schemas.openxmlformats.org/officeDocument/2006/relationships/oleObject" Target="embeddings/oleObject207.bin"/><Relationship Id="rId1020" Type="http://schemas.openxmlformats.org/officeDocument/2006/relationships/customXml" Target="ink/ink465.xml"/><Relationship Id="rId1118" Type="http://schemas.openxmlformats.org/officeDocument/2006/relationships/image" Target="media/image3370.emf"/><Relationship Id="rId1325" Type="http://schemas.openxmlformats.org/officeDocument/2006/relationships/customXml" Target="ink/ink583.xml"/><Relationship Id="rId1532" Type="http://schemas.openxmlformats.org/officeDocument/2006/relationships/image" Target="media/image2340.emf"/><Relationship Id="rId1977" Type="http://schemas.openxmlformats.org/officeDocument/2006/relationships/customXml" Target="ink/ink842.xml"/><Relationship Id="rId2930" Type="http://schemas.openxmlformats.org/officeDocument/2006/relationships/customXml" Target="ink/ink1259.xml"/><Relationship Id="rId902" Type="http://schemas.openxmlformats.org/officeDocument/2006/relationships/customXml" Target="ink/ink410.xml"/><Relationship Id="rId1837" Type="http://schemas.openxmlformats.org/officeDocument/2006/relationships/image" Target="media/image630.emf"/><Relationship Id="rId3192" Type="http://schemas.openxmlformats.org/officeDocument/2006/relationships/image" Target="media/image1236.emf"/><Relationship Id="rId3497" Type="http://schemas.openxmlformats.org/officeDocument/2006/relationships/customXml" Target="ink/ink1535.xml"/><Relationship Id="rId31" Type="http://schemas.openxmlformats.org/officeDocument/2006/relationships/customXml" Target="ink/ink12.xml"/><Relationship Id="rId2099" Type="http://schemas.openxmlformats.org/officeDocument/2006/relationships/customXml" Target="ink/ink883.xml"/><Relationship Id="rId3052" Type="http://schemas.openxmlformats.org/officeDocument/2006/relationships/customXml" Target="ink/ink1320.xml"/><Relationship Id="rId180" Type="http://schemas.openxmlformats.org/officeDocument/2006/relationships/image" Target="media/image11.wmf"/><Relationship Id="rId278" Type="http://schemas.openxmlformats.org/officeDocument/2006/relationships/image" Target="media/image17.wmf"/><Relationship Id="rId1904" Type="http://schemas.openxmlformats.org/officeDocument/2006/relationships/customXml" Target="ink/ink805.xml"/><Relationship Id="rId3357" Type="http://schemas.openxmlformats.org/officeDocument/2006/relationships/customXml" Target="ink/ink1465.xml"/><Relationship Id="rId3564" Type="http://schemas.openxmlformats.org/officeDocument/2006/relationships/image" Target="media/image1422.emf"/><Relationship Id="rId3771" Type="http://schemas.openxmlformats.org/officeDocument/2006/relationships/customXml" Target="ink/ink1672.xml"/><Relationship Id="rId485" Type="http://schemas.openxmlformats.org/officeDocument/2006/relationships/oleObject" Target="embeddings/oleObject28.bin"/><Relationship Id="rId692" Type="http://schemas.openxmlformats.org/officeDocument/2006/relationships/image" Target="media/image310.emf"/><Relationship Id="rId2166" Type="http://schemas.openxmlformats.org/officeDocument/2006/relationships/image" Target="media/image793.emf"/><Relationship Id="rId2373" Type="http://schemas.openxmlformats.org/officeDocument/2006/relationships/image" Target="media/image895.emf"/><Relationship Id="rId2580" Type="http://schemas.openxmlformats.org/officeDocument/2006/relationships/customXml" Target="ink/ink1094.xml"/><Relationship Id="rId3217" Type="http://schemas.openxmlformats.org/officeDocument/2006/relationships/customXml" Target="ink/ink1403.xml"/><Relationship Id="rId3424" Type="http://schemas.openxmlformats.org/officeDocument/2006/relationships/image" Target="media/image1352.emf"/><Relationship Id="rId3631" Type="http://schemas.openxmlformats.org/officeDocument/2006/relationships/customXml" Target="ink/ink1602.xml"/><Relationship Id="rId138" Type="http://schemas.openxmlformats.org/officeDocument/2006/relationships/image" Target="media/image65.emf"/><Relationship Id="rId345" Type="http://schemas.openxmlformats.org/officeDocument/2006/relationships/image" Target="media/image163.emf"/><Relationship Id="rId552" Type="http://schemas.openxmlformats.org/officeDocument/2006/relationships/image" Target="media/image240.emf"/><Relationship Id="rId997" Type="http://schemas.openxmlformats.org/officeDocument/2006/relationships/customXml" Target="ink/ink455.xml"/><Relationship Id="rId1182" Type="http://schemas.openxmlformats.org/officeDocument/2006/relationships/customXml" Target="ink/ink533.xml"/><Relationship Id="rId2026" Type="http://schemas.openxmlformats.org/officeDocument/2006/relationships/image" Target="media/image723.emf"/><Relationship Id="rId2233" Type="http://schemas.openxmlformats.org/officeDocument/2006/relationships/customXml" Target="ink/ink944.xml"/><Relationship Id="rId2440" Type="http://schemas.openxmlformats.org/officeDocument/2006/relationships/image" Target="media/image928.emf"/><Relationship Id="rId2678" Type="http://schemas.openxmlformats.org/officeDocument/2006/relationships/customXml" Target="ink/ink1142.xml"/><Relationship Id="rId2885" Type="http://schemas.openxmlformats.org/officeDocument/2006/relationships/customXml" Target="ink/ink1236.xml"/><Relationship Id="rId3729" Type="http://schemas.openxmlformats.org/officeDocument/2006/relationships/customXml" Target="ink/ink1651.xml"/><Relationship Id="rId205" Type="http://schemas.openxmlformats.org/officeDocument/2006/relationships/oleObject" Target="embeddings/oleObject17.bin"/><Relationship Id="rId412" Type="http://schemas.openxmlformats.org/officeDocument/2006/relationships/customXml" Target="ink/ink180.xml"/><Relationship Id="rId857" Type="http://schemas.openxmlformats.org/officeDocument/2006/relationships/image" Target="media/image2810.emf"/><Relationship Id="rId1042" Type="http://schemas.openxmlformats.org/officeDocument/2006/relationships/customXml" Target="ink/ink487.xml"/><Relationship Id="rId1487" Type="http://schemas.openxmlformats.org/officeDocument/2006/relationships/image" Target="media/image556.wmf"/><Relationship Id="rId1694" Type="http://schemas.openxmlformats.org/officeDocument/2006/relationships/customXml" Target="ink/ink743.xml"/><Relationship Id="rId2300" Type="http://schemas.openxmlformats.org/officeDocument/2006/relationships/customXml" Target="ink/ink974.xml"/><Relationship Id="rId2538" Type="http://schemas.openxmlformats.org/officeDocument/2006/relationships/image" Target="media/image967.emf"/><Relationship Id="rId2745" Type="http://schemas.openxmlformats.org/officeDocument/2006/relationships/customXml" Target="ink/ink1172.xml"/><Relationship Id="rId2952" Type="http://schemas.openxmlformats.org/officeDocument/2006/relationships/customXml" Target="ink/ink1270.xml"/><Relationship Id="rId717" Type="http://schemas.openxmlformats.org/officeDocument/2006/relationships/customXml" Target="ink/ink323.xml"/><Relationship Id="rId924" Type="http://schemas.openxmlformats.org/officeDocument/2006/relationships/customXml" Target="ink/ink421.xml"/><Relationship Id="rId1347" Type="http://schemas.openxmlformats.org/officeDocument/2006/relationships/customXml" Target="ink/ink594.xml"/><Relationship Id="rId1554" Type="http://schemas.openxmlformats.org/officeDocument/2006/relationships/image" Target="media/image3590.emf"/><Relationship Id="rId1761" Type="http://schemas.openxmlformats.org/officeDocument/2006/relationships/image" Target="media/image613.wmf"/><Relationship Id="rId1999" Type="http://schemas.openxmlformats.org/officeDocument/2006/relationships/oleObject" Target="embeddings/oleObject161.bin"/><Relationship Id="rId2605" Type="http://schemas.openxmlformats.org/officeDocument/2006/relationships/image" Target="media/image1000.emf"/><Relationship Id="rId2812" Type="http://schemas.openxmlformats.org/officeDocument/2006/relationships/image" Target="media/image5020.emf"/><Relationship Id="rId53" Type="http://schemas.openxmlformats.org/officeDocument/2006/relationships/customXml" Target="ink/ink23.xml"/><Relationship Id="rId1207" Type="http://schemas.openxmlformats.org/officeDocument/2006/relationships/image" Target="media/image429.wmf"/><Relationship Id="rId1414" Type="http://schemas.openxmlformats.org/officeDocument/2006/relationships/image" Target="media/image524.emf"/><Relationship Id="rId1621" Type="http://schemas.openxmlformats.org/officeDocument/2006/relationships/customXml" Target="ink/ink711.xml"/><Relationship Id="rId1859" Type="http://schemas.openxmlformats.org/officeDocument/2006/relationships/image" Target="media/image641.emf"/><Relationship Id="rId3074" Type="http://schemas.openxmlformats.org/officeDocument/2006/relationships/image" Target="media/image1177.emf"/><Relationship Id="rId1719" Type="http://schemas.openxmlformats.org/officeDocument/2006/relationships/image" Target="media/image592.emf"/><Relationship Id="rId1926" Type="http://schemas.openxmlformats.org/officeDocument/2006/relationships/customXml" Target="ink/ink816.xml"/><Relationship Id="rId3281" Type="http://schemas.openxmlformats.org/officeDocument/2006/relationships/customXml" Target="ink/ink1427.xml"/><Relationship Id="rId3379" Type="http://schemas.openxmlformats.org/officeDocument/2006/relationships/customXml" Target="ink/ink1476.xml"/><Relationship Id="rId3586" Type="http://schemas.openxmlformats.org/officeDocument/2006/relationships/image" Target="media/image1433.emf"/><Relationship Id="rId3793" Type="http://schemas.openxmlformats.org/officeDocument/2006/relationships/customXml" Target="ink/ink1683.xml"/><Relationship Id="rId2090" Type="http://schemas.openxmlformats.org/officeDocument/2006/relationships/image" Target="media/image755.emf"/><Relationship Id="rId2188" Type="http://schemas.openxmlformats.org/officeDocument/2006/relationships/image" Target="media/image804.emf"/><Relationship Id="rId2395" Type="http://schemas.openxmlformats.org/officeDocument/2006/relationships/image" Target="media/image906.emf"/><Relationship Id="rId3141" Type="http://schemas.openxmlformats.org/officeDocument/2006/relationships/customXml" Target="ink/ink1365.xml"/><Relationship Id="rId3239" Type="http://schemas.openxmlformats.org/officeDocument/2006/relationships/customXml" Target="ink/ink1411.xml"/><Relationship Id="rId3446" Type="http://schemas.openxmlformats.org/officeDocument/2006/relationships/image" Target="media/image1363.emf"/><Relationship Id="rId367" Type="http://schemas.openxmlformats.org/officeDocument/2006/relationships/image" Target="media/image174.emf"/><Relationship Id="rId574" Type="http://schemas.openxmlformats.org/officeDocument/2006/relationships/image" Target="media/image251.emf"/><Relationship Id="rId2048" Type="http://schemas.openxmlformats.org/officeDocument/2006/relationships/oleObject" Target="embeddings/oleObject168.bin"/><Relationship Id="rId2255" Type="http://schemas.openxmlformats.org/officeDocument/2006/relationships/customXml" Target="ink/ink955.xml"/><Relationship Id="rId3001" Type="http://schemas.openxmlformats.org/officeDocument/2006/relationships/image" Target="media/image1148.emf"/><Relationship Id="rId3653" Type="http://schemas.openxmlformats.org/officeDocument/2006/relationships/customXml" Target="ink/ink1613.xml"/><Relationship Id="rId227" Type="http://schemas.openxmlformats.org/officeDocument/2006/relationships/customXml" Target="ink/ink93.xml"/><Relationship Id="rId781" Type="http://schemas.openxmlformats.org/officeDocument/2006/relationships/image" Target="media/image2430.emf"/><Relationship Id="rId879" Type="http://schemas.openxmlformats.org/officeDocument/2006/relationships/oleObject" Target="embeddings/oleObject38.bin"/><Relationship Id="rId2462" Type="http://schemas.openxmlformats.org/officeDocument/2006/relationships/oleObject" Target="embeddings/oleObject189.bin"/><Relationship Id="rId2767" Type="http://schemas.openxmlformats.org/officeDocument/2006/relationships/customXml" Target="ink/ink1178.xml"/><Relationship Id="rId3306" Type="http://schemas.openxmlformats.org/officeDocument/2006/relationships/image" Target="media/image1293.emf"/><Relationship Id="rId3513" Type="http://schemas.openxmlformats.org/officeDocument/2006/relationships/customXml" Target="ink/ink1543.xml"/><Relationship Id="rId3720" Type="http://schemas.openxmlformats.org/officeDocument/2006/relationships/image" Target="media/image1500.emf"/><Relationship Id="rId434" Type="http://schemas.openxmlformats.org/officeDocument/2006/relationships/customXml" Target="ink/ink191.xml"/><Relationship Id="rId641" Type="http://schemas.openxmlformats.org/officeDocument/2006/relationships/customXml" Target="ink/ink285.xml"/><Relationship Id="rId739" Type="http://schemas.openxmlformats.org/officeDocument/2006/relationships/customXml" Target="ink/ink334.xml"/><Relationship Id="rId1064" Type="http://schemas.openxmlformats.org/officeDocument/2006/relationships/customXml" Target="ink/ink509.xml"/><Relationship Id="rId1271" Type="http://schemas.openxmlformats.org/officeDocument/2006/relationships/customXml" Target="ink/ink556.xml"/><Relationship Id="rId1369" Type="http://schemas.openxmlformats.org/officeDocument/2006/relationships/customXml" Target="ink/ink605.xml"/><Relationship Id="rId1576" Type="http://schemas.openxmlformats.org/officeDocument/2006/relationships/image" Target="media/image3820.emf"/><Relationship Id="rId2115" Type="http://schemas.openxmlformats.org/officeDocument/2006/relationships/customXml" Target="ink/ink889.xml"/><Relationship Id="rId2322" Type="http://schemas.openxmlformats.org/officeDocument/2006/relationships/customXml" Target="ink/ink985.xml"/><Relationship Id="rId2974" Type="http://schemas.openxmlformats.org/officeDocument/2006/relationships/customXml" Target="ink/ink1281.xml"/><Relationship Id="rId3818" Type="http://schemas.openxmlformats.org/officeDocument/2006/relationships/header" Target="header2.xml"/><Relationship Id="rId501" Type="http://schemas.openxmlformats.org/officeDocument/2006/relationships/customXml" Target="ink/ink215.xml"/><Relationship Id="rId946" Type="http://schemas.openxmlformats.org/officeDocument/2006/relationships/customXml" Target="ink/ink432.xml"/><Relationship Id="rId1131" Type="http://schemas.openxmlformats.org/officeDocument/2006/relationships/image" Target="media/image350.emf"/><Relationship Id="rId1229" Type="http://schemas.openxmlformats.org/officeDocument/2006/relationships/oleObject" Target="embeddings/oleObject73.bin"/><Relationship Id="rId1783" Type="http://schemas.openxmlformats.org/officeDocument/2006/relationships/oleObject" Target="embeddings/oleObject127.bin"/><Relationship Id="rId1990" Type="http://schemas.openxmlformats.org/officeDocument/2006/relationships/image" Target="media/image706.wmf"/><Relationship Id="rId2627" Type="http://schemas.openxmlformats.org/officeDocument/2006/relationships/image" Target="media/image1011.emf"/><Relationship Id="rId2834" Type="http://schemas.openxmlformats.org/officeDocument/2006/relationships/image" Target="media/image5110.emf"/><Relationship Id="rId75" Type="http://schemas.openxmlformats.org/officeDocument/2006/relationships/customXml" Target="ink/ink34.xml"/><Relationship Id="rId806" Type="http://schemas.openxmlformats.org/officeDocument/2006/relationships/customXml" Target="ink/ink364.xml"/><Relationship Id="rId1436" Type="http://schemas.openxmlformats.org/officeDocument/2006/relationships/image" Target="media/image535.emf"/><Relationship Id="rId1643" Type="http://schemas.openxmlformats.org/officeDocument/2006/relationships/customXml" Target="ink/ink722.xml"/><Relationship Id="rId1850" Type="http://schemas.openxmlformats.org/officeDocument/2006/relationships/customXml" Target="ink/ink778.xml"/><Relationship Id="rId2901" Type="http://schemas.openxmlformats.org/officeDocument/2006/relationships/customXml" Target="ink/ink1244.xml"/><Relationship Id="rId3096" Type="http://schemas.openxmlformats.org/officeDocument/2006/relationships/image" Target="media/image1188.emf"/><Relationship Id="rId1503" Type="http://schemas.openxmlformats.org/officeDocument/2006/relationships/customXml" Target="ink/ink653.xml"/><Relationship Id="rId1710" Type="http://schemas.openxmlformats.org/officeDocument/2006/relationships/customXml" Target="ink/ink751.xml"/><Relationship Id="rId1948" Type="http://schemas.openxmlformats.org/officeDocument/2006/relationships/image" Target="media/image685.emf"/><Relationship Id="rId3163" Type="http://schemas.openxmlformats.org/officeDocument/2006/relationships/customXml" Target="ink/ink1376.xml"/><Relationship Id="rId3370" Type="http://schemas.openxmlformats.org/officeDocument/2006/relationships/image" Target="media/image1325.emf"/><Relationship Id="rId291" Type="http://schemas.openxmlformats.org/officeDocument/2006/relationships/image" Target="media/image136.emf"/><Relationship Id="rId1808" Type="http://schemas.openxmlformats.org/officeDocument/2006/relationships/image" Target="media/image622.wmf"/><Relationship Id="rId3023" Type="http://schemas.openxmlformats.org/officeDocument/2006/relationships/image" Target="media/image1154.emf"/><Relationship Id="rId3468" Type="http://schemas.openxmlformats.org/officeDocument/2006/relationships/image" Target="media/image1374.emf"/><Relationship Id="rId3675" Type="http://schemas.openxmlformats.org/officeDocument/2006/relationships/customXml" Target="ink/ink1624.xml"/><Relationship Id="rId151" Type="http://schemas.openxmlformats.org/officeDocument/2006/relationships/customXml" Target="ink/ink68.xml"/><Relationship Id="rId389" Type="http://schemas.openxmlformats.org/officeDocument/2006/relationships/image" Target="media/image185.emf"/><Relationship Id="rId596" Type="http://schemas.openxmlformats.org/officeDocument/2006/relationships/image" Target="media/image262.emf"/><Relationship Id="rId2277" Type="http://schemas.openxmlformats.org/officeDocument/2006/relationships/customXml" Target="ink/ink966.xml"/><Relationship Id="rId2484" Type="http://schemas.openxmlformats.org/officeDocument/2006/relationships/image" Target="media/image943.emf"/><Relationship Id="rId2691" Type="http://schemas.openxmlformats.org/officeDocument/2006/relationships/image" Target="media/image1043.emf"/><Relationship Id="rId3230" Type="http://schemas.openxmlformats.org/officeDocument/2006/relationships/image" Target="media/image1255.emf"/><Relationship Id="rId3328" Type="http://schemas.openxmlformats.org/officeDocument/2006/relationships/image" Target="media/image1304.emf"/><Relationship Id="rId3535" Type="http://schemas.openxmlformats.org/officeDocument/2006/relationships/customXml" Target="ink/ink1554.xml"/><Relationship Id="rId3742" Type="http://schemas.openxmlformats.org/officeDocument/2006/relationships/image" Target="media/image1511.emf"/><Relationship Id="rId249" Type="http://schemas.openxmlformats.org/officeDocument/2006/relationships/image" Target="media/image115.emf"/><Relationship Id="rId456" Type="http://schemas.openxmlformats.org/officeDocument/2006/relationships/customXml" Target="ink/ink202.xml"/><Relationship Id="rId663" Type="http://schemas.openxmlformats.org/officeDocument/2006/relationships/customXml" Target="ink/ink296.xml"/><Relationship Id="rId870" Type="http://schemas.openxmlformats.org/officeDocument/2006/relationships/customXml" Target="ink/ink396.xml"/><Relationship Id="rId1086" Type="http://schemas.openxmlformats.org/officeDocument/2006/relationships/image" Target="media/image3050.emf"/><Relationship Id="rId1293" Type="http://schemas.openxmlformats.org/officeDocument/2006/relationships/customXml" Target="ink/ink567.xml"/><Relationship Id="rId2137" Type="http://schemas.openxmlformats.org/officeDocument/2006/relationships/customXml" Target="ink/ink900.xml"/><Relationship Id="rId2344" Type="http://schemas.openxmlformats.org/officeDocument/2006/relationships/customXml" Target="ink/ink996.xml"/><Relationship Id="rId2551" Type="http://schemas.openxmlformats.org/officeDocument/2006/relationships/customXml" Target="ink/ink1079.xml"/><Relationship Id="rId2789" Type="http://schemas.openxmlformats.org/officeDocument/2006/relationships/customXml" Target="ink/ink1188.xml"/><Relationship Id="rId2996" Type="http://schemas.openxmlformats.org/officeDocument/2006/relationships/customXml" Target="ink/ink1292.xml"/><Relationship Id="rId109" Type="http://schemas.openxmlformats.org/officeDocument/2006/relationships/customXml" Target="ink/ink51.xml"/><Relationship Id="rId316" Type="http://schemas.openxmlformats.org/officeDocument/2006/relationships/customXml" Target="ink/ink132.xml"/><Relationship Id="rId523" Type="http://schemas.openxmlformats.org/officeDocument/2006/relationships/customXml" Target="ink/ink226.xml"/><Relationship Id="rId968" Type="http://schemas.openxmlformats.org/officeDocument/2006/relationships/image" Target="media/image392.emf"/><Relationship Id="rId1153" Type="http://schemas.openxmlformats.org/officeDocument/2006/relationships/oleObject" Target="embeddings/oleObject53.bin"/><Relationship Id="rId1598" Type="http://schemas.openxmlformats.org/officeDocument/2006/relationships/image" Target="media/image3930.emf"/><Relationship Id="rId2204" Type="http://schemas.openxmlformats.org/officeDocument/2006/relationships/image" Target="media/image812.emf"/><Relationship Id="rId2649" Type="http://schemas.openxmlformats.org/officeDocument/2006/relationships/image" Target="media/image1022.emf"/><Relationship Id="rId2856" Type="http://schemas.openxmlformats.org/officeDocument/2006/relationships/image" Target="media/image5170.emf"/><Relationship Id="rId3602" Type="http://schemas.openxmlformats.org/officeDocument/2006/relationships/image" Target="media/image1441.emf"/><Relationship Id="rId97" Type="http://schemas.openxmlformats.org/officeDocument/2006/relationships/customXml" Target="ink/ink45.xml"/><Relationship Id="rId730" Type="http://schemas.openxmlformats.org/officeDocument/2006/relationships/image" Target="media/image329.emf"/><Relationship Id="rId828" Type="http://schemas.openxmlformats.org/officeDocument/2006/relationships/customXml" Target="ink/ink375.xml"/><Relationship Id="rId1013" Type="http://schemas.openxmlformats.org/officeDocument/2006/relationships/oleObject" Target="embeddings/oleObject44.bin"/><Relationship Id="rId1360" Type="http://schemas.openxmlformats.org/officeDocument/2006/relationships/image" Target="media/image497.emf"/><Relationship Id="rId1458" Type="http://schemas.openxmlformats.org/officeDocument/2006/relationships/image" Target="media/image542.emf"/><Relationship Id="rId1665" Type="http://schemas.openxmlformats.org/officeDocument/2006/relationships/oleObject" Target="embeddings/oleObject102.bin"/><Relationship Id="rId1872" Type="http://schemas.openxmlformats.org/officeDocument/2006/relationships/customXml" Target="ink/ink789.xml"/><Relationship Id="rId2411" Type="http://schemas.openxmlformats.org/officeDocument/2006/relationships/image" Target="media/image914.emf"/><Relationship Id="rId2509" Type="http://schemas.openxmlformats.org/officeDocument/2006/relationships/customXml" Target="ink/ink1063.xml"/><Relationship Id="rId2716" Type="http://schemas.openxmlformats.org/officeDocument/2006/relationships/customXml" Target="ink/ink1161.xml"/><Relationship Id="rId1220" Type="http://schemas.openxmlformats.org/officeDocument/2006/relationships/oleObject" Target="embeddings/oleObject68.bin"/><Relationship Id="rId1318" Type="http://schemas.openxmlformats.org/officeDocument/2006/relationships/image" Target="media/image476.emf"/><Relationship Id="rId1525" Type="http://schemas.openxmlformats.org/officeDocument/2006/relationships/customXml" Target="ink/ink664.xml"/><Relationship Id="rId2923" Type="http://schemas.openxmlformats.org/officeDocument/2006/relationships/customXml" Target="ink/ink1255.xml"/><Relationship Id="rId1732" Type="http://schemas.openxmlformats.org/officeDocument/2006/relationships/customXml" Target="ink/ink762.xml"/><Relationship Id="rId3185" Type="http://schemas.openxmlformats.org/officeDocument/2006/relationships/customXml" Target="ink/ink1387.xml"/><Relationship Id="rId3392" Type="http://schemas.openxmlformats.org/officeDocument/2006/relationships/image" Target="media/image1336.emf"/><Relationship Id="rId24" Type="http://schemas.openxmlformats.org/officeDocument/2006/relationships/image" Target="media/image8.emf"/><Relationship Id="rId2299" Type="http://schemas.openxmlformats.org/officeDocument/2006/relationships/image" Target="media/image858.emf"/><Relationship Id="rId3045" Type="http://schemas.openxmlformats.org/officeDocument/2006/relationships/image" Target="media/image1165.emf"/><Relationship Id="rId3252" Type="http://schemas.openxmlformats.org/officeDocument/2006/relationships/oleObject" Target="embeddings/oleObject222.bin"/><Relationship Id="rId3697" Type="http://schemas.openxmlformats.org/officeDocument/2006/relationships/customXml" Target="ink/ink1635.xml"/><Relationship Id="rId173" Type="http://schemas.openxmlformats.org/officeDocument/2006/relationships/customXml" Target="ink/ink71.xml"/><Relationship Id="rId380" Type="http://schemas.openxmlformats.org/officeDocument/2006/relationships/customXml" Target="ink/ink164.xml"/><Relationship Id="rId2061" Type="http://schemas.openxmlformats.org/officeDocument/2006/relationships/image" Target="media/image741.wmf"/><Relationship Id="rId3112" Type="http://schemas.openxmlformats.org/officeDocument/2006/relationships/image" Target="media/image1196.emf"/><Relationship Id="rId3557" Type="http://schemas.openxmlformats.org/officeDocument/2006/relationships/customXml" Target="ink/ink1565.xml"/><Relationship Id="rId3764" Type="http://schemas.openxmlformats.org/officeDocument/2006/relationships/image" Target="media/image1522.emf"/><Relationship Id="rId240" Type="http://schemas.openxmlformats.org/officeDocument/2006/relationships/customXml" Target="ink/ink99.xml"/><Relationship Id="rId478" Type="http://schemas.openxmlformats.org/officeDocument/2006/relationships/image" Target="media/image21.wmf"/><Relationship Id="rId685" Type="http://schemas.openxmlformats.org/officeDocument/2006/relationships/customXml" Target="ink/ink307.xml"/><Relationship Id="rId892" Type="http://schemas.openxmlformats.org/officeDocument/2006/relationships/customXml" Target="ink/ink405.xml"/><Relationship Id="rId2159" Type="http://schemas.openxmlformats.org/officeDocument/2006/relationships/customXml" Target="ink/ink911.xml"/><Relationship Id="rId2366" Type="http://schemas.openxmlformats.org/officeDocument/2006/relationships/customXml" Target="ink/ink1007.xml"/><Relationship Id="rId2573" Type="http://schemas.openxmlformats.org/officeDocument/2006/relationships/image" Target="media/image984.emf"/><Relationship Id="rId2780" Type="http://schemas.openxmlformats.org/officeDocument/2006/relationships/image" Target="media/image1079.emf"/><Relationship Id="rId3417" Type="http://schemas.openxmlformats.org/officeDocument/2006/relationships/customXml" Target="ink/ink1495.xml"/><Relationship Id="rId3624" Type="http://schemas.openxmlformats.org/officeDocument/2006/relationships/image" Target="media/image1452.emf"/><Relationship Id="rId100" Type="http://schemas.openxmlformats.org/officeDocument/2006/relationships/image" Target="media/image46.emf"/><Relationship Id="rId338" Type="http://schemas.openxmlformats.org/officeDocument/2006/relationships/customXml" Target="ink/ink143.xml"/><Relationship Id="rId545" Type="http://schemas.openxmlformats.org/officeDocument/2006/relationships/customXml" Target="ink/ink237.xml"/><Relationship Id="rId752" Type="http://schemas.openxmlformats.org/officeDocument/2006/relationships/image" Target="media/image340.emf"/><Relationship Id="rId1175" Type="http://schemas.openxmlformats.org/officeDocument/2006/relationships/image" Target="media/image3710.emf"/><Relationship Id="rId1382" Type="http://schemas.openxmlformats.org/officeDocument/2006/relationships/image" Target="media/image508.emf"/><Relationship Id="rId2019" Type="http://schemas.openxmlformats.org/officeDocument/2006/relationships/customXml" Target="ink/ink847.xml"/><Relationship Id="rId2226" Type="http://schemas.openxmlformats.org/officeDocument/2006/relationships/image" Target="media/image823.emf"/><Relationship Id="rId2433" Type="http://schemas.openxmlformats.org/officeDocument/2006/relationships/oleObject" Target="embeddings/oleObject183.bin"/><Relationship Id="rId2640" Type="http://schemas.openxmlformats.org/officeDocument/2006/relationships/customXml" Target="ink/ink1123.xml"/><Relationship Id="rId2878" Type="http://schemas.openxmlformats.org/officeDocument/2006/relationships/image" Target="media/image5220.emf"/><Relationship Id="rId405" Type="http://schemas.openxmlformats.org/officeDocument/2006/relationships/image" Target="media/image193.emf"/><Relationship Id="rId612" Type="http://schemas.openxmlformats.org/officeDocument/2006/relationships/image" Target="media/image270.emf"/><Relationship Id="rId1035" Type="http://schemas.openxmlformats.org/officeDocument/2006/relationships/customXml" Target="ink/ink480.xml"/><Relationship Id="rId1242" Type="http://schemas.openxmlformats.org/officeDocument/2006/relationships/oleObject" Target="embeddings/oleObject80.bin"/><Relationship Id="rId1687" Type="http://schemas.openxmlformats.org/officeDocument/2006/relationships/image" Target="media/image576.emf"/><Relationship Id="rId1894" Type="http://schemas.openxmlformats.org/officeDocument/2006/relationships/customXml" Target="ink/ink800.xml"/><Relationship Id="rId2500" Type="http://schemas.openxmlformats.org/officeDocument/2006/relationships/image" Target="media/image951.emf"/><Relationship Id="rId2738" Type="http://schemas.openxmlformats.org/officeDocument/2006/relationships/image" Target="media/image1066.wmf"/><Relationship Id="rId2945" Type="http://schemas.openxmlformats.org/officeDocument/2006/relationships/image" Target="media/image1126.emf"/><Relationship Id="rId917" Type="http://schemas.openxmlformats.org/officeDocument/2006/relationships/image" Target="media/image370.emf"/><Relationship Id="rId1102" Type="http://schemas.openxmlformats.org/officeDocument/2006/relationships/image" Target="media/image3210.emf"/><Relationship Id="rId1547" Type="http://schemas.openxmlformats.org/officeDocument/2006/relationships/customXml" Target="ink/ink675.xml"/><Relationship Id="rId1754" Type="http://schemas.openxmlformats.org/officeDocument/2006/relationships/image" Target="media/image609.wmf"/><Relationship Id="rId1961" Type="http://schemas.openxmlformats.org/officeDocument/2006/relationships/customXml" Target="ink/ink834.xml"/><Relationship Id="rId2805" Type="http://schemas.openxmlformats.org/officeDocument/2006/relationships/customXml" Target="ink/ink1196.xml"/><Relationship Id="rId46" Type="http://schemas.openxmlformats.org/officeDocument/2006/relationships/image" Target="media/image19.emf"/><Relationship Id="rId1407" Type="http://schemas.openxmlformats.org/officeDocument/2006/relationships/customXml" Target="ink/ink624.xml"/><Relationship Id="rId1614" Type="http://schemas.openxmlformats.org/officeDocument/2006/relationships/image" Target="media/image4010.emf"/><Relationship Id="rId1821" Type="http://schemas.openxmlformats.org/officeDocument/2006/relationships/oleObject" Target="embeddings/oleObject147.bin"/><Relationship Id="rId3067" Type="http://schemas.openxmlformats.org/officeDocument/2006/relationships/customXml" Target="ink/ink1328.xml"/><Relationship Id="rId3274" Type="http://schemas.openxmlformats.org/officeDocument/2006/relationships/image" Target="media/image1277.emf"/><Relationship Id="rId195" Type="http://schemas.openxmlformats.org/officeDocument/2006/relationships/image" Target="media/image89.emf"/><Relationship Id="rId1919" Type="http://schemas.openxmlformats.org/officeDocument/2006/relationships/image" Target="media/image671.emf"/><Relationship Id="rId3481" Type="http://schemas.openxmlformats.org/officeDocument/2006/relationships/customXml" Target="ink/ink1527.xml"/><Relationship Id="rId3579" Type="http://schemas.openxmlformats.org/officeDocument/2006/relationships/customXml" Target="ink/ink1576.xml"/><Relationship Id="rId3786" Type="http://schemas.openxmlformats.org/officeDocument/2006/relationships/image" Target="media/image1533.emf"/><Relationship Id="rId2083" Type="http://schemas.openxmlformats.org/officeDocument/2006/relationships/customXml" Target="ink/ink875.xml"/><Relationship Id="rId2290" Type="http://schemas.openxmlformats.org/officeDocument/2006/relationships/oleObject" Target="embeddings/oleObject180.bin"/><Relationship Id="rId2388" Type="http://schemas.openxmlformats.org/officeDocument/2006/relationships/customXml" Target="ink/ink1018.xml"/><Relationship Id="rId2595" Type="http://schemas.openxmlformats.org/officeDocument/2006/relationships/image" Target="media/image995.emf"/><Relationship Id="rId3134" Type="http://schemas.openxmlformats.org/officeDocument/2006/relationships/image" Target="media/image1207.emf"/><Relationship Id="rId3341" Type="http://schemas.openxmlformats.org/officeDocument/2006/relationships/customXml" Target="ink/ink1457.xml"/><Relationship Id="rId3439" Type="http://schemas.openxmlformats.org/officeDocument/2006/relationships/customXml" Target="ink/ink1506.xml"/><Relationship Id="rId262" Type="http://schemas.openxmlformats.org/officeDocument/2006/relationships/image" Target="media/image14.wmf"/><Relationship Id="rId567" Type="http://schemas.openxmlformats.org/officeDocument/2006/relationships/customXml" Target="ink/ink248.xml"/><Relationship Id="rId1197" Type="http://schemas.openxmlformats.org/officeDocument/2006/relationships/customXml" Target="ink/ink539.xml"/><Relationship Id="rId2150" Type="http://schemas.openxmlformats.org/officeDocument/2006/relationships/image" Target="media/image785.emf"/><Relationship Id="rId2248" Type="http://schemas.openxmlformats.org/officeDocument/2006/relationships/image" Target="media/image834.emf"/><Relationship Id="rId3201" Type="http://schemas.openxmlformats.org/officeDocument/2006/relationships/customXml" Target="ink/ink1395.xml"/><Relationship Id="rId3646" Type="http://schemas.openxmlformats.org/officeDocument/2006/relationships/image" Target="media/image1463.emf"/><Relationship Id="rId122" Type="http://schemas.openxmlformats.org/officeDocument/2006/relationships/image" Target="media/image57.emf"/><Relationship Id="rId774" Type="http://schemas.openxmlformats.org/officeDocument/2006/relationships/customXml" Target="ink/ink349.xml"/><Relationship Id="rId981" Type="http://schemas.openxmlformats.org/officeDocument/2006/relationships/customXml" Target="ink/ink447.xml"/><Relationship Id="rId1057" Type="http://schemas.openxmlformats.org/officeDocument/2006/relationships/customXml" Target="ink/ink502.xml"/><Relationship Id="rId2010" Type="http://schemas.openxmlformats.org/officeDocument/2006/relationships/oleObject" Target="embeddings/oleObject166.bin"/><Relationship Id="rId2455" Type="http://schemas.openxmlformats.org/officeDocument/2006/relationships/image" Target="media/image936.wmf"/><Relationship Id="rId2662" Type="http://schemas.openxmlformats.org/officeDocument/2006/relationships/customXml" Target="ink/ink1134.xml"/><Relationship Id="rId3506" Type="http://schemas.openxmlformats.org/officeDocument/2006/relationships/image" Target="media/image1393.emf"/><Relationship Id="rId3713" Type="http://schemas.openxmlformats.org/officeDocument/2006/relationships/customXml" Target="ink/ink1643.xml"/><Relationship Id="rId427" Type="http://schemas.openxmlformats.org/officeDocument/2006/relationships/image" Target="media/image204.emf"/><Relationship Id="rId634" Type="http://schemas.openxmlformats.org/officeDocument/2006/relationships/image" Target="media/image281.emf"/><Relationship Id="rId841" Type="http://schemas.openxmlformats.org/officeDocument/2006/relationships/image" Target="media/image2730.emf"/><Relationship Id="rId1264" Type="http://schemas.openxmlformats.org/officeDocument/2006/relationships/image" Target="media/image449.emf"/><Relationship Id="rId1471" Type="http://schemas.openxmlformats.org/officeDocument/2006/relationships/image" Target="media/image549.wmf"/><Relationship Id="rId1569" Type="http://schemas.openxmlformats.org/officeDocument/2006/relationships/customXml" Target="ink/ink686.xml"/><Relationship Id="rId2108" Type="http://schemas.openxmlformats.org/officeDocument/2006/relationships/oleObject" Target="embeddings/oleObject172.bin"/><Relationship Id="rId2315" Type="http://schemas.openxmlformats.org/officeDocument/2006/relationships/image" Target="media/image866.emf"/><Relationship Id="rId2522" Type="http://schemas.openxmlformats.org/officeDocument/2006/relationships/oleObject" Target="embeddings/oleObject202.bin"/><Relationship Id="rId2967" Type="http://schemas.openxmlformats.org/officeDocument/2006/relationships/image" Target="media/image1131.emf"/><Relationship Id="rId701" Type="http://schemas.openxmlformats.org/officeDocument/2006/relationships/customXml" Target="ink/ink315.xml"/><Relationship Id="rId939" Type="http://schemas.openxmlformats.org/officeDocument/2006/relationships/image" Target="media/image381.emf"/><Relationship Id="rId1124" Type="http://schemas.openxmlformats.org/officeDocument/2006/relationships/image" Target="media/image3430.emf"/><Relationship Id="rId1331" Type="http://schemas.openxmlformats.org/officeDocument/2006/relationships/customXml" Target="ink/ink586.xml"/><Relationship Id="rId1776" Type="http://schemas.openxmlformats.org/officeDocument/2006/relationships/oleObject" Target="embeddings/oleObject123.bin"/><Relationship Id="rId1983" Type="http://schemas.openxmlformats.org/officeDocument/2006/relationships/oleObject" Target="embeddings/oleObject154.bin"/><Relationship Id="rId2827" Type="http://schemas.openxmlformats.org/officeDocument/2006/relationships/customXml" Target="ink/ink1207.xml"/><Relationship Id="rId68" Type="http://schemas.openxmlformats.org/officeDocument/2006/relationships/image" Target="media/image30.emf"/><Relationship Id="rId1429" Type="http://schemas.openxmlformats.org/officeDocument/2006/relationships/customXml" Target="ink/ink634.xml"/><Relationship Id="rId1636" Type="http://schemas.openxmlformats.org/officeDocument/2006/relationships/image" Target="media/image412.emf"/><Relationship Id="rId1843" Type="http://schemas.openxmlformats.org/officeDocument/2006/relationships/image" Target="media/image633.emf"/><Relationship Id="rId3089" Type="http://schemas.openxmlformats.org/officeDocument/2006/relationships/customXml" Target="ink/ink1339.xml"/><Relationship Id="rId3296" Type="http://schemas.openxmlformats.org/officeDocument/2006/relationships/image" Target="media/image1288.emf"/><Relationship Id="rId1703" Type="http://schemas.openxmlformats.org/officeDocument/2006/relationships/image" Target="media/image584.emf"/><Relationship Id="rId1910" Type="http://schemas.openxmlformats.org/officeDocument/2006/relationships/customXml" Target="ink/ink808.xml"/><Relationship Id="rId3156" Type="http://schemas.openxmlformats.org/officeDocument/2006/relationships/image" Target="media/image1218.emf"/><Relationship Id="rId3363" Type="http://schemas.openxmlformats.org/officeDocument/2006/relationships/customXml" Target="ink/ink1468.xml"/><Relationship Id="rId284" Type="http://schemas.openxmlformats.org/officeDocument/2006/relationships/customXml" Target="ink/ink116.xml"/><Relationship Id="rId491" Type="http://schemas.openxmlformats.org/officeDocument/2006/relationships/oleObject" Target="embeddings/oleObject32.bin"/><Relationship Id="rId2172" Type="http://schemas.openxmlformats.org/officeDocument/2006/relationships/image" Target="media/image796.emf"/><Relationship Id="rId3016" Type="http://schemas.openxmlformats.org/officeDocument/2006/relationships/customXml" Target="ink/ink1302.xml"/><Relationship Id="rId3223" Type="http://schemas.openxmlformats.org/officeDocument/2006/relationships/customXml" Target="ink/ink1406.xml"/><Relationship Id="rId3570" Type="http://schemas.openxmlformats.org/officeDocument/2006/relationships/image" Target="media/image1425.emf"/><Relationship Id="rId3668" Type="http://schemas.openxmlformats.org/officeDocument/2006/relationships/image" Target="media/image1474.emf"/><Relationship Id="rId144" Type="http://schemas.openxmlformats.org/officeDocument/2006/relationships/oleObject" Target="embeddings/oleObject3.bin"/><Relationship Id="rId589" Type="http://schemas.openxmlformats.org/officeDocument/2006/relationships/customXml" Target="ink/ink259.xml"/><Relationship Id="rId796" Type="http://schemas.openxmlformats.org/officeDocument/2006/relationships/customXml" Target="ink/ink359.xml"/><Relationship Id="rId2477" Type="http://schemas.openxmlformats.org/officeDocument/2006/relationships/image" Target="media/image941.wmf"/><Relationship Id="rId2684" Type="http://schemas.openxmlformats.org/officeDocument/2006/relationships/customXml" Target="ink/ink1145.xml"/><Relationship Id="rId3430" Type="http://schemas.openxmlformats.org/officeDocument/2006/relationships/image" Target="media/image1355.emf"/><Relationship Id="rId3528" Type="http://schemas.openxmlformats.org/officeDocument/2006/relationships/image" Target="media/image1404.emf"/><Relationship Id="rId3735" Type="http://schemas.openxmlformats.org/officeDocument/2006/relationships/customXml" Target="ink/ink1654.xml"/><Relationship Id="rId351" Type="http://schemas.openxmlformats.org/officeDocument/2006/relationships/image" Target="media/image166.emf"/><Relationship Id="rId449" Type="http://schemas.openxmlformats.org/officeDocument/2006/relationships/image" Target="media/image215.emf"/><Relationship Id="rId656" Type="http://schemas.openxmlformats.org/officeDocument/2006/relationships/image" Target="media/image292.emf"/><Relationship Id="rId863" Type="http://schemas.openxmlformats.org/officeDocument/2006/relationships/image" Target="media/image2840.emf"/><Relationship Id="rId1079" Type="http://schemas.openxmlformats.org/officeDocument/2006/relationships/oleObject" Target="embeddings/oleObject48.bin"/><Relationship Id="rId1286" Type="http://schemas.openxmlformats.org/officeDocument/2006/relationships/image" Target="media/image460.emf"/><Relationship Id="rId1493" Type="http://schemas.openxmlformats.org/officeDocument/2006/relationships/image" Target="media/image559.wmf"/><Relationship Id="rId2032" Type="http://schemas.openxmlformats.org/officeDocument/2006/relationships/image" Target="media/image726.emf"/><Relationship Id="rId2337" Type="http://schemas.openxmlformats.org/officeDocument/2006/relationships/image" Target="media/image877.emf"/><Relationship Id="rId2544" Type="http://schemas.openxmlformats.org/officeDocument/2006/relationships/image" Target="media/image970.emf"/><Relationship Id="rId2891" Type="http://schemas.openxmlformats.org/officeDocument/2006/relationships/customXml" Target="ink/ink1239.xml"/><Relationship Id="rId2989" Type="http://schemas.openxmlformats.org/officeDocument/2006/relationships/image" Target="media/image1142.emf"/><Relationship Id="rId211" Type="http://schemas.openxmlformats.org/officeDocument/2006/relationships/image" Target="media/image97.emf"/><Relationship Id="rId309" Type="http://schemas.openxmlformats.org/officeDocument/2006/relationships/image" Target="media/image145.emf"/><Relationship Id="rId516" Type="http://schemas.openxmlformats.org/officeDocument/2006/relationships/image" Target="media/image82.emf"/><Relationship Id="rId1146" Type="http://schemas.openxmlformats.org/officeDocument/2006/relationships/customXml" Target="ink/ink522.xml"/><Relationship Id="rId1798" Type="http://schemas.openxmlformats.org/officeDocument/2006/relationships/image" Target="media/image870.wmf"/><Relationship Id="rId2751" Type="http://schemas.openxmlformats.org/officeDocument/2006/relationships/image" Target="media/image1067.emf"/><Relationship Id="rId2849" Type="http://schemas.openxmlformats.org/officeDocument/2006/relationships/customXml" Target="ink/ink1218.xml"/><Relationship Id="rId3802" Type="http://schemas.openxmlformats.org/officeDocument/2006/relationships/image" Target="media/image1541.emf"/><Relationship Id="rId723" Type="http://schemas.openxmlformats.org/officeDocument/2006/relationships/customXml" Target="ink/ink326.xml"/><Relationship Id="rId930" Type="http://schemas.openxmlformats.org/officeDocument/2006/relationships/customXml" Target="ink/ink424.xml"/><Relationship Id="rId1006" Type="http://schemas.openxmlformats.org/officeDocument/2006/relationships/image" Target="media/image411.emf"/><Relationship Id="rId1353" Type="http://schemas.openxmlformats.org/officeDocument/2006/relationships/customXml" Target="ink/ink597.xml"/><Relationship Id="rId1560" Type="http://schemas.openxmlformats.org/officeDocument/2006/relationships/image" Target="media/image3650.emf"/><Relationship Id="rId1658" Type="http://schemas.openxmlformats.org/officeDocument/2006/relationships/image" Target="media/image3960.emf"/><Relationship Id="rId1865" Type="http://schemas.openxmlformats.org/officeDocument/2006/relationships/image" Target="media/image644.emf"/><Relationship Id="rId2404" Type="http://schemas.openxmlformats.org/officeDocument/2006/relationships/customXml" Target="ink/ink1026.xml"/><Relationship Id="rId2611" Type="http://schemas.openxmlformats.org/officeDocument/2006/relationships/image" Target="media/image1003.emf"/><Relationship Id="rId2709" Type="http://schemas.openxmlformats.org/officeDocument/2006/relationships/image" Target="media/image1052.emf"/><Relationship Id="rId1213" Type="http://schemas.openxmlformats.org/officeDocument/2006/relationships/hyperlink" Target="https://www.geogebra.org/m/ZkzF7UmX" TargetMode="External"/><Relationship Id="rId1420" Type="http://schemas.openxmlformats.org/officeDocument/2006/relationships/image" Target="media/image527.emf"/><Relationship Id="rId1518" Type="http://schemas.openxmlformats.org/officeDocument/2006/relationships/image" Target="media/image2300.emf"/><Relationship Id="rId2916" Type="http://schemas.openxmlformats.org/officeDocument/2006/relationships/image" Target="media/image1114.emf"/><Relationship Id="rId3080" Type="http://schemas.openxmlformats.org/officeDocument/2006/relationships/image" Target="media/image1180.emf"/><Relationship Id="rId1725" Type="http://schemas.openxmlformats.org/officeDocument/2006/relationships/image" Target="media/image595.emf"/><Relationship Id="rId1932" Type="http://schemas.openxmlformats.org/officeDocument/2006/relationships/customXml" Target="ink/ink819.xml"/><Relationship Id="rId3178" Type="http://schemas.openxmlformats.org/officeDocument/2006/relationships/image" Target="media/image1229.emf"/><Relationship Id="rId3385" Type="http://schemas.openxmlformats.org/officeDocument/2006/relationships/customXml" Target="ink/ink1479.xml"/><Relationship Id="rId3592" Type="http://schemas.openxmlformats.org/officeDocument/2006/relationships/image" Target="media/image1436.emf"/><Relationship Id="rId17" Type="http://schemas.openxmlformats.org/officeDocument/2006/relationships/customXml" Target="ink/ink5.xml"/><Relationship Id="rId2194" Type="http://schemas.openxmlformats.org/officeDocument/2006/relationships/image" Target="media/image807.emf"/><Relationship Id="rId3038" Type="http://schemas.openxmlformats.org/officeDocument/2006/relationships/customXml" Target="ink/ink1313.xml"/><Relationship Id="rId3245" Type="http://schemas.openxmlformats.org/officeDocument/2006/relationships/image" Target="media/image1263.wmf"/><Relationship Id="rId3452" Type="http://schemas.openxmlformats.org/officeDocument/2006/relationships/image" Target="media/image1366.emf"/><Relationship Id="rId166" Type="http://schemas.openxmlformats.org/officeDocument/2006/relationships/oleObject" Target="embeddings/oleObject11.bin"/><Relationship Id="rId373" Type="http://schemas.openxmlformats.org/officeDocument/2006/relationships/image" Target="media/image177.emf"/><Relationship Id="rId580" Type="http://schemas.openxmlformats.org/officeDocument/2006/relationships/image" Target="media/image254.emf"/><Relationship Id="rId2054" Type="http://schemas.openxmlformats.org/officeDocument/2006/relationships/image" Target="media/image737.emf"/><Relationship Id="rId2261" Type="http://schemas.openxmlformats.org/officeDocument/2006/relationships/customXml" Target="ink/ink958.xml"/><Relationship Id="rId2499" Type="http://schemas.openxmlformats.org/officeDocument/2006/relationships/customXml" Target="ink/ink1058.xml"/><Relationship Id="rId3105" Type="http://schemas.openxmlformats.org/officeDocument/2006/relationships/customXml" Target="ink/ink1347.xml"/><Relationship Id="rId3312" Type="http://schemas.openxmlformats.org/officeDocument/2006/relationships/image" Target="media/image1296.emf"/><Relationship Id="rId3757" Type="http://schemas.openxmlformats.org/officeDocument/2006/relationships/customXml" Target="ink/ink1665.xml"/><Relationship Id="rId1" Type="http://schemas.openxmlformats.org/officeDocument/2006/relationships/customXml" Target="../customXml/item1.xml"/><Relationship Id="rId233" Type="http://schemas.openxmlformats.org/officeDocument/2006/relationships/customXml" Target="ink/ink96.xml"/><Relationship Id="rId440" Type="http://schemas.openxmlformats.org/officeDocument/2006/relationships/customXml" Target="ink/ink194.xml"/><Relationship Id="rId678" Type="http://schemas.openxmlformats.org/officeDocument/2006/relationships/image" Target="media/image303.emf"/><Relationship Id="rId885" Type="http://schemas.openxmlformats.org/officeDocument/2006/relationships/image" Target="media/image354.emf"/><Relationship Id="rId1070" Type="http://schemas.openxmlformats.org/officeDocument/2006/relationships/customXml" Target="ink/ink515.xml"/><Relationship Id="rId2121" Type="http://schemas.openxmlformats.org/officeDocument/2006/relationships/customXml" Target="ink/ink892.xml"/><Relationship Id="rId2359" Type="http://schemas.openxmlformats.org/officeDocument/2006/relationships/image" Target="media/image888.emf"/><Relationship Id="rId2566" Type="http://schemas.openxmlformats.org/officeDocument/2006/relationships/image" Target="media/image981.emf"/><Relationship Id="rId2773" Type="http://schemas.openxmlformats.org/officeDocument/2006/relationships/customXml" Target="ink/ink1180.xml"/><Relationship Id="rId2980" Type="http://schemas.openxmlformats.org/officeDocument/2006/relationships/customXml" Target="ink/ink1284.xml"/><Relationship Id="rId3617" Type="http://schemas.openxmlformats.org/officeDocument/2006/relationships/customXml" Target="ink/ink1595.xml"/><Relationship Id="rId300" Type="http://schemas.openxmlformats.org/officeDocument/2006/relationships/customXml" Target="ink/ink124.xml"/><Relationship Id="rId538" Type="http://schemas.openxmlformats.org/officeDocument/2006/relationships/image" Target="media/image232.emf"/><Relationship Id="rId745" Type="http://schemas.openxmlformats.org/officeDocument/2006/relationships/customXml" Target="ink/ink337.xml"/><Relationship Id="rId952" Type="http://schemas.openxmlformats.org/officeDocument/2006/relationships/customXml" Target="ink/ink435.xml"/><Relationship Id="rId1168" Type="http://schemas.openxmlformats.org/officeDocument/2006/relationships/image" Target="media/image423.wmf"/><Relationship Id="rId1375" Type="http://schemas.openxmlformats.org/officeDocument/2006/relationships/customXml" Target="ink/ink608.xml"/><Relationship Id="rId1582" Type="http://schemas.openxmlformats.org/officeDocument/2006/relationships/image" Target="media/image3850.emf"/><Relationship Id="rId2219" Type="http://schemas.openxmlformats.org/officeDocument/2006/relationships/customXml" Target="ink/ink937.xml"/><Relationship Id="rId2426" Type="http://schemas.openxmlformats.org/officeDocument/2006/relationships/customXml" Target="ink/ink1037.xml"/><Relationship Id="rId2633" Type="http://schemas.openxmlformats.org/officeDocument/2006/relationships/image" Target="media/image1014.emf"/><Relationship Id="rId81" Type="http://schemas.openxmlformats.org/officeDocument/2006/relationships/customXml" Target="ink/ink37.xml"/><Relationship Id="rId605" Type="http://schemas.openxmlformats.org/officeDocument/2006/relationships/customXml" Target="ink/ink267.xml"/><Relationship Id="rId812" Type="http://schemas.openxmlformats.org/officeDocument/2006/relationships/customXml" Target="ink/ink367.xml"/><Relationship Id="rId1028" Type="http://schemas.openxmlformats.org/officeDocument/2006/relationships/customXml" Target="ink/ink473.xml"/><Relationship Id="rId1235" Type="http://schemas.openxmlformats.org/officeDocument/2006/relationships/oleObject" Target="embeddings/oleObject76.bin"/><Relationship Id="rId1442" Type="http://schemas.openxmlformats.org/officeDocument/2006/relationships/image" Target="media/image538.wmf"/><Relationship Id="rId1887" Type="http://schemas.openxmlformats.org/officeDocument/2006/relationships/image" Target="media/image655.emf"/><Relationship Id="rId2840" Type="http://schemas.openxmlformats.org/officeDocument/2006/relationships/image" Target="media/image5140.emf"/><Relationship Id="rId2938" Type="http://schemas.openxmlformats.org/officeDocument/2006/relationships/customXml" Target="ink/ink1263.xml"/><Relationship Id="rId1302" Type="http://schemas.openxmlformats.org/officeDocument/2006/relationships/image" Target="media/image468.emf"/><Relationship Id="rId1747" Type="http://schemas.openxmlformats.org/officeDocument/2006/relationships/oleObject" Target="embeddings/oleObject108.bin"/><Relationship Id="rId1954" Type="http://schemas.openxmlformats.org/officeDocument/2006/relationships/image" Target="media/image688.emf"/><Relationship Id="rId2700" Type="http://schemas.openxmlformats.org/officeDocument/2006/relationships/customXml" Target="ink/ink1153.xml"/><Relationship Id="rId39" Type="http://schemas.openxmlformats.org/officeDocument/2006/relationships/customXml" Target="ink/ink16.xml"/><Relationship Id="rId1607" Type="http://schemas.openxmlformats.org/officeDocument/2006/relationships/customXml" Target="ink/ink704.xml"/><Relationship Id="rId1814" Type="http://schemas.openxmlformats.org/officeDocument/2006/relationships/oleObject" Target="embeddings/oleObject143.bin"/><Relationship Id="rId3267" Type="http://schemas.openxmlformats.org/officeDocument/2006/relationships/customXml" Target="ink/ink1420.xml"/><Relationship Id="rId188" Type="http://schemas.openxmlformats.org/officeDocument/2006/relationships/customXml" Target="ink/ink75.xml"/><Relationship Id="rId395" Type="http://schemas.openxmlformats.org/officeDocument/2006/relationships/image" Target="media/image188.emf"/><Relationship Id="rId2076" Type="http://schemas.openxmlformats.org/officeDocument/2006/relationships/image" Target="media/image748.emf"/><Relationship Id="rId3474" Type="http://schemas.openxmlformats.org/officeDocument/2006/relationships/image" Target="media/image1377.emf"/><Relationship Id="rId3681" Type="http://schemas.openxmlformats.org/officeDocument/2006/relationships/customXml" Target="ink/ink1627.xml"/><Relationship Id="rId3779" Type="http://schemas.openxmlformats.org/officeDocument/2006/relationships/customXml" Target="ink/ink1676.xml"/><Relationship Id="rId2283" Type="http://schemas.openxmlformats.org/officeDocument/2006/relationships/customXml" Target="ink/ink969.xml"/><Relationship Id="rId2490" Type="http://schemas.openxmlformats.org/officeDocument/2006/relationships/image" Target="media/image946.emf"/><Relationship Id="rId2588" Type="http://schemas.openxmlformats.org/officeDocument/2006/relationships/customXml" Target="ink/ink1098.xml"/><Relationship Id="rId3127" Type="http://schemas.openxmlformats.org/officeDocument/2006/relationships/customXml" Target="ink/ink1358.xml"/><Relationship Id="rId3334" Type="http://schemas.openxmlformats.org/officeDocument/2006/relationships/image" Target="media/image1307.emf"/><Relationship Id="rId3541" Type="http://schemas.openxmlformats.org/officeDocument/2006/relationships/customXml" Target="ink/ink1557.xml"/><Relationship Id="rId255" Type="http://schemas.openxmlformats.org/officeDocument/2006/relationships/image" Target="media/image118.emf"/><Relationship Id="rId462" Type="http://schemas.openxmlformats.org/officeDocument/2006/relationships/customXml" Target="ink/ink205.xml"/><Relationship Id="rId1092" Type="http://schemas.openxmlformats.org/officeDocument/2006/relationships/image" Target="media/image3110.emf"/><Relationship Id="rId1397" Type="http://schemas.openxmlformats.org/officeDocument/2006/relationships/customXml" Target="ink/ink619.xml"/><Relationship Id="rId2143" Type="http://schemas.openxmlformats.org/officeDocument/2006/relationships/customXml" Target="ink/ink903.xml"/><Relationship Id="rId2350" Type="http://schemas.openxmlformats.org/officeDocument/2006/relationships/customXml" Target="ink/ink999.xml"/><Relationship Id="rId2795" Type="http://schemas.openxmlformats.org/officeDocument/2006/relationships/customXml" Target="ink/ink1191.xml"/><Relationship Id="rId3401" Type="http://schemas.openxmlformats.org/officeDocument/2006/relationships/customXml" Target="ink/ink1487.xml"/><Relationship Id="rId3639" Type="http://schemas.openxmlformats.org/officeDocument/2006/relationships/customXml" Target="ink/ink1606.xml"/><Relationship Id="rId115" Type="http://schemas.openxmlformats.org/officeDocument/2006/relationships/customXml" Target="ink/ink54.xml"/><Relationship Id="rId322" Type="http://schemas.openxmlformats.org/officeDocument/2006/relationships/customXml" Target="ink/ink135.xml"/><Relationship Id="rId767" Type="http://schemas.openxmlformats.org/officeDocument/2006/relationships/customXml" Target="ink/ink348.xml"/><Relationship Id="rId974" Type="http://schemas.openxmlformats.org/officeDocument/2006/relationships/image" Target="media/image395.emf"/><Relationship Id="rId2003" Type="http://schemas.openxmlformats.org/officeDocument/2006/relationships/hyperlink" Target="https://www.geogebra.org/m/HTdWt2YD" TargetMode="External"/><Relationship Id="rId2210" Type="http://schemas.openxmlformats.org/officeDocument/2006/relationships/image" Target="media/image815.emf"/><Relationship Id="rId2448" Type="http://schemas.openxmlformats.org/officeDocument/2006/relationships/image" Target="media/image932.emf"/><Relationship Id="rId2655" Type="http://schemas.openxmlformats.org/officeDocument/2006/relationships/image" Target="media/image1025.emf"/><Relationship Id="rId2862" Type="http://schemas.openxmlformats.org/officeDocument/2006/relationships/image" Target="media/image5200.emf"/><Relationship Id="rId3706" Type="http://schemas.openxmlformats.org/officeDocument/2006/relationships/image" Target="media/image1493.emf"/><Relationship Id="rId627" Type="http://schemas.openxmlformats.org/officeDocument/2006/relationships/customXml" Target="ink/ink278.xml"/><Relationship Id="rId834" Type="http://schemas.openxmlformats.org/officeDocument/2006/relationships/customXml" Target="ink/ink378.xml"/><Relationship Id="rId1257" Type="http://schemas.openxmlformats.org/officeDocument/2006/relationships/customXml" Target="ink/ink549.xml"/><Relationship Id="rId1464" Type="http://schemas.openxmlformats.org/officeDocument/2006/relationships/image" Target="media/image545.emf"/><Relationship Id="rId1671" Type="http://schemas.openxmlformats.org/officeDocument/2006/relationships/oleObject" Target="embeddings/oleObject105.bin"/><Relationship Id="rId2308" Type="http://schemas.openxmlformats.org/officeDocument/2006/relationships/customXml" Target="ink/ink978.xml"/><Relationship Id="rId2515" Type="http://schemas.openxmlformats.org/officeDocument/2006/relationships/customXml" Target="ink/ink1066.xml"/><Relationship Id="rId2722" Type="http://schemas.openxmlformats.org/officeDocument/2006/relationships/image" Target="media/image1059.wmf"/><Relationship Id="rId901" Type="http://schemas.openxmlformats.org/officeDocument/2006/relationships/image" Target="media/image362.emf"/><Relationship Id="rId1117" Type="http://schemas.openxmlformats.org/officeDocument/2006/relationships/image" Target="media/image3360.emf"/><Relationship Id="rId1324" Type="http://schemas.openxmlformats.org/officeDocument/2006/relationships/image" Target="media/image479.emf"/><Relationship Id="rId1531" Type="http://schemas.openxmlformats.org/officeDocument/2006/relationships/customXml" Target="ink/ink667.xml"/><Relationship Id="rId1769" Type="http://schemas.openxmlformats.org/officeDocument/2006/relationships/image" Target="media/image617.wmf"/><Relationship Id="rId1976" Type="http://schemas.openxmlformats.org/officeDocument/2006/relationships/image" Target="media/image699.emf"/><Relationship Id="rId3191" Type="http://schemas.openxmlformats.org/officeDocument/2006/relationships/customXml" Target="ink/ink1390.xml"/><Relationship Id="rId30" Type="http://schemas.openxmlformats.org/officeDocument/2006/relationships/image" Target="media/image11.emf"/><Relationship Id="rId1629" Type="http://schemas.openxmlformats.org/officeDocument/2006/relationships/customXml" Target="ink/ink715.xml"/><Relationship Id="rId1836" Type="http://schemas.openxmlformats.org/officeDocument/2006/relationships/customXml" Target="ink/ink771.xml"/><Relationship Id="rId3289" Type="http://schemas.openxmlformats.org/officeDocument/2006/relationships/customXml" Target="ink/ink1431.xml"/><Relationship Id="rId3496" Type="http://schemas.openxmlformats.org/officeDocument/2006/relationships/image" Target="media/image1388.emf"/><Relationship Id="rId1903" Type="http://schemas.openxmlformats.org/officeDocument/2006/relationships/image" Target="media/image663.emf"/><Relationship Id="rId2098" Type="http://schemas.openxmlformats.org/officeDocument/2006/relationships/image" Target="media/image759.emf"/><Relationship Id="rId3051" Type="http://schemas.openxmlformats.org/officeDocument/2006/relationships/image" Target="media/image5390.emf"/><Relationship Id="rId3149" Type="http://schemas.openxmlformats.org/officeDocument/2006/relationships/customXml" Target="ink/ink1369.xml"/><Relationship Id="rId3356" Type="http://schemas.openxmlformats.org/officeDocument/2006/relationships/image" Target="media/image1318.emf"/><Relationship Id="rId3563" Type="http://schemas.openxmlformats.org/officeDocument/2006/relationships/customXml" Target="ink/ink1568.xml"/><Relationship Id="rId277" Type="http://schemas.openxmlformats.org/officeDocument/2006/relationships/image" Target="media/image129.emf"/><Relationship Id="rId484" Type="http://schemas.openxmlformats.org/officeDocument/2006/relationships/image" Target="media/image23.wmf"/><Relationship Id="rId2165" Type="http://schemas.openxmlformats.org/officeDocument/2006/relationships/customXml" Target="ink/ink914.xml"/><Relationship Id="rId3009" Type="http://schemas.openxmlformats.org/officeDocument/2006/relationships/image" Target="media/image1152.emf"/><Relationship Id="rId3216" Type="http://schemas.openxmlformats.org/officeDocument/2006/relationships/image" Target="media/image1248.emf"/><Relationship Id="rId3770" Type="http://schemas.openxmlformats.org/officeDocument/2006/relationships/image" Target="media/image1525.emf"/><Relationship Id="rId137" Type="http://schemas.openxmlformats.org/officeDocument/2006/relationships/customXml" Target="ink/ink65.xml"/><Relationship Id="rId344" Type="http://schemas.openxmlformats.org/officeDocument/2006/relationships/customXml" Target="ink/ink146.xml"/><Relationship Id="rId691" Type="http://schemas.openxmlformats.org/officeDocument/2006/relationships/customXml" Target="ink/ink310.xml"/><Relationship Id="rId789" Type="http://schemas.openxmlformats.org/officeDocument/2006/relationships/image" Target="media/image2470.emf"/><Relationship Id="rId996" Type="http://schemas.openxmlformats.org/officeDocument/2006/relationships/image" Target="media/image406.emf"/><Relationship Id="rId2025" Type="http://schemas.openxmlformats.org/officeDocument/2006/relationships/customXml" Target="ink/ink850.xml"/><Relationship Id="rId2372" Type="http://schemas.openxmlformats.org/officeDocument/2006/relationships/customXml" Target="ink/ink1010.xml"/><Relationship Id="rId2677" Type="http://schemas.openxmlformats.org/officeDocument/2006/relationships/image" Target="media/image1036.emf"/><Relationship Id="rId2884" Type="http://schemas.openxmlformats.org/officeDocument/2006/relationships/image" Target="media/image1099.emf"/><Relationship Id="rId3423" Type="http://schemas.openxmlformats.org/officeDocument/2006/relationships/customXml" Target="ink/ink1498.xml"/><Relationship Id="rId3630" Type="http://schemas.openxmlformats.org/officeDocument/2006/relationships/image" Target="media/image1455.emf"/><Relationship Id="rId3728" Type="http://schemas.openxmlformats.org/officeDocument/2006/relationships/image" Target="media/image1504.emf"/><Relationship Id="rId551" Type="http://schemas.openxmlformats.org/officeDocument/2006/relationships/customXml" Target="ink/ink240.xml"/><Relationship Id="rId649" Type="http://schemas.openxmlformats.org/officeDocument/2006/relationships/customXml" Target="ink/ink289.xml"/><Relationship Id="rId856" Type="http://schemas.openxmlformats.org/officeDocument/2006/relationships/customXml" Target="ink/ink389.xml"/><Relationship Id="rId1181" Type="http://schemas.openxmlformats.org/officeDocument/2006/relationships/image" Target="media/image3740.emf"/><Relationship Id="rId1279" Type="http://schemas.openxmlformats.org/officeDocument/2006/relationships/customXml" Target="ink/ink560.xml"/><Relationship Id="rId1486" Type="http://schemas.openxmlformats.org/officeDocument/2006/relationships/oleObject" Target="embeddings/oleObject94.bin"/><Relationship Id="rId2232" Type="http://schemas.openxmlformats.org/officeDocument/2006/relationships/image" Target="media/image826.emf"/><Relationship Id="rId2537" Type="http://schemas.openxmlformats.org/officeDocument/2006/relationships/customXml" Target="ink/ink1072.xml"/><Relationship Id="rId204" Type="http://schemas.openxmlformats.org/officeDocument/2006/relationships/image" Target="media/image12.wmf"/><Relationship Id="rId411" Type="http://schemas.openxmlformats.org/officeDocument/2006/relationships/image" Target="media/image196.emf"/><Relationship Id="rId509" Type="http://schemas.openxmlformats.org/officeDocument/2006/relationships/customXml" Target="ink/ink219.xml"/><Relationship Id="rId1041" Type="http://schemas.openxmlformats.org/officeDocument/2006/relationships/customXml" Target="ink/ink486.xml"/><Relationship Id="rId1139" Type="http://schemas.openxmlformats.org/officeDocument/2006/relationships/image" Target="media/image3580.emf"/><Relationship Id="rId1346" Type="http://schemas.openxmlformats.org/officeDocument/2006/relationships/image" Target="media/image490.emf"/><Relationship Id="rId1693" Type="http://schemas.openxmlformats.org/officeDocument/2006/relationships/image" Target="media/image579.emf"/><Relationship Id="rId1998" Type="http://schemas.openxmlformats.org/officeDocument/2006/relationships/image" Target="media/image711.wmf"/><Relationship Id="rId2744" Type="http://schemas.openxmlformats.org/officeDocument/2006/relationships/image" Target="media/image4640.emf"/><Relationship Id="rId2951" Type="http://schemas.openxmlformats.org/officeDocument/2006/relationships/image" Target="media/image5280.emf"/><Relationship Id="rId716" Type="http://schemas.openxmlformats.org/officeDocument/2006/relationships/image" Target="media/image322.emf"/><Relationship Id="rId923" Type="http://schemas.openxmlformats.org/officeDocument/2006/relationships/image" Target="media/image373.emf"/><Relationship Id="rId1553" Type="http://schemas.openxmlformats.org/officeDocument/2006/relationships/customXml" Target="ink/ink678.xml"/><Relationship Id="rId1760" Type="http://schemas.openxmlformats.org/officeDocument/2006/relationships/oleObject" Target="embeddings/oleObject115.bin"/><Relationship Id="rId1858" Type="http://schemas.openxmlformats.org/officeDocument/2006/relationships/customXml" Target="ink/ink782.xml"/><Relationship Id="rId2604" Type="http://schemas.openxmlformats.org/officeDocument/2006/relationships/customXml" Target="ink/ink1106.xml"/><Relationship Id="rId2811" Type="http://schemas.openxmlformats.org/officeDocument/2006/relationships/customXml" Target="ink/ink1199.xml"/><Relationship Id="rId52" Type="http://schemas.openxmlformats.org/officeDocument/2006/relationships/image" Target="media/image22.emf"/><Relationship Id="rId1206" Type="http://schemas.openxmlformats.org/officeDocument/2006/relationships/oleObject" Target="embeddings/oleObject61.bin"/><Relationship Id="rId1413" Type="http://schemas.openxmlformats.org/officeDocument/2006/relationships/customXml" Target="ink/ink627.xml"/><Relationship Id="rId1620" Type="http://schemas.openxmlformats.org/officeDocument/2006/relationships/image" Target="media/image4040.emf"/><Relationship Id="rId2909" Type="http://schemas.openxmlformats.org/officeDocument/2006/relationships/customXml" Target="ink/ink1248.xml"/><Relationship Id="rId3073" Type="http://schemas.openxmlformats.org/officeDocument/2006/relationships/customXml" Target="ink/ink1331.xml"/><Relationship Id="rId3280" Type="http://schemas.openxmlformats.org/officeDocument/2006/relationships/image" Target="media/image1280.emf"/><Relationship Id="rId1718" Type="http://schemas.openxmlformats.org/officeDocument/2006/relationships/customXml" Target="ink/ink755.xml"/><Relationship Id="rId1925" Type="http://schemas.openxmlformats.org/officeDocument/2006/relationships/image" Target="media/image674.emf"/><Relationship Id="rId3140" Type="http://schemas.openxmlformats.org/officeDocument/2006/relationships/image" Target="media/image1210.emf"/><Relationship Id="rId3378" Type="http://schemas.openxmlformats.org/officeDocument/2006/relationships/image" Target="media/image1329.emf"/><Relationship Id="rId3585" Type="http://schemas.openxmlformats.org/officeDocument/2006/relationships/customXml" Target="ink/ink1579.xml"/><Relationship Id="rId3792" Type="http://schemas.openxmlformats.org/officeDocument/2006/relationships/image" Target="media/image1536.emf"/><Relationship Id="rId299" Type="http://schemas.openxmlformats.org/officeDocument/2006/relationships/image" Target="media/image140.emf"/><Relationship Id="rId2187" Type="http://schemas.openxmlformats.org/officeDocument/2006/relationships/customXml" Target="ink/ink924.xml"/><Relationship Id="rId2394" Type="http://schemas.openxmlformats.org/officeDocument/2006/relationships/customXml" Target="ink/ink1021.xml"/><Relationship Id="rId3238" Type="http://schemas.openxmlformats.org/officeDocument/2006/relationships/oleObject" Target="embeddings/oleObject219.bin"/><Relationship Id="rId3445" Type="http://schemas.openxmlformats.org/officeDocument/2006/relationships/customXml" Target="ink/ink1509.xml"/><Relationship Id="rId3652" Type="http://schemas.openxmlformats.org/officeDocument/2006/relationships/image" Target="media/image1466.emf"/><Relationship Id="rId159" Type="http://schemas.openxmlformats.org/officeDocument/2006/relationships/image" Target="media/image510.wmf"/><Relationship Id="rId366" Type="http://schemas.openxmlformats.org/officeDocument/2006/relationships/customXml" Target="ink/ink157.xml"/><Relationship Id="rId573" Type="http://schemas.openxmlformats.org/officeDocument/2006/relationships/customXml" Target="ink/ink251.xml"/><Relationship Id="rId780" Type="http://schemas.openxmlformats.org/officeDocument/2006/relationships/customXml" Target="ink/ink352.xml"/><Relationship Id="rId2047" Type="http://schemas.openxmlformats.org/officeDocument/2006/relationships/image" Target="media/image734.wmf"/><Relationship Id="rId2254" Type="http://schemas.openxmlformats.org/officeDocument/2006/relationships/image" Target="media/image837.emf"/><Relationship Id="rId2461" Type="http://schemas.openxmlformats.org/officeDocument/2006/relationships/image" Target="media/image939.wmf"/><Relationship Id="rId2699" Type="http://schemas.openxmlformats.org/officeDocument/2006/relationships/image" Target="media/image1047.emf"/><Relationship Id="rId3000" Type="http://schemas.openxmlformats.org/officeDocument/2006/relationships/customXml" Target="ink/ink1294.xml"/><Relationship Id="rId3305" Type="http://schemas.openxmlformats.org/officeDocument/2006/relationships/customXml" Target="ink/ink1439.xml"/><Relationship Id="rId3512" Type="http://schemas.openxmlformats.org/officeDocument/2006/relationships/image" Target="media/image1396.emf"/><Relationship Id="rId226" Type="http://schemas.openxmlformats.org/officeDocument/2006/relationships/image" Target="media/image104.emf"/><Relationship Id="rId433" Type="http://schemas.openxmlformats.org/officeDocument/2006/relationships/image" Target="media/image207.emf"/><Relationship Id="rId878" Type="http://schemas.openxmlformats.org/officeDocument/2006/relationships/image" Target="media/image290.wmf"/><Relationship Id="rId1063" Type="http://schemas.openxmlformats.org/officeDocument/2006/relationships/customXml" Target="ink/ink508.xml"/><Relationship Id="rId1270" Type="http://schemas.openxmlformats.org/officeDocument/2006/relationships/image" Target="media/image452.emf"/><Relationship Id="rId2114" Type="http://schemas.openxmlformats.org/officeDocument/2006/relationships/image" Target="media/image767.emf"/><Relationship Id="rId2559" Type="http://schemas.openxmlformats.org/officeDocument/2006/relationships/customXml" Target="ink/ink1083.xml"/><Relationship Id="rId2766" Type="http://schemas.openxmlformats.org/officeDocument/2006/relationships/image" Target="media/image1073.emf"/><Relationship Id="rId2973" Type="http://schemas.openxmlformats.org/officeDocument/2006/relationships/image" Target="media/image1134.emf"/><Relationship Id="rId3817" Type="http://schemas.openxmlformats.org/officeDocument/2006/relationships/header" Target="header1.xml"/><Relationship Id="rId640" Type="http://schemas.openxmlformats.org/officeDocument/2006/relationships/image" Target="media/image284.emf"/><Relationship Id="rId738" Type="http://schemas.openxmlformats.org/officeDocument/2006/relationships/image" Target="media/image333.emf"/><Relationship Id="rId945" Type="http://schemas.openxmlformats.org/officeDocument/2006/relationships/image" Target="media/image384.emf"/><Relationship Id="rId1368" Type="http://schemas.openxmlformats.org/officeDocument/2006/relationships/image" Target="media/image501.emf"/><Relationship Id="rId1575" Type="http://schemas.openxmlformats.org/officeDocument/2006/relationships/customXml" Target="ink/ink689.xml"/><Relationship Id="rId1782" Type="http://schemas.openxmlformats.org/officeDocument/2006/relationships/image" Target="media/image811.wmf"/><Relationship Id="rId2321" Type="http://schemas.openxmlformats.org/officeDocument/2006/relationships/image" Target="media/image869.emf"/><Relationship Id="rId2419" Type="http://schemas.openxmlformats.org/officeDocument/2006/relationships/image" Target="media/image918.emf"/><Relationship Id="rId2626" Type="http://schemas.openxmlformats.org/officeDocument/2006/relationships/customXml" Target="ink/ink1116.xml"/><Relationship Id="rId2833" Type="http://schemas.openxmlformats.org/officeDocument/2006/relationships/customXml" Target="ink/ink1210.xml"/><Relationship Id="rId74" Type="http://schemas.openxmlformats.org/officeDocument/2006/relationships/image" Target="media/image33.emf"/><Relationship Id="rId500" Type="http://schemas.openxmlformats.org/officeDocument/2006/relationships/image" Target="media/image68.emf"/><Relationship Id="rId805" Type="http://schemas.openxmlformats.org/officeDocument/2006/relationships/image" Target="media/image2550.emf"/><Relationship Id="rId1130" Type="http://schemas.openxmlformats.org/officeDocument/2006/relationships/image" Target="media/image349.emf"/><Relationship Id="rId1228" Type="http://schemas.openxmlformats.org/officeDocument/2006/relationships/oleObject" Target="embeddings/oleObject72.bin"/><Relationship Id="rId1435" Type="http://schemas.openxmlformats.org/officeDocument/2006/relationships/customXml" Target="ink/ink637.xml"/><Relationship Id="rId1642" Type="http://schemas.openxmlformats.org/officeDocument/2006/relationships/image" Target="media/image415.emf"/><Relationship Id="rId1947" Type="http://schemas.openxmlformats.org/officeDocument/2006/relationships/customXml" Target="ink/ink827.xml"/><Relationship Id="rId2900" Type="http://schemas.openxmlformats.org/officeDocument/2006/relationships/image" Target="media/image5250.emf"/><Relationship Id="rId3095" Type="http://schemas.openxmlformats.org/officeDocument/2006/relationships/customXml" Target="ink/ink1342.xml"/><Relationship Id="rId1502" Type="http://schemas.openxmlformats.org/officeDocument/2006/relationships/image" Target="media/image6910.emf"/><Relationship Id="rId1807" Type="http://schemas.openxmlformats.org/officeDocument/2006/relationships/oleObject" Target="embeddings/oleObject139.bin"/><Relationship Id="rId3162" Type="http://schemas.openxmlformats.org/officeDocument/2006/relationships/image" Target="media/image1221.emf"/><Relationship Id="rId290" Type="http://schemas.openxmlformats.org/officeDocument/2006/relationships/customXml" Target="ink/ink119.xml"/><Relationship Id="rId388" Type="http://schemas.openxmlformats.org/officeDocument/2006/relationships/customXml" Target="ink/ink168.xml"/><Relationship Id="rId2069" Type="http://schemas.openxmlformats.org/officeDocument/2006/relationships/customXml" Target="ink/ink868.xml"/><Relationship Id="rId3022" Type="http://schemas.openxmlformats.org/officeDocument/2006/relationships/customXml" Target="ink/ink1305.xml"/><Relationship Id="rId3467" Type="http://schemas.openxmlformats.org/officeDocument/2006/relationships/customXml" Target="ink/ink1520.xml"/><Relationship Id="rId3674" Type="http://schemas.openxmlformats.org/officeDocument/2006/relationships/image" Target="media/image1477.emf"/><Relationship Id="rId150" Type="http://schemas.openxmlformats.org/officeDocument/2006/relationships/image" Target="media/image71.emf"/><Relationship Id="rId595" Type="http://schemas.openxmlformats.org/officeDocument/2006/relationships/customXml" Target="ink/ink262.xml"/><Relationship Id="rId2276" Type="http://schemas.openxmlformats.org/officeDocument/2006/relationships/image" Target="media/image848.emf"/><Relationship Id="rId2483" Type="http://schemas.openxmlformats.org/officeDocument/2006/relationships/customXml" Target="ink/ink1050.xml"/><Relationship Id="rId2690" Type="http://schemas.openxmlformats.org/officeDocument/2006/relationships/customXml" Target="ink/ink1148.xml"/><Relationship Id="rId3327" Type="http://schemas.openxmlformats.org/officeDocument/2006/relationships/customXml" Target="ink/ink1450.xml"/><Relationship Id="rId3534" Type="http://schemas.openxmlformats.org/officeDocument/2006/relationships/image" Target="media/image1407.emf"/><Relationship Id="rId3741" Type="http://schemas.openxmlformats.org/officeDocument/2006/relationships/customXml" Target="ink/ink1657.xml"/><Relationship Id="rId248" Type="http://schemas.openxmlformats.org/officeDocument/2006/relationships/customXml" Target="ink/ink103.xml"/><Relationship Id="rId455" Type="http://schemas.openxmlformats.org/officeDocument/2006/relationships/image" Target="media/image218.emf"/><Relationship Id="rId662" Type="http://schemas.openxmlformats.org/officeDocument/2006/relationships/image" Target="media/image295.emf"/><Relationship Id="rId1085" Type="http://schemas.openxmlformats.org/officeDocument/2006/relationships/image" Target="media/image3040.emf"/><Relationship Id="rId1292" Type="http://schemas.openxmlformats.org/officeDocument/2006/relationships/image" Target="media/image463.emf"/><Relationship Id="rId2136" Type="http://schemas.openxmlformats.org/officeDocument/2006/relationships/image" Target="media/image778.emf"/><Relationship Id="rId2343" Type="http://schemas.openxmlformats.org/officeDocument/2006/relationships/image" Target="media/image880.emf"/><Relationship Id="rId2550" Type="http://schemas.openxmlformats.org/officeDocument/2006/relationships/image" Target="media/image973.emf"/><Relationship Id="rId2788" Type="http://schemas.openxmlformats.org/officeDocument/2006/relationships/image" Target="media/image1083.emf"/><Relationship Id="rId2995" Type="http://schemas.openxmlformats.org/officeDocument/2006/relationships/image" Target="media/image1145.emf"/><Relationship Id="rId3601" Type="http://schemas.openxmlformats.org/officeDocument/2006/relationships/customXml" Target="ink/ink1587.xml"/><Relationship Id="rId108" Type="http://schemas.openxmlformats.org/officeDocument/2006/relationships/image" Target="media/image50.emf"/><Relationship Id="rId315" Type="http://schemas.openxmlformats.org/officeDocument/2006/relationships/image" Target="media/image148.emf"/><Relationship Id="rId522" Type="http://schemas.openxmlformats.org/officeDocument/2006/relationships/image" Target="media/image122.emf"/><Relationship Id="rId967" Type="http://schemas.openxmlformats.org/officeDocument/2006/relationships/customXml" Target="ink/ink440.xml"/><Relationship Id="rId1152" Type="http://schemas.openxmlformats.org/officeDocument/2006/relationships/image" Target="media/image416.wmf"/><Relationship Id="rId1597" Type="http://schemas.openxmlformats.org/officeDocument/2006/relationships/customXml" Target="ink/ink699.xml"/><Relationship Id="rId2203" Type="http://schemas.openxmlformats.org/officeDocument/2006/relationships/customXml" Target="ink/ink932.xml"/><Relationship Id="rId2410" Type="http://schemas.openxmlformats.org/officeDocument/2006/relationships/customXml" Target="ink/ink1029.xml"/><Relationship Id="rId2648" Type="http://schemas.openxmlformats.org/officeDocument/2006/relationships/customXml" Target="ink/ink1127.xml"/><Relationship Id="rId2855" Type="http://schemas.openxmlformats.org/officeDocument/2006/relationships/customXml" Target="ink/ink1221.xml"/><Relationship Id="rId96" Type="http://schemas.openxmlformats.org/officeDocument/2006/relationships/image" Target="media/image44.emf"/><Relationship Id="rId827" Type="http://schemas.openxmlformats.org/officeDocument/2006/relationships/image" Target="media/image2660.emf"/><Relationship Id="rId1012" Type="http://schemas.openxmlformats.org/officeDocument/2006/relationships/image" Target="media/image413.wmf"/><Relationship Id="rId1457" Type="http://schemas.openxmlformats.org/officeDocument/2006/relationships/customXml" Target="ink/ink641.xml"/><Relationship Id="rId1664" Type="http://schemas.openxmlformats.org/officeDocument/2006/relationships/image" Target="media/image566.wmf"/><Relationship Id="rId1871" Type="http://schemas.openxmlformats.org/officeDocument/2006/relationships/image" Target="media/image647.emf"/><Relationship Id="rId2508" Type="http://schemas.openxmlformats.org/officeDocument/2006/relationships/image" Target="media/image955.emf"/><Relationship Id="rId2715" Type="http://schemas.openxmlformats.org/officeDocument/2006/relationships/image" Target="media/image1055.emf"/><Relationship Id="rId2922" Type="http://schemas.openxmlformats.org/officeDocument/2006/relationships/image" Target="media/image1117.emf"/><Relationship Id="rId1317" Type="http://schemas.openxmlformats.org/officeDocument/2006/relationships/customXml" Target="ink/ink579.xml"/><Relationship Id="rId1524" Type="http://schemas.openxmlformats.org/officeDocument/2006/relationships/image" Target="media/image2270.emf"/><Relationship Id="rId1731" Type="http://schemas.openxmlformats.org/officeDocument/2006/relationships/image" Target="media/image598.emf"/><Relationship Id="rId1969" Type="http://schemas.openxmlformats.org/officeDocument/2006/relationships/customXml" Target="ink/ink838.xml"/><Relationship Id="rId3184" Type="http://schemas.openxmlformats.org/officeDocument/2006/relationships/image" Target="media/image1232.emf"/><Relationship Id="rId23" Type="http://schemas.openxmlformats.org/officeDocument/2006/relationships/customXml" Target="ink/ink8.xml"/><Relationship Id="rId1829" Type="http://schemas.openxmlformats.org/officeDocument/2006/relationships/image" Target="media/image626.emf"/><Relationship Id="rId3391" Type="http://schemas.openxmlformats.org/officeDocument/2006/relationships/customXml" Target="ink/ink1482.xml"/><Relationship Id="rId3489" Type="http://schemas.openxmlformats.org/officeDocument/2006/relationships/customXml" Target="ink/ink1531.xml"/><Relationship Id="rId3696" Type="http://schemas.openxmlformats.org/officeDocument/2006/relationships/image" Target="media/image1488.emf"/><Relationship Id="rId2298" Type="http://schemas.openxmlformats.org/officeDocument/2006/relationships/customXml" Target="ink/ink973.xml"/><Relationship Id="rId3044" Type="http://schemas.openxmlformats.org/officeDocument/2006/relationships/customXml" Target="ink/ink1316.xml"/><Relationship Id="rId3251" Type="http://schemas.openxmlformats.org/officeDocument/2006/relationships/image" Target="media/image1266.wmf"/><Relationship Id="rId3349" Type="http://schemas.openxmlformats.org/officeDocument/2006/relationships/customXml" Target="ink/ink1461.xml"/><Relationship Id="rId3556" Type="http://schemas.openxmlformats.org/officeDocument/2006/relationships/image" Target="media/image1418.emf"/><Relationship Id="rId172" Type="http://schemas.openxmlformats.org/officeDocument/2006/relationships/image" Target="media/image78.emf"/><Relationship Id="rId477" Type="http://schemas.openxmlformats.org/officeDocument/2006/relationships/image" Target="media/image229.emf"/><Relationship Id="rId684" Type="http://schemas.openxmlformats.org/officeDocument/2006/relationships/image" Target="media/image306.emf"/><Relationship Id="rId2060" Type="http://schemas.openxmlformats.org/officeDocument/2006/relationships/image" Target="media/image740.emf"/><Relationship Id="rId2158" Type="http://schemas.openxmlformats.org/officeDocument/2006/relationships/image" Target="media/image789.emf"/><Relationship Id="rId2365" Type="http://schemas.openxmlformats.org/officeDocument/2006/relationships/image" Target="media/image891.emf"/><Relationship Id="rId3111" Type="http://schemas.openxmlformats.org/officeDocument/2006/relationships/customXml" Target="ink/ink1350.xml"/><Relationship Id="rId3209" Type="http://schemas.openxmlformats.org/officeDocument/2006/relationships/customXml" Target="ink/ink1399.xml"/><Relationship Id="rId3763" Type="http://schemas.openxmlformats.org/officeDocument/2006/relationships/customXml" Target="ink/ink1668.xml"/><Relationship Id="rId337" Type="http://schemas.openxmlformats.org/officeDocument/2006/relationships/image" Target="media/image159.emf"/><Relationship Id="rId891" Type="http://schemas.openxmlformats.org/officeDocument/2006/relationships/image" Target="media/image357.emf"/><Relationship Id="rId989" Type="http://schemas.openxmlformats.org/officeDocument/2006/relationships/customXml" Target="ink/ink451.xml"/><Relationship Id="rId2018" Type="http://schemas.openxmlformats.org/officeDocument/2006/relationships/image" Target="media/image719.emf"/><Relationship Id="rId2572" Type="http://schemas.openxmlformats.org/officeDocument/2006/relationships/customXml" Target="ink/ink1090.xml"/><Relationship Id="rId2877" Type="http://schemas.openxmlformats.org/officeDocument/2006/relationships/customXml" Target="ink/ink1232.xml"/><Relationship Id="rId3416" Type="http://schemas.openxmlformats.org/officeDocument/2006/relationships/image" Target="media/image1348.emf"/><Relationship Id="rId3623" Type="http://schemas.openxmlformats.org/officeDocument/2006/relationships/customXml" Target="ink/ink1598.xml"/><Relationship Id="rId544" Type="http://schemas.openxmlformats.org/officeDocument/2006/relationships/image" Target="media/image235.emf"/><Relationship Id="rId751" Type="http://schemas.openxmlformats.org/officeDocument/2006/relationships/customXml" Target="ink/ink340.xml"/><Relationship Id="rId849" Type="http://schemas.openxmlformats.org/officeDocument/2006/relationships/image" Target="media/image2770.emf"/><Relationship Id="rId1174" Type="http://schemas.openxmlformats.org/officeDocument/2006/relationships/customXml" Target="ink/ink529.xml"/><Relationship Id="rId1381" Type="http://schemas.openxmlformats.org/officeDocument/2006/relationships/customXml" Target="ink/ink611.xml"/><Relationship Id="rId1479" Type="http://schemas.openxmlformats.org/officeDocument/2006/relationships/customXml" Target="ink/ink648.xml"/><Relationship Id="rId1686" Type="http://schemas.openxmlformats.org/officeDocument/2006/relationships/customXml" Target="ink/ink739.xml"/><Relationship Id="rId2225" Type="http://schemas.openxmlformats.org/officeDocument/2006/relationships/customXml" Target="ink/ink940.xml"/><Relationship Id="rId2432" Type="http://schemas.openxmlformats.org/officeDocument/2006/relationships/image" Target="media/image925.wmf"/><Relationship Id="rId404" Type="http://schemas.openxmlformats.org/officeDocument/2006/relationships/customXml" Target="ink/ink176.xml"/><Relationship Id="rId611" Type="http://schemas.openxmlformats.org/officeDocument/2006/relationships/customXml" Target="ink/ink270.xml"/><Relationship Id="rId1034" Type="http://schemas.openxmlformats.org/officeDocument/2006/relationships/customXml" Target="ink/ink479.xml"/><Relationship Id="rId1241" Type="http://schemas.openxmlformats.org/officeDocument/2006/relationships/image" Target="media/image438.wmf"/><Relationship Id="rId1339" Type="http://schemas.openxmlformats.org/officeDocument/2006/relationships/customXml" Target="ink/ink590.xml"/><Relationship Id="rId1893" Type="http://schemas.openxmlformats.org/officeDocument/2006/relationships/image" Target="media/image658.emf"/><Relationship Id="rId2737" Type="http://schemas.openxmlformats.org/officeDocument/2006/relationships/image" Target="media/image1065.emf"/><Relationship Id="rId2944" Type="http://schemas.openxmlformats.org/officeDocument/2006/relationships/customXml" Target="ink/ink1266.xml"/><Relationship Id="rId709" Type="http://schemas.openxmlformats.org/officeDocument/2006/relationships/customXml" Target="ink/ink319.xml"/><Relationship Id="rId916" Type="http://schemas.openxmlformats.org/officeDocument/2006/relationships/customXml" Target="ink/ink417.xml"/><Relationship Id="rId1101" Type="http://schemas.openxmlformats.org/officeDocument/2006/relationships/image" Target="media/image3200.emf"/><Relationship Id="rId1546" Type="http://schemas.openxmlformats.org/officeDocument/2006/relationships/image" Target="media/image2960.emf"/><Relationship Id="rId1753" Type="http://schemas.openxmlformats.org/officeDocument/2006/relationships/oleObject" Target="embeddings/oleObject111.bin"/><Relationship Id="rId1960" Type="http://schemas.openxmlformats.org/officeDocument/2006/relationships/image" Target="media/image691.emf"/><Relationship Id="rId2804" Type="http://schemas.openxmlformats.org/officeDocument/2006/relationships/image" Target="media/image4980.emf"/><Relationship Id="rId45" Type="http://schemas.openxmlformats.org/officeDocument/2006/relationships/customXml" Target="ink/ink19.xml"/><Relationship Id="rId1406" Type="http://schemas.openxmlformats.org/officeDocument/2006/relationships/image" Target="media/image520.emf"/><Relationship Id="rId1613" Type="http://schemas.openxmlformats.org/officeDocument/2006/relationships/customXml" Target="ink/ink707.xml"/><Relationship Id="rId1820" Type="http://schemas.openxmlformats.org/officeDocument/2006/relationships/image" Target="media/image920.wmf"/><Relationship Id="rId3066" Type="http://schemas.openxmlformats.org/officeDocument/2006/relationships/image" Target="media/image1173.emf"/><Relationship Id="rId3273" Type="http://schemas.openxmlformats.org/officeDocument/2006/relationships/customXml" Target="ink/ink1423.xml"/><Relationship Id="rId3480" Type="http://schemas.openxmlformats.org/officeDocument/2006/relationships/image" Target="media/image1380.emf"/><Relationship Id="rId194" Type="http://schemas.openxmlformats.org/officeDocument/2006/relationships/customXml" Target="ink/ink78.xml"/><Relationship Id="rId1918" Type="http://schemas.openxmlformats.org/officeDocument/2006/relationships/customXml" Target="ink/ink812.xml"/><Relationship Id="rId2082" Type="http://schemas.openxmlformats.org/officeDocument/2006/relationships/image" Target="media/image751.emf"/><Relationship Id="rId3133" Type="http://schemas.openxmlformats.org/officeDocument/2006/relationships/customXml" Target="ink/ink1361.xml"/><Relationship Id="rId3578" Type="http://schemas.openxmlformats.org/officeDocument/2006/relationships/image" Target="media/image1429.emf"/><Relationship Id="rId3785" Type="http://schemas.openxmlformats.org/officeDocument/2006/relationships/customXml" Target="ink/ink1679.xml"/><Relationship Id="rId261" Type="http://schemas.openxmlformats.org/officeDocument/2006/relationships/oleObject" Target="embeddings/oleObject18.bin"/><Relationship Id="rId499" Type="http://schemas.openxmlformats.org/officeDocument/2006/relationships/customXml" Target="ink/ink214.xml"/><Relationship Id="rId2387" Type="http://schemas.openxmlformats.org/officeDocument/2006/relationships/image" Target="media/image902.emf"/><Relationship Id="rId2594" Type="http://schemas.openxmlformats.org/officeDocument/2006/relationships/customXml" Target="ink/ink1101.xml"/><Relationship Id="rId3340" Type="http://schemas.openxmlformats.org/officeDocument/2006/relationships/image" Target="media/image1310.emf"/><Relationship Id="rId3438" Type="http://schemas.openxmlformats.org/officeDocument/2006/relationships/image" Target="media/image1359.emf"/><Relationship Id="rId3645" Type="http://schemas.openxmlformats.org/officeDocument/2006/relationships/customXml" Target="ink/ink1609.xml"/><Relationship Id="rId359" Type="http://schemas.openxmlformats.org/officeDocument/2006/relationships/image" Target="media/image170.emf"/><Relationship Id="rId566" Type="http://schemas.openxmlformats.org/officeDocument/2006/relationships/image" Target="media/image247.emf"/><Relationship Id="rId773" Type="http://schemas.openxmlformats.org/officeDocument/2006/relationships/oleObject" Target="embeddings/oleObject35.bin"/><Relationship Id="rId1196" Type="http://schemas.openxmlformats.org/officeDocument/2006/relationships/hyperlink" Target="https://www.geogebra.org/m/KnFAZ8fa" TargetMode="External"/><Relationship Id="rId2247" Type="http://schemas.openxmlformats.org/officeDocument/2006/relationships/customXml" Target="ink/ink951.xml"/><Relationship Id="rId2454" Type="http://schemas.openxmlformats.org/officeDocument/2006/relationships/image" Target="media/image935.emf"/><Relationship Id="rId2899" Type="http://schemas.openxmlformats.org/officeDocument/2006/relationships/customXml" Target="ink/ink1243.xml"/><Relationship Id="rId3200" Type="http://schemas.openxmlformats.org/officeDocument/2006/relationships/image" Target="media/image1240.emf"/><Relationship Id="rId3505" Type="http://schemas.openxmlformats.org/officeDocument/2006/relationships/customXml" Target="ink/ink1539.xml"/><Relationship Id="rId121" Type="http://schemas.openxmlformats.org/officeDocument/2006/relationships/customXml" Target="ink/ink57.xml"/><Relationship Id="rId219" Type="http://schemas.openxmlformats.org/officeDocument/2006/relationships/image" Target="media/image101.emf"/><Relationship Id="rId426" Type="http://schemas.openxmlformats.org/officeDocument/2006/relationships/customXml" Target="ink/ink187.xml"/><Relationship Id="rId633" Type="http://schemas.openxmlformats.org/officeDocument/2006/relationships/customXml" Target="ink/ink281.xml"/><Relationship Id="rId980" Type="http://schemas.openxmlformats.org/officeDocument/2006/relationships/image" Target="media/image398.emf"/><Relationship Id="rId1056" Type="http://schemas.openxmlformats.org/officeDocument/2006/relationships/customXml" Target="ink/ink501.xml"/><Relationship Id="rId1263" Type="http://schemas.openxmlformats.org/officeDocument/2006/relationships/customXml" Target="ink/ink552.xml"/><Relationship Id="rId2107" Type="http://schemas.openxmlformats.org/officeDocument/2006/relationships/image" Target="media/image764.wmf"/><Relationship Id="rId2314" Type="http://schemas.openxmlformats.org/officeDocument/2006/relationships/customXml" Target="ink/ink981.xml"/><Relationship Id="rId2661" Type="http://schemas.openxmlformats.org/officeDocument/2006/relationships/image" Target="media/image1028.emf"/><Relationship Id="rId2759" Type="http://schemas.openxmlformats.org/officeDocument/2006/relationships/image" Target="media/image1070.wmf"/><Relationship Id="rId2966" Type="http://schemas.openxmlformats.org/officeDocument/2006/relationships/customXml" Target="ink/ink1277.xml"/><Relationship Id="rId3712" Type="http://schemas.openxmlformats.org/officeDocument/2006/relationships/image" Target="media/image1496.emf"/><Relationship Id="rId840" Type="http://schemas.openxmlformats.org/officeDocument/2006/relationships/customXml" Target="ink/ink381.xml"/><Relationship Id="rId938" Type="http://schemas.openxmlformats.org/officeDocument/2006/relationships/customXml" Target="ink/ink428.xml"/><Relationship Id="rId1470" Type="http://schemas.openxmlformats.org/officeDocument/2006/relationships/oleObject" Target="embeddings/oleObject92.bin"/><Relationship Id="rId1568" Type="http://schemas.openxmlformats.org/officeDocument/2006/relationships/image" Target="media/image3770.emf"/><Relationship Id="rId1775" Type="http://schemas.openxmlformats.org/officeDocument/2006/relationships/image" Target="media/image780.wmf"/><Relationship Id="rId2521" Type="http://schemas.openxmlformats.org/officeDocument/2006/relationships/image" Target="media/image961.wmf"/><Relationship Id="rId2619" Type="http://schemas.openxmlformats.org/officeDocument/2006/relationships/oleObject" Target="embeddings/oleObject206.bin"/><Relationship Id="rId2826" Type="http://schemas.openxmlformats.org/officeDocument/2006/relationships/image" Target="media/image5070.emf"/><Relationship Id="rId67" Type="http://schemas.openxmlformats.org/officeDocument/2006/relationships/customXml" Target="ink/ink30.xml"/><Relationship Id="rId700" Type="http://schemas.openxmlformats.org/officeDocument/2006/relationships/image" Target="media/image314.emf"/><Relationship Id="rId1123" Type="http://schemas.openxmlformats.org/officeDocument/2006/relationships/image" Target="media/image3420.emf"/><Relationship Id="rId1330" Type="http://schemas.openxmlformats.org/officeDocument/2006/relationships/image" Target="media/image482.emf"/><Relationship Id="rId1428" Type="http://schemas.openxmlformats.org/officeDocument/2006/relationships/image" Target="media/image531.emf"/><Relationship Id="rId1635" Type="http://schemas.openxmlformats.org/officeDocument/2006/relationships/customXml" Target="ink/ink718.xml"/><Relationship Id="rId1982" Type="http://schemas.openxmlformats.org/officeDocument/2006/relationships/image" Target="media/image702.wmf"/><Relationship Id="rId3088" Type="http://schemas.openxmlformats.org/officeDocument/2006/relationships/image" Target="media/image1184.emf"/><Relationship Id="rId1842" Type="http://schemas.openxmlformats.org/officeDocument/2006/relationships/customXml" Target="ink/ink774.xml"/><Relationship Id="rId3295" Type="http://schemas.openxmlformats.org/officeDocument/2006/relationships/customXml" Target="ink/ink1434.xml"/><Relationship Id="rId1702" Type="http://schemas.openxmlformats.org/officeDocument/2006/relationships/customXml" Target="ink/ink747.xml"/><Relationship Id="rId3155" Type="http://schemas.openxmlformats.org/officeDocument/2006/relationships/customXml" Target="ink/ink1372.xml"/><Relationship Id="rId3362" Type="http://schemas.openxmlformats.org/officeDocument/2006/relationships/image" Target="media/image1321.emf"/><Relationship Id="rId283" Type="http://schemas.openxmlformats.org/officeDocument/2006/relationships/image" Target="media/image132.emf"/><Relationship Id="rId490" Type="http://schemas.openxmlformats.org/officeDocument/2006/relationships/oleObject" Target="embeddings/oleObject31.bin"/><Relationship Id="rId2171" Type="http://schemas.openxmlformats.org/officeDocument/2006/relationships/customXml" Target="ink/ink916.xml"/><Relationship Id="rId3015" Type="http://schemas.openxmlformats.org/officeDocument/2006/relationships/image" Target="media/image536.emf"/><Relationship Id="rId3222" Type="http://schemas.openxmlformats.org/officeDocument/2006/relationships/image" Target="media/image1251.emf"/><Relationship Id="rId3667" Type="http://schemas.openxmlformats.org/officeDocument/2006/relationships/customXml" Target="ink/ink1620.xml"/><Relationship Id="rId143" Type="http://schemas.openxmlformats.org/officeDocument/2006/relationships/image" Target="media/image3.wmf"/><Relationship Id="rId350" Type="http://schemas.openxmlformats.org/officeDocument/2006/relationships/customXml" Target="ink/ink149.xml"/><Relationship Id="rId588" Type="http://schemas.openxmlformats.org/officeDocument/2006/relationships/image" Target="media/image258.emf"/><Relationship Id="rId795" Type="http://schemas.openxmlformats.org/officeDocument/2006/relationships/image" Target="media/image2500.emf"/><Relationship Id="rId2031" Type="http://schemas.openxmlformats.org/officeDocument/2006/relationships/customXml" Target="ink/ink853.xml"/><Relationship Id="rId2269" Type="http://schemas.openxmlformats.org/officeDocument/2006/relationships/customXml" Target="ink/ink962.xml"/><Relationship Id="rId2476" Type="http://schemas.openxmlformats.org/officeDocument/2006/relationships/oleObject" Target="embeddings/oleObject197.bin"/><Relationship Id="rId2683" Type="http://schemas.openxmlformats.org/officeDocument/2006/relationships/image" Target="media/image1039.emf"/><Relationship Id="rId2890" Type="http://schemas.openxmlformats.org/officeDocument/2006/relationships/image" Target="media/image1102.emf"/><Relationship Id="rId3527" Type="http://schemas.openxmlformats.org/officeDocument/2006/relationships/customXml" Target="ink/ink1550.xml"/><Relationship Id="rId3734" Type="http://schemas.openxmlformats.org/officeDocument/2006/relationships/image" Target="media/image1507.emf"/><Relationship Id="rId9" Type="http://schemas.openxmlformats.org/officeDocument/2006/relationships/customXml" Target="ink/ink1.xml"/><Relationship Id="rId210" Type="http://schemas.openxmlformats.org/officeDocument/2006/relationships/customXml" Target="ink/ink85.xml"/><Relationship Id="rId448" Type="http://schemas.openxmlformats.org/officeDocument/2006/relationships/customXml" Target="ink/ink198.xml"/><Relationship Id="rId655" Type="http://schemas.openxmlformats.org/officeDocument/2006/relationships/customXml" Target="ink/ink292.xml"/><Relationship Id="rId862" Type="http://schemas.openxmlformats.org/officeDocument/2006/relationships/customXml" Target="ink/ink392.xml"/><Relationship Id="rId1078" Type="http://schemas.openxmlformats.org/officeDocument/2006/relationships/image" Target="media/image299.wmf"/><Relationship Id="rId1285" Type="http://schemas.openxmlformats.org/officeDocument/2006/relationships/customXml" Target="ink/ink563.xml"/><Relationship Id="rId1492" Type="http://schemas.openxmlformats.org/officeDocument/2006/relationships/oleObject" Target="embeddings/oleObject97.bin"/><Relationship Id="rId2129" Type="http://schemas.openxmlformats.org/officeDocument/2006/relationships/customXml" Target="ink/ink896.xml"/><Relationship Id="rId2336" Type="http://schemas.openxmlformats.org/officeDocument/2006/relationships/customXml" Target="ink/ink992.xml"/><Relationship Id="rId2543" Type="http://schemas.openxmlformats.org/officeDocument/2006/relationships/customXml" Target="ink/ink1075.xml"/><Relationship Id="rId2750" Type="http://schemas.openxmlformats.org/officeDocument/2006/relationships/customXml" Target="ink/ink1174.xml"/><Relationship Id="rId2988" Type="http://schemas.openxmlformats.org/officeDocument/2006/relationships/customXml" Target="ink/ink1288.xml"/><Relationship Id="rId3801" Type="http://schemas.openxmlformats.org/officeDocument/2006/relationships/customXml" Target="ink/ink1687.xml"/><Relationship Id="rId308" Type="http://schemas.openxmlformats.org/officeDocument/2006/relationships/customXml" Target="ink/ink128.xml"/><Relationship Id="rId515" Type="http://schemas.openxmlformats.org/officeDocument/2006/relationships/customXml" Target="ink/ink222.xml"/><Relationship Id="rId722" Type="http://schemas.openxmlformats.org/officeDocument/2006/relationships/image" Target="media/image325.emf"/><Relationship Id="rId1145" Type="http://schemas.openxmlformats.org/officeDocument/2006/relationships/image" Target="media/image3610.emf"/><Relationship Id="rId1352" Type="http://schemas.openxmlformats.org/officeDocument/2006/relationships/image" Target="media/image493.emf"/><Relationship Id="rId1797" Type="http://schemas.openxmlformats.org/officeDocument/2006/relationships/oleObject" Target="embeddings/oleObject134.bin"/><Relationship Id="rId2403" Type="http://schemas.openxmlformats.org/officeDocument/2006/relationships/image" Target="media/image910.emf"/><Relationship Id="rId2848" Type="http://schemas.openxmlformats.org/officeDocument/2006/relationships/image" Target="media/image1091.emf"/><Relationship Id="rId89" Type="http://schemas.openxmlformats.org/officeDocument/2006/relationships/customXml" Target="ink/ink41.xml"/><Relationship Id="rId1005" Type="http://schemas.openxmlformats.org/officeDocument/2006/relationships/customXml" Target="ink/ink459.xml"/><Relationship Id="rId1212" Type="http://schemas.openxmlformats.org/officeDocument/2006/relationships/image" Target="media/image940.emf"/><Relationship Id="rId1657" Type="http://schemas.openxmlformats.org/officeDocument/2006/relationships/customXml" Target="ink/ink729.xml"/><Relationship Id="rId1864" Type="http://schemas.openxmlformats.org/officeDocument/2006/relationships/customXml" Target="ink/ink785.xml"/><Relationship Id="rId2610" Type="http://schemas.openxmlformats.org/officeDocument/2006/relationships/customXml" Target="ink/ink1109.xml"/><Relationship Id="rId2708" Type="http://schemas.openxmlformats.org/officeDocument/2006/relationships/customXml" Target="ink/ink1157.xml"/><Relationship Id="rId2915" Type="http://schemas.openxmlformats.org/officeDocument/2006/relationships/customXml" Target="ink/ink1251.xml"/><Relationship Id="rId1517" Type="http://schemas.openxmlformats.org/officeDocument/2006/relationships/customXml" Target="ink/ink660.xml"/><Relationship Id="rId1724" Type="http://schemas.openxmlformats.org/officeDocument/2006/relationships/customXml" Target="ink/ink758.xml"/><Relationship Id="rId3177" Type="http://schemas.openxmlformats.org/officeDocument/2006/relationships/customXml" Target="ink/ink1383.xml"/><Relationship Id="rId16" Type="http://schemas.openxmlformats.org/officeDocument/2006/relationships/image" Target="media/image4.emf"/><Relationship Id="rId1931" Type="http://schemas.openxmlformats.org/officeDocument/2006/relationships/image" Target="media/image677.emf"/><Relationship Id="rId3037" Type="http://schemas.openxmlformats.org/officeDocument/2006/relationships/image" Target="media/image1161.emf"/><Relationship Id="rId3384" Type="http://schemas.openxmlformats.org/officeDocument/2006/relationships/image" Target="media/image1332.emf"/><Relationship Id="rId3591" Type="http://schemas.openxmlformats.org/officeDocument/2006/relationships/customXml" Target="ink/ink1582.xml"/><Relationship Id="rId3689" Type="http://schemas.openxmlformats.org/officeDocument/2006/relationships/customXml" Target="ink/ink1631.xml"/><Relationship Id="rId2193" Type="http://schemas.openxmlformats.org/officeDocument/2006/relationships/customXml" Target="ink/ink927.xml"/><Relationship Id="rId2498" Type="http://schemas.openxmlformats.org/officeDocument/2006/relationships/image" Target="media/image950.emf"/><Relationship Id="rId3244" Type="http://schemas.openxmlformats.org/officeDocument/2006/relationships/image" Target="media/image1262.emf"/><Relationship Id="rId3451" Type="http://schemas.openxmlformats.org/officeDocument/2006/relationships/customXml" Target="ink/ink1512.xml"/><Relationship Id="rId3549" Type="http://schemas.openxmlformats.org/officeDocument/2006/relationships/customXml" Target="ink/ink1561.xml"/><Relationship Id="rId165" Type="http://schemas.openxmlformats.org/officeDocument/2006/relationships/image" Target="media/image8.wmf"/><Relationship Id="rId372" Type="http://schemas.openxmlformats.org/officeDocument/2006/relationships/customXml" Target="ink/ink160.xml"/><Relationship Id="rId677" Type="http://schemas.openxmlformats.org/officeDocument/2006/relationships/customXml" Target="ink/ink303.xml"/><Relationship Id="rId2053" Type="http://schemas.openxmlformats.org/officeDocument/2006/relationships/customXml" Target="ink/ink861.xml"/><Relationship Id="rId2260" Type="http://schemas.openxmlformats.org/officeDocument/2006/relationships/image" Target="media/image840.emf"/><Relationship Id="rId2358" Type="http://schemas.openxmlformats.org/officeDocument/2006/relationships/customXml" Target="ink/ink1003.xml"/><Relationship Id="rId3104" Type="http://schemas.openxmlformats.org/officeDocument/2006/relationships/image" Target="media/image1192.emf"/><Relationship Id="rId3311" Type="http://schemas.openxmlformats.org/officeDocument/2006/relationships/customXml" Target="ink/ink1442.xml"/><Relationship Id="rId3756" Type="http://schemas.openxmlformats.org/officeDocument/2006/relationships/image" Target="media/image1518.emf"/><Relationship Id="rId232" Type="http://schemas.openxmlformats.org/officeDocument/2006/relationships/image" Target="media/image107.emf"/><Relationship Id="rId884" Type="http://schemas.openxmlformats.org/officeDocument/2006/relationships/customXml" Target="ink/ink401.xml"/><Relationship Id="rId2120" Type="http://schemas.openxmlformats.org/officeDocument/2006/relationships/image" Target="media/image770.emf"/><Relationship Id="rId2565" Type="http://schemas.openxmlformats.org/officeDocument/2006/relationships/customXml" Target="ink/ink1086.xml"/><Relationship Id="rId2772" Type="http://schemas.openxmlformats.org/officeDocument/2006/relationships/image" Target="media/image1075.emf"/><Relationship Id="rId3409" Type="http://schemas.openxmlformats.org/officeDocument/2006/relationships/customXml" Target="ink/ink1491.xml"/><Relationship Id="rId3616" Type="http://schemas.openxmlformats.org/officeDocument/2006/relationships/image" Target="media/image1448.emf"/><Relationship Id="rId537" Type="http://schemas.openxmlformats.org/officeDocument/2006/relationships/customXml" Target="ink/ink233.xml"/><Relationship Id="rId744" Type="http://schemas.openxmlformats.org/officeDocument/2006/relationships/image" Target="media/image336.emf"/><Relationship Id="rId951" Type="http://schemas.openxmlformats.org/officeDocument/2006/relationships/image" Target="media/image2930.emf"/><Relationship Id="rId1167" Type="http://schemas.openxmlformats.org/officeDocument/2006/relationships/oleObject" Target="embeddings/oleObject56.bin"/><Relationship Id="rId1374" Type="http://schemas.openxmlformats.org/officeDocument/2006/relationships/image" Target="media/image504.emf"/><Relationship Id="rId1581" Type="http://schemas.openxmlformats.org/officeDocument/2006/relationships/customXml" Target="ink/ink692.xml"/><Relationship Id="rId1679" Type="http://schemas.openxmlformats.org/officeDocument/2006/relationships/image" Target="media/image572.emf"/><Relationship Id="rId2218" Type="http://schemas.openxmlformats.org/officeDocument/2006/relationships/image" Target="media/image819.emf"/><Relationship Id="rId2425" Type="http://schemas.openxmlformats.org/officeDocument/2006/relationships/image" Target="media/image921.emf"/><Relationship Id="rId2632" Type="http://schemas.openxmlformats.org/officeDocument/2006/relationships/customXml" Target="ink/ink1119.xml"/><Relationship Id="rId80" Type="http://schemas.openxmlformats.org/officeDocument/2006/relationships/image" Target="media/image36.emf"/><Relationship Id="rId604" Type="http://schemas.openxmlformats.org/officeDocument/2006/relationships/image" Target="media/image266.emf"/><Relationship Id="rId811" Type="http://schemas.openxmlformats.org/officeDocument/2006/relationships/image" Target="media/image2580.emf"/><Relationship Id="rId1027" Type="http://schemas.openxmlformats.org/officeDocument/2006/relationships/customXml" Target="ink/ink472.xml"/><Relationship Id="rId1234" Type="http://schemas.openxmlformats.org/officeDocument/2006/relationships/image" Target="media/image3870.wmf"/><Relationship Id="rId1441" Type="http://schemas.openxmlformats.org/officeDocument/2006/relationships/oleObject" Target="embeddings/oleObject84.bin"/><Relationship Id="rId1886" Type="http://schemas.openxmlformats.org/officeDocument/2006/relationships/customXml" Target="ink/ink796.xml"/><Relationship Id="rId2937" Type="http://schemas.openxmlformats.org/officeDocument/2006/relationships/image" Target="media/image5270.emf"/><Relationship Id="rId909" Type="http://schemas.openxmlformats.org/officeDocument/2006/relationships/image" Target="media/image366.emf"/><Relationship Id="rId1301" Type="http://schemas.openxmlformats.org/officeDocument/2006/relationships/customXml" Target="ink/ink571.xml"/><Relationship Id="rId1539" Type="http://schemas.openxmlformats.org/officeDocument/2006/relationships/customXml" Target="ink/ink671.xml"/><Relationship Id="rId1746" Type="http://schemas.openxmlformats.org/officeDocument/2006/relationships/image" Target="media/image606.wmf"/><Relationship Id="rId1953" Type="http://schemas.openxmlformats.org/officeDocument/2006/relationships/customXml" Target="ink/ink830.xml"/><Relationship Id="rId3199" Type="http://schemas.openxmlformats.org/officeDocument/2006/relationships/customXml" Target="ink/ink1394.xml"/><Relationship Id="rId38" Type="http://schemas.openxmlformats.org/officeDocument/2006/relationships/image" Target="media/image15.emf"/><Relationship Id="rId1606" Type="http://schemas.openxmlformats.org/officeDocument/2006/relationships/image" Target="media/image3971.emf"/><Relationship Id="rId1813" Type="http://schemas.openxmlformats.org/officeDocument/2006/relationships/oleObject" Target="embeddings/oleObject142.bin"/><Relationship Id="rId3059" Type="http://schemas.openxmlformats.org/officeDocument/2006/relationships/image" Target="media/image1170.emf"/><Relationship Id="rId3266" Type="http://schemas.openxmlformats.org/officeDocument/2006/relationships/image" Target="media/image1273.emf"/><Relationship Id="rId3473" Type="http://schemas.openxmlformats.org/officeDocument/2006/relationships/customXml" Target="ink/ink1523.xml"/><Relationship Id="rId187" Type="http://schemas.openxmlformats.org/officeDocument/2006/relationships/image" Target="media/image85.emf"/><Relationship Id="rId394" Type="http://schemas.openxmlformats.org/officeDocument/2006/relationships/customXml" Target="ink/ink171.xml"/><Relationship Id="rId2075" Type="http://schemas.openxmlformats.org/officeDocument/2006/relationships/customXml" Target="ink/ink871.xml"/><Relationship Id="rId2282" Type="http://schemas.openxmlformats.org/officeDocument/2006/relationships/image" Target="media/image851.emf"/><Relationship Id="rId3126" Type="http://schemas.openxmlformats.org/officeDocument/2006/relationships/image" Target="media/image1203.emf"/><Relationship Id="rId3680" Type="http://schemas.openxmlformats.org/officeDocument/2006/relationships/image" Target="media/image1480.emf"/><Relationship Id="rId3778" Type="http://schemas.openxmlformats.org/officeDocument/2006/relationships/image" Target="media/image1529.emf"/><Relationship Id="rId254" Type="http://schemas.openxmlformats.org/officeDocument/2006/relationships/customXml" Target="ink/ink106.xml"/><Relationship Id="rId699" Type="http://schemas.openxmlformats.org/officeDocument/2006/relationships/customXml" Target="ink/ink314.xml"/><Relationship Id="rId1091" Type="http://schemas.openxmlformats.org/officeDocument/2006/relationships/image" Target="media/image3100.emf"/><Relationship Id="rId2587" Type="http://schemas.openxmlformats.org/officeDocument/2006/relationships/image" Target="media/image991.emf"/><Relationship Id="rId2794" Type="http://schemas.openxmlformats.org/officeDocument/2006/relationships/image" Target="media/image4930.emf"/><Relationship Id="rId3333" Type="http://schemas.openxmlformats.org/officeDocument/2006/relationships/customXml" Target="ink/ink1453.xml"/><Relationship Id="rId3540" Type="http://schemas.openxmlformats.org/officeDocument/2006/relationships/image" Target="media/image1410.emf"/><Relationship Id="rId3638" Type="http://schemas.openxmlformats.org/officeDocument/2006/relationships/image" Target="media/image1459.emf"/><Relationship Id="rId114" Type="http://schemas.openxmlformats.org/officeDocument/2006/relationships/image" Target="media/image53.emf"/><Relationship Id="rId461" Type="http://schemas.openxmlformats.org/officeDocument/2006/relationships/image" Target="media/image221.emf"/><Relationship Id="rId559" Type="http://schemas.openxmlformats.org/officeDocument/2006/relationships/customXml" Target="ink/ink244.xml"/><Relationship Id="rId766" Type="http://schemas.openxmlformats.org/officeDocument/2006/relationships/image" Target="media/image347.emf"/><Relationship Id="rId1189" Type="http://schemas.openxmlformats.org/officeDocument/2006/relationships/image" Target="media/image426.emf"/><Relationship Id="rId1396" Type="http://schemas.openxmlformats.org/officeDocument/2006/relationships/image" Target="media/image515.emf"/><Relationship Id="rId2142" Type="http://schemas.openxmlformats.org/officeDocument/2006/relationships/image" Target="media/image781.emf"/><Relationship Id="rId2447" Type="http://schemas.openxmlformats.org/officeDocument/2006/relationships/customXml" Target="ink/ink1045.xml"/><Relationship Id="rId3400" Type="http://schemas.openxmlformats.org/officeDocument/2006/relationships/image" Target="media/image1340.emf"/><Relationship Id="rId321" Type="http://schemas.openxmlformats.org/officeDocument/2006/relationships/image" Target="media/image151.emf"/><Relationship Id="rId419" Type="http://schemas.openxmlformats.org/officeDocument/2006/relationships/image" Target="media/image200.emf"/><Relationship Id="rId626" Type="http://schemas.openxmlformats.org/officeDocument/2006/relationships/image" Target="media/image277.emf"/><Relationship Id="rId973" Type="http://schemas.openxmlformats.org/officeDocument/2006/relationships/customXml" Target="ink/ink443.xml"/><Relationship Id="rId1049" Type="http://schemas.openxmlformats.org/officeDocument/2006/relationships/customXml" Target="ink/ink494.xml"/><Relationship Id="rId1256" Type="http://schemas.openxmlformats.org/officeDocument/2006/relationships/image" Target="media/image445.emf"/><Relationship Id="rId2002" Type="http://schemas.openxmlformats.org/officeDocument/2006/relationships/hyperlink" Target="https://www.geogebra.org/m/YHmGKuJN" TargetMode="External"/><Relationship Id="rId2307" Type="http://schemas.openxmlformats.org/officeDocument/2006/relationships/image" Target="media/image862.emf"/><Relationship Id="rId2654" Type="http://schemas.openxmlformats.org/officeDocument/2006/relationships/customXml" Target="ink/ink1130.xml"/><Relationship Id="rId2861" Type="http://schemas.openxmlformats.org/officeDocument/2006/relationships/customXml" Target="ink/ink1224.xml"/><Relationship Id="rId2959" Type="http://schemas.openxmlformats.org/officeDocument/2006/relationships/image" Target="media/image5320.emf"/><Relationship Id="rId3705" Type="http://schemas.openxmlformats.org/officeDocument/2006/relationships/customXml" Target="ink/ink1639.xml"/><Relationship Id="rId833" Type="http://schemas.openxmlformats.org/officeDocument/2006/relationships/image" Target="media/image2690.emf"/><Relationship Id="rId1116" Type="http://schemas.openxmlformats.org/officeDocument/2006/relationships/image" Target="media/image3350.emf"/><Relationship Id="rId1463" Type="http://schemas.openxmlformats.org/officeDocument/2006/relationships/customXml" Target="ink/ink643.xml"/><Relationship Id="rId1670" Type="http://schemas.openxmlformats.org/officeDocument/2006/relationships/image" Target="media/image568.wmf"/><Relationship Id="rId1768" Type="http://schemas.openxmlformats.org/officeDocument/2006/relationships/oleObject" Target="embeddings/oleObject119.bin"/><Relationship Id="rId2514" Type="http://schemas.openxmlformats.org/officeDocument/2006/relationships/image" Target="media/image958.emf"/><Relationship Id="rId2721" Type="http://schemas.openxmlformats.org/officeDocument/2006/relationships/image" Target="media/image1058.emf"/><Relationship Id="rId2819" Type="http://schemas.openxmlformats.org/officeDocument/2006/relationships/customXml" Target="ink/ink1203.xml"/><Relationship Id="rId900" Type="http://schemas.openxmlformats.org/officeDocument/2006/relationships/customXml" Target="ink/ink409.xml"/><Relationship Id="rId1323" Type="http://schemas.openxmlformats.org/officeDocument/2006/relationships/customXml" Target="ink/ink582.xml"/><Relationship Id="rId1530" Type="http://schemas.openxmlformats.org/officeDocument/2006/relationships/image" Target="media/image2330.emf"/><Relationship Id="rId1628" Type="http://schemas.openxmlformats.org/officeDocument/2006/relationships/image" Target="media/image4080.emf"/><Relationship Id="rId1975" Type="http://schemas.openxmlformats.org/officeDocument/2006/relationships/customXml" Target="ink/ink841.xml"/><Relationship Id="rId3190" Type="http://schemas.openxmlformats.org/officeDocument/2006/relationships/image" Target="media/image1235.emf"/><Relationship Id="rId1835" Type="http://schemas.openxmlformats.org/officeDocument/2006/relationships/image" Target="media/image629.emf"/><Relationship Id="rId3050" Type="http://schemas.openxmlformats.org/officeDocument/2006/relationships/customXml" Target="ink/ink1319.xml"/><Relationship Id="rId3288" Type="http://schemas.openxmlformats.org/officeDocument/2006/relationships/image" Target="media/image1284.emf"/><Relationship Id="rId3495" Type="http://schemas.openxmlformats.org/officeDocument/2006/relationships/customXml" Target="ink/ink1534.xml"/><Relationship Id="rId1902" Type="http://schemas.openxmlformats.org/officeDocument/2006/relationships/customXml" Target="ink/ink804.xml"/><Relationship Id="rId2097" Type="http://schemas.openxmlformats.org/officeDocument/2006/relationships/customXml" Target="ink/ink882.xml"/><Relationship Id="rId3148" Type="http://schemas.openxmlformats.org/officeDocument/2006/relationships/image" Target="media/image1214.emf"/><Relationship Id="rId3355" Type="http://schemas.openxmlformats.org/officeDocument/2006/relationships/customXml" Target="ink/ink1464.xml"/><Relationship Id="rId3562" Type="http://schemas.openxmlformats.org/officeDocument/2006/relationships/image" Target="media/image1421.emf"/><Relationship Id="rId276" Type="http://schemas.openxmlformats.org/officeDocument/2006/relationships/customXml" Target="ink/ink113.xml"/><Relationship Id="rId483" Type="http://schemas.openxmlformats.org/officeDocument/2006/relationships/oleObject" Target="embeddings/oleObject27.bin"/><Relationship Id="rId690" Type="http://schemas.openxmlformats.org/officeDocument/2006/relationships/image" Target="media/image309.emf"/><Relationship Id="rId2164" Type="http://schemas.openxmlformats.org/officeDocument/2006/relationships/image" Target="media/image792.emf"/><Relationship Id="rId2371" Type="http://schemas.openxmlformats.org/officeDocument/2006/relationships/image" Target="media/image894.emf"/><Relationship Id="rId3008" Type="http://schemas.openxmlformats.org/officeDocument/2006/relationships/customXml" Target="ink/ink1298.xml"/><Relationship Id="rId3215" Type="http://schemas.openxmlformats.org/officeDocument/2006/relationships/customXml" Target="ink/ink1402.xml"/><Relationship Id="rId3422" Type="http://schemas.openxmlformats.org/officeDocument/2006/relationships/image" Target="media/image1351.emf"/><Relationship Id="rId136" Type="http://schemas.openxmlformats.org/officeDocument/2006/relationships/image" Target="media/image64.emf"/><Relationship Id="rId343" Type="http://schemas.openxmlformats.org/officeDocument/2006/relationships/image" Target="media/image162.emf"/><Relationship Id="rId550" Type="http://schemas.openxmlformats.org/officeDocument/2006/relationships/image" Target="media/image239.emf"/><Relationship Id="rId788" Type="http://schemas.openxmlformats.org/officeDocument/2006/relationships/customXml" Target="ink/ink355.xml"/><Relationship Id="rId995" Type="http://schemas.openxmlformats.org/officeDocument/2006/relationships/customXml" Target="ink/ink454.xml"/><Relationship Id="rId1180" Type="http://schemas.openxmlformats.org/officeDocument/2006/relationships/customXml" Target="ink/ink532.xml"/><Relationship Id="rId2024" Type="http://schemas.openxmlformats.org/officeDocument/2006/relationships/image" Target="media/image722.emf"/><Relationship Id="rId2231" Type="http://schemas.openxmlformats.org/officeDocument/2006/relationships/customXml" Target="ink/ink943.xml"/><Relationship Id="rId2469" Type="http://schemas.openxmlformats.org/officeDocument/2006/relationships/image" Target="media/image1240.wmf"/><Relationship Id="rId2676" Type="http://schemas.openxmlformats.org/officeDocument/2006/relationships/customXml" Target="ink/ink1141.xml"/><Relationship Id="rId2883" Type="http://schemas.openxmlformats.org/officeDocument/2006/relationships/customXml" Target="ink/ink1235.xml"/><Relationship Id="rId3727" Type="http://schemas.openxmlformats.org/officeDocument/2006/relationships/customXml" Target="ink/ink1650.xml"/><Relationship Id="rId203" Type="http://schemas.openxmlformats.org/officeDocument/2006/relationships/image" Target="media/image93.emf"/><Relationship Id="rId648" Type="http://schemas.openxmlformats.org/officeDocument/2006/relationships/image" Target="media/image288.emf"/><Relationship Id="rId855" Type="http://schemas.openxmlformats.org/officeDocument/2006/relationships/image" Target="media/image2800.emf"/><Relationship Id="rId1040" Type="http://schemas.openxmlformats.org/officeDocument/2006/relationships/customXml" Target="ink/ink485.xml"/><Relationship Id="rId1278" Type="http://schemas.openxmlformats.org/officeDocument/2006/relationships/image" Target="media/image456.emf"/><Relationship Id="rId1485" Type="http://schemas.openxmlformats.org/officeDocument/2006/relationships/image" Target="media/image555.wmf"/><Relationship Id="rId1692" Type="http://schemas.openxmlformats.org/officeDocument/2006/relationships/customXml" Target="ink/ink742.xml"/><Relationship Id="rId2329" Type="http://schemas.openxmlformats.org/officeDocument/2006/relationships/image" Target="media/image873.emf"/><Relationship Id="rId2536" Type="http://schemas.openxmlformats.org/officeDocument/2006/relationships/image" Target="media/image966.emf"/><Relationship Id="rId2743" Type="http://schemas.openxmlformats.org/officeDocument/2006/relationships/customXml" Target="ink/ink1171.xml"/><Relationship Id="rId410" Type="http://schemas.openxmlformats.org/officeDocument/2006/relationships/customXml" Target="ink/ink179.xml"/><Relationship Id="rId508" Type="http://schemas.openxmlformats.org/officeDocument/2006/relationships/image" Target="media/image75.emf"/><Relationship Id="rId715" Type="http://schemas.openxmlformats.org/officeDocument/2006/relationships/customXml" Target="ink/ink322.xml"/><Relationship Id="rId922" Type="http://schemas.openxmlformats.org/officeDocument/2006/relationships/customXml" Target="ink/ink420.xml"/><Relationship Id="rId1138" Type="http://schemas.openxmlformats.org/officeDocument/2006/relationships/image" Target="media/image3570.emf"/><Relationship Id="rId1345" Type="http://schemas.openxmlformats.org/officeDocument/2006/relationships/customXml" Target="ink/ink593.xml"/><Relationship Id="rId1552" Type="http://schemas.openxmlformats.org/officeDocument/2006/relationships/image" Target="media/image3000.emf"/><Relationship Id="rId1997" Type="http://schemas.openxmlformats.org/officeDocument/2006/relationships/oleObject" Target="embeddings/oleObject160.bin"/><Relationship Id="rId2603" Type="http://schemas.openxmlformats.org/officeDocument/2006/relationships/image" Target="media/image999.emf"/><Relationship Id="rId2950" Type="http://schemas.openxmlformats.org/officeDocument/2006/relationships/customXml" Target="ink/ink1269.xml"/><Relationship Id="rId1205" Type="http://schemas.openxmlformats.org/officeDocument/2006/relationships/image" Target="media/image428.wmf"/><Relationship Id="rId1857" Type="http://schemas.openxmlformats.org/officeDocument/2006/relationships/image" Target="media/image640.emf"/><Relationship Id="rId2810" Type="http://schemas.openxmlformats.org/officeDocument/2006/relationships/image" Target="media/image5010.emf"/><Relationship Id="rId2908" Type="http://schemas.openxmlformats.org/officeDocument/2006/relationships/image" Target="media/image1110.emf"/><Relationship Id="rId51" Type="http://schemas.openxmlformats.org/officeDocument/2006/relationships/customXml" Target="ink/ink22.xml"/><Relationship Id="rId1412" Type="http://schemas.openxmlformats.org/officeDocument/2006/relationships/image" Target="media/image523.emf"/><Relationship Id="rId1717" Type="http://schemas.openxmlformats.org/officeDocument/2006/relationships/image" Target="media/image591.emf"/><Relationship Id="rId1924" Type="http://schemas.openxmlformats.org/officeDocument/2006/relationships/customXml" Target="ink/ink815.xml"/><Relationship Id="rId3072" Type="http://schemas.openxmlformats.org/officeDocument/2006/relationships/image" Target="media/image1176.emf"/><Relationship Id="rId3377" Type="http://schemas.openxmlformats.org/officeDocument/2006/relationships/customXml" Target="ink/ink1475.xml"/><Relationship Id="rId298" Type="http://schemas.openxmlformats.org/officeDocument/2006/relationships/customXml" Target="ink/ink123.xml"/><Relationship Id="rId3584" Type="http://schemas.openxmlformats.org/officeDocument/2006/relationships/image" Target="media/image1432.emf"/><Relationship Id="rId3791" Type="http://schemas.openxmlformats.org/officeDocument/2006/relationships/customXml" Target="ink/ink1682.xml"/><Relationship Id="rId158" Type="http://schemas.openxmlformats.org/officeDocument/2006/relationships/oleObject" Target="embeddings/oleObject7.bin"/><Relationship Id="rId2186" Type="http://schemas.openxmlformats.org/officeDocument/2006/relationships/image" Target="media/image803.emf"/><Relationship Id="rId2393" Type="http://schemas.openxmlformats.org/officeDocument/2006/relationships/image" Target="media/image905.emf"/><Relationship Id="rId2698" Type="http://schemas.openxmlformats.org/officeDocument/2006/relationships/customXml" Target="ink/ink1152.xml"/><Relationship Id="rId3237" Type="http://schemas.openxmlformats.org/officeDocument/2006/relationships/image" Target="media/image1259.wmf"/><Relationship Id="rId3444" Type="http://schemas.openxmlformats.org/officeDocument/2006/relationships/image" Target="media/image1362.emf"/><Relationship Id="rId3651" Type="http://schemas.openxmlformats.org/officeDocument/2006/relationships/customXml" Target="ink/ink1612.xml"/><Relationship Id="rId365" Type="http://schemas.openxmlformats.org/officeDocument/2006/relationships/image" Target="media/image173.emf"/><Relationship Id="rId572" Type="http://schemas.openxmlformats.org/officeDocument/2006/relationships/image" Target="media/image250.emf"/><Relationship Id="rId2046" Type="http://schemas.openxmlformats.org/officeDocument/2006/relationships/image" Target="media/image733.emf"/><Relationship Id="rId2253" Type="http://schemas.openxmlformats.org/officeDocument/2006/relationships/customXml" Target="ink/ink954.xml"/><Relationship Id="rId2460" Type="http://schemas.openxmlformats.org/officeDocument/2006/relationships/oleObject" Target="embeddings/oleObject188.bin"/><Relationship Id="rId3304" Type="http://schemas.openxmlformats.org/officeDocument/2006/relationships/image" Target="media/image1292.emf"/><Relationship Id="rId3511" Type="http://schemas.openxmlformats.org/officeDocument/2006/relationships/customXml" Target="ink/ink1542.xml"/><Relationship Id="rId3749" Type="http://schemas.openxmlformats.org/officeDocument/2006/relationships/customXml" Target="ink/ink1661.xml"/><Relationship Id="rId225" Type="http://schemas.openxmlformats.org/officeDocument/2006/relationships/customXml" Target="ink/ink92.xml"/><Relationship Id="rId432" Type="http://schemas.openxmlformats.org/officeDocument/2006/relationships/customXml" Target="ink/ink190.xml"/><Relationship Id="rId877" Type="http://schemas.openxmlformats.org/officeDocument/2006/relationships/oleObject" Target="embeddings/oleObject37.bin"/><Relationship Id="rId1062" Type="http://schemas.openxmlformats.org/officeDocument/2006/relationships/customXml" Target="ink/ink507.xml"/><Relationship Id="rId2113" Type="http://schemas.openxmlformats.org/officeDocument/2006/relationships/customXml" Target="ink/ink888.xml"/><Relationship Id="rId2320" Type="http://schemas.openxmlformats.org/officeDocument/2006/relationships/customXml" Target="ink/ink984.xml"/><Relationship Id="rId2558" Type="http://schemas.openxmlformats.org/officeDocument/2006/relationships/image" Target="media/image977.emf"/><Relationship Id="rId2765" Type="http://schemas.openxmlformats.org/officeDocument/2006/relationships/customXml" Target="ink/ink1177.xml"/><Relationship Id="rId2972" Type="http://schemas.openxmlformats.org/officeDocument/2006/relationships/customXml" Target="ink/ink1280.xml"/><Relationship Id="rId3609" Type="http://schemas.openxmlformats.org/officeDocument/2006/relationships/customXml" Target="ink/ink1591.xml"/><Relationship Id="rId3816" Type="http://schemas.openxmlformats.org/officeDocument/2006/relationships/image" Target="media/image1548.emf"/><Relationship Id="rId737" Type="http://schemas.openxmlformats.org/officeDocument/2006/relationships/customXml" Target="ink/ink333.xml"/><Relationship Id="rId944" Type="http://schemas.openxmlformats.org/officeDocument/2006/relationships/customXml" Target="ink/ink431.xml"/><Relationship Id="rId1367" Type="http://schemas.openxmlformats.org/officeDocument/2006/relationships/customXml" Target="ink/ink604.xml"/><Relationship Id="rId1574" Type="http://schemas.openxmlformats.org/officeDocument/2006/relationships/image" Target="media/image3810.emf"/><Relationship Id="rId1781" Type="http://schemas.openxmlformats.org/officeDocument/2006/relationships/oleObject" Target="embeddings/oleObject126.bin"/><Relationship Id="rId2418" Type="http://schemas.openxmlformats.org/officeDocument/2006/relationships/customXml" Target="ink/ink1033.xml"/><Relationship Id="rId2625" Type="http://schemas.openxmlformats.org/officeDocument/2006/relationships/image" Target="media/image1010.emf"/><Relationship Id="rId2832" Type="http://schemas.openxmlformats.org/officeDocument/2006/relationships/image" Target="media/image5100.emf"/><Relationship Id="rId73" Type="http://schemas.openxmlformats.org/officeDocument/2006/relationships/customXml" Target="ink/ink33.xml"/><Relationship Id="rId804" Type="http://schemas.openxmlformats.org/officeDocument/2006/relationships/customXml" Target="ink/ink363.xml"/><Relationship Id="rId1227" Type="http://schemas.openxmlformats.org/officeDocument/2006/relationships/image" Target="media/image384.wmf"/><Relationship Id="rId1434" Type="http://schemas.openxmlformats.org/officeDocument/2006/relationships/image" Target="media/image534.emf"/><Relationship Id="rId1641" Type="http://schemas.openxmlformats.org/officeDocument/2006/relationships/customXml" Target="ink/ink721.xml"/><Relationship Id="rId1879" Type="http://schemas.openxmlformats.org/officeDocument/2006/relationships/image" Target="media/image651.emf"/><Relationship Id="rId3094" Type="http://schemas.openxmlformats.org/officeDocument/2006/relationships/image" Target="media/image1187.emf"/><Relationship Id="rId1501" Type="http://schemas.openxmlformats.org/officeDocument/2006/relationships/customXml" Target="ink/ink652.xml"/><Relationship Id="rId1739" Type="http://schemas.openxmlformats.org/officeDocument/2006/relationships/image" Target="media/image602.emf"/><Relationship Id="rId1946" Type="http://schemas.openxmlformats.org/officeDocument/2006/relationships/image" Target="media/image684.emf"/><Relationship Id="rId3399" Type="http://schemas.openxmlformats.org/officeDocument/2006/relationships/customXml" Target="ink/ink1486.xml"/><Relationship Id="rId1806" Type="http://schemas.openxmlformats.org/officeDocument/2006/relationships/image" Target="media/image890.wmf"/><Relationship Id="rId3161" Type="http://schemas.openxmlformats.org/officeDocument/2006/relationships/customXml" Target="ink/ink1375.xml"/><Relationship Id="rId3259" Type="http://schemas.openxmlformats.org/officeDocument/2006/relationships/customXml" Target="ink/ink1416.xml"/><Relationship Id="rId3466" Type="http://schemas.openxmlformats.org/officeDocument/2006/relationships/image" Target="media/image1373.emf"/><Relationship Id="rId387" Type="http://schemas.openxmlformats.org/officeDocument/2006/relationships/image" Target="media/image184.emf"/><Relationship Id="rId594" Type="http://schemas.openxmlformats.org/officeDocument/2006/relationships/image" Target="media/image261.emf"/><Relationship Id="rId2068" Type="http://schemas.openxmlformats.org/officeDocument/2006/relationships/image" Target="media/image744.emf"/><Relationship Id="rId2275" Type="http://schemas.openxmlformats.org/officeDocument/2006/relationships/customXml" Target="ink/ink965.xml"/><Relationship Id="rId3021" Type="http://schemas.openxmlformats.org/officeDocument/2006/relationships/image" Target="media/image1153.emf"/><Relationship Id="rId3119" Type="http://schemas.openxmlformats.org/officeDocument/2006/relationships/customXml" Target="ink/ink1354.xml"/><Relationship Id="rId3326" Type="http://schemas.openxmlformats.org/officeDocument/2006/relationships/image" Target="media/image1303.emf"/><Relationship Id="rId3673" Type="http://schemas.openxmlformats.org/officeDocument/2006/relationships/customXml" Target="ink/ink1623.xml"/><Relationship Id="rId247" Type="http://schemas.openxmlformats.org/officeDocument/2006/relationships/image" Target="media/image114.emf"/><Relationship Id="rId899" Type="http://schemas.openxmlformats.org/officeDocument/2006/relationships/image" Target="media/image361.emf"/><Relationship Id="rId1084" Type="http://schemas.openxmlformats.org/officeDocument/2006/relationships/image" Target="media/image3030.emf"/><Relationship Id="rId2482" Type="http://schemas.openxmlformats.org/officeDocument/2006/relationships/image" Target="media/image942.emf"/><Relationship Id="rId2787" Type="http://schemas.openxmlformats.org/officeDocument/2006/relationships/customXml" Target="ink/ink1187.xml"/><Relationship Id="rId3533" Type="http://schemas.openxmlformats.org/officeDocument/2006/relationships/customXml" Target="ink/ink1553.xml"/><Relationship Id="rId3740" Type="http://schemas.openxmlformats.org/officeDocument/2006/relationships/image" Target="media/image1510.emf"/><Relationship Id="rId107" Type="http://schemas.openxmlformats.org/officeDocument/2006/relationships/customXml" Target="ink/ink50.xml"/><Relationship Id="rId454" Type="http://schemas.openxmlformats.org/officeDocument/2006/relationships/customXml" Target="ink/ink201.xml"/><Relationship Id="rId661" Type="http://schemas.openxmlformats.org/officeDocument/2006/relationships/customXml" Target="ink/ink295.xml"/><Relationship Id="rId759" Type="http://schemas.openxmlformats.org/officeDocument/2006/relationships/customXml" Target="ink/ink344.xml"/><Relationship Id="rId966" Type="http://schemas.openxmlformats.org/officeDocument/2006/relationships/image" Target="media/image391.emf"/><Relationship Id="rId1291" Type="http://schemas.openxmlformats.org/officeDocument/2006/relationships/customXml" Target="ink/ink566.xml"/><Relationship Id="rId1389" Type="http://schemas.openxmlformats.org/officeDocument/2006/relationships/customXml" Target="ink/ink615.xml"/><Relationship Id="rId1596" Type="http://schemas.openxmlformats.org/officeDocument/2006/relationships/image" Target="media/image3920.emf"/><Relationship Id="rId2135" Type="http://schemas.openxmlformats.org/officeDocument/2006/relationships/customXml" Target="ink/ink899.xml"/><Relationship Id="rId2342" Type="http://schemas.openxmlformats.org/officeDocument/2006/relationships/customXml" Target="ink/ink995.xml"/><Relationship Id="rId2647" Type="http://schemas.openxmlformats.org/officeDocument/2006/relationships/image" Target="media/image1021.emf"/><Relationship Id="rId2994" Type="http://schemas.openxmlformats.org/officeDocument/2006/relationships/customXml" Target="ink/ink1291.xml"/><Relationship Id="rId3600" Type="http://schemas.openxmlformats.org/officeDocument/2006/relationships/image" Target="media/image1440.emf"/><Relationship Id="rId314" Type="http://schemas.openxmlformats.org/officeDocument/2006/relationships/customXml" Target="ink/ink131.xml"/><Relationship Id="rId521" Type="http://schemas.openxmlformats.org/officeDocument/2006/relationships/customXml" Target="ink/ink225.xml"/><Relationship Id="rId619" Type="http://schemas.openxmlformats.org/officeDocument/2006/relationships/customXml" Target="ink/ink274.xml"/><Relationship Id="rId1151" Type="http://schemas.openxmlformats.org/officeDocument/2006/relationships/oleObject" Target="embeddings/oleObject52.bin"/><Relationship Id="rId1249" Type="http://schemas.openxmlformats.org/officeDocument/2006/relationships/customXml" Target="ink/ink545.xml"/><Relationship Id="rId2202" Type="http://schemas.openxmlformats.org/officeDocument/2006/relationships/image" Target="media/image811.emf"/><Relationship Id="rId2854" Type="http://schemas.openxmlformats.org/officeDocument/2006/relationships/image" Target="media/image5160.emf"/><Relationship Id="rId95" Type="http://schemas.openxmlformats.org/officeDocument/2006/relationships/customXml" Target="ink/ink44.xml"/><Relationship Id="rId826" Type="http://schemas.openxmlformats.org/officeDocument/2006/relationships/customXml" Target="ink/ink374.xml"/><Relationship Id="rId1011" Type="http://schemas.openxmlformats.org/officeDocument/2006/relationships/oleObject" Target="embeddings/oleObject43.bin"/><Relationship Id="rId1109" Type="http://schemas.openxmlformats.org/officeDocument/2006/relationships/image" Target="media/image3280.emf"/><Relationship Id="rId1456" Type="http://schemas.openxmlformats.org/officeDocument/2006/relationships/image" Target="media/image541.emf"/><Relationship Id="rId1663" Type="http://schemas.openxmlformats.org/officeDocument/2006/relationships/hyperlink" Target="https://www.geogebra.org/m/sb2cedpp" TargetMode="External"/><Relationship Id="rId1870" Type="http://schemas.openxmlformats.org/officeDocument/2006/relationships/customXml" Target="ink/ink788.xml"/><Relationship Id="rId1968" Type="http://schemas.openxmlformats.org/officeDocument/2006/relationships/image" Target="media/image695.emf"/><Relationship Id="rId2507" Type="http://schemas.openxmlformats.org/officeDocument/2006/relationships/customXml" Target="ink/ink1062.xml"/><Relationship Id="rId2714" Type="http://schemas.openxmlformats.org/officeDocument/2006/relationships/customXml" Target="ink/ink1160.xml"/><Relationship Id="rId2921" Type="http://schemas.openxmlformats.org/officeDocument/2006/relationships/customXml" Target="ink/ink1254.xml"/><Relationship Id="rId1316" Type="http://schemas.openxmlformats.org/officeDocument/2006/relationships/image" Target="media/image475.emf"/><Relationship Id="rId1523" Type="http://schemas.openxmlformats.org/officeDocument/2006/relationships/customXml" Target="ink/ink663.xml"/><Relationship Id="rId1730" Type="http://schemas.openxmlformats.org/officeDocument/2006/relationships/customXml" Target="ink/ink761.xml"/><Relationship Id="rId3183" Type="http://schemas.openxmlformats.org/officeDocument/2006/relationships/customXml" Target="ink/ink1386.xml"/><Relationship Id="rId3390" Type="http://schemas.openxmlformats.org/officeDocument/2006/relationships/image" Target="media/image1335.emf"/><Relationship Id="rId22" Type="http://schemas.openxmlformats.org/officeDocument/2006/relationships/image" Target="media/image7.emf"/><Relationship Id="rId1828" Type="http://schemas.openxmlformats.org/officeDocument/2006/relationships/customXml" Target="ink/ink767.xml"/><Relationship Id="rId3043" Type="http://schemas.openxmlformats.org/officeDocument/2006/relationships/image" Target="media/image1164.emf"/><Relationship Id="rId3250" Type="http://schemas.openxmlformats.org/officeDocument/2006/relationships/oleObject" Target="embeddings/oleObject221.bin"/><Relationship Id="rId3488" Type="http://schemas.openxmlformats.org/officeDocument/2006/relationships/image" Target="media/image1384.emf"/><Relationship Id="rId3695" Type="http://schemas.openxmlformats.org/officeDocument/2006/relationships/customXml" Target="ink/ink1634.xml"/><Relationship Id="rId171" Type="http://schemas.openxmlformats.org/officeDocument/2006/relationships/customXml" Target="ink/ink70.xml"/><Relationship Id="rId2297" Type="http://schemas.openxmlformats.org/officeDocument/2006/relationships/image" Target="media/image857.emf"/><Relationship Id="rId3348" Type="http://schemas.openxmlformats.org/officeDocument/2006/relationships/image" Target="media/image1314.emf"/><Relationship Id="rId3555" Type="http://schemas.openxmlformats.org/officeDocument/2006/relationships/customXml" Target="ink/ink1564.xml"/><Relationship Id="rId3762" Type="http://schemas.openxmlformats.org/officeDocument/2006/relationships/image" Target="media/image1521.emf"/><Relationship Id="rId269" Type="http://schemas.openxmlformats.org/officeDocument/2006/relationships/image" Target="media/image125.emf"/><Relationship Id="rId476" Type="http://schemas.openxmlformats.org/officeDocument/2006/relationships/customXml" Target="ink/ink209.xml"/><Relationship Id="rId683" Type="http://schemas.openxmlformats.org/officeDocument/2006/relationships/customXml" Target="ink/ink306.xml"/><Relationship Id="rId890" Type="http://schemas.openxmlformats.org/officeDocument/2006/relationships/customXml" Target="ink/ink404.xml"/><Relationship Id="rId2157" Type="http://schemas.openxmlformats.org/officeDocument/2006/relationships/customXml" Target="ink/ink910.xml"/><Relationship Id="rId2364" Type="http://schemas.openxmlformats.org/officeDocument/2006/relationships/customXml" Target="ink/ink1006.xml"/><Relationship Id="rId2571" Type="http://schemas.openxmlformats.org/officeDocument/2006/relationships/image" Target="media/image983.emf"/><Relationship Id="rId3110" Type="http://schemas.openxmlformats.org/officeDocument/2006/relationships/image" Target="media/image1195.emf"/><Relationship Id="rId3208" Type="http://schemas.openxmlformats.org/officeDocument/2006/relationships/image" Target="media/image1244.emf"/><Relationship Id="rId3415" Type="http://schemas.openxmlformats.org/officeDocument/2006/relationships/customXml" Target="ink/ink1494.xml"/><Relationship Id="rId129" Type="http://schemas.openxmlformats.org/officeDocument/2006/relationships/customXml" Target="ink/ink61.xml"/><Relationship Id="rId336" Type="http://schemas.openxmlformats.org/officeDocument/2006/relationships/customXml" Target="ink/ink142.xml"/><Relationship Id="rId543" Type="http://schemas.openxmlformats.org/officeDocument/2006/relationships/customXml" Target="ink/ink236.xml"/><Relationship Id="rId988" Type="http://schemas.openxmlformats.org/officeDocument/2006/relationships/image" Target="media/image402.emf"/><Relationship Id="rId1173" Type="http://schemas.openxmlformats.org/officeDocument/2006/relationships/image" Target="media/image3700.emf"/><Relationship Id="rId1380" Type="http://schemas.openxmlformats.org/officeDocument/2006/relationships/image" Target="media/image507.emf"/><Relationship Id="rId2017" Type="http://schemas.openxmlformats.org/officeDocument/2006/relationships/customXml" Target="ink/ink846.xml"/><Relationship Id="rId2224" Type="http://schemas.openxmlformats.org/officeDocument/2006/relationships/image" Target="media/image822.emf"/><Relationship Id="rId2669" Type="http://schemas.openxmlformats.org/officeDocument/2006/relationships/image" Target="media/image1032.emf"/><Relationship Id="rId2876" Type="http://schemas.openxmlformats.org/officeDocument/2006/relationships/image" Target="media/image5210.emf"/><Relationship Id="rId3622" Type="http://schemas.openxmlformats.org/officeDocument/2006/relationships/image" Target="media/image1451.emf"/><Relationship Id="rId403" Type="http://schemas.openxmlformats.org/officeDocument/2006/relationships/image" Target="media/image192.emf"/><Relationship Id="rId750" Type="http://schemas.openxmlformats.org/officeDocument/2006/relationships/image" Target="media/image339.emf"/><Relationship Id="rId848" Type="http://schemas.openxmlformats.org/officeDocument/2006/relationships/customXml" Target="ink/ink385.xml"/><Relationship Id="rId1033" Type="http://schemas.openxmlformats.org/officeDocument/2006/relationships/customXml" Target="ink/ink478.xml"/><Relationship Id="rId1478" Type="http://schemas.openxmlformats.org/officeDocument/2006/relationships/image" Target="media/image551.emf"/><Relationship Id="rId1685" Type="http://schemas.openxmlformats.org/officeDocument/2006/relationships/image" Target="media/image575.emf"/><Relationship Id="rId1892" Type="http://schemas.openxmlformats.org/officeDocument/2006/relationships/customXml" Target="ink/ink799.xml"/><Relationship Id="rId2431" Type="http://schemas.openxmlformats.org/officeDocument/2006/relationships/image" Target="media/image924.emf"/><Relationship Id="rId2529" Type="http://schemas.openxmlformats.org/officeDocument/2006/relationships/customXml" Target="ink/ink1068.xml"/><Relationship Id="rId2736" Type="http://schemas.openxmlformats.org/officeDocument/2006/relationships/customXml" Target="ink/ink1168.xml"/><Relationship Id="rId610" Type="http://schemas.openxmlformats.org/officeDocument/2006/relationships/image" Target="media/image269.emf"/><Relationship Id="rId708" Type="http://schemas.openxmlformats.org/officeDocument/2006/relationships/image" Target="media/image318.emf"/><Relationship Id="rId915" Type="http://schemas.openxmlformats.org/officeDocument/2006/relationships/image" Target="media/image369.emf"/><Relationship Id="rId1240" Type="http://schemas.openxmlformats.org/officeDocument/2006/relationships/oleObject" Target="embeddings/oleObject79.bin"/><Relationship Id="rId1338" Type="http://schemas.openxmlformats.org/officeDocument/2006/relationships/image" Target="media/image486.emf"/><Relationship Id="rId1545" Type="http://schemas.openxmlformats.org/officeDocument/2006/relationships/customXml" Target="ink/ink674.xml"/><Relationship Id="rId2943" Type="http://schemas.openxmlformats.org/officeDocument/2006/relationships/image" Target="media/image1125.emf"/><Relationship Id="rId1100" Type="http://schemas.openxmlformats.org/officeDocument/2006/relationships/image" Target="media/image3190.emf"/><Relationship Id="rId1405" Type="http://schemas.openxmlformats.org/officeDocument/2006/relationships/customXml" Target="ink/ink623.xml"/><Relationship Id="rId1752" Type="http://schemas.openxmlformats.org/officeDocument/2006/relationships/image" Target="media/image608.wmf"/><Relationship Id="rId2803" Type="http://schemas.openxmlformats.org/officeDocument/2006/relationships/customXml" Target="ink/ink1195.xml"/><Relationship Id="rId44" Type="http://schemas.openxmlformats.org/officeDocument/2006/relationships/image" Target="media/image18.emf"/><Relationship Id="rId1612" Type="http://schemas.openxmlformats.org/officeDocument/2006/relationships/image" Target="media/image4000.emf"/><Relationship Id="rId1917" Type="http://schemas.openxmlformats.org/officeDocument/2006/relationships/image" Target="media/image670.emf"/><Relationship Id="rId3065" Type="http://schemas.openxmlformats.org/officeDocument/2006/relationships/customXml" Target="ink/ink1327.xml"/><Relationship Id="rId3272" Type="http://schemas.openxmlformats.org/officeDocument/2006/relationships/image" Target="media/image1276.emf"/><Relationship Id="rId193" Type="http://schemas.openxmlformats.org/officeDocument/2006/relationships/image" Target="media/image88.emf"/><Relationship Id="rId498" Type="http://schemas.openxmlformats.org/officeDocument/2006/relationships/image" Target="media/image67.emf"/><Relationship Id="rId2081" Type="http://schemas.openxmlformats.org/officeDocument/2006/relationships/customXml" Target="ink/ink874.xml"/><Relationship Id="rId2179" Type="http://schemas.openxmlformats.org/officeDocument/2006/relationships/customXml" Target="ink/ink920.xml"/><Relationship Id="rId3132" Type="http://schemas.openxmlformats.org/officeDocument/2006/relationships/image" Target="media/image1206.emf"/><Relationship Id="rId3577" Type="http://schemas.openxmlformats.org/officeDocument/2006/relationships/customXml" Target="ink/ink1575.xml"/><Relationship Id="rId3784" Type="http://schemas.openxmlformats.org/officeDocument/2006/relationships/image" Target="media/image1532.emf"/><Relationship Id="rId260" Type="http://schemas.openxmlformats.org/officeDocument/2006/relationships/image" Target="media/image13.wmf"/><Relationship Id="rId2386" Type="http://schemas.openxmlformats.org/officeDocument/2006/relationships/customXml" Target="ink/ink1017.xml"/><Relationship Id="rId2593" Type="http://schemas.openxmlformats.org/officeDocument/2006/relationships/image" Target="media/image994.emf"/><Relationship Id="rId3437" Type="http://schemas.openxmlformats.org/officeDocument/2006/relationships/customXml" Target="ink/ink1505.xml"/><Relationship Id="rId3644" Type="http://schemas.openxmlformats.org/officeDocument/2006/relationships/image" Target="media/image1462.emf"/><Relationship Id="rId120" Type="http://schemas.openxmlformats.org/officeDocument/2006/relationships/image" Target="media/image56.emf"/><Relationship Id="rId358" Type="http://schemas.openxmlformats.org/officeDocument/2006/relationships/customXml" Target="ink/ink153.xml"/><Relationship Id="rId565" Type="http://schemas.openxmlformats.org/officeDocument/2006/relationships/customXml" Target="ink/ink247.xml"/><Relationship Id="rId772" Type="http://schemas.openxmlformats.org/officeDocument/2006/relationships/oleObject" Target="embeddings/oleObject34.bin"/><Relationship Id="rId1195" Type="http://schemas.openxmlformats.org/officeDocument/2006/relationships/image" Target="media/image3780.emf"/><Relationship Id="rId2039" Type="http://schemas.openxmlformats.org/officeDocument/2006/relationships/customXml" Target="ink/ink857.xml"/><Relationship Id="rId2246" Type="http://schemas.openxmlformats.org/officeDocument/2006/relationships/image" Target="media/image833.emf"/><Relationship Id="rId2453" Type="http://schemas.openxmlformats.org/officeDocument/2006/relationships/customXml" Target="ink/ink1048.xml"/><Relationship Id="rId2660" Type="http://schemas.openxmlformats.org/officeDocument/2006/relationships/customXml" Target="ink/ink1133.xml"/><Relationship Id="rId2898" Type="http://schemas.openxmlformats.org/officeDocument/2006/relationships/image" Target="media/image1106.emf"/><Relationship Id="rId3504" Type="http://schemas.openxmlformats.org/officeDocument/2006/relationships/image" Target="media/image1392.emf"/><Relationship Id="rId3711" Type="http://schemas.openxmlformats.org/officeDocument/2006/relationships/customXml" Target="ink/ink1642.xml"/><Relationship Id="rId218" Type="http://schemas.openxmlformats.org/officeDocument/2006/relationships/customXml" Target="ink/ink89.xml"/><Relationship Id="rId425" Type="http://schemas.openxmlformats.org/officeDocument/2006/relationships/image" Target="media/image203.emf"/><Relationship Id="rId632" Type="http://schemas.openxmlformats.org/officeDocument/2006/relationships/image" Target="media/image280.emf"/><Relationship Id="rId1055" Type="http://schemas.openxmlformats.org/officeDocument/2006/relationships/customXml" Target="ink/ink500.xml"/><Relationship Id="rId1262" Type="http://schemas.openxmlformats.org/officeDocument/2006/relationships/image" Target="media/image448.emf"/><Relationship Id="rId2106" Type="http://schemas.openxmlformats.org/officeDocument/2006/relationships/image" Target="media/image763.emf"/><Relationship Id="rId2313" Type="http://schemas.openxmlformats.org/officeDocument/2006/relationships/image" Target="media/image865.emf"/><Relationship Id="rId2520" Type="http://schemas.openxmlformats.org/officeDocument/2006/relationships/oleObject" Target="embeddings/oleObject201.bin"/><Relationship Id="rId2758" Type="http://schemas.openxmlformats.org/officeDocument/2006/relationships/oleObject" Target="embeddings/oleObject213.bin"/><Relationship Id="rId2965" Type="http://schemas.openxmlformats.org/officeDocument/2006/relationships/image" Target="media/image1130.emf"/><Relationship Id="rId3809" Type="http://schemas.openxmlformats.org/officeDocument/2006/relationships/customXml" Target="ink/ink1691.xml"/><Relationship Id="rId937" Type="http://schemas.openxmlformats.org/officeDocument/2006/relationships/image" Target="media/image380.emf"/><Relationship Id="rId1122" Type="http://schemas.openxmlformats.org/officeDocument/2006/relationships/image" Target="media/image3410.emf"/><Relationship Id="rId1567" Type="http://schemas.openxmlformats.org/officeDocument/2006/relationships/customXml" Target="ink/ink685.xml"/><Relationship Id="rId1774" Type="http://schemas.openxmlformats.org/officeDocument/2006/relationships/oleObject" Target="embeddings/oleObject122.bin"/><Relationship Id="rId1981" Type="http://schemas.openxmlformats.org/officeDocument/2006/relationships/oleObject" Target="embeddings/oleObject153.bin"/><Relationship Id="rId2618" Type="http://schemas.openxmlformats.org/officeDocument/2006/relationships/image" Target="media/image1007.wmf"/><Relationship Id="rId2825" Type="http://schemas.openxmlformats.org/officeDocument/2006/relationships/customXml" Target="ink/ink1206.xml"/><Relationship Id="rId66" Type="http://schemas.openxmlformats.org/officeDocument/2006/relationships/image" Target="media/image29.emf"/><Relationship Id="rId1427" Type="http://schemas.openxmlformats.org/officeDocument/2006/relationships/customXml" Target="ink/ink633.xml"/><Relationship Id="rId1634" Type="http://schemas.openxmlformats.org/officeDocument/2006/relationships/image" Target="media/image4110.emf"/><Relationship Id="rId1841" Type="http://schemas.openxmlformats.org/officeDocument/2006/relationships/image" Target="media/image632.emf"/><Relationship Id="rId3087" Type="http://schemas.openxmlformats.org/officeDocument/2006/relationships/customXml" Target="ink/ink1338.xml"/><Relationship Id="rId3294" Type="http://schemas.openxmlformats.org/officeDocument/2006/relationships/image" Target="media/image1287.emf"/><Relationship Id="rId1939" Type="http://schemas.openxmlformats.org/officeDocument/2006/relationships/image" Target="media/image681.emf"/><Relationship Id="rId3599" Type="http://schemas.openxmlformats.org/officeDocument/2006/relationships/customXml" Target="ink/ink1586.xml"/><Relationship Id="rId1701" Type="http://schemas.openxmlformats.org/officeDocument/2006/relationships/image" Target="media/image583.emf"/><Relationship Id="rId3154" Type="http://schemas.openxmlformats.org/officeDocument/2006/relationships/image" Target="media/image1217.emf"/><Relationship Id="rId3361" Type="http://schemas.openxmlformats.org/officeDocument/2006/relationships/customXml" Target="ink/ink1467.xml"/><Relationship Id="rId3459" Type="http://schemas.openxmlformats.org/officeDocument/2006/relationships/customXml" Target="ink/ink1516.xml"/><Relationship Id="rId3666" Type="http://schemas.openxmlformats.org/officeDocument/2006/relationships/image" Target="media/image1473.emf"/><Relationship Id="rId282" Type="http://schemas.openxmlformats.org/officeDocument/2006/relationships/customXml" Target="ink/ink115.xml"/><Relationship Id="rId587" Type="http://schemas.openxmlformats.org/officeDocument/2006/relationships/customXml" Target="ink/ink258.xml"/><Relationship Id="rId2170" Type="http://schemas.openxmlformats.org/officeDocument/2006/relationships/oleObject" Target="embeddings/oleObject174.bin"/><Relationship Id="rId2268" Type="http://schemas.openxmlformats.org/officeDocument/2006/relationships/image" Target="media/image844.emf"/><Relationship Id="rId3014" Type="http://schemas.openxmlformats.org/officeDocument/2006/relationships/customXml" Target="ink/ink1301.xml"/><Relationship Id="rId3221" Type="http://schemas.openxmlformats.org/officeDocument/2006/relationships/customXml" Target="ink/ink1405.xml"/><Relationship Id="rId3319" Type="http://schemas.openxmlformats.org/officeDocument/2006/relationships/customXml" Target="ink/ink1446.xml"/><Relationship Id="rId8" Type="http://schemas.openxmlformats.org/officeDocument/2006/relationships/endnotes" Target="endnotes.xml"/><Relationship Id="rId142" Type="http://schemas.openxmlformats.org/officeDocument/2006/relationships/oleObject" Target="embeddings/oleObject2.bin"/><Relationship Id="rId447" Type="http://schemas.openxmlformats.org/officeDocument/2006/relationships/image" Target="media/image214.emf"/><Relationship Id="rId794" Type="http://schemas.openxmlformats.org/officeDocument/2006/relationships/customXml" Target="ink/ink358.xml"/><Relationship Id="rId1077" Type="http://schemas.openxmlformats.org/officeDocument/2006/relationships/oleObject" Target="embeddings/oleObject47.bin"/><Relationship Id="rId2030" Type="http://schemas.openxmlformats.org/officeDocument/2006/relationships/image" Target="media/image725.emf"/><Relationship Id="rId2128" Type="http://schemas.openxmlformats.org/officeDocument/2006/relationships/image" Target="media/image774.emf"/><Relationship Id="rId2475" Type="http://schemas.openxmlformats.org/officeDocument/2006/relationships/oleObject" Target="embeddings/oleObject196.bin"/><Relationship Id="rId2682" Type="http://schemas.openxmlformats.org/officeDocument/2006/relationships/customXml" Target="ink/ink1144.xml"/><Relationship Id="rId2987" Type="http://schemas.openxmlformats.org/officeDocument/2006/relationships/image" Target="media/image1141.emf"/><Relationship Id="rId3526" Type="http://schemas.openxmlformats.org/officeDocument/2006/relationships/image" Target="media/image1403.emf"/><Relationship Id="rId3733" Type="http://schemas.openxmlformats.org/officeDocument/2006/relationships/customXml" Target="ink/ink1653.xml"/><Relationship Id="rId654" Type="http://schemas.openxmlformats.org/officeDocument/2006/relationships/image" Target="media/image291.emf"/><Relationship Id="rId861" Type="http://schemas.openxmlformats.org/officeDocument/2006/relationships/image" Target="media/image2830.emf"/><Relationship Id="rId959" Type="http://schemas.openxmlformats.org/officeDocument/2006/relationships/customXml" Target="ink/ink436.xml"/><Relationship Id="rId1284" Type="http://schemas.openxmlformats.org/officeDocument/2006/relationships/image" Target="media/image459.emf"/><Relationship Id="rId1491" Type="http://schemas.openxmlformats.org/officeDocument/2006/relationships/image" Target="media/image558.wmf"/><Relationship Id="rId1589" Type="http://schemas.openxmlformats.org/officeDocument/2006/relationships/image" Target="media/image565.wmf"/><Relationship Id="rId2335" Type="http://schemas.openxmlformats.org/officeDocument/2006/relationships/image" Target="media/image876.emf"/><Relationship Id="rId2542" Type="http://schemas.openxmlformats.org/officeDocument/2006/relationships/image" Target="media/image969.emf"/><Relationship Id="rId3800" Type="http://schemas.openxmlformats.org/officeDocument/2006/relationships/image" Target="media/image1540.emf"/><Relationship Id="rId307" Type="http://schemas.openxmlformats.org/officeDocument/2006/relationships/image" Target="media/image144.emf"/><Relationship Id="rId514" Type="http://schemas.openxmlformats.org/officeDocument/2006/relationships/image" Target="media/image81.emf"/><Relationship Id="rId721" Type="http://schemas.openxmlformats.org/officeDocument/2006/relationships/customXml" Target="ink/ink325.xml"/><Relationship Id="rId1144" Type="http://schemas.openxmlformats.org/officeDocument/2006/relationships/customXml" Target="ink/ink521.xml"/><Relationship Id="rId1351" Type="http://schemas.openxmlformats.org/officeDocument/2006/relationships/customXml" Target="ink/ink596.xml"/><Relationship Id="rId1449" Type="http://schemas.openxmlformats.org/officeDocument/2006/relationships/image" Target="media/image570.wmf"/><Relationship Id="rId1796" Type="http://schemas.openxmlformats.org/officeDocument/2006/relationships/image" Target="media/image619.wmf"/><Relationship Id="rId2402" Type="http://schemas.openxmlformats.org/officeDocument/2006/relationships/customXml" Target="ink/ink1025.xml"/><Relationship Id="rId2847" Type="http://schemas.openxmlformats.org/officeDocument/2006/relationships/customXml" Target="ink/ink1217.xml"/><Relationship Id="rId88" Type="http://schemas.openxmlformats.org/officeDocument/2006/relationships/image" Target="media/image40.emf"/><Relationship Id="rId819" Type="http://schemas.openxmlformats.org/officeDocument/2006/relationships/image" Target="media/image2620.emf"/><Relationship Id="rId1004" Type="http://schemas.openxmlformats.org/officeDocument/2006/relationships/image" Target="media/image410.emf"/><Relationship Id="rId1211" Type="http://schemas.openxmlformats.org/officeDocument/2006/relationships/customXml" Target="ink/ink541.xml"/><Relationship Id="rId1656" Type="http://schemas.openxmlformats.org/officeDocument/2006/relationships/image" Target="media/image422.emf"/><Relationship Id="rId1863" Type="http://schemas.openxmlformats.org/officeDocument/2006/relationships/image" Target="media/image643.emf"/><Relationship Id="rId2707" Type="http://schemas.openxmlformats.org/officeDocument/2006/relationships/image" Target="media/image1051.emf"/><Relationship Id="rId2914" Type="http://schemas.openxmlformats.org/officeDocument/2006/relationships/image" Target="media/image1113.emf"/><Relationship Id="rId1309" Type="http://schemas.openxmlformats.org/officeDocument/2006/relationships/customXml" Target="ink/ink575.xml"/><Relationship Id="rId1516" Type="http://schemas.openxmlformats.org/officeDocument/2006/relationships/image" Target="media/image13010.emf"/><Relationship Id="rId1723" Type="http://schemas.openxmlformats.org/officeDocument/2006/relationships/image" Target="media/image594.emf"/><Relationship Id="rId1930" Type="http://schemas.openxmlformats.org/officeDocument/2006/relationships/customXml" Target="ink/ink818.xml"/><Relationship Id="rId3176" Type="http://schemas.openxmlformats.org/officeDocument/2006/relationships/image" Target="media/image1228.emf"/><Relationship Id="rId3383" Type="http://schemas.openxmlformats.org/officeDocument/2006/relationships/customXml" Target="ink/ink1478.xml"/><Relationship Id="rId3590" Type="http://schemas.openxmlformats.org/officeDocument/2006/relationships/image" Target="media/image1435.emf"/><Relationship Id="rId15" Type="http://schemas.openxmlformats.org/officeDocument/2006/relationships/customXml" Target="ink/ink4.xml"/><Relationship Id="rId2192" Type="http://schemas.openxmlformats.org/officeDocument/2006/relationships/image" Target="media/image806.emf"/><Relationship Id="rId3036" Type="http://schemas.openxmlformats.org/officeDocument/2006/relationships/customXml" Target="ink/ink1312.xml"/><Relationship Id="rId3243" Type="http://schemas.openxmlformats.org/officeDocument/2006/relationships/customXml" Target="ink/ink1413.xml"/><Relationship Id="rId3688" Type="http://schemas.openxmlformats.org/officeDocument/2006/relationships/image" Target="media/image1484.emf"/><Relationship Id="rId164" Type="http://schemas.openxmlformats.org/officeDocument/2006/relationships/oleObject" Target="embeddings/oleObject10.bin"/><Relationship Id="rId371" Type="http://schemas.openxmlformats.org/officeDocument/2006/relationships/image" Target="media/image176.emf"/><Relationship Id="rId2052" Type="http://schemas.openxmlformats.org/officeDocument/2006/relationships/oleObject" Target="embeddings/oleObject170.bin"/><Relationship Id="rId2497" Type="http://schemas.openxmlformats.org/officeDocument/2006/relationships/customXml" Target="ink/ink1057.xml"/><Relationship Id="rId3450" Type="http://schemas.openxmlformats.org/officeDocument/2006/relationships/image" Target="media/image1365.emf"/><Relationship Id="rId3548" Type="http://schemas.openxmlformats.org/officeDocument/2006/relationships/image" Target="media/image1414.emf"/><Relationship Id="rId3755" Type="http://schemas.openxmlformats.org/officeDocument/2006/relationships/customXml" Target="ink/ink1664.xml"/><Relationship Id="rId469" Type="http://schemas.openxmlformats.org/officeDocument/2006/relationships/image" Target="media/image225.emf"/><Relationship Id="rId676" Type="http://schemas.openxmlformats.org/officeDocument/2006/relationships/image" Target="media/image302.emf"/><Relationship Id="rId883" Type="http://schemas.openxmlformats.org/officeDocument/2006/relationships/image" Target="media/image353.emf"/><Relationship Id="rId1099" Type="http://schemas.openxmlformats.org/officeDocument/2006/relationships/image" Target="media/image3180.emf"/><Relationship Id="rId2357" Type="http://schemas.openxmlformats.org/officeDocument/2006/relationships/image" Target="media/image887.emf"/><Relationship Id="rId2564" Type="http://schemas.openxmlformats.org/officeDocument/2006/relationships/image" Target="media/image980.emf"/><Relationship Id="rId3103" Type="http://schemas.openxmlformats.org/officeDocument/2006/relationships/customXml" Target="ink/ink1346.xml"/><Relationship Id="rId3310" Type="http://schemas.openxmlformats.org/officeDocument/2006/relationships/image" Target="media/image1295.emf"/><Relationship Id="rId3408" Type="http://schemas.openxmlformats.org/officeDocument/2006/relationships/image" Target="media/image1344.emf"/><Relationship Id="rId3615" Type="http://schemas.openxmlformats.org/officeDocument/2006/relationships/customXml" Target="ink/ink1594.xml"/><Relationship Id="rId231" Type="http://schemas.openxmlformats.org/officeDocument/2006/relationships/customXml" Target="ink/ink95.xml"/><Relationship Id="rId329" Type="http://schemas.openxmlformats.org/officeDocument/2006/relationships/image" Target="media/image155.emf"/><Relationship Id="rId536" Type="http://schemas.openxmlformats.org/officeDocument/2006/relationships/image" Target="media/image230.emf"/><Relationship Id="rId1166" Type="http://schemas.openxmlformats.org/officeDocument/2006/relationships/image" Target="media/image422.wmf"/><Relationship Id="rId1373" Type="http://schemas.openxmlformats.org/officeDocument/2006/relationships/customXml" Target="ink/ink607.xml"/><Relationship Id="rId2217" Type="http://schemas.openxmlformats.org/officeDocument/2006/relationships/customXml" Target="ink/ink936.xml"/><Relationship Id="rId2771" Type="http://schemas.openxmlformats.org/officeDocument/2006/relationships/customXml" Target="ink/ink1179.xml"/><Relationship Id="rId2869" Type="http://schemas.openxmlformats.org/officeDocument/2006/relationships/customXml" Target="ink/ink1228.xml"/><Relationship Id="rId743" Type="http://schemas.openxmlformats.org/officeDocument/2006/relationships/customXml" Target="ink/ink336.xml"/><Relationship Id="rId950" Type="http://schemas.openxmlformats.org/officeDocument/2006/relationships/customXml" Target="ink/ink434.xml"/><Relationship Id="rId1026" Type="http://schemas.openxmlformats.org/officeDocument/2006/relationships/customXml" Target="ink/ink471.xml"/><Relationship Id="rId1580" Type="http://schemas.openxmlformats.org/officeDocument/2006/relationships/image" Target="media/image3840.emf"/><Relationship Id="rId1678" Type="http://schemas.openxmlformats.org/officeDocument/2006/relationships/customXml" Target="ink/ink735.xml"/><Relationship Id="rId1885" Type="http://schemas.openxmlformats.org/officeDocument/2006/relationships/image" Target="media/image654.emf"/><Relationship Id="rId2424" Type="http://schemas.openxmlformats.org/officeDocument/2006/relationships/customXml" Target="ink/ink1036.xml"/><Relationship Id="rId2631" Type="http://schemas.openxmlformats.org/officeDocument/2006/relationships/image" Target="media/image1013.emf"/><Relationship Id="rId2729" Type="http://schemas.openxmlformats.org/officeDocument/2006/relationships/image" Target="media/image1061.emf"/><Relationship Id="rId2936" Type="http://schemas.openxmlformats.org/officeDocument/2006/relationships/customXml" Target="ink/ink1262.xml"/><Relationship Id="rId603" Type="http://schemas.openxmlformats.org/officeDocument/2006/relationships/customXml" Target="ink/ink266.xml"/><Relationship Id="rId810" Type="http://schemas.openxmlformats.org/officeDocument/2006/relationships/customXml" Target="ink/ink366.xml"/><Relationship Id="rId908" Type="http://schemas.openxmlformats.org/officeDocument/2006/relationships/customXml" Target="ink/ink413.xml"/><Relationship Id="rId1233" Type="http://schemas.openxmlformats.org/officeDocument/2006/relationships/oleObject" Target="embeddings/oleObject75.bin"/><Relationship Id="rId1440" Type="http://schemas.openxmlformats.org/officeDocument/2006/relationships/image" Target="media/image537.wmf"/><Relationship Id="rId1538" Type="http://schemas.openxmlformats.org/officeDocument/2006/relationships/image" Target="media/image2390.emf"/><Relationship Id="rId1300" Type="http://schemas.openxmlformats.org/officeDocument/2006/relationships/image" Target="media/image467.emf"/><Relationship Id="rId1745" Type="http://schemas.openxmlformats.org/officeDocument/2006/relationships/oleObject" Target="embeddings/oleObject107.bin"/><Relationship Id="rId1952" Type="http://schemas.openxmlformats.org/officeDocument/2006/relationships/image" Target="media/image687.emf"/><Relationship Id="rId3198" Type="http://schemas.openxmlformats.org/officeDocument/2006/relationships/image" Target="media/image1239.emf"/><Relationship Id="rId37" Type="http://schemas.openxmlformats.org/officeDocument/2006/relationships/customXml" Target="ink/ink15.xml"/><Relationship Id="rId1605" Type="http://schemas.openxmlformats.org/officeDocument/2006/relationships/customXml" Target="ink/ink703.xml"/><Relationship Id="rId1812" Type="http://schemas.openxmlformats.org/officeDocument/2006/relationships/image" Target="media/image623.wmf"/><Relationship Id="rId3058" Type="http://schemas.openxmlformats.org/officeDocument/2006/relationships/customXml" Target="ink/ink1323.xml"/><Relationship Id="rId3265" Type="http://schemas.openxmlformats.org/officeDocument/2006/relationships/customXml" Target="ink/ink1419.xml"/><Relationship Id="rId3472" Type="http://schemas.openxmlformats.org/officeDocument/2006/relationships/image" Target="media/image1376.emf"/><Relationship Id="rId186" Type="http://schemas.openxmlformats.org/officeDocument/2006/relationships/customXml" Target="ink/ink74.xml"/><Relationship Id="rId393" Type="http://schemas.openxmlformats.org/officeDocument/2006/relationships/image" Target="media/image187.emf"/><Relationship Id="rId2074" Type="http://schemas.openxmlformats.org/officeDocument/2006/relationships/image" Target="media/image747.emf"/><Relationship Id="rId2281" Type="http://schemas.openxmlformats.org/officeDocument/2006/relationships/customXml" Target="ink/ink968.xml"/><Relationship Id="rId3125" Type="http://schemas.openxmlformats.org/officeDocument/2006/relationships/customXml" Target="ink/ink1357.xml"/><Relationship Id="rId3332" Type="http://schemas.openxmlformats.org/officeDocument/2006/relationships/image" Target="media/image1306.emf"/><Relationship Id="rId3777" Type="http://schemas.openxmlformats.org/officeDocument/2006/relationships/customXml" Target="ink/ink1675.xml"/><Relationship Id="rId253" Type="http://schemas.openxmlformats.org/officeDocument/2006/relationships/image" Target="media/image117.emf"/><Relationship Id="rId460" Type="http://schemas.openxmlformats.org/officeDocument/2006/relationships/customXml" Target="ink/ink204.xml"/><Relationship Id="rId698" Type="http://schemas.openxmlformats.org/officeDocument/2006/relationships/image" Target="media/image313.emf"/><Relationship Id="rId1090" Type="http://schemas.openxmlformats.org/officeDocument/2006/relationships/image" Target="media/image3090.emf"/><Relationship Id="rId2141" Type="http://schemas.openxmlformats.org/officeDocument/2006/relationships/customXml" Target="ink/ink902.xml"/><Relationship Id="rId2379" Type="http://schemas.openxmlformats.org/officeDocument/2006/relationships/image" Target="media/image898.emf"/><Relationship Id="rId2586" Type="http://schemas.openxmlformats.org/officeDocument/2006/relationships/customXml" Target="ink/ink1097.xml"/><Relationship Id="rId2793" Type="http://schemas.openxmlformats.org/officeDocument/2006/relationships/customXml" Target="ink/ink1190.xml"/><Relationship Id="rId3637" Type="http://schemas.openxmlformats.org/officeDocument/2006/relationships/customXml" Target="ink/ink1605.xml"/><Relationship Id="rId113" Type="http://schemas.openxmlformats.org/officeDocument/2006/relationships/customXml" Target="ink/ink53.xml"/><Relationship Id="rId320" Type="http://schemas.openxmlformats.org/officeDocument/2006/relationships/customXml" Target="ink/ink134.xml"/><Relationship Id="rId558" Type="http://schemas.openxmlformats.org/officeDocument/2006/relationships/image" Target="media/image243.emf"/><Relationship Id="rId765" Type="http://schemas.openxmlformats.org/officeDocument/2006/relationships/customXml" Target="ink/ink347.xml"/><Relationship Id="rId972" Type="http://schemas.openxmlformats.org/officeDocument/2006/relationships/image" Target="media/image394.emf"/><Relationship Id="rId1188" Type="http://schemas.openxmlformats.org/officeDocument/2006/relationships/customXml" Target="ink/ink535.xml"/><Relationship Id="rId1395" Type="http://schemas.openxmlformats.org/officeDocument/2006/relationships/customXml" Target="ink/ink618.xml"/><Relationship Id="rId2001" Type="http://schemas.openxmlformats.org/officeDocument/2006/relationships/oleObject" Target="embeddings/oleObject162.bin"/><Relationship Id="rId2239" Type="http://schemas.openxmlformats.org/officeDocument/2006/relationships/customXml" Target="ink/ink947.xml"/><Relationship Id="rId2446" Type="http://schemas.openxmlformats.org/officeDocument/2006/relationships/image" Target="media/image931.emf"/><Relationship Id="rId2653" Type="http://schemas.openxmlformats.org/officeDocument/2006/relationships/image" Target="media/image1024.emf"/><Relationship Id="rId2860" Type="http://schemas.openxmlformats.org/officeDocument/2006/relationships/image" Target="media/image5190.emf"/><Relationship Id="rId3704" Type="http://schemas.openxmlformats.org/officeDocument/2006/relationships/image" Target="media/image1492.emf"/><Relationship Id="rId418" Type="http://schemas.openxmlformats.org/officeDocument/2006/relationships/customXml" Target="ink/ink183.xml"/><Relationship Id="rId625" Type="http://schemas.openxmlformats.org/officeDocument/2006/relationships/customXml" Target="ink/ink277.xml"/><Relationship Id="rId832" Type="http://schemas.openxmlformats.org/officeDocument/2006/relationships/customXml" Target="ink/ink377.xml"/><Relationship Id="rId1048" Type="http://schemas.openxmlformats.org/officeDocument/2006/relationships/customXml" Target="ink/ink493.xml"/><Relationship Id="rId1255" Type="http://schemas.openxmlformats.org/officeDocument/2006/relationships/customXml" Target="ink/ink548.xml"/><Relationship Id="rId1462" Type="http://schemas.openxmlformats.org/officeDocument/2006/relationships/oleObject" Target="embeddings/oleObject90.bin"/><Relationship Id="rId2306" Type="http://schemas.openxmlformats.org/officeDocument/2006/relationships/customXml" Target="ink/ink977.xml"/><Relationship Id="rId2513" Type="http://schemas.openxmlformats.org/officeDocument/2006/relationships/customXml" Target="ink/ink1065.xml"/><Relationship Id="rId2958" Type="http://schemas.openxmlformats.org/officeDocument/2006/relationships/customXml" Target="ink/ink1273.xml"/><Relationship Id="rId1115" Type="http://schemas.openxmlformats.org/officeDocument/2006/relationships/image" Target="media/image3340.emf"/><Relationship Id="rId1322" Type="http://schemas.openxmlformats.org/officeDocument/2006/relationships/image" Target="media/image478.emf"/><Relationship Id="rId1767" Type="http://schemas.openxmlformats.org/officeDocument/2006/relationships/image" Target="media/image616.wmf"/><Relationship Id="rId1974" Type="http://schemas.openxmlformats.org/officeDocument/2006/relationships/image" Target="media/image698.emf"/><Relationship Id="rId2720" Type="http://schemas.openxmlformats.org/officeDocument/2006/relationships/customXml" Target="ink/ink1163.xml"/><Relationship Id="rId2818" Type="http://schemas.openxmlformats.org/officeDocument/2006/relationships/image" Target="media/image1087.emf"/><Relationship Id="rId59" Type="http://schemas.openxmlformats.org/officeDocument/2006/relationships/customXml" Target="ink/ink26.xml"/><Relationship Id="rId1627" Type="http://schemas.openxmlformats.org/officeDocument/2006/relationships/customXml" Target="ink/ink714.xml"/><Relationship Id="rId1834" Type="http://schemas.openxmlformats.org/officeDocument/2006/relationships/customXml" Target="ink/ink770.xml"/><Relationship Id="rId3287" Type="http://schemas.openxmlformats.org/officeDocument/2006/relationships/customXml" Target="ink/ink1430.xml"/><Relationship Id="rId2096" Type="http://schemas.openxmlformats.org/officeDocument/2006/relationships/image" Target="media/image758.emf"/><Relationship Id="rId3494" Type="http://schemas.openxmlformats.org/officeDocument/2006/relationships/image" Target="media/image1387.emf"/><Relationship Id="rId3799" Type="http://schemas.openxmlformats.org/officeDocument/2006/relationships/customXml" Target="ink/ink1686.xml"/><Relationship Id="rId1901" Type="http://schemas.openxmlformats.org/officeDocument/2006/relationships/image" Target="media/image662.emf"/><Relationship Id="rId3147" Type="http://schemas.openxmlformats.org/officeDocument/2006/relationships/customXml" Target="ink/ink1368.xml"/><Relationship Id="rId3354" Type="http://schemas.openxmlformats.org/officeDocument/2006/relationships/image" Target="media/image1317.emf"/><Relationship Id="rId3561" Type="http://schemas.openxmlformats.org/officeDocument/2006/relationships/customXml" Target="ink/ink1567.xml"/><Relationship Id="rId3659" Type="http://schemas.openxmlformats.org/officeDocument/2006/relationships/customXml" Target="ink/ink1616.xml"/><Relationship Id="rId275" Type="http://schemas.openxmlformats.org/officeDocument/2006/relationships/image" Target="media/image128.emf"/><Relationship Id="rId482" Type="http://schemas.openxmlformats.org/officeDocument/2006/relationships/image" Target="media/image22.wmf"/><Relationship Id="rId2163" Type="http://schemas.openxmlformats.org/officeDocument/2006/relationships/customXml" Target="ink/ink913.xml"/><Relationship Id="rId2370" Type="http://schemas.openxmlformats.org/officeDocument/2006/relationships/customXml" Target="ink/ink1009.xml"/><Relationship Id="rId3007" Type="http://schemas.openxmlformats.org/officeDocument/2006/relationships/image" Target="media/image1151.emf"/><Relationship Id="rId3214" Type="http://schemas.openxmlformats.org/officeDocument/2006/relationships/image" Target="media/image1247.emf"/><Relationship Id="rId3421" Type="http://schemas.openxmlformats.org/officeDocument/2006/relationships/customXml" Target="ink/ink1497.xml"/><Relationship Id="rId135" Type="http://schemas.openxmlformats.org/officeDocument/2006/relationships/customXml" Target="ink/ink64.xml"/><Relationship Id="rId342" Type="http://schemas.openxmlformats.org/officeDocument/2006/relationships/customXml" Target="ink/ink145.xml"/><Relationship Id="rId787" Type="http://schemas.openxmlformats.org/officeDocument/2006/relationships/image" Target="media/image2460.emf"/><Relationship Id="rId994" Type="http://schemas.openxmlformats.org/officeDocument/2006/relationships/image" Target="media/image405.emf"/><Relationship Id="rId2023" Type="http://schemas.openxmlformats.org/officeDocument/2006/relationships/customXml" Target="ink/ink849.xml"/><Relationship Id="rId2230" Type="http://schemas.openxmlformats.org/officeDocument/2006/relationships/image" Target="media/image825.emf"/><Relationship Id="rId2468" Type="http://schemas.openxmlformats.org/officeDocument/2006/relationships/oleObject" Target="embeddings/oleObject192.bin"/><Relationship Id="rId2675" Type="http://schemas.openxmlformats.org/officeDocument/2006/relationships/image" Target="media/image1035.emf"/><Relationship Id="rId2882" Type="http://schemas.openxmlformats.org/officeDocument/2006/relationships/image" Target="media/image5240.emf"/><Relationship Id="rId3519" Type="http://schemas.openxmlformats.org/officeDocument/2006/relationships/customXml" Target="ink/ink1546.xml"/><Relationship Id="rId3726" Type="http://schemas.openxmlformats.org/officeDocument/2006/relationships/image" Target="media/image1503.emf"/><Relationship Id="rId202" Type="http://schemas.openxmlformats.org/officeDocument/2006/relationships/customXml" Target="ink/ink82.xml"/><Relationship Id="rId647" Type="http://schemas.openxmlformats.org/officeDocument/2006/relationships/customXml" Target="ink/ink288.xml"/><Relationship Id="rId854" Type="http://schemas.openxmlformats.org/officeDocument/2006/relationships/customXml" Target="ink/ink388.xml"/><Relationship Id="rId1277" Type="http://schemas.openxmlformats.org/officeDocument/2006/relationships/customXml" Target="ink/ink559.xml"/><Relationship Id="rId1484" Type="http://schemas.openxmlformats.org/officeDocument/2006/relationships/image" Target="media/image554.emf"/><Relationship Id="rId1691" Type="http://schemas.openxmlformats.org/officeDocument/2006/relationships/image" Target="media/image578.emf"/><Relationship Id="rId2328" Type="http://schemas.openxmlformats.org/officeDocument/2006/relationships/customXml" Target="ink/ink988.xml"/><Relationship Id="rId2535" Type="http://schemas.openxmlformats.org/officeDocument/2006/relationships/customXml" Target="ink/ink1071.xml"/><Relationship Id="rId2742" Type="http://schemas.openxmlformats.org/officeDocument/2006/relationships/image" Target="media/image4630.emf"/><Relationship Id="rId507" Type="http://schemas.openxmlformats.org/officeDocument/2006/relationships/customXml" Target="ink/ink218.xml"/><Relationship Id="rId714" Type="http://schemas.openxmlformats.org/officeDocument/2006/relationships/image" Target="media/image321.emf"/><Relationship Id="rId921" Type="http://schemas.openxmlformats.org/officeDocument/2006/relationships/image" Target="media/image372.emf"/><Relationship Id="rId1137" Type="http://schemas.openxmlformats.org/officeDocument/2006/relationships/image" Target="media/image3560.emf"/><Relationship Id="rId1344" Type="http://schemas.openxmlformats.org/officeDocument/2006/relationships/image" Target="media/image489.emf"/><Relationship Id="rId1551" Type="http://schemas.openxmlformats.org/officeDocument/2006/relationships/customXml" Target="ink/ink677.xml"/><Relationship Id="rId1789" Type="http://schemas.openxmlformats.org/officeDocument/2006/relationships/oleObject" Target="embeddings/oleObject130.bin"/><Relationship Id="rId1996" Type="http://schemas.openxmlformats.org/officeDocument/2006/relationships/image" Target="media/image709.wmf"/><Relationship Id="rId2602" Type="http://schemas.openxmlformats.org/officeDocument/2006/relationships/customXml" Target="ink/ink1105.xml"/><Relationship Id="rId50" Type="http://schemas.openxmlformats.org/officeDocument/2006/relationships/image" Target="media/image21.emf"/><Relationship Id="rId1204" Type="http://schemas.openxmlformats.org/officeDocument/2006/relationships/oleObject" Target="embeddings/oleObject60.bin"/><Relationship Id="rId1411" Type="http://schemas.openxmlformats.org/officeDocument/2006/relationships/customXml" Target="ink/ink626.xml"/><Relationship Id="rId1649" Type="http://schemas.openxmlformats.org/officeDocument/2006/relationships/customXml" Target="ink/ink725.xml"/><Relationship Id="rId1856" Type="http://schemas.openxmlformats.org/officeDocument/2006/relationships/customXml" Target="ink/ink781.xml"/><Relationship Id="rId2907" Type="http://schemas.openxmlformats.org/officeDocument/2006/relationships/customXml" Target="ink/ink1247.xml"/><Relationship Id="rId3071" Type="http://schemas.openxmlformats.org/officeDocument/2006/relationships/customXml" Target="ink/ink1330.xml"/><Relationship Id="rId1509" Type="http://schemas.openxmlformats.org/officeDocument/2006/relationships/customXml" Target="ink/ink656.xml"/><Relationship Id="rId1716" Type="http://schemas.openxmlformats.org/officeDocument/2006/relationships/customXml" Target="ink/ink754.xml"/><Relationship Id="rId1923" Type="http://schemas.openxmlformats.org/officeDocument/2006/relationships/image" Target="media/image673.emf"/><Relationship Id="rId3169" Type="http://schemas.openxmlformats.org/officeDocument/2006/relationships/customXml" Target="ink/ink1379.xml"/><Relationship Id="rId3376" Type="http://schemas.openxmlformats.org/officeDocument/2006/relationships/image" Target="media/image1328.emf"/><Relationship Id="rId3583" Type="http://schemas.openxmlformats.org/officeDocument/2006/relationships/customXml" Target="ink/ink1578.xml"/><Relationship Id="rId297" Type="http://schemas.openxmlformats.org/officeDocument/2006/relationships/image" Target="media/image139.emf"/><Relationship Id="rId2185" Type="http://schemas.openxmlformats.org/officeDocument/2006/relationships/customXml" Target="ink/ink923.xml"/><Relationship Id="rId2392" Type="http://schemas.openxmlformats.org/officeDocument/2006/relationships/customXml" Target="ink/ink1020.xml"/><Relationship Id="rId3029" Type="http://schemas.openxmlformats.org/officeDocument/2006/relationships/image" Target="media/image1157.emf"/><Relationship Id="rId3236" Type="http://schemas.openxmlformats.org/officeDocument/2006/relationships/oleObject" Target="embeddings/oleObject218.bin"/><Relationship Id="rId3790" Type="http://schemas.openxmlformats.org/officeDocument/2006/relationships/image" Target="media/image1535.emf"/><Relationship Id="rId157" Type="http://schemas.openxmlformats.org/officeDocument/2006/relationships/image" Target="media/image7.wmf"/><Relationship Id="rId364" Type="http://schemas.openxmlformats.org/officeDocument/2006/relationships/customXml" Target="ink/ink156.xml"/><Relationship Id="rId2045" Type="http://schemas.openxmlformats.org/officeDocument/2006/relationships/customXml" Target="ink/ink860.xml"/><Relationship Id="rId2697" Type="http://schemas.openxmlformats.org/officeDocument/2006/relationships/image" Target="media/image1046.emf"/><Relationship Id="rId3443" Type="http://schemas.openxmlformats.org/officeDocument/2006/relationships/customXml" Target="ink/ink1508.xml"/><Relationship Id="rId3650" Type="http://schemas.openxmlformats.org/officeDocument/2006/relationships/image" Target="media/image1465.emf"/><Relationship Id="rId3748" Type="http://schemas.openxmlformats.org/officeDocument/2006/relationships/image" Target="media/image1514.emf"/><Relationship Id="rId571" Type="http://schemas.openxmlformats.org/officeDocument/2006/relationships/customXml" Target="ink/ink250.xml"/><Relationship Id="rId669" Type="http://schemas.openxmlformats.org/officeDocument/2006/relationships/customXml" Target="ink/ink299.xml"/><Relationship Id="rId876" Type="http://schemas.openxmlformats.org/officeDocument/2006/relationships/image" Target="media/image351.wmf"/><Relationship Id="rId1299" Type="http://schemas.openxmlformats.org/officeDocument/2006/relationships/customXml" Target="ink/ink570.xml"/><Relationship Id="rId2252" Type="http://schemas.openxmlformats.org/officeDocument/2006/relationships/image" Target="media/image836.emf"/><Relationship Id="rId2557" Type="http://schemas.openxmlformats.org/officeDocument/2006/relationships/customXml" Target="ink/ink1082.xml"/><Relationship Id="rId3303" Type="http://schemas.openxmlformats.org/officeDocument/2006/relationships/customXml" Target="ink/ink1438.xml"/><Relationship Id="rId3510" Type="http://schemas.openxmlformats.org/officeDocument/2006/relationships/image" Target="media/image1395.emf"/><Relationship Id="rId3608" Type="http://schemas.openxmlformats.org/officeDocument/2006/relationships/image" Target="media/image1444.emf"/><Relationship Id="rId224" Type="http://schemas.openxmlformats.org/officeDocument/2006/relationships/image" Target="media/image103.emf"/><Relationship Id="rId431" Type="http://schemas.openxmlformats.org/officeDocument/2006/relationships/image" Target="media/image206.emf"/><Relationship Id="rId529" Type="http://schemas.openxmlformats.org/officeDocument/2006/relationships/customXml" Target="ink/ink229.xml"/><Relationship Id="rId736" Type="http://schemas.openxmlformats.org/officeDocument/2006/relationships/image" Target="media/image332.emf"/><Relationship Id="rId1061" Type="http://schemas.openxmlformats.org/officeDocument/2006/relationships/customXml" Target="ink/ink506.xml"/><Relationship Id="rId1159" Type="http://schemas.openxmlformats.org/officeDocument/2006/relationships/image" Target="media/image419.emf"/><Relationship Id="rId1366" Type="http://schemas.openxmlformats.org/officeDocument/2006/relationships/image" Target="media/image500.emf"/><Relationship Id="rId2112" Type="http://schemas.openxmlformats.org/officeDocument/2006/relationships/image" Target="media/image766.emf"/><Relationship Id="rId2417" Type="http://schemas.openxmlformats.org/officeDocument/2006/relationships/image" Target="media/image917.emf"/><Relationship Id="rId2764" Type="http://schemas.openxmlformats.org/officeDocument/2006/relationships/image" Target="media/image1072.emf"/><Relationship Id="rId2971" Type="http://schemas.openxmlformats.org/officeDocument/2006/relationships/image" Target="media/image1133.emf"/><Relationship Id="rId3815" Type="http://schemas.openxmlformats.org/officeDocument/2006/relationships/customXml" Target="ink/ink1694.xml"/><Relationship Id="rId943" Type="http://schemas.openxmlformats.org/officeDocument/2006/relationships/image" Target="media/image383.emf"/><Relationship Id="rId1019" Type="http://schemas.openxmlformats.org/officeDocument/2006/relationships/customXml" Target="ink/ink464.xml"/><Relationship Id="rId1573" Type="http://schemas.openxmlformats.org/officeDocument/2006/relationships/customXml" Target="ink/ink688.xml"/><Relationship Id="rId1780" Type="http://schemas.openxmlformats.org/officeDocument/2006/relationships/image" Target="media/image800.wmf"/><Relationship Id="rId1878" Type="http://schemas.openxmlformats.org/officeDocument/2006/relationships/customXml" Target="ink/ink792.xml"/><Relationship Id="rId2624" Type="http://schemas.openxmlformats.org/officeDocument/2006/relationships/customXml" Target="ink/ink1115.xml"/><Relationship Id="rId2831" Type="http://schemas.openxmlformats.org/officeDocument/2006/relationships/customXml" Target="ink/ink1209.xml"/><Relationship Id="rId2929" Type="http://schemas.openxmlformats.org/officeDocument/2006/relationships/customXml" Target="ink/ink1258.xml"/><Relationship Id="rId72" Type="http://schemas.openxmlformats.org/officeDocument/2006/relationships/image" Target="media/image32.emf"/><Relationship Id="rId803" Type="http://schemas.openxmlformats.org/officeDocument/2006/relationships/image" Target="media/image2540.emf"/><Relationship Id="rId1226" Type="http://schemas.openxmlformats.org/officeDocument/2006/relationships/oleObject" Target="embeddings/oleObject71.bin"/><Relationship Id="rId1433" Type="http://schemas.openxmlformats.org/officeDocument/2006/relationships/customXml" Target="ink/ink636.xml"/><Relationship Id="rId1640" Type="http://schemas.openxmlformats.org/officeDocument/2006/relationships/image" Target="media/image414.emf"/><Relationship Id="rId1738" Type="http://schemas.openxmlformats.org/officeDocument/2006/relationships/customXml" Target="ink/ink765.xml"/><Relationship Id="rId3093" Type="http://schemas.openxmlformats.org/officeDocument/2006/relationships/customXml" Target="ink/ink1341.xml"/><Relationship Id="rId1500" Type="http://schemas.openxmlformats.org/officeDocument/2006/relationships/oleObject" Target="embeddings/oleObject100.bin"/><Relationship Id="rId1945" Type="http://schemas.openxmlformats.org/officeDocument/2006/relationships/customXml" Target="ink/ink826.xml"/><Relationship Id="rId3160" Type="http://schemas.openxmlformats.org/officeDocument/2006/relationships/image" Target="media/image1220.emf"/><Relationship Id="rId3398" Type="http://schemas.openxmlformats.org/officeDocument/2006/relationships/image" Target="media/image1339.emf"/><Relationship Id="rId1805" Type="http://schemas.openxmlformats.org/officeDocument/2006/relationships/oleObject" Target="embeddings/oleObject138.bin"/><Relationship Id="rId3020" Type="http://schemas.openxmlformats.org/officeDocument/2006/relationships/customXml" Target="ink/ink1304.xml"/><Relationship Id="rId3258" Type="http://schemas.openxmlformats.org/officeDocument/2006/relationships/image" Target="media/image1269.emf"/><Relationship Id="rId3465" Type="http://schemas.openxmlformats.org/officeDocument/2006/relationships/customXml" Target="ink/ink1519.xml"/><Relationship Id="rId3672" Type="http://schemas.openxmlformats.org/officeDocument/2006/relationships/image" Target="media/image1476.emf"/><Relationship Id="rId179" Type="http://schemas.openxmlformats.org/officeDocument/2006/relationships/oleObject" Target="embeddings/oleObject15.bin"/><Relationship Id="rId386" Type="http://schemas.openxmlformats.org/officeDocument/2006/relationships/customXml" Target="ink/ink167.xml"/><Relationship Id="rId593" Type="http://schemas.openxmlformats.org/officeDocument/2006/relationships/customXml" Target="ink/ink261.xml"/><Relationship Id="rId2067" Type="http://schemas.openxmlformats.org/officeDocument/2006/relationships/customXml" Target="ink/ink867.xml"/><Relationship Id="rId2274" Type="http://schemas.openxmlformats.org/officeDocument/2006/relationships/image" Target="media/image847.emf"/><Relationship Id="rId2481" Type="http://schemas.openxmlformats.org/officeDocument/2006/relationships/customXml" Target="ink/ink1049.xml"/><Relationship Id="rId3118" Type="http://schemas.openxmlformats.org/officeDocument/2006/relationships/image" Target="media/image1199.emf"/><Relationship Id="rId3325" Type="http://schemas.openxmlformats.org/officeDocument/2006/relationships/customXml" Target="ink/ink1449.xml"/><Relationship Id="rId3532" Type="http://schemas.openxmlformats.org/officeDocument/2006/relationships/image" Target="media/image1406.emf"/><Relationship Id="rId246" Type="http://schemas.openxmlformats.org/officeDocument/2006/relationships/customXml" Target="ink/ink102.xml"/><Relationship Id="rId453" Type="http://schemas.openxmlformats.org/officeDocument/2006/relationships/image" Target="media/image217.emf"/><Relationship Id="rId660" Type="http://schemas.openxmlformats.org/officeDocument/2006/relationships/image" Target="media/image294.emf"/><Relationship Id="rId898" Type="http://schemas.openxmlformats.org/officeDocument/2006/relationships/customXml" Target="ink/ink408.xml"/><Relationship Id="rId1083" Type="http://schemas.openxmlformats.org/officeDocument/2006/relationships/image" Target="media/image3020.emf"/><Relationship Id="rId1290" Type="http://schemas.openxmlformats.org/officeDocument/2006/relationships/image" Target="media/image462.emf"/><Relationship Id="rId2134" Type="http://schemas.openxmlformats.org/officeDocument/2006/relationships/image" Target="media/image777.emf"/><Relationship Id="rId2341" Type="http://schemas.openxmlformats.org/officeDocument/2006/relationships/image" Target="media/image879.emf"/><Relationship Id="rId2579" Type="http://schemas.openxmlformats.org/officeDocument/2006/relationships/image" Target="media/image987.emf"/><Relationship Id="rId2786" Type="http://schemas.openxmlformats.org/officeDocument/2006/relationships/image" Target="media/image1082.emf"/><Relationship Id="rId2993" Type="http://schemas.openxmlformats.org/officeDocument/2006/relationships/image" Target="media/image1144.emf"/><Relationship Id="rId106" Type="http://schemas.openxmlformats.org/officeDocument/2006/relationships/image" Target="media/image49.emf"/><Relationship Id="rId313" Type="http://schemas.openxmlformats.org/officeDocument/2006/relationships/image" Target="media/image147.emf"/><Relationship Id="rId758" Type="http://schemas.openxmlformats.org/officeDocument/2006/relationships/image" Target="media/image343.emf"/><Relationship Id="rId965" Type="http://schemas.openxmlformats.org/officeDocument/2006/relationships/customXml" Target="ink/ink439.xml"/><Relationship Id="rId1150" Type="http://schemas.openxmlformats.org/officeDocument/2006/relationships/image" Target="media/image415.wmf"/><Relationship Id="rId1388" Type="http://schemas.openxmlformats.org/officeDocument/2006/relationships/image" Target="media/image511.emf"/><Relationship Id="rId1595" Type="http://schemas.openxmlformats.org/officeDocument/2006/relationships/customXml" Target="ink/ink698.xml"/><Relationship Id="rId2439" Type="http://schemas.openxmlformats.org/officeDocument/2006/relationships/customXml" Target="ink/ink1041.xml"/><Relationship Id="rId2646" Type="http://schemas.openxmlformats.org/officeDocument/2006/relationships/customXml" Target="ink/ink1126.xml"/><Relationship Id="rId2853" Type="http://schemas.openxmlformats.org/officeDocument/2006/relationships/customXml" Target="ink/ink1220.xml"/><Relationship Id="rId94" Type="http://schemas.openxmlformats.org/officeDocument/2006/relationships/image" Target="media/image43.emf"/><Relationship Id="rId520" Type="http://schemas.openxmlformats.org/officeDocument/2006/relationships/image" Target="media/image121.emf"/><Relationship Id="rId618" Type="http://schemas.openxmlformats.org/officeDocument/2006/relationships/image" Target="media/image273.emf"/><Relationship Id="rId825" Type="http://schemas.openxmlformats.org/officeDocument/2006/relationships/image" Target="media/image2650.emf"/><Relationship Id="rId1248" Type="http://schemas.openxmlformats.org/officeDocument/2006/relationships/image" Target="media/image441.emf"/><Relationship Id="rId1455" Type="http://schemas.openxmlformats.org/officeDocument/2006/relationships/customXml" Target="ink/ink640.xml"/><Relationship Id="rId1662" Type="http://schemas.openxmlformats.org/officeDocument/2006/relationships/image" Target="media/image3980.emf"/><Relationship Id="rId2201" Type="http://schemas.openxmlformats.org/officeDocument/2006/relationships/customXml" Target="ink/ink931.xml"/><Relationship Id="rId2506" Type="http://schemas.openxmlformats.org/officeDocument/2006/relationships/image" Target="media/image954.emf"/><Relationship Id="rId1010" Type="http://schemas.openxmlformats.org/officeDocument/2006/relationships/oleObject" Target="embeddings/oleObject42.bin"/><Relationship Id="rId1108" Type="http://schemas.openxmlformats.org/officeDocument/2006/relationships/image" Target="media/image3270.emf"/><Relationship Id="rId1315" Type="http://schemas.openxmlformats.org/officeDocument/2006/relationships/customXml" Target="ink/ink578.xml"/><Relationship Id="rId1967" Type="http://schemas.openxmlformats.org/officeDocument/2006/relationships/customXml" Target="ink/ink837.xml"/><Relationship Id="rId2713" Type="http://schemas.openxmlformats.org/officeDocument/2006/relationships/image" Target="media/image1054.emf"/><Relationship Id="rId2920" Type="http://schemas.openxmlformats.org/officeDocument/2006/relationships/image" Target="media/image1116.emf"/><Relationship Id="rId1522" Type="http://schemas.openxmlformats.org/officeDocument/2006/relationships/image" Target="media/image2260.emf"/><Relationship Id="rId21" Type="http://schemas.openxmlformats.org/officeDocument/2006/relationships/customXml" Target="ink/ink7.xml"/><Relationship Id="rId2089" Type="http://schemas.openxmlformats.org/officeDocument/2006/relationships/customXml" Target="ink/ink878.xml"/><Relationship Id="rId3487" Type="http://schemas.openxmlformats.org/officeDocument/2006/relationships/customXml" Target="ink/ink1530.xml"/><Relationship Id="rId3694" Type="http://schemas.openxmlformats.org/officeDocument/2006/relationships/image" Target="media/image1487.emf"/><Relationship Id="rId2296" Type="http://schemas.openxmlformats.org/officeDocument/2006/relationships/customXml" Target="ink/ink972.xml"/><Relationship Id="rId3347" Type="http://schemas.openxmlformats.org/officeDocument/2006/relationships/customXml" Target="ink/ink1460.xml"/><Relationship Id="rId3554" Type="http://schemas.openxmlformats.org/officeDocument/2006/relationships/image" Target="media/image1417.emf"/><Relationship Id="rId3761" Type="http://schemas.openxmlformats.org/officeDocument/2006/relationships/customXml" Target="ink/ink1667.xml"/><Relationship Id="rId268" Type="http://schemas.openxmlformats.org/officeDocument/2006/relationships/customXml" Target="ink/ink109.xml"/><Relationship Id="rId475" Type="http://schemas.openxmlformats.org/officeDocument/2006/relationships/oleObject" Target="embeddings/oleObject25.bin"/><Relationship Id="rId682" Type="http://schemas.openxmlformats.org/officeDocument/2006/relationships/image" Target="media/image305.emf"/><Relationship Id="rId2156" Type="http://schemas.openxmlformats.org/officeDocument/2006/relationships/image" Target="media/image788.emf"/><Relationship Id="rId2363" Type="http://schemas.openxmlformats.org/officeDocument/2006/relationships/image" Target="media/image890.emf"/><Relationship Id="rId2570" Type="http://schemas.openxmlformats.org/officeDocument/2006/relationships/customXml" Target="ink/ink1089.xml"/><Relationship Id="rId3207" Type="http://schemas.openxmlformats.org/officeDocument/2006/relationships/customXml" Target="ink/ink1398.xml"/><Relationship Id="rId3414" Type="http://schemas.openxmlformats.org/officeDocument/2006/relationships/image" Target="media/image1347.emf"/><Relationship Id="rId3621" Type="http://schemas.openxmlformats.org/officeDocument/2006/relationships/customXml" Target="ink/ink1597.xml"/><Relationship Id="rId128" Type="http://schemas.openxmlformats.org/officeDocument/2006/relationships/image" Target="media/image60.emf"/><Relationship Id="rId335" Type="http://schemas.openxmlformats.org/officeDocument/2006/relationships/image" Target="media/image158.emf"/><Relationship Id="rId542" Type="http://schemas.openxmlformats.org/officeDocument/2006/relationships/image" Target="media/image234.emf"/><Relationship Id="rId1172" Type="http://schemas.openxmlformats.org/officeDocument/2006/relationships/customXml" Target="ink/ink528.xml"/><Relationship Id="rId2016" Type="http://schemas.openxmlformats.org/officeDocument/2006/relationships/image" Target="media/image718.emf"/><Relationship Id="rId2223" Type="http://schemas.openxmlformats.org/officeDocument/2006/relationships/customXml" Target="ink/ink939.xml"/><Relationship Id="rId2430" Type="http://schemas.openxmlformats.org/officeDocument/2006/relationships/customXml" Target="ink/ink1039.xml"/><Relationship Id="rId402" Type="http://schemas.openxmlformats.org/officeDocument/2006/relationships/customXml" Target="ink/ink175.xml"/><Relationship Id="rId1032" Type="http://schemas.openxmlformats.org/officeDocument/2006/relationships/customXml" Target="ink/ink477.xml"/><Relationship Id="rId1989" Type="http://schemas.openxmlformats.org/officeDocument/2006/relationships/oleObject" Target="embeddings/oleObject157.bin"/><Relationship Id="rId1849" Type="http://schemas.openxmlformats.org/officeDocument/2006/relationships/image" Target="media/image636.emf"/><Relationship Id="rId3064" Type="http://schemas.openxmlformats.org/officeDocument/2006/relationships/image" Target="media/image1172.emf"/><Relationship Id="rId192" Type="http://schemas.openxmlformats.org/officeDocument/2006/relationships/customXml" Target="ink/ink77.xml"/><Relationship Id="rId1709" Type="http://schemas.openxmlformats.org/officeDocument/2006/relationships/image" Target="media/image587.emf"/><Relationship Id="rId1916" Type="http://schemas.openxmlformats.org/officeDocument/2006/relationships/customXml" Target="ink/ink811.xml"/><Relationship Id="rId3271" Type="http://schemas.openxmlformats.org/officeDocument/2006/relationships/customXml" Target="ink/ink1422.xml"/><Relationship Id="rId2080" Type="http://schemas.openxmlformats.org/officeDocument/2006/relationships/image" Target="media/image750.emf"/><Relationship Id="rId3131" Type="http://schemas.openxmlformats.org/officeDocument/2006/relationships/customXml" Target="ink/ink1360.xml"/><Relationship Id="rId2897" Type="http://schemas.openxmlformats.org/officeDocument/2006/relationships/customXml" Target="ink/ink1242.xml"/><Relationship Id="rId869" Type="http://schemas.openxmlformats.org/officeDocument/2006/relationships/image" Target="media/image2870.emf"/><Relationship Id="rId1499" Type="http://schemas.openxmlformats.org/officeDocument/2006/relationships/image" Target="media/image563.wmf"/><Relationship Id="rId729" Type="http://schemas.openxmlformats.org/officeDocument/2006/relationships/customXml" Target="ink/ink329.xml"/><Relationship Id="rId1359" Type="http://schemas.openxmlformats.org/officeDocument/2006/relationships/customXml" Target="ink/ink600.xml"/><Relationship Id="rId2757" Type="http://schemas.openxmlformats.org/officeDocument/2006/relationships/image" Target="media/image1069.wmf"/><Relationship Id="rId2964" Type="http://schemas.openxmlformats.org/officeDocument/2006/relationships/customXml" Target="ink/ink1276.xml"/><Relationship Id="rId3808" Type="http://schemas.openxmlformats.org/officeDocument/2006/relationships/image" Target="media/image1544.emf"/><Relationship Id="rId936" Type="http://schemas.openxmlformats.org/officeDocument/2006/relationships/customXml" Target="ink/ink427.xml"/><Relationship Id="rId1219" Type="http://schemas.openxmlformats.org/officeDocument/2006/relationships/oleObject" Target="embeddings/oleObject67.bin"/><Relationship Id="rId1566" Type="http://schemas.openxmlformats.org/officeDocument/2006/relationships/image" Target="media/image3690.emf"/><Relationship Id="rId1773" Type="http://schemas.openxmlformats.org/officeDocument/2006/relationships/image" Target="media/image770.wmf"/><Relationship Id="rId1980" Type="http://schemas.openxmlformats.org/officeDocument/2006/relationships/image" Target="media/image701.wmf"/><Relationship Id="rId2617" Type="http://schemas.openxmlformats.org/officeDocument/2006/relationships/image" Target="media/image1006.emf"/><Relationship Id="rId2824" Type="http://schemas.openxmlformats.org/officeDocument/2006/relationships/image" Target="media/image5060.emf"/><Relationship Id="rId65" Type="http://schemas.openxmlformats.org/officeDocument/2006/relationships/customXml" Target="ink/ink29.xml"/><Relationship Id="rId1426" Type="http://schemas.openxmlformats.org/officeDocument/2006/relationships/image" Target="media/image530.emf"/><Relationship Id="rId1633" Type="http://schemas.openxmlformats.org/officeDocument/2006/relationships/customXml" Target="ink/ink717.xml"/><Relationship Id="rId1840" Type="http://schemas.openxmlformats.org/officeDocument/2006/relationships/customXml" Target="ink/ink773.xml"/><Relationship Id="rId1700" Type="http://schemas.openxmlformats.org/officeDocument/2006/relationships/customXml" Target="ink/ink746.xml"/><Relationship Id="rId3598" Type="http://schemas.openxmlformats.org/officeDocument/2006/relationships/image" Target="media/image1439.emf"/><Relationship Id="rId3458" Type="http://schemas.openxmlformats.org/officeDocument/2006/relationships/image" Target="media/image1369.emf"/><Relationship Id="rId3665" Type="http://schemas.openxmlformats.org/officeDocument/2006/relationships/customXml" Target="ink/ink1619.xml"/><Relationship Id="rId379" Type="http://schemas.openxmlformats.org/officeDocument/2006/relationships/image" Target="media/image180.emf"/><Relationship Id="rId586" Type="http://schemas.openxmlformats.org/officeDocument/2006/relationships/image" Target="media/image257.emf"/><Relationship Id="rId793" Type="http://schemas.openxmlformats.org/officeDocument/2006/relationships/image" Target="media/image2490.emf"/><Relationship Id="rId2267" Type="http://schemas.openxmlformats.org/officeDocument/2006/relationships/customXml" Target="ink/ink961.xml"/><Relationship Id="rId2474" Type="http://schemas.openxmlformats.org/officeDocument/2006/relationships/oleObject" Target="embeddings/oleObject195.bin"/><Relationship Id="rId2681" Type="http://schemas.openxmlformats.org/officeDocument/2006/relationships/image" Target="media/image1038.emf"/><Relationship Id="rId3318" Type="http://schemas.openxmlformats.org/officeDocument/2006/relationships/image" Target="media/image1299.emf"/><Relationship Id="rId3525" Type="http://schemas.openxmlformats.org/officeDocument/2006/relationships/customXml" Target="ink/ink1549.xml"/><Relationship Id="rId239" Type="http://schemas.openxmlformats.org/officeDocument/2006/relationships/image" Target="media/image110.emf"/><Relationship Id="rId446" Type="http://schemas.openxmlformats.org/officeDocument/2006/relationships/customXml" Target="ink/ink197.xml"/><Relationship Id="rId653" Type="http://schemas.openxmlformats.org/officeDocument/2006/relationships/customXml" Target="ink/ink291.xml"/><Relationship Id="rId1076" Type="http://schemas.openxmlformats.org/officeDocument/2006/relationships/image" Target="media/image74.wmf"/><Relationship Id="rId1283" Type="http://schemas.openxmlformats.org/officeDocument/2006/relationships/customXml" Target="ink/ink562.xml"/><Relationship Id="rId1490" Type="http://schemas.openxmlformats.org/officeDocument/2006/relationships/oleObject" Target="embeddings/oleObject96.bin"/><Relationship Id="rId2127" Type="http://schemas.openxmlformats.org/officeDocument/2006/relationships/customXml" Target="ink/ink895.xml"/><Relationship Id="rId2334" Type="http://schemas.openxmlformats.org/officeDocument/2006/relationships/customXml" Target="ink/ink991.xml"/><Relationship Id="rId3732" Type="http://schemas.openxmlformats.org/officeDocument/2006/relationships/image" Target="media/image1506.emf"/><Relationship Id="rId306" Type="http://schemas.openxmlformats.org/officeDocument/2006/relationships/customXml" Target="ink/ink127.xml"/><Relationship Id="rId860" Type="http://schemas.openxmlformats.org/officeDocument/2006/relationships/customXml" Target="ink/ink391.xml"/><Relationship Id="rId1143" Type="http://schemas.openxmlformats.org/officeDocument/2006/relationships/image" Target="media/image3600.emf"/><Relationship Id="rId2541" Type="http://schemas.openxmlformats.org/officeDocument/2006/relationships/customXml" Target="ink/ink1074.xml"/><Relationship Id="rId513" Type="http://schemas.openxmlformats.org/officeDocument/2006/relationships/customXml" Target="ink/ink221.xml"/><Relationship Id="rId720" Type="http://schemas.openxmlformats.org/officeDocument/2006/relationships/image" Target="media/image324.emf"/><Relationship Id="rId1350" Type="http://schemas.openxmlformats.org/officeDocument/2006/relationships/image" Target="media/image492.emf"/><Relationship Id="rId2401" Type="http://schemas.openxmlformats.org/officeDocument/2006/relationships/image" Target="media/image909.emf"/><Relationship Id="rId1003" Type="http://schemas.openxmlformats.org/officeDocument/2006/relationships/customXml" Target="ink/ink458.xml"/><Relationship Id="rId1210" Type="http://schemas.openxmlformats.org/officeDocument/2006/relationships/oleObject" Target="embeddings/oleObject64.bin"/><Relationship Id="rId3175" Type="http://schemas.openxmlformats.org/officeDocument/2006/relationships/customXml" Target="ink/ink1382.xml"/><Relationship Id="rId3382" Type="http://schemas.openxmlformats.org/officeDocument/2006/relationships/image" Target="media/image1331.emf"/><Relationship Id="rId2191" Type="http://schemas.openxmlformats.org/officeDocument/2006/relationships/customXml" Target="ink/ink926.xml"/><Relationship Id="rId3035" Type="http://schemas.openxmlformats.org/officeDocument/2006/relationships/image" Target="media/image1160.emf"/><Relationship Id="rId3242" Type="http://schemas.openxmlformats.org/officeDocument/2006/relationships/image" Target="media/image1261.emf"/><Relationship Id="rId163" Type="http://schemas.openxmlformats.org/officeDocument/2006/relationships/image" Target="media/image710.wmf"/><Relationship Id="rId370" Type="http://schemas.openxmlformats.org/officeDocument/2006/relationships/customXml" Target="ink/ink159.xml"/><Relationship Id="rId2051" Type="http://schemas.openxmlformats.org/officeDocument/2006/relationships/image" Target="media/image736.wmf"/><Relationship Id="rId3102" Type="http://schemas.openxmlformats.org/officeDocument/2006/relationships/image" Target="media/image1191.emf"/><Relationship Id="rId230" Type="http://schemas.openxmlformats.org/officeDocument/2006/relationships/image" Target="media/image106.emf"/><Relationship Id="rId2868" Type="http://schemas.openxmlformats.org/officeDocument/2006/relationships/image" Target="media/image1095.emf"/><Relationship Id="rId1677" Type="http://schemas.openxmlformats.org/officeDocument/2006/relationships/image" Target="media/image571.emf"/><Relationship Id="rId1884" Type="http://schemas.openxmlformats.org/officeDocument/2006/relationships/customXml" Target="ink/ink795.xml"/><Relationship Id="rId2728" Type="http://schemas.openxmlformats.org/officeDocument/2006/relationships/customXml" Target="ink/ink1164.xml"/><Relationship Id="rId2935" Type="http://schemas.openxmlformats.org/officeDocument/2006/relationships/image" Target="media/image5260.emf"/><Relationship Id="rId907" Type="http://schemas.openxmlformats.org/officeDocument/2006/relationships/image" Target="media/image365.emf"/><Relationship Id="rId1537" Type="http://schemas.openxmlformats.org/officeDocument/2006/relationships/customXml" Target="ink/ink670.xml"/><Relationship Id="rId1744" Type="http://schemas.openxmlformats.org/officeDocument/2006/relationships/image" Target="media/image605.wmf"/><Relationship Id="rId1951" Type="http://schemas.openxmlformats.org/officeDocument/2006/relationships/customXml" Target="ink/ink829.xml"/><Relationship Id="rId36" Type="http://schemas.openxmlformats.org/officeDocument/2006/relationships/image" Target="media/image14.emf"/><Relationship Id="rId1604" Type="http://schemas.openxmlformats.org/officeDocument/2006/relationships/image" Target="media/image3961.emf"/><Relationship Id="rId1811" Type="http://schemas.openxmlformats.org/officeDocument/2006/relationships/oleObject" Target="embeddings/oleObject141.bin"/><Relationship Id="rId3569" Type="http://schemas.openxmlformats.org/officeDocument/2006/relationships/customXml" Target="ink/ink1571.xml"/><Relationship Id="rId697" Type="http://schemas.openxmlformats.org/officeDocument/2006/relationships/customXml" Target="ink/ink313.xml"/><Relationship Id="rId2378" Type="http://schemas.openxmlformats.org/officeDocument/2006/relationships/customXml" Target="ink/ink1013.xml"/><Relationship Id="rId3429" Type="http://schemas.openxmlformats.org/officeDocument/2006/relationships/customXml" Target="ink/ink1501.xml"/><Relationship Id="rId3776" Type="http://schemas.openxmlformats.org/officeDocument/2006/relationships/image" Target="media/image1528.emf"/><Relationship Id="rId1187" Type="http://schemas.openxmlformats.org/officeDocument/2006/relationships/oleObject" Target="embeddings/oleObject58.bin"/><Relationship Id="rId2585" Type="http://schemas.openxmlformats.org/officeDocument/2006/relationships/image" Target="media/image990.emf"/><Relationship Id="rId2792" Type="http://schemas.openxmlformats.org/officeDocument/2006/relationships/image" Target="media/image1085.emf"/><Relationship Id="rId3636" Type="http://schemas.openxmlformats.org/officeDocument/2006/relationships/image" Target="media/image1458.emf"/><Relationship Id="rId557" Type="http://schemas.openxmlformats.org/officeDocument/2006/relationships/customXml" Target="ink/ink243.xml"/><Relationship Id="rId764" Type="http://schemas.openxmlformats.org/officeDocument/2006/relationships/image" Target="media/image346.emf"/><Relationship Id="rId971" Type="http://schemas.openxmlformats.org/officeDocument/2006/relationships/customXml" Target="ink/ink442.xml"/><Relationship Id="rId1394" Type="http://schemas.openxmlformats.org/officeDocument/2006/relationships/image" Target="media/image514.emf"/><Relationship Id="rId2238" Type="http://schemas.openxmlformats.org/officeDocument/2006/relationships/image" Target="media/image829.emf"/><Relationship Id="rId2445" Type="http://schemas.openxmlformats.org/officeDocument/2006/relationships/customXml" Target="ink/ink1044.xml"/><Relationship Id="rId2652" Type="http://schemas.openxmlformats.org/officeDocument/2006/relationships/customXml" Target="ink/ink1129.xml"/><Relationship Id="rId3703" Type="http://schemas.openxmlformats.org/officeDocument/2006/relationships/customXml" Target="ink/ink1638.xml"/><Relationship Id="rId417" Type="http://schemas.openxmlformats.org/officeDocument/2006/relationships/image" Target="media/image199.emf"/><Relationship Id="rId624" Type="http://schemas.openxmlformats.org/officeDocument/2006/relationships/image" Target="media/image276.emf"/><Relationship Id="rId831" Type="http://schemas.openxmlformats.org/officeDocument/2006/relationships/image" Target="media/image2680.emf"/><Relationship Id="rId1047" Type="http://schemas.openxmlformats.org/officeDocument/2006/relationships/customXml" Target="ink/ink492.xml"/><Relationship Id="rId1254" Type="http://schemas.openxmlformats.org/officeDocument/2006/relationships/image" Target="media/image444.emf"/><Relationship Id="rId1461" Type="http://schemas.openxmlformats.org/officeDocument/2006/relationships/image" Target="media/image544.wmf"/><Relationship Id="rId2305" Type="http://schemas.openxmlformats.org/officeDocument/2006/relationships/image" Target="media/image861.emf"/><Relationship Id="rId2512" Type="http://schemas.openxmlformats.org/officeDocument/2006/relationships/image" Target="media/image957.emf"/><Relationship Id="rId1114" Type="http://schemas.openxmlformats.org/officeDocument/2006/relationships/image" Target="media/image3330.emf"/><Relationship Id="rId1321" Type="http://schemas.openxmlformats.org/officeDocument/2006/relationships/customXml" Target="ink/ink581.xml"/><Relationship Id="rId3079" Type="http://schemas.openxmlformats.org/officeDocument/2006/relationships/customXml" Target="ink/ink1334.xml"/><Relationship Id="rId3286" Type="http://schemas.openxmlformats.org/officeDocument/2006/relationships/image" Target="media/image1283.emf"/><Relationship Id="rId3493" Type="http://schemas.openxmlformats.org/officeDocument/2006/relationships/customXml" Target="ink/ink1533.xml"/><Relationship Id="rId2095" Type="http://schemas.openxmlformats.org/officeDocument/2006/relationships/customXml" Target="ink/ink881.xml"/><Relationship Id="rId3146" Type="http://schemas.openxmlformats.org/officeDocument/2006/relationships/image" Target="media/image1213.emf"/><Relationship Id="rId3353" Type="http://schemas.openxmlformats.org/officeDocument/2006/relationships/customXml" Target="ink/ink1463.xml"/><Relationship Id="rId274" Type="http://schemas.openxmlformats.org/officeDocument/2006/relationships/customXml" Target="ink/ink112.xml"/><Relationship Id="rId481" Type="http://schemas.openxmlformats.org/officeDocument/2006/relationships/image" Target="media/image231.emf"/><Relationship Id="rId2162" Type="http://schemas.openxmlformats.org/officeDocument/2006/relationships/image" Target="media/image791.emf"/><Relationship Id="rId3006" Type="http://schemas.openxmlformats.org/officeDocument/2006/relationships/customXml" Target="ink/ink1297.xml"/><Relationship Id="rId3560" Type="http://schemas.openxmlformats.org/officeDocument/2006/relationships/image" Target="media/image1420.emf"/><Relationship Id="rId134" Type="http://schemas.openxmlformats.org/officeDocument/2006/relationships/image" Target="media/image63.emf"/><Relationship Id="rId3213" Type="http://schemas.openxmlformats.org/officeDocument/2006/relationships/customXml" Target="ink/ink1401.xml"/><Relationship Id="rId3420" Type="http://schemas.openxmlformats.org/officeDocument/2006/relationships/image" Target="media/image1350.emf"/><Relationship Id="rId341" Type="http://schemas.openxmlformats.org/officeDocument/2006/relationships/image" Target="media/image161.emf"/><Relationship Id="rId2022" Type="http://schemas.openxmlformats.org/officeDocument/2006/relationships/image" Target="media/image721.emf"/><Relationship Id="rId2979" Type="http://schemas.openxmlformats.org/officeDocument/2006/relationships/image" Target="media/image1137.emf"/><Relationship Id="rId201" Type="http://schemas.openxmlformats.org/officeDocument/2006/relationships/image" Target="media/image92.emf"/><Relationship Id="rId1788" Type="http://schemas.openxmlformats.org/officeDocument/2006/relationships/image" Target="media/image840.wmf"/><Relationship Id="rId1995" Type="http://schemas.openxmlformats.org/officeDocument/2006/relationships/oleObject" Target="embeddings/oleObject159.bin"/><Relationship Id="rId2839" Type="http://schemas.openxmlformats.org/officeDocument/2006/relationships/customXml" Target="ink/ink1213.xml"/><Relationship Id="rId1648" Type="http://schemas.openxmlformats.org/officeDocument/2006/relationships/image" Target="media/image4180.emf"/><Relationship Id="rId1508" Type="http://schemas.openxmlformats.org/officeDocument/2006/relationships/image" Target="media/image8210.emf"/><Relationship Id="rId1855" Type="http://schemas.openxmlformats.org/officeDocument/2006/relationships/image" Target="media/image639.emf"/><Relationship Id="rId2906" Type="http://schemas.openxmlformats.org/officeDocument/2006/relationships/image" Target="media/image1109.emf"/><Relationship Id="rId3070" Type="http://schemas.openxmlformats.org/officeDocument/2006/relationships/image" Target="media/image1175.emf"/><Relationship Id="rId1715" Type="http://schemas.openxmlformats.org/officeDocument/2006/relationships/image" Target="media/image590.emf"/><Relationship Id="rId1922" Type="http://schemas.openxmlformats.org/officeDocument/2006/relationships/customXml" Target="ink/ink814.xml"/><Relationship Id="rId2489" Type="http://schemas.openxmlformats.org/officeDocument/2006/relationships/customXml" Target="ink/ink1053.xml"/><Relationship Id="rId2696" Type="http://schemas.openxmlformats.org/officeDocument/2006/relationships/customXml" Target="ink/ink1151.xml"/><Relationship Id="rId3747" Type="http://schemas.openxmlformats.org/officeDocument/2006/relationships/customXml" Target="ink/ink1660.xml"/><Relationship Id="rId668" Type="http://schemas.openxmlformats.org/officeDocument/2006/relationships/image" Target="media/image298.emf"/><Relationship Id="rId875" Type="http://schemas.openxmlformats.org/officeDocument/2006/relationships/image" Target="media/image2900.emf"/><Relationship Id="rId1298" Type="http://schemas.openxmlformats.org/officeDocument/2006/relationships/image" Target="media/image466.emf"/><Relationship Id="rId2349" Type="http://schemas.openxmlformats.org/officeDocument/2006/relationships/image" Target="media/image883.emf"/><Relationship Id="rId2556" Type="http://schemas.openxmlformats.org/officeDocument/2006/relationships/image" Target="media/image976.emf"/><Relationship Id="rId2763" Type="http://schemas.openxmlformats.org/officeDocument/2006/relationships/customXml" Target="ink/ink1176.xml"/><Relationship Id="rId2970" Type="http://schemas.openxmlformats.org/officeDocument/2006/relationships/customXml" Target="ink/ink1279.xml"/><Relationship Id="rId3607" Type="http://schemas.openxmlformats.org/officeDocument/2006/relationships/customXml" Target="ink/ink1590.xml"/><Relationship Id="rId3814" Type="http://schemas.openxmlformats.org/officeDocument/2006/relationships/image" Target="media/image1547.emf"/><Relationship Id="rId528" Type="http://schemas.openxmlformats.org/officeDocument/2006/relationships/image" Target="media/image130.emf"/><Relationship Id="rId735" Type="http://schemas.openxmlformats.org/officeDocument/2006/relationships/customXml" Target="ink/ink332.xml"/><Relationship Id="rId942" Type="http://schemas.openxmlformats.org/officeDocument/2006/relationships/customXml" Target="ink/ink430.xml"/><Relationship Id="rId1158" Type="http://schemas.openxmlformats.org/officeDocument/2006/relationships/customXml" Target="ink/ink524.xml"/><Relationship Id="rId1365" Type="http://schemas.openxmlformats.org/officeDocument/2006/relationships/customXml" Target="ink/ink603.xml"/><Relationship Id="rId1572" Type="http://schemas.openxmlformats.org/officeDocument/2006/relationships/image" Target="media/image3800.emf"/><Relationship Id="rId2209" Type="http://schemas.openxmlformats.org/officeDocument/2006/relationships/customXml" Target="ink/ink935.xml"/><Relationship Id="rId2416" Type="http://schemas.openxmlformats.org/officeDocument/2006/relationships/customXml" Target="ink/ink1032.xml"/><Relationship Id="rId2623" Type="http://schemas.openxmlformats.org/officeDocument/2006/relationships/image" Target="media/image1009.emf"/><Relationship Id="rId1018" Type="http://schemas.openxmlformats.org/officeDocument/2006/relationships/customXml" Target="ink/ink463.xml"/><Relationship Id="rId1225" Type="http://schemas.openxmlformats.org/officeDocument/2006/relationships/image" Target="media/image435.wmf"/><Relationship Id="rId1432" Type="http://schemas.openxmlformats.org/officeDocument/2006/relationships/image" Target="media/image533.emf"/><Relationship Id="rId2830" Type="http://schemas.openxmlformats.org/officeDocument/2006/relationships/image" Target="media/image5090.emf"/><Relationship Id="rId71" Type="http://schemas.openxmlformats.org/officeDocument/2006/relationships/customXml" Target="ink/ink32.xml"/><Relationship Id="rId802" Type="http://schemas.openxmlformats.org/officeDocument/2006/relationships/customXml" Target="ink/ink362.xml"/><Relationship Id="rId3397" Type="http://schemas.openxmlformats.org/officeDocument/2006/relationships/customXml" Target="ink/ink1485.xml"/><Relationship Id="rId178" Type="http://schemas.openxmlformats.org/officeDocument/2006/relationships/image" Target="media/image10.wmf"/><Relationship Id="rId3257" Type="http://schemas.openxmlformats.org/officeDocument/2006/relationships/customXml" Target="ink/ink1415.xml"/><Relationship Id="rId3464" Type="http://schemas.openxmlformats.org/officeDocument/2006/relationships/image" Target="media/image1372.emf"/><Relationship Id="rId3671" Type="http://schemas.openxmlformats.org/officeDocument/2006/relationships/customXml" Target="ink/ink1622.xml"/><Relationship Id="rId385" Type="http://schemas.openxmlformats.org/officeDocument/2006/relationships/image" Target="media/image183.emf"/><Relationship Id="rId592" Type="http://schemas.openxmlformats.org/officeDocument/2006/relationships/image" Target="media/image260.emf"/><Relationship Id="rId2066" Type="http://schemas.openxmlformats.org/officeDocument/2006/relationships/image" Target="media/image743.emf"/><Relationship Id="rId2273" Type="http://schemas.openxmlformats.org/officeDocument/2006/relationships/customXml" Target="ink/ink964.xml"/><Relationship Id="rId2480" Type="http://schemas.openxmlformats.org/officeDocument/2006/relationships/oleObject" Target="embeddings/oleObject199.bin"/><Relationship Id="rId3117" Type="http://schemas.openxmlformats.org/officeDocument/2006/relationships/customXml" Target="ink/ink1353.xml"/><Relationship Id="rId3324" Type="http://schemas.openxmlformats.org/officeDocument/2006/relationships/image" Target="media/image1302.emf"/><Relationship Id="rId3531" Type="http://schemas.openxmlformats.org/officeDocument/2006/relationships/customXml" Target="ink/ink1552.xml"/><Relationship Id="rId245" Type="http://schemas.openxmlformats.org/officeDocument/2006/relationships/image" Target="media/image113.emf"/><Relationship Id="rId452" Type="http://schemas.openxmlformats.org/officeDocument/2006/relationships/customXml" Target="ink/ink200.xml"/><Relationship Id="rId1082" Type="http://schemas.openxmlformats.org/officeDocument/2006/relationships/image" Target="media/image3010.emf"/><Relationship Id="rId2133" Type="http://schemas.openxmlformats.org/officeDocument/2006/relationships/customXml" Target="ink/ink898.xml"/><Relationship Id="rId2340" Type="http://schemas.openxmlformats.org/officeDocument/2006/relationships/customXml" Target="ink/ink994.xml"/><Relationship Id="rId105" Type="http://schemas.openxmlformats.org/officeDocument/2006/relationships/customXml" Target="ink/ink49.xml"/><Relationship Id="rId312" Type="http://schemas.openxmlformats.org/officeDocument/2006/relationships/customXml" Target="ink/ink130.xml"/><Relationship Id="rId2200" Type="http://schemas.openxmlformats.org/officeDocument/2006/relationships/image" Target="media/image810.emf"/><Relationship Id="rId1899" Type="http://schemas.openxmlformats.org/officeDocument/2006/relationships/image" Target="media/image661.emf"/><Relationship Id="rId1759" Type="http://schemas.openxmlformats.org/officeDocument/2006/relationships/image" Target="media/image612.wmf"/><Relationship Id="rId1966" Type="http://schemas.openxmlformats.org/officeDocument/2006/relationships/image" Target="media/image694.emf"/><Relationship Id="rId3181" Type="http://schemas.openxmlformats.org/officeDocument/2006/relationships/customXml" Target="ink/ink1385.xml"/><Relationship Id="rId1619" Type="http://schemas.openxmlformats.org/officeDocument/2006/relationships/customXml" Target="ink/ink710.xml"/><Relationship Id="rId1826" Type="http://schemas.openxmlformats.org/officeDocument/2006/relationships/oleObject" Target="embeddings/oleObject150.bin"/><Relationship Id="rId3041" Type="http://schemas.openxmlformats.org/officeDocument/2006/relationships/image" Target="media/image1163.emf"/><Relationship Id="rId779" Type="http://schemas.openxmlformats.org/officeDocument/2006/relationships/image" Target="media/image2420.emf"/><Relationship Id="rId986" Type="http://schemas.openxmlformats.org/officeDocument/2006/relationships/image" Target="media/image401.emf"/><Relationship Id="rId2667" Type="http://schemas.openxmlformats.org/officeDocument/2006/relationships/image" Target="media/image1031.emf"/><Relationship Id="rId3718" Type="http://schemas.openxmlformats.org/officeDocument/2006/relationships/image" Target="media/image1499.emf"/><Relationship Id="rId639" Type="http://schemas.openxmlformats.org/officeDocument/2006/relationships/customXml" Target="ink/ink284.xml"/><Relationship Id="rId1269" Type="http://schemas.openxmlformats.org/officeDocument/2006/relationships/customXml" Target="ink/ink555.xml"/><Relationship Id="rId1476" Type="http://schemas.openxmlformats.org/officeDocument/2006/relationships/image" Target="media/image550.emf"/><Relationship Id="rId2874" Type="http://schemas.openxmlformats.org/officeDocument/2006/relationships/image" Target="media/image1098.emf"/><Relationship Id="rId846" Type="http://schemas.openxmlformats.org/officeDocument/2006/relationships/customXml" Target="ink/ink384.xml"/><Relationship Id="rId1129" Type="http://schemas.openxmlformats.org/officeDocument/2006/relationships/image" Target="media/image348.emf"/><Relationship Id="rId1683" Type="http://schemas.openxmlformats.org/officeDocument/2006/relationships/image" Target="media/image574.emf"/><Relationship Id="rId1890" Type="http://schemas.openxmlformats.org/officeDocument/2006/relationships/customXml" Target="ink/ink798.xml"/><Relationship Id="rId2527" Type="http://schemas.openxmlformats.org/officeDocument/2006/relationships/customXml" Target="ink/ink1067.xml"/><Relationship Id="rId2734" Type="http://schemas.openxmlformats.org/officeDocument/2006/relationships/customXml" Target="ink/ink1167.xml"/><Relationship Id="rId2941" Type="http://schemas.openxmlformats.org/officeDocument/2006/relationships/image" Target="media/image1124.emf"/><Relationship Id="rId706" Type="http://schemas.openxmlformats.org/officeDocument/2006/relationships/image" Target="media/image317.emf"/><Relationship Id="rId913" Type="http://schemas.openxmlformats.org/officeDocument/2006/relationships/image" Target="media/image368.emf"/><Relationship Id="rId1336" Type="http://schemas.openxmlformats.org/officeDocument/2006/relationships/image" Target="media/image485.emf"/><Relationship Id="rId1543" Type="http://schemas.openxmlformats.org/officeDocument/2006/relationships/customXml" Target="ink/ink673.xml"/><Relationship Id="rId1750" Type="http://schemas.openxmlformats.org/officeDocument/2006/relationships/image" Target="media/image607.wmf"/><Relationship Id="rId2801" Type="http://schemas.openxmlformats.org/officeDocument/2006/relationships/customXml" Target="ink/ink1194.xml"/><Relationship Id="rId42" Type="http://schemas.openxmlformats.org/officeDocument/2006/relationships/image" Target="media/image17.emf"/><Relationship Id="rId1403" Type="http://schemas.openxmlformats.org/officeDocument/2006/relationships/customXml" Target="ink/ink622.xml"/><Relationship Id="rId1610" Type="http://schemas.openxmlformats.org/officeDocument/2006/relationships/image" Target="media/image3990.emf"/><Relationship Id="rId3368" Type="http://schemas.openxmlformats.org/officeDocument/2006/relationships/image" Target="media/image1324.emf"/><Relationship Id="rId3575" Type="http://schemas.openxmlformats.org/officeDocument/2006/relationships/customXml" Target="ink/ink1574.xml"/><Relationship Id="rId3782" Type="http://schemas.openxmlformats.org/officeDocument/2006/relationships/image" Target="media/image1531.emf"/><Relationship Id="rId289" Type="http://schemas.openxmlformats.org/officeDocument/2006/relationships/image" Target="media/image135.emf"/><Relationship Id="rId496" Type="http://schemas.openxmlformats.org/officeDocument/2006/relationships/image" Target="media/image66.emf"/><Relationship Id="rId2177" Type="http://schemas.openxmlformats.org/officeDocument/2006/relationships/customXml" Target="ink/ink919.xml"/><Relationship Id="rId2384" Type="http://schemas.openxmlformats.org/officeDocument/2006/relationships/customXml" Target="ink/ink1016.xml"/><Relationship Id="rId2591" Type="http://schemas.openxmlformats.org/officeDocument/2006/relationships/image" Target="media/image993.emf"/><Relationship Id="rId3228" Type="http://schemas.openxmlformats.org/officeDocument/2006/relationships/image" Target="media/image1254.emf"/><Relationship Id="rId3435" Type="http://schemas.openxmlformats.org/officeDocument/2006/relationships/customXml" Target="ink/ink1504.xml"/><Relationship Id="rId3642" Type="http://schemas.openxmlformats.org/officeDocument/2006/relationships/image" Target="media/image1461.emf"/><Relationship Id="rId149" Type="http://schemas.openxmlformats.org/officeDocument/2006/relationships/customXml" Target="ink/ink67.xml"/><Relationship Id="rId356" Type="http://schemas.openxmlformats.org/officeDocument/2006/relationships/customXml" Target="ink/ink152.xml"/><Relationship Id="rId563" Type="http://schemas.openxmlformats.org/officeDocument/2006/relationships/customXml" Target="ink/ink246.xml"/><Relationship Id="rId770" Type="http://schemas.openxmlformats.org/officeDocument/2006/relationships/oleObject" Target="embeddings/oleObject33.bin"/><Relationship Id="rId1193" Type="http://schemas.openxmlformats.org/officeDocument/2006/relationships/image" Target="media/image7510.emf"/><Relationship Id="rId2037" Type="http://schemas.openxmlformats.org/officeDocument/2006/relationships/customXml" Target="ink/ink856.xml"/><Relationship Id="rId2244" Type="http://schemas.openxmlformats.org/officeDocument/2006/relationships/image" Target="media/image832.emf"/><Relationship Id="rId2451" Type="http://schemas.openxmlformats.org/officeDocument/2006/relationships/customXml" Target="ink/ink1047.xml"/><Relationship Id="rId216" Type="http://schemas.openxmlformats.org/officeDocument/2006/relationships/customXml" Target="ink/ink88.xml"/><Relationship Id="rId423" Type="http://schemas.openxmlformats.org/officeDocument/2006/relationships/image" Target="media/image202.emf"/><Relationship Id="rId1053" Type="http://schemas.openxmlformats.org/officeDocument/2006/relationships/customXml" Target="ink/ink498.xml"/><Relationship Id="rId1260" Type="http://schemas.openxmlformats.org/officeDocument/2006/relationships/image" Target="media/image447.emf"/><Relationship Id="rId2104" Type="http://schemas.openxmlformats.org/officeDocument/2006/relationships/image" Target="media/image762.emf"/><Relationship Id="rId3502" Type="http://schemas.openxmlformats.org/officeDocument/2006/relationships/image" Target="media/image1391.emf"/><Relationship Id="rId630" Type="http://schemas.openxmlformats.org/officeDocument/2006/relationships/image" Target="media/image279.emf"/><Relationship Id="rId2311" Type="http://schemas.openxmlformats.org/officeDocument/2006/relationships/image" Target="media/image864.emf"/><Relationship Id="rId1120" Type="http://schemas.openxmlformats.org/officeDocument/2006/relationships/image" Target="media/image3390.emf"/><Relationship Id="rId1937" Type="http://schemas.openxmlformats.org/officeDocument/2006/relationships/image" Target="media/image680.emf"/><Relationship Id="rId3085" Type="http://schemas.openxmlformats.org/officeDocument/2006/relationships/customXml" Target="ink/ink1337.xml"/><Relationship Id="rId3292" Type="http://schemas.openxmlformats.org/officeDocument/2006/relationships/image" Target="media/image1286.emf"/><Relationship Id="rId3152" Type="http://schemas.openxmlformats.org/officeDocument/2006/relationships/image" Target="media/image1216.emf"/><Relationship Id="rId280" Type="http://schemas.openxmlformats.org/officeDocument/2006/relationships/customXml" Target="ink/ink114.xml"/><Relationship Id="rId3012" Type="http://schemas.openxmlformats.org/officeDocument/2006/relationships/customXml" Target="ink/ink1300.xml"/><Relationship Id="rId140" Type="http://schemas.openxmlformats.org/officeDocument/2006/relationships/oleObject" Target="embeddings/oleObject1.bin"/><Relationship Id="rId6" Type="http://schemas.openxmlformats.org/officeDocument/2006/relationships/webSettings" Target="webSettings.xml"/><Relationship Id="rId2778" Type="http://schemas.openxmlformats.org/officeDocument/2006/relationships/image" Target="media/image1078.emf"/><Relationship Id="rId2985" Type="http://schemas.openxmlformats.org/officeDocument/2006/relationships/image" Target="media/image1140.emf"/><Relationship Id="rId957" Type="http://schemas.openxmlformats.org/officeDocument/2006/relationships/oleObject" Target="embeddings/oleObject40.bin"/><Relationship Id="rId1587" Type="http://schemas.openxmlformats.org/officeDocument/2006/relationships/customXml" Target="ink/ink695.xml"/><Relationship Id="rId1794" Type="http://schemas.openxmlformats.org/officeDocument/2006/relationships/image" Target="media/image860.wmf"/><Relationship Id="rId2638" Type="http://schemas.openxmlformats.org/officeDocument/2006/relationships/customXml" Target="ink/ink1122.xml"/><Relationship Id="rId2845" Type="http://schemas.openxmlformats.org/officeDocument/2006/relationships/customXml" Target="ink/ink1216.xml"/><Relationship Id="rId86" Type="http://schemas.openxmlformats.org/officeDocument/2006/relationships/image" Target="media/image39.emf"/><Relationship Id="rId817" Type="http://schemas.openxmlformats.org/officeDocument/2006/relationships/image" Target="media/image2610.emf"/><Relationship Id="rId1447" Type="http://schemas.openxmlformats.org/officeDocument/2006/relationships/image" Target="media/image560.wmf"/><Relationship Id="rId1654" Type="http://schemas.openxmlformats.org/officeDocument/2006/relationships/image" Target="media/image421.emf"/><Relationship Id="rId1861" Type="http://schemas.openxmlformats.org/officeDocument/2006/relationships/image" Target="media/image642.emf"/><Relationship Id="rId2705" Type="http://schemas.openxmlformats.org/officeDocument/2006/relationships/image" Target="media/image1050.emf"/><Relationship Id="rId2912" Type="http://schemas.openxmlformats.org/officeDocument/2006/relationships/image" Target="media/image1112.emf"/><Relationship Id="rId1307" Type="http://schemas.openxmlformats.org/officeDocument/2006/relationships/customXml" Target="ink/ink574.xml"/><Relationship Id="rId1514" Type="http://schemas.openxmlformats.org/officeDocument/2006/relationships/image" Target="media/image12410.emf"/><Relationship Id="rId1721" Type="http://schemas.openxmlformats.org/officeDocument/2006/relationships/image" Target="media/image593.emf"/><Relationship Id="rId13" Type="http://schemas.openxmlformats.org/officeDocument/2006/relationships/customXml" Target="ink/ink3.xml"/><Relationship Id="rId3479" Type="http://schemas.openxmlformats.org/officeDocument/2006/relationships/customXml" Target="ink/ink1526.xml"/><Relationship Id="rId3686" Type="http://schemas.openxmlformats.org/officeDocument/2006/relationships/image" Target="media/image1483.emf"/><Relationship Id="rId2288" Type="http://schemas.openxmlformats.org/officeDocument/2006/relationships/oleObject" Target="embeddings/oleObject179.bin"/><Relationship Id="rId2495" Type="http://schemas.openxmlformats.org/officeDocument/2006/relationships/customXml" Target="ink/ink1056.xml"/><Relationship Id="rId3339" Type="http://schemas.openxmlformats.org/officeDocument/2006/relationships/customXml" Target="ink/ink1456.xml"/><Relationship Id="rId467" Type="http://schemas.openxmlformats.org/officeDocument/2006/relationships/image" Target="media/image224.emf"/><Relationship Id="rId1097" Type="http://schemas.openxmlformats.org/officeDocument/2006/relationships/image" Target="media/image3160.emf"/><Relationship Id="rId2148" Type="http://schemas.openxmlformats.org/officeDocument/2006/relationships/image" Target="media/image784.emf"/><Relationship Id="rId3546" Type="http://schemas.openxmlformats.org/officeDocument/2006/relationships/image" Target="media/image1413.emf"/><Relationship Id="rId3753" Type="http://schemas.openxmlformats.org/officeDocument/2006/relationships/customXml" Target="ink/ink1663.xml"/><Relationship Id="rId674" Type="http://schemas.openxmlformats.org/officeDocument/2006/relationships/image" Target="media/image301.emf"/><Relationship Id="rId881" Type="http://schemas.openxmlformats.org/officeDocument/2006/relationships/image" Target="media/image352.emf"/><Relationship Id="rId2355" Type="http://schemas.openxmlformats.org/officeDocument/2006/relationships/image" Target="media/image886.emf"/><Relationship Id="rId2562" Type="http://schemas.openxmlformats.org/officeDocument/2006/relationships/image" Target="media/image979.emf"/><Relationship Id="rId3406" Type="http://schemas.openxmlformats.org/officeDocument/2006/relationships/image" Target="media/image1343.emf"/><Relationship Id="rId3613" Type="http://schemas.openxmlformats.org/officeDocument/2006/relationships/customXml" Target="ink/ink1593.xml"/><Relationship Id="rId3820" Type="http://schemas.openxmlformats.org/officeDocument/2006/relationships/theme" Target="theme/theme1.xml"/><Relationship Id="rId327" Type="http://schemas.openxmlformats.org/officeDocument/2006/relationships/image" Target="media/image154.emf"/><Relationship Id="rId534" Type="http://schemas.openxmlformats.org/officeDocument/2006/relationships/image" Target="media/image228.emf"/><Relationship Id="rId741" Type="http://schemas.openxmlformats.org/officeDocument/2006/relationships/customXml" Target="ink/ink335.xml"/><Relationship Id="rId1164" Type="http://schemas.openxmlformats.org/officeDocument/2006/relationships/image" Target="media/image421.wmf"/><Relationship Id="rId1371" Type="http://schemas.openxmlformats.org/officeDocument/2006/relationships/customXml" Target="ink/ink606.xml"/><Relationship Id="rId2008" Type="http://schemas.openxmlformats.org/officeDocument/2006/relationships/image" Target="media/image715.wmf"/><Relationship Id="rId2215" Type="http://schemas.openxmlformats.org/officeDocument/2006/relationships/image" Target="media/image818.wmf"/><Relationship Id="rId2422" Type="http://schemas.openxmlformats.org/officeDocument/2006/relationships/customXml" Target="ink/ink1035.xml"/><Relationship Id="rId601" Type="http://schemas.openxmlformats.org/officeDocument/2006/relationships/customXml" Target="ink/ink265.xml"/><Relationship Id="rId1024" Type="http://schemas.openxmlformats.org/officeDocument/2006/relationships/customXml" Target="ink/ink469.xml"/><Relationship Id="rId1231" Type="http://schemas.openxmlformats.org/officeDocument/2006/relationships/oleObject" Target="embeddings/oleObject74.bin"/><Relationship Id="rId3196" Type="http://schemas.openxmlformats.org/officeDocument/2006/relationships/image" Target="media/image1238.emf"/><Relationship Id="rId3056" Type="http://schemas.openxmlformats.org/officeDocument/2006/relationships/customXml" Target="ink/ink1322.xml"/><Relationship Id="rId3263" Type="http://schemas.openxmlformats.org/officeDocument/2006/relationships/customXml" Target="ink/ink1418.xml"/><Relationship Id="rId3470" Type="http://schemas.openxmlformats.org/officeDocument/2006/relationships/image" Target="media/image1375.emf"/><Relationship Id="rId184" Type="http://schemas.openxmlformats.org/officeDocument/2006/relationships/customXml" Target="ink/ink73.xml"/><Relationship Id="rId391" Type="http://schemas.openxmlformats.org/officeDocument/2006/relationships/image" Target="media/image186.emf"/><Relationship Id="rId1908" Type="http://schemas.openxmlformats.org/officeDocument/2006/relationships/customXml" Target="ink/ink807.xml"/><Relationship Id="rId2072" Type="http://schemas.openxmlformats.org/officeDocument/2006/relationships/image" Target="media/image746.emf"/><Relationship Id="rId3123" Type="http://schemas.openxmlformats.org/officeDocument/2006/relationships/customXml" Target="ink/ink1356.xml"/><Relationship Id="rId251" Type="http://schemas.openxmlformats.org/officeDocument/2006/relationships/image" Target="media/image116.emf"/><Relationship Id="rId3330" Type="http://schemas.openxmlformats.org/officeDocument/2006/relationships/image" Target="media/image1305.emf"/><Relationship Id="rId2889" Type="http://schemas.openxmlformats.org/officeDocument/2006/relationships/customXml" Target="ink/ink1238.xml"/><Relationship Id="rId111" Type="http://schemas.openxmlformats.org/officeDocument/2006/relationships/customXml" Target="ink/ink52.xml"/><Relationship Id="rId1698" Type="http://schemas.openxmlformats.org/officeDocument/2006/relationships/customXml" Target="ink/ink745.xml"/><Relationship Id="rId2749" Type="http://schemas.openxmlformats.org/officeDocument/2006/relationships/hyperlink" Target="https://www.geogebra.org/m/wbBUwENF" TargetMode="External"/><Relationship Id="rId2956" Type="http://schemas.openxmlformats.org/officeDocument/2006/relationships/customXml" Target="ink/ink1272.xml"/><Relationship Id="rId928" Type="http://schemas.openxmlformats.org/officeDocument/2006/relationships/customXml" Target="ink/ink423.xml"/><Relationship Id="rId1558" Type="http://schemas.openxmlformats.org/officeDocument/2006/relationships/image" Target="media/image3640.emf"/><Relationship Id="rId1765" Type="http://schemas.openxmlformats.org/officeDocument/2006/relationships/image" Target="media/image615.wmf"/><Relationship Id="rId2609" Type="http://schemas.openxmlformats.org/officeDocument/2006/relationships/image" Target="media/image1002.emf"/><Relationship Id="rId57" Type="http://schemas.openxmlformats.org/officeDocument/2006/relationships/customXml" Target="ink/ink25.xml"/><Relationship Id="rId1418" Type="http://schemas.openxmlformats.org/officeDocument/2006/relationships/image" Target="media/image526.emf"/><Relationship Id="rId1972" Type="http://schemas.openxmlformats.org/officeDocument/2006/relationships/image" Target="media/image697.emf"/><Relationship Id="rId2816" Type="http://schemas.openxmlformats.org/officeDocument/2006/relationships/image" Target="media/image1086.emf"/><Relationship Id="rId1625" Type="http://schemas.openxmlformats.org/officeDocument/2006/relationships/customXml" Target="ink/ink713.xml"/><Relationship Id="rId1832" Type="http://schemas.openxmlformats.org/officeDocument/2006/relationships/customXml" Target="ink/ink769.xml"/><Relationship Id="rId3797" Type="http://schemas.openxmlformats.org/officeDocument/2006/relationships/customXml" Target="ink/ink1685.xml"/><Relationship Id="rId2399" Type="http://schemas.openxmlformats.org/officeDocument/2006/relationships/image" Target="media/image908.emf"/><Relationship Id="rId3657" Type="http://schemas.openxmlformats.org/officeDocument/2006/relationships/customXml" Target="ink/ink1615.xml"/><Relationship Id="rId578" Type="http://schemas.openxmlformats.org/officeDocument/2006/relationships/image" Target="media/image253.emf"/><Relationship Id="rId785" Type="http://schemas.openxmlformats.org/officeDocument/2006/relationships/image" Target="media/image2450.emf"/><Relationship Id="rId992" Type="http://schemas.openxmlformats.org/officeDocument/2006/relationships/image" Target="media/image404.emf"/><Relationship Id="rId2259" Type="http://schemas.openxmlformats.org/officeDocument/2006/relationships/customXml" Target="ink/ink957.xml"/><Relationship Id="rId2466" Type="http://schemas.openxmlformats.org/officeDocument/2006/relationships/oleObject" Target="embeddings/oleObject191.bin"/><Relationship Id="rId2673" Type="http://schemas.openxmlformats.org/officeDocument/2006/relationships/image" Target="media/image1034.emf"/><Relationship Id="rId2880" Type="http://schemas.openxmlformats.org/officeDocument/2006/relationships/image" Target="media/image5230.emf"/><Relationship Id="rId3517" Type="http://schemas.openxmlformats.org/officeDocument/2006/relationships/customXml" Target="ink/ink1545.xml"/><Relationship Id="rId3724" Type="http://schemas.openxmlformats.org/officeDocument/2006/relationships/image" Target="media/image1502.emf"/><Relationship Id="rId438" Type="http://schemas.openxmlformats.org/officeDocument/2006/relationships/customXml" Target="ink/ink193.xml"/><Relationship Id="rId645" Type="http://schemas.openxmlformats.org/officeDocument/2006/relationships/customXml" Target="ink/ink287.xml"/><Relationship Id="rId852" Type="http://schemas.openxmlformats.org/officeDocument/2006/relationships/customXml" Target="ink/ink387.xml"/><Relationship Id="rId1068" Type="http://schemas.openxmlformats.org/officeDocument/2006/relationships/customXml" Target="ink/ink513.xml"/><Relationship Id="rId1275" Type="http://schemas.openxmlformats.org/officeDocument/2006/relationships/customXml" Target="ink/ink558.xml"/><Relationship Id="rId1482" Type="http://schemas.openxmlformats.org/officeDocument/2006/relationships/image" Target="media/image553.emf"/><Relationship Id="rId2119" Type="http://schemas.openxmlformats.org/officeDocument/2006/relationships/customXml" Target="ink/ink891.xml"/><Relationship Id="rId2326" Type="http://schemas.openxmlformats.org/officeDocument/2006/relationships/customXml" Target="ink/ink987.xml"/><Relationship Id="rId2533" Type="http://schemas.openxmlformats.org/officeDocument/2006/relationships/customXml" Target="ink/ink1070.xml"/><Relationship Id="rId2740" Type="http://schemas.openxmlformats.org/officeDocument/2006/relationships/customXml" Target="ink/ink1169.xml"/><Relationship Id="rId505" Type="http://schemas.openxmlformats.org/officeDocument/2006/relationships/customXml" Target="ink/ink217.xml"/><Relationship Id="rId712" Type="http://schemas.openxmlformats.org/officeDocument/2006/relationships/image" Target="media/image320.emf"/><Relationship Id="rId1135" Type="http://schemas.openxmlformats.org/officeDocument/2006/relationships/image" Target="media/image3540.emf"/><Relationship Id="rId1342" Type="http://schemas.openxmlformats.org/officeDocument/2006/relationships/image" Target="media/image488.emf"/><Relationship Id="rId1202" Type="http://schemas.openxmlformats.org/officeDocument/2006/relationships/image" Target="media/image427.wmf"/><Relationship Id="rId2600" Type="http://schemas.openxmlformats.org/officeDocument/2006/relationships/customXml" Target="ink/ink1104.xml"/><Relationship Id="rId3167" Type="http://schemas.openxmlformats.org/officeDocument/2006/relationships/customXml" Target="ink/ink1378.xml"/><Relationship Id="rId295" Type="http://schemas.openxmlformats.org/officeDocument/2006/relationships/image" Target="media/image138.emf"/><Relationship Id="rId3374" Type="http://schemas.openxmlformats.org/officeDocument/2006/relationships/image" Target="media/image1327.emf"/><Relationship Id="rId3581" Type="http://schemas.openxmlformats.org/officeDocument/2006/relationships/customXml" Target="ink/ink1577.xml"/><Relationship Id="rId2183" Type="http://schemas.openxmlformats.org/officeDocument/2006/relationships/customXml" Target="ink/ink922.xml"/><Relationship Id="rId2390" Type="http://schemas.openxmlformats.org/officeDocument/2006/relationships/customXml" Target="ink/ink1019.xml"/><Relationship Id="rId3027" Type="http://schemas.openxmlformats.org/officeDocument/2006/relationships/image" Target="media/image1156.emf"/><Relationship Id="rId3234" Type="http://schemas.openxmlformats.org/officeDocument/2006/relationships/oleObject" Target="embeddings/oleObject217.bin"/><Relationship Id="rId3441" Type="http://schemas.openxmlformats.org/officeDocument/2006/relationships/customXml" Target="ink/ink1507.xml"/><Relationship Id="rId155" Type="http://schemas.openxmlformats.org/officeDocument/2006/relationships/image" Target="media/image6.wmf"/><Relationship Id="rId362" Type="http://schemas.openxmlformats.org/officeDocument/2006/relationships/customXml" Target="ink/ink155.xml"/><Relationship Id="rId2043" Type="http://schemas.openxmlformats.org/officeDocument/2006/relationships/customXml" Target="ink/ink859.xml"/><Relationship Id="rId2250" Type="http://schemas.openxmlformats.org/officeDocument/2006/relationships/image" Target="media/image835.emf"/><Relationship Id="rId3301" Type="http://schemas.openxmlformats.org/officeDocument/2006/relationships/customXml" Target="ink/ink1437.xml"/><Relationship Id="rId222" Type="http://schemas.openxmlformats.org/officeDocument/2006/relationships/hyperlink" Target="https://www.geogebra.org/m/KnFAZ8fa" TargetMode="External"/><Relationship Id="rId2110" Type="http://schemas.openxmlformats.org/officeDocument/2006/relationships/oleObject" Target="embeddings/oleObject173.bin"/><Relationship Id="rId1669" Type="http://schemas.openxmlformats.org/officeDocument/2006/relationships/oleObject" Target="embeddings/oleObject104.bin"/><Relationship Id="rId1876" Type="http://schemas.openxmlformats.org/officeDocument/2006/relationships/customXml" Target="ink/ink791.xml"/><Relationship Id="rId2927" Type="http://schemas.openxmlformats.org/officeDocument/2006/relationships/customXml" Target="ink/ink1257.xml"/><Relationship Id="rId3091" Type="http://schemas.openxmlformats.org/officeDocument/2006/relationships/customXml" Target="ink/ink1340.xml"/><Relationship Id="rId1529" Type="http://schemas.openxmlformats.org/officeDocument/2006/relationships/customXml" Target="ink/ink666.xml"/><Relationship Id="rId1736" Type="http://schemas.openxmlformats.org/officeDocument/2006/relationships/customXml" Target="ink/ink764.xml"/><Relationship Id="rId1943" Type="http://schemas.openxmlformats.org/officeDocument/2006/relationships/customXml" Target="ink/ink825.xml"/><Relationship Id="rId28" Type="http://schemas.openxmlformats.org/officeDocument/2006/relationships/image" Target="media/image10.emf"/><Relationship Id="rId1803" Type="http://schemas.openxmlformats.org/officeDocument/2006/relationships/oleObject" Target="embeddings/oleObject137.bin"/><Relationship Id="rId3768" Type="http://schemas.openxmlformats.org/officeDocument/2006/relationships/image" Target="media/image1524.emf"/><Relationship Id="rId689" Type="http://schemas.openxmlformats.org/officeDocument/2006/relationships/customXml" Target="ink/ink309.xml"/><Relationship Id="rId896" Type="http://schemas.openxmlformats.org/officeDocument/2006/relationships/customXml" Target="ink/ink407.xml"/><Relationship Id="rId2577" Type="http://schemas.openxmlformats.org/officeDocument/2006/relationships/image" Target="media/image986.emf"/><Relationship Id="rId2784" Type="http://schemas.openxmlformats.org/officeDocument/2006/relationships/image" Target="media/image1081.emf"/><Relationship Id="rId3628" Type="http://schemas.openxmlformats.org/officeDocument/2006/relationships/image" Target="media/image1454.emf"/><Relationship Id="rId549" Type="http://schemas.openxmlformats.org/officeDocument/2006/relationships/customXml" Target="ink/ink239.xml"/><Relationship Id="rId756" Type="http://schemas.openxmlformats.org/officeDocument/2006/relationships/image" Target="media/image342.emf"/><Relationship Id="rId1179" Type="http://schemas.openxmlformats.org/officeDocument/2006/relationships/image" Target="media/image3730.emf"/><Relationship Id="rId1386" Type="http://schemas.openxmlformats.org/officeDocument/2006/relationships/image" Target="media/image510.emf"/><Relationship Id="rId1593" Type="http://schemas.openxmlformats.org/officeDocument/2006/relationships/customXml" Target="ink/ink697.xml"/><Relationship Id="rId2437" Type="http://schemas.openxmlformats.org/officeDocument/2006/relationships/customXml" Target="ink/ink1040.xml"/><Relationship Id="rId2991" Type="http://schemas.openxmlformats.org/officeDocument/2006/relationships/image" Target="media/image1143.emf"/><Relationship Id="rId409" Type="http://schemas.openxmlformats.org/officeDocument/2006/relationships/image" Target="media/image195.emf"/><Relationship Id="rId963" Type="http://schemas.openxmlformats.org/officeDocument/2006/relationships/customXml" Target="ink/ink438.xml"/><Relationship Id="rId1039" Type="http://schemas.openxmlformats.org/officeDocument/2006/relationships/customXml" Target="ink/ink484.xml"/><Relationship Id="rId1246" Type="http://schemas.openxmlformats.org/officeDocument/2006/relationships/image" Target="media/image440.emf"/><Relationship Id="rId2644" Type="http://schemas.openxmlformats.org/officeDocument/2006/relationships/customXml" Target="ink/ink1125.xml"/><Relationship Id="rId2851" Type="http://schemas.openxmlformats.org/officeDocument/2006/relationships/customXml" Target="ink/ink1219.xml"/><Relationship Id="rId92" Type="http://schemas.openxmlformats.org/officeDocument/2006/relationships/image" Target="media/image42.emf"/><Relationship Id="rId616" Type="http://schemas.openxmlformats.org/officeDocument/2006/relationships/image" Target="media/image272.emf"/><Relationship Id="rId823" Type="http://schemas.openxmlformats.org/officeDocument/2006/relationships/image" Target="media/image2640.emf"/><Relationship Id="rId1453" Type="http://schemas.openxmlformats.org/officeDocument/2006/relationships/customXml" Target="ink/ink639.xml"/><Relationship Id="rId1660" Type="http://schemas.openxmlformats.org/officeDocument/2006/relationships/image" Target="media/image3970.emf"/><Relationship Id="rId2504" Type="http://schemas.openxmlformats.org/officeDocument/2006/relationships/image" Target="media/image953.emf"/><Relationship Id="rId2711" Type="http://schemas.openxmlformats.org/officeDocument/2006/relationships/image" Target="media/image1053.emf"/><Relationship Id="rId1106" Type="http://schemas.openxmlformats.org/officeDocument/2006/relationships/image" Target="media/image3250.emf"/><Relationship Id="rId1313" Type="http://schemas.openxmlformats.org/officeDocument/2006/relationships/customXml" Target="ink/ink577.xml"/><Relationship Id="rId1520" Type="http://schemas.openxmlformats.org/officeDocument/2006/relationships/image" Target="media/image564.emf"/><Relationship Id="rId3278" Type="http://schemas.openxmlformats.org/officeDocument/2006/relationships/image" Target="media/image1279.emf"/><Relationship Id="rId3485" Type="http://schemas.openxmlformats.org/officeDocument/2006/relationships/customXml" Target="ink/ink1529.xml"/><Relationship Id="rId3692" Type="http://schemas.openxmlformats.org/officeDocument/2006/relationships/image" Target="media/image1486.emf"/><Relationship Id="rId199" Type="http://schemas.openxmlformats.org/officeDocument/2006/relationships/image" Target="media/image91.emf"/><Relationship Id="rId2087" Type="http://schemas.openxmlformats.org/officeDocument/2006/relationships/customXml" Target="ink/ink877.xml"/><Relationship Id="rId2294" Type="http://schemas.openxmlformats.org/officeDocument/2006/relationships/customXml" Target="ink/ink971.xml"/><Relationship Id="rId3138" Type="http://schemas.openxmlformats.org/officeDocument/2006/relationships/image" Target="media/image1209.emf"/><Relationship Id="rId3345" Type="http://schemas.openxmlformats.org/officeDocument/2006/relationships/customXml" Target="ink/ink1459.xml"/><Relationship Id="rId3552" Type="http://schemas.openxmlformats.org/officeDocument/2006/relationships/image" Target="media/image1416.emf"/><Relationship Id="rId266" Type="http://schemas.openxmlformats.org/officeDocument/2006/relationships/image" Target="media/image16.wmf"/><Relationship Id="rId473" Type="http://schemas.openxmlformats.org/officeDocument/2006/relationships/oleObject" Target="embeddings/oleObject24.bin"/><Relationship Id="rId680" Type="http://schemas.openxmlformats.org/officeDocument/2006/relationships/image" Target="media/image304.emf"/><Relationship Id="rId2154" Type="http://schemas.openxmlformats.org/officeDocument/2006/relationships/image" Target="media/image787.emf"/><Relationship Id="rId2361" Type="http://schemas.openxmlformats.org/officeDocument/2006/relationships/image" Target="media/image889.emf"/><Relationship Id="rId3205" Type="http://schemas.openxmlformats.org/officeDocument/2006/relationships/customXml" Target="ink/ink1397.xml"/><Relationship Id="rId3412" Type="http://schemas.openxmlformats.org/officeDocument/2006/relationships/image" Target="media/image1346.emf"/><Relationship Id="rId126" Type="http://schemas.openxmlformats.org/officeDocument/2006/relationships/image" Target="media/image59.emf"/><Relationship Id="rId333" Type="http://schemas.openxmlformats.org/officeDocument/2006/relationships/image" Target="media/image157.emf"/><Relationship Id="rId540" Type="http://schemas.openxmlformats.org/officeDocument/2006/relationships/image" Target="media/image233.emf"/><Relationship Id="rId1170" Type="http://schemas.openxmlformats.org/officeDocument/2006/relationships/customXml" Target="ink/ink527.xml"/><Relationship Id="rId2014" Type="http://schemas.openxmlformats.org/officeDocument/2006/relationships/image" Target="media/image717.emf"/><Relationship Id="rId2221" Type="http://schemas.openxmlformats.org/officeDocument/2006/relationships/customXml" Target="ink/ink938.xml"/><Relationship Id="rId1030" Type="http://schemas.openxmlformats.org/officeDocument/2006/relationships/customXml" Target="ink/ink475.xml"/><Relationship Id="rId400" Type="http://schemas.openxmlformats.org/officeDocument/2006/relationships/customXml" Target="ink/ink174.xml"/><Relationship Id="rId1987" Type="http://schemas.openxmlformats.org/officeDocument/2006/relationships/oleObject" Target="embeddings/oleObject156.bin"/><Relationship Id="rId1847" Type="http://schemas.openxmlformats.org/officeDocument/2006/relationships/image" Target="media/image635.emf"/><Relationship Id="rId1707" Type="http://schemas.openxmlformats.org/officeDocument/2006/relationships/image" Target="media/image586.emf"/><Relationship Id="rId3062" Type="http://schemas.openxmlformats.org/officeDocument/2006/relationships/customXml" Target="ink/ink1325.xml"/><Relationship Id="rId190" Type="http://schemas.openxmlformats.org/officeDocument/2006/relationships/customXml" Target="ink/ink76.xml"/><Relationship Id="rId1914" Type="http://schemas.openxmlformats.org/officeDocument/2006/relationships/customXml" Target="ink/ink810.xml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8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1 17 380,'-24'-17'136,"18"33"-117,-11 12-2,-2 5 2,-7 8 19,-2-1 0,4 2 14,-1-3 1,4-1-9,1-3-4,4-11-8,3-5-1,6-7-6,2-5-2,5-6-3,0-1-6,2-9-11,4-4-7,1-8-24,5 1-16,1-3-55,0 1-73,2 4 109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30.3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359,'31'47'132,"-39"-17"-120,5-2 3,2-2-2,1-2-10,7-14 6,1-1 9,6-10 42,3-8 20,0-9 16,4-1-8,-2-8-29,-3 1-13,-2 2-20,-7-5-1,-7 4-7,-3 2-4,-10 5 5,-4 6-9,1 10-13,-4 4-8,5 13-38,-3 6-22,5 6 45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7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1 395,'3'15'184,"8"41"-96,-6-28-27,0 1-35,-1-4-14,0-12-8,0 2-3,-1-10-1,-1-4 3,-1-6 14,1-8 5,0-6 6,-1-7-5,-2-2-10,0 2-2,-1 0-6,2 6 0,4 4-3,-1 1 1,7 3 1,0 3-1,4 4 2,4 0-3,4 3 2,2-1-1,0 0-3,-3 1 1,-4-3-2,-2-1-1,-2 1 2,1 0 0,-10 0 1,-1-1 2,-6-1 4,0 3-1,-5 1 2,-1-2-2,-4 4-4,-3 1 1,5 4-2,-2 3-1,4 2 0,2 4-1,7 2 1,5 3 0,6 2 0,5-1-2,8-1-3,5 2 1,-1-2 2,0-2 2,-8 1 0,-5-4-7,-7-1-17,-6 4-23,-10-1 32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5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0 582,'22'20'268,"-2"12"-138,-2 11-11,-4 3-25,-8 3-45,-5-7-28,-11-1-9,-6-2-10,-5-6-1,-6-5 1,-1-7-2,-1-7 5,-3-12-2,3-3-1,3-10-9,4-6-4,12-9-7,2-5 2,8-2 9,3 1-4,9 8 6,3 7 1,11 10-6,3 6 5,2 10-4,3 11 0,-6 9 4,-2 7 2,0 6 2,-4-1 0,1-7 0,-3-5 0,-1-13 1,-4-3 0,-2-8 2,1-6-4,-6-10 2,2-4-1,-4-9 1,-2-2 7,-3-5 3,2 0 2,-2-1 3,-2 1-4,-1 5 5,0 6-1,-1 8-7,3 4 5,-1 6-2,-1 0-1,2 5 3,0-3-8,0 0-8,4 12 1,16 32-9,-8-25 2,5-3-7,0-1-5,4-6 1,-1-4 1,-3-6 5,-4-4 2,1-7 6,-1-4 2,-1-5 3,1 1 1,-9 1 5,1 5-3,-3 6 7,-2 3 2,0 8 0,0 4 1,3 19-20,1 13-18,4 15 48,2 5-27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4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69 495,'0'-24'200,"5"10"-136,8 1 18,11 4 11,11 1-7,11 9-6,-1 3-15,1 8-26,-9 2-10,-6 4-13,-4 4-6,-10 2-3,-5-1 1,-10-1-2,-7 3 4,-10 1-1,-4 0-3,-8 3-5,1-8-17,-4-6-25,-2-4-19,1-11-204,5-5 184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4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8,'29'33'333,"-21"11"-252,4 5-31,10 16-21,3 7-4,1 6-15,-1-1-1,-5-10-9,-1-4 0,-4-10 4,-3-6-4,-4-8-17,-2-5-14,-6-15-46,0-5-30,-6-15-51,-3-13 90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4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7 68 676,'-27'-23'281,"-15"2"-183,-10 2-22,-5 14-34,-8 4-15,0 15-13,-1 7 3,-11 11 4,5 3-8,6 2 7,6 3-9,24-1-7,8 0 1,15-4-9,11 2-2,13-3-11,10 2 0,16-3-1,9-3 3,18 1 3,0-3 1,-1 0 7,-6-1-5,-19-4 8,-2 1 0,-14-5 0,-4 1 0,-14 0 0,-7-3 4,-11 6 7,-8 0 10,-10-2 5,-3 1-1,-6-8-2,-3-3-5,-3-10-9,0-3-5,5-5-18,6-3-17,13 4-52,5-6 307,11-5-184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2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71,'-4'8'265,"2"12"-257,8 8-19,-1 13-59,3 2-25,4 3 54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2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6 330,'3'-5'209,"-1"5"31,-1 2-99,-3 7-43,-3 5-14,-5 7-34,-3 2-14,-4 1-22,-3-1-5,-2-3-15,-3-5-8,-2-2-10,2-3-1,2-6 3,0 0 6,8-7 11,0-4 1,4-6 3,8-2 1,0-11-2,6 1 0,8 2 3,5 3 1,8 11 7,-2 3 2,1 7 1,-2 5 1,1 3-4,1 2-3,-2-3-22,-2-1-14,-2-7-33,-1 1-29,-4-2 58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2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0 660,'-27'11'244,"-4"3"-206,-1 6-14,-3 3-11,-2 3-5,4 1-1,3 2-1,7 0 0,8-6 1,6-2 3,9-7-2,5-1 0,16-5 0,4-4-1,13-3-2,3-7-2,4-3-9,6 2-12,-1-3-31,1 5-21,-7-2 40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1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93,'-1'19'283,"3"14"-176,9 5-2,1 9-42,-2-5-12,3-1-36,-1-4-15,-1-12-40,1-2-26,-1-9-63,-1-8 79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1.6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2,'7'30'295,"1"14"-208,4 4-26,-4 1-33,-1 0-11,-1-7-38,-1-6-23,3-10-46,3-6-42,-2-13 84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1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777,'0'30'262,"2"15"-256,7 17 35,3 21-9,0 5-8,0 8-17,0-2-10,-3-9-20,0-5-19,0-7 2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5.9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4 364,'-10'-4'175,"4"5"-86,4 8-13,2 4-18,6 17-24,5 6-9,4 13-3,1 4-5,0 2-13,-1-4-9,-2-4-48,1-7-40,-9-8 58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1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664,'7'28'244,"2"0"-194,1-2-16,-4-8-16,0-3-10,5-7-9,-4-3-3,2-8 2,6-2 2,-1-10 9,5-3 5,0-2 9,-3-4 2,-2 3-3,-1-3-2,-1 6-8,-2 4-2,-2 11-2,2 8 1,-2 14-8,-1 7 2,-3 10-18,1 5-17,0-2-64,-2-4-92,3-9 118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0.8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8,'3'31'295,"6"12"-251,9 19 17,2 9-10,4 15-24,-1 4-10,-4-1-13,-2-1-3,-4-12-26,-3-7-35,0-4 37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0.6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93,'-2'29'242,"2"7"-161,2 3-25,4 0-12,2-7-15,5-6-10,5-7-3,4-5-1,4-11-5,1-6 1,4-7 0,0-7-2,4-4 6,-3-3 4,-5-7 5,0 2 1,-8-3-3,-3 2 1,-2 12-7,-7 2-2,-3 14 5,-1 6-5,-2 8 0,2 7 2,1 7-10,2 6 1,1 2-9,1-1-16,2 0-33,-1-5-26,-2-5-59,0-2 84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0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0 755,'2'15'300,"-2"17"-195,-2 4-16,-7 6-38,-3 2-14,-7-6-27,-1 0-6,-5-9-3,0-5-4,0-9 1,2-5-2,5-8-6,2-4-1,1-9-12,6-2 0,-2-13 2,7-2 3,9-10 11,2-3 2,13 5 4,0 4 1,7 17 3,2 7 0,3 15 2,2 5 2,3 10-4,2 2-8,2 2-41,0-1-30,-5-8 42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9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397,'50'-46'216,"-49"52"-32,1 6-56,1 13-41,5 13-7,7 22-5,1 6-6,6 16-21,4 4-5,4-2-19,4 3-8,2-7-5,-2-5-6,-3-10-4,-4-9-6,-15-15-3,-3-5 1,-18-16 4,-8-4 4,-7-12 2,-4-5-4,-4-10-9,1-6 0,1-10-2,0-7 5,7-16 4,1-3-2,7-12 2,4-3-1,7 4 1,2 0 4,6 8-1,4 9 0,5 8-3,2 3 0,4 10-1,0 0-2,1 8 0,0 6-2,0 4 0,-2 3 4,-2 2 1,-5-1 3,-3 1 0,-2 0 0,-5 0 2,2 2 0,0 1 7,0 2 1,2 11-1,-2 4-2,10 21-3,5 6-4,6 11-1,5 2 1,0 2 0,-2-3-1,1 0 1,-4-1 1,-4-8 1,-4-6 0,-5-14-2,-5-4 0,-5-13 2,-2-7 1,-9-9-1,-1-6-2,-5-10-3,1 0 0,-1-8 0,0-2 4,7-2-1,-1-2 1,9 2 1,2 4 0,6 5-1,4 5 1,4 6-2,3 0-1,2 2 1,3 1-2,2-6 2,6-1 5,1-8-1,-1-2 1,2-7 2,-5 0-5,-15-3 1,-4-1 1,-11 5-3,-9 0 4,-9 10 3,-2 5 0,-9 11 2,2 8-8,5 19-4,0 13-2,6 23-2,4 11 3,7 8 1,3-3 1,8-2 0,4-8-4,5-5-6,1-6-11,2-11-43,1-8-24,-4-15 52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8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52 580,'0'-1'237,"-1"0"-135,-5 1 3,-19 7-16,-26 21-12,23 2-34,-2 7-9,8 11-28,2-1-4,15-5-2,10-3-2,8-15-1,6-2 0,7-12-1,-7-6 1,3-6 6,-1-9 1,-3-7 3,1-7-3,-5-5-1,-4-3 0,-8-5-2,-1 3 4,-7-3 0,-3 1 0,-5 8 1,-1 1 1,-2 9 0,3 4-2,4 6-2,4 2 0,5 4-11,0 0-7,2 7-10,-1-4-3,0 0 8,4 2 6,15 15 6,30 37-4,-23-21-15,2 2-4,4 2-3,-2-5 5,2-2 13,-1-7 4,0-9 9,-1-4 4,-4-10 12,-3-3 9,-3-9 13,-5-4 4,-4-5 0,-1-3-4,-12-10-12,-1 0-6,-7-4-4,-5 2-7,-2 8-9,2 5-12,4 10-42,-2 2-25,5 5 47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8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3 459,'12'36'234,"10"-2"-73,-1-1-23,3-8-51,-5-1-15,-11-7-24,5-2-8,-13-6-5,3-3-2,-3-6 0,-2-1-1,2-4-15,3-5-5,2-5-6,0-4-4,-1-7-4,1-1-6,2-8-13,4 0-1,6 1-1,2 2 4,5 6 8,1 4 2,-1 10 5,3 8 3,-1 11 1,1 9 3,-4 11 4,-3 2 1,-8 5 2,-4 0-5,-11 1-3,-9-2 1,-6-2-1,-6-7 2,1-6-1,4-5-1,0-10-1,5-1 0,3-7-6,2-7-4,4-7-4,4-3 1,4-8 6,2 0 3,5 4 3,0 3 0,2 10 0,4 5 0,2 8 1,2 7-1,2 8 0,0 6 0,3 2-1,-2-3 1,1-3 0,1-2 1,-5-7 1,1-2-1,-5-6 3,-2-3 1,-1-7 2,-2-4 3,0-3 1,-3-5-2,-4-2-2,0 0 1,-5 0-1,-1 1 8,1 9-3,-3 7 2,2 8-9,1 11-3,1 14-3,1 4-12,6 7-18,3-3-17,7-6-64,2-1 284,9-8-151,2-6-721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7.6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753,'-5'-1'270,"10"6"-232,-1 1-11,5 3-33,1 1-18,3 0-49,4 0-64,2-3 86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7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0 530,'-18'17'251,"-5"15"-68,-6 10-121,-2 16-31,0 10-14,7 4-10,3-1-3,11-9-6,7-5 2,6-16-1,7-5 1,7-13 2,-1-7-2,6-11 0,-2-5 2,1-13-1,3-2 0,-6-5-1,-2-2-3,-10-3 1,-4 1 0,-12 1 2,-5 1 1,-10 4 5,-4 0 3,-2 1 1,4 5 0,5 4-3,5 4-2,10 2-4,-1-4-2,10 2-2,3-4-1,9 4 1,6-1 1,6 3 0,7 3 2,5 7-2,-3 3 0,3 8 2,-8 2 0,-6 3 1,-1 1 2,-5 0-1,-1-2-1,-3-4-6,-1-4-17,-5-6-47,-2-6 11,-4-11 24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6.9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 720,'-2'-6'271,"6"4"-213,5 7-9,1 17-28,9 13-10,-4 22-4,0 8 0,3 1-3,-3-4 2,1-14-4,2-8-1,0-15 7,-1-9 0,0-15 9,1-5 3,-3-13-1,1-8-1,-3-11-8,-2-2-1,-5-3-2,-5-2-3,-4 7 3,-4 1 1,2 12-3,0 8 1,1 11-3,4 12-3,0 19-3,5 9-3,6 17-4,5 0 5,5-1-3,3-4 3,6-10 5,-2-4-5,1-17 3,-2-9 2,-6-8 1,-1-10 4,-2-10 5,-2-4 2,-4-10 5,-5-7-2,-8-6-2,-3-3-2,-10-5-7,-3 3 0,-3 2-1,1 4-5,0 17-26,2 5-17,7 14-62,1 3 645,16 5-422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5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390,'4'-9'190,"1"15"-77,0 10-27,-2 13-50,3 10-11,-2 4-20,0-4-32,3-2-66,-1-7 59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6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 643,'-1'-1'286,"0"1"-150,0 0-2,-2 8-64,-1 62-21,-3-4-36,-1 8-35,-13-3-91,-7-7-74,0-15 106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5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87 512,'-1'-30'221,"0"0"-120,0 1 5,2 2-31,1 3-11,3 8-21,2 3-10,0 9-10,2 5-8,4 22-15,4 14 0,1 26-11,0 4-3,-1 4-2,-3-7 0,1-15 13,2-7 4,1-17 14,4-6 3,4-12 3,0-10-2,-4-14-7,-2-7-3,-7-11-3,-5-1 1,-4-9-3,-5-5 0,-12-3-1,0-3-2,-8 9 3,-2 6-2,-2 14 2,-1 8 1,4 8 3,4 6 6,6 2-5,6 1 2,4 2-5,5-1-3,8-1 0,9 1 4,15-2 6,3-4-1,7-3 1,-4 0-1,-6-3-8,-4 0 1,-7 2-4,-4-1-2,-5 4 0,-3 0 2,-6 5 2,-1-1-1,-2 3-2,-3 2-4,0-3-3,0 2-12,-1 0-19,0 0-9,0 0-29,0 0-8,0 0 144,0 0-63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4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2 575,'4'12'222,"12"12"-138,2 6-28,9 6 0,4 1-5,-4 4-14,0-2-6,-4-4-7,-5-3 0,-5-12-2,-2-3-2,-5-11-9,0-4 1,-2-7-1,1-11 0,0-13 3,-1-9-1,-3-17-5,-1-4 2,0-6-8,0 2-2,1 4 0,0 9-18,3 15-34,0 6-28,4 19 45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4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5 0 595,'20'65'216,"-20"-15"-180,-3 3-12,-9 0-17,-6-1-7,-6-4-10,-4-5-3,-4-10 10,4-4 9,-3-13 18,-4-9 9,-1-11 11,1-7-2,0-12-4,9 1-11,5-8-4,2-3 4,7 0 5,4 2 1,8 5-10,1 7-7,9 8-4,2 5-1,10 8-1,8 6-3,7 12-2,2 7-3,0 6-12,-2-3-15,-2-3-36,0-3-27,0-5-59,-2-6-53,-3-10 126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3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28 1036,'-4'3'352,"18"-5"-338,14-1-8,26-4-10,15-3 5,32-4 5,12 1 0,31 2-2,1 1 0,8 2-2,4-2-2,-7-2 0,11-1 0,-9-1-12,-4 1 2,0-3-11,-16 3-8,-10-3-14,-2 1-17,-25 3-41,-6 1-33,-17 3 85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3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607,'-4'8'273,"1"0"-139,-3 0-36,-1-1-74,1 0-45,-5-5 10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3.2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760,'3'3'287,"2"4"-216,0 6-56,-2 2-30,-3 6-86,-1-2 66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3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739,'-2'20'258,"-5"9"-240,7 16-44,2 5-74,2 3 65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2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499,'5'19'229,"-1"8"-130,-1 7-25,-3 4-21,-3-3-35,3-5-8,1-7-4,3-8 2,2-8-2,3-1-1,3-9 0,8-3-1,4-12 1,0-5 2,6-9 3,-2-5 0,-2 0 2,-1 2 0,-3 7-2,-1 6-1,-4 12-1,1 10 2,-4 12-4,0 8-5,-2 10-30,-2 0-34,-1 1 39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2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0 640,'-11'5'255,"-3"22"-182,-4 11-18,-4 19-34,-3 7-21,-3 7-43,-2-2-25,6-9 37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5.3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17 397,'-16'-7'186,"2"1"-97,4 4 7,-2 4-18,4 11-27,-1 3-16,4 13-16,0 7-5,5 3-6,5 3 3,3-8 3,2-8 3,4-14 1,-1-4 2,2-10 4,1-7 2,2-15 4,2-5-2,0-10-5,0-4-3,-7 3-10,-4-4-3,-11 4-3,-6 5-3,-11 7 5,-1 8-1,-1 15-4,0 12-9,3 19-26,2 10-14,5 11-36,4 1-25,8-13 72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2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7,'35'41'214,"0"-1"-154,-7-7-9,-2-1-18,-5-7-47,-4-4-13,-4-5-33,-1-5-16,-2-5 49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2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4 288,'30'3'137,"-6"9"-54,-9 7-15,0 8-21,-3 4-12,-5 6-22,-3 1-4,-3 0 2,-1 1 2,0-8 20,1-6 8,1-7-7,2-5-6,3-9-19,3-1-4,6-10-2,2-3 0,2-7 2,0-5 1,-1-4 9,-1-3 4,-5-2 5,-3 2-2,-9 3-2,-5 1 0,-12 5 1,-7 2-1,-5 6-2,-4 3-5,0 6-6,3 3 2,6 0-4,2 2 0,10-2 0,7 0-3,1 0-5,5-3-3,6-2-3,1-7 3,10-7 2,3-1 2,5-7 2,3 0-2,1 6 2,2 0 1,0 18-5,-1 6-1,3 18-8,-4 4-5,-5 15 2,-5 5-1,-6-3 5,-2 5 3,-1-10 5,2-3 2,-3-8 2,3-8 2,-4-11-4,0-5 0,1-7 6,-1-4 8,4-11 10,0-5 3,-6-10 1,-2-3-9,-6-1 0,-5-2-1,-7 4 1,-6-1-1,-2 10 1,0 11-40,-1 8-10,4 13-21,-1 13 19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1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141 476,'-1'38'184,"2"10"-138,1 0-7,1-6-9,2-4-9,1-16-7,1-6-2,2-11 7,-1-6 4,0-10 16,-2-9 2,0-13 5,1-6 0,-2-7-14,-1-3 2,-4 4-11,-4 2-3,-5 7 4,-3 3-1,-1 11-4,0 7-4,1 9-20,0 7-18,-2 11-54,0 0-30,2 9 64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1.1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5 302,'16'25'128,"-4"1"-73,1-7-9,0-3-16,0-3 4,-2-6 1,2-6 6,-1-8 11,0-11-3,3-12 15,-1-5-5,-1-20-4,3-1-7,-8-12-20,-8-3-5,-10 4-5,-8 3-1,-5 18 8,0 13 3,3 21-3,3 17-3,2 31-22,0 17-7,3 32-4,1 8-1,7 10 10,4 5 2,0-6 0,2-4 0,1-9-2,-1-13-8,2-8-33,3-8-25,1-16 39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30.8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7 13 510,'-8'-10'230,"4"8"-109,2 1 1,2 14-51,6 14-22,-1 30-36,3 18-5,-1 16 3,-1 8-5,-2-8-4,-3-12-5,-1-16-6,-2-17 2,-2-22 1,1-5 6,-4-14-1,-3-10-13,-8-19-13,-2-10-3,-2-13 1,2-3 16,-1-4 12,-2 0 1,7-3 7,0 1-3,14 4 4,13 2-6,11 5-2,12 2 2,2 9-4,2 3 2,4 10 0,-5 4-4,5 9 4,-6 6 0,0 10 2,-5 5 1,-1 12 4,-2 8 0,-8 14-1,0 10 1,-8 2-7,-3 3 0,-2-5-7,-2-7-7,-2-8-14,4-5-20,1-14-57,4-6 69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8.9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4 571,'-13'-4'198,"4"4"-182,6 15-10,0 1-6,12 14-17,1 4-26,5 1 27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31:20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,'28'0,"381"15,268 27,-268-42,184 42,-339 14,-14-70,-71-42,-42-57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31:17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70'14,"846"240,-706-212,170 29,-127-212,-128-43,-211 142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31:12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,'451'42,"-112"-14,84 43,184 13,-29 15,-98-127,28-57,-113-56,-141 43,14 56,-85 42,-169 0,-14-14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31:00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6 127,'-169'113,"99"211,408 85,141-311,-183-492,-620 41,-57 57,311 268,28 28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4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388,'1'-9'197,"2"9"-61,-2 13-56,-1 4-21,1 21-22,1 6-11,-1 10-11,2 4-4,1-6-7,1-4 0,2-11-2,1-6-2,0-17-6,0-2-2,-1-12-8,-2-3 4,-2-9 2,1-5 5,-3-4 4,-1-3-1,0 4 2,-1 1-2,-3 1 2,1 2 5,-3 5 1,4 4 1,0 5 0,2 3-2,4 1-4,-4-3 0,0 0-4,0 0 0,14-6 1,30-21 1,-22 12 2,0-4 3,-1-2 9,1 1 0,-4 0 6,-4 5-1,-6 8-3,-1 2 4,-7 5 11,-4 1 1,-2 3-3,-4 3-6,3 6-18,1 2-2,6 7-2,5 1 0,10 2-6,2-2 1,6-2-2,7 0-1,-3-4 4,0 2-3,-6-6 6,-5-3-1,-5-3 2,-4-4 0,-4-1 0,-4 1 3,-4 2 2,0 4 1,-7-2 2,-3 2-1,-4 0-3,-3-3-2,4 4-7,2-3-12,7 2-31,1-1-27,6-2 47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5.2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54 625,'-20'4'250,"10"0"-175,12-1 3,14-2-26,8 0-5,15-10 0,6-2-6,13-7-13,5-5-10,5 0-32,3-3-12,-7 6-40,0-2-26,-11 7 57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9.9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517,'22'20'217,"-26"2"-138,-1 1-4,3 4-29,2-2-9,2-2-2,4-2-3,4-10-2,2-2 1,6-9 13,3-4 6,4-8-1,2-5 2,0-4-13,-1-5-3,-6 1-2,-3 0 0,-13 0 2,-10 3-1,-13 4-4,-7 2-14,-2 14-12,2 8-7,0 14-2,3 7 2,2 8-3,5 2-5,10-4-8,2-4-4,12-6-1,3-5 0,8-10 4,3-5 3,6-11 12,4-9 3,2-4 0,-6-5 6,2-2-4,-8 3 3,-6-1 3,2 1-1,-16 4 8,2 1 2,-12 12 0,-6 8 2,-4 15-13,-1 6-2,4 15-5,6 2 0,12 0-19,6 0-19,12-10-36,4-4-23,4-8-117,0 2 144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9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805,'3'15'60,"-2"-2"-25,5 16 44,1 1-15,0-4-23,1-1-7,1-6-9,-1-4-3,-2-7-2,0-4 1,-4-7-3,5-5-1,1-6-3,2-5-5,0-8-3,-3-4 2,-2-7-5,-3 1 0,7 5 1,-3 6-2,-2 11 2,2 8 1,-5 6-4,1 0-1,0 3-3,-2-2-1,0 0 4,0 0-3,1 5 1,3 3 3,16 26-1,-20-28 0,7 0 0,-6-2 0,4-2 0,1-1 2,-4-1-2,6 0 0,-6 0 4,-2-2-2,0-2 3,-1 3-4,0 0-18,0 0-15,0 0-33,0 0-18,1 0-131,-1-2 144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8.8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5 474,'0'-3'231,"-3"0"-114,6 5-43,5 4-29,9 1-33,5-1-4,6-4-6,2-3-10,-4-6-34,1-1-36,-8-8 46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8.6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 529,'12'-20'218,"0"23"-147,0 11-2,0 16-41,-5 10-5,0 8-8,-3 2-1,-3-1-6,6-7-8,-2-12-37,-2-7-40,-2-12 45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8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773,'0'20'263,"7"27"-238,2 12 5,8 20 2,2 12 1,6 10-14,3 1-5,-5-8-5,-1-10-5,-3-24-24,-3-2-24,3-18-96,-4-6 89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8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-2 325,'13'-1'177,"-6"5"-40,-3 5-9,-3 13-45,-2 8-13,-4 11-22,0 7-16,0-5-15,1-3-6,6-10-3,1-8-4,7-8-1,2-5-3,1-8 0,5-5 4,2-7 3,-2-10 4,3-6 4,-2-1 2,-11-5 6,-6 1 6,-11 2 6,-5 1 5,-12 5 0,-1 6-7,-7 9-14,-3 7-11,2 10-8,-1 4-5,11 2 6,9-4-1,9-5-28,13 0-5,11-6-13,5-3-1,10-4 29,2-5 4,2-2 16,1 2 0,0 5-1,-3 4 3,0 8-8,-2 3 0,-2 10 3,-4 6 0,-10 6 8,-3 1 4,-9 4 4,2-7-4,1-1 0,0-6-5,1-9-6,-1-4 1,2-7-1,0-3-1,1-9 4,3-1 5,-3-9 3,1-4 2,-2 2 6,-1-1-3,-4 4 3,0 6-2,-2 6-10,-1 6-2,1 8-8,2 9-3,2 12-10,0 3-9,1 1-41,1-5-35,0-3 61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7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60 479,'7'35'193,"0"1"-144,0 0-7,1-2-3,-2-10-14,2-4-4,1-9-1,2-4 5,0-7-4,2-3 3,0-11 4,2-6 1,0-12 9,-1-4 5,-8-4 3,-6 2 6,-11 8 1,-3 4-3,-10 10-14,1 8-9,-4 9-20,0 8-10,6 11-22,4 1-20,8 6-44,7-3-41,10-9 81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27.3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207 715,'-10'-4'246,"5"5"-224,3 2-5,-6 0-14,2 5 3,-4 9-4,-1 7-2,0 16 3,1 9-2,2 5-1,4-3 0,4-10-3,7-7 2,7-13 0,-1-6 2,2-7 1,0-4-4,-2-9 2,1-3-1,-8-11 7,-2-5 3,-7-9 1,-7-3 4,-6-5-2,-8-1 3,-3 0 7,-4 1 4,1 12 4,4 4 9,4 9 9,-1 1 3,7 1 5,3 1-12,6 3-19,7 3-15,7-4-16,5-1 2,14-6-4,1-6 5,12 4-1,1-5-12,3 7-33,3 2-20,-8 5-62,-2 7-66,-4 11 128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34:50.9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8 221,'0'0,"0"0,0 0,0 0,-94-39,6 4,7-4,15 9,16 0,15 8,11 4,4 10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4.0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254 357,'-8'-48'198,"0"-3"-52,2 5-34,0 3-24,2 10-36,4 10-20,1 13-17,3 7-6,8 14-8,2 12 2,8 24-3,7 14 2,5 23 1,4 7 0,-2 1 1,-2-3-4,0-11 1,-6-13 3,-9-20 7,-5-8 6,-13-20 5,-1-3 7,-8-5 3,-10-8-2,-8-4-7,-7-2-8,-6-3-12,5 1-1,1-1-1,5-2-1,6 1-12,7 6-10,7 5-32,3-2-33,9 0 57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4.5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 904,'54'2'343,"16"-2"-288,28-11-12,8-4-25,11-7-97,-1-4-50,7 3 71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4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202 915,'-11'29'328,"48"-30"-259,11-4-18,12-9-15,3-6-3,1-8-45,0-5-31,0-6-64,-3-5-46,-10-3 89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4.0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0 609,'2'27'313,"3"11"-27,4 27-243,-2 8-11,-5 12-18,-2 7-5,-7-1-5,-2-4-4,-2-10 4,2-10 0,5-18 3,4-7 1,8-12 0,6-9-4,10-10-3,7-7 5,12-9-3,2-5 2,4-10-1,-3-4-3,1-10-11,-1-2-15,-1-1-25,-1 2-19,-3 0-44,-7 0-53,-8-3 107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6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59 11,'-9'5'20,"1"6"45,1 4 20,2 3 15,3 3 2,2-2-40,2 0-5,3-6-15,1-1-16,2-6-1,3-3-3,1-5 13,2-5 14,-1-10-3,2-2 3,-5-3-8,0-2-4,-8 2 0,-4 0-1,-4 1-5,-3 4-4,-5 4-8,-3 1-5,-3 10-4,0 1-2,2 13-3,3 5 0,3 9-2,2 2-7,5-1-2,2-3-3,6-7 0,3-1 0,4-7-5,3-4 3,1-3 5,2-5 6,-1-4 8,1-2 3,-4-1-1,-2 3 0,-5-2 5,-2 1-6,-3 0-4,-3 0-7,-2 2-39,-5 2-51,2 11 60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6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112,'-5'7'64,"0"3"-11,-1-1-23,-1-1-23,4 0-14,-1-6-46,3 0-2,-1-1 31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33:32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26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24 810,'-25'1'273,"21"1"-288,8-1 15,13 4-10,8 1-2,14-6 9,7 0 2,26-7 3,13-4 2,12-1-1,9-2 4,13-1 0,0-2 1,17-2-3,5-2 0,-3-2-2,7 0-1,-4-2 1,-7 2-1,5 2 0,-13 0-2,-14 2-9,-5 0-6,-16 3-3,-5 3 0,-12 6 9,-8 4 5,-17 3 4,-8 5 2,-7 5 0,-6 0 0,-7 7 8,-2 0 2,-6 4 4,-3 7 1,0 14-8,-4 6-1,-1 25-4,6 10-4,-4 16 4,-2 5-3,4 2 3,-3-7-1,1-11-3,4-10 4,-1-15-4,1-3-2,-2-8-28,0-5-30,6-9 39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26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44 453,'0'-15'156,"4"5"-155,3 1 42,-4 4 7,1 1 8,-4 3-2,0 1-3,6 11-11,0 8-6,4 28-6,3 18-2,-4 26-11,1 18-5,-7 13-8,-1-3 2,-2-2 0,0-5-1,2-18 2,-2-7 0,4-18 5,1-10-3,0-12-5,11-7-2,5-13-7,7-8 0,19-17-3,3-7-1,14-14 1,5-7 4,6-5 3,8 0 1,12 3 9,5 0-3,12 5 5,5 2-3,-4-3-6,6 5 1,1-3-3,-3 2 1,2 4 1,-1-4-2,-8 2-1,-8-6 1,-5 2 0,-7 2 1,-9 2-2,-2 1-3,-18 1-11,-7 1-13,-18 1-29,-7 0-25,-11-2 53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13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0 443,'-13'8'188,"1"0"-122,-8 13-6,1 7-5,-4 10-27,-3 10-10,2 0-10,-1-2-6,4-4 3,4-6 0,3-8-8,5-8-11,7-9-49,-1-6-123,7-9 124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13.3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7 594,'0'-38'205,"7"57"-176,7 2-10,6 7 9,4 3 3,5 0-9,4-1-4,-1 0-16,-1-5-15,-7-7-52,-7-5-12,-8-5 40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3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-2 430,'-18'0'169,"0"1"-130,2 11 6,2 11-9,2 14-8,-2 7-2,11 10 3,1-1 4,4-7-4,10 0-1,3-17 1,-3-5-6,8-14-6,-6-10 0,1-10-2,6-8 7,-7-14 1,1-2-1,-4-12-7,-4 1-4,-5 4-1,-4 1 1,-8 9 6,-4 6 0,-3 6 2,-4 8-2,-7 13-11,0 7-8,-4 19-31,-1 7-13,13 10-28,3-1-17,15-12 62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12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0 678,'0'0'275,"0"0"-177,0 0-39,0 0-35,0 0-13,-1 14-10,-8 34-2,2-18 4,-1 2-2,4 2 3,0-6 2,5-5-2,4-4 0,3-9-3,3 1 1,1-8 2,0-3 2,0-9 7,0-6 0,-2-7 1,-1-3 2,-4-3 0,-1 2 0,-7 3 10,-4 2 5,-6 7-3,-3 2 5,-5 9-18,2 3-12,-2 7-3,3 8-9,4 11 3,-2 2 5,11 2-6,-1-3-3,9-6-4,4-2-5,2-7 0,1-1 8,4-9 0,2-2 4,0-6 3,0-2-1,-2-7 4,-2-3 2,-5-4 2,-2-2 1,-5 4 4,-3 1 0,-4 7 4,-2 5-5,-3 6-2,1 5-7,-2 9-3,1 7 1,4 6-2,-2 1 7,8-1-5,0-8 0,3-8-5,3-4-1,2-5 5,5-2-2,2-9 8,2-4-2,0-10 4,-1-1 4,-4-1 6,-4 0 3,-6 4 4,-3 2 2,-6 8-3,-3 2-4,-5 7-9,-1 4-4,-3 11-10,-1 7 0,1 6-10,3 4-6,0-6-8,10-1-4,4-6-2,4-5 4,14-4-2,-3-5 2,12-6-6,-1-7-18,5-11 42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10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747,'1'3'255,"4"0"-264,0 3 18,6 1-108,2 0 70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5.6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225 587,'-4'19'230,"5"-8"-167,3-2 1,6-9-2,3-5-1,8-9 8,2-6 2,6-8-8,1-3-3,-4-6-6,1 4-6,-19 4-2,-6 3-3,-15 7-8,-11 2-4,-3 13-20,-4 9-8,-5 14-13,3 12-19,-1 7-46,6 0-27,12 4 31,4-9 28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5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29 503,'-2'-2'215,"9"2"-87,4-2-52,12-5 1,5 2 6,11-9-22,-2-2-14,4-4-24,1-1-16,-2-3-19,3 1-16,-3-1-25,0-1-16,-7 2-55,-7 0 80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4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31 688,'30'-27'261,"-38"24"-188,7 1 8,1 5-17,-2-4-7,2 1-7,0 0-4,0 0 3,0 0-3,0 0-24,0 0-11,1 20-11,-7 46-2,-1 2 2,-5 3 8,2 1-6,6-5 2,0-23-2,9-4-6,1-11 3,5-6 1,9-5-4,-3-7 0,10-11 0,1-2 2,4-12 1,3-1 3,6-7-10,-2 3-11,-5-2-12,-1 2-13,-9 5-18,0-1-11,-9 2-39,-3 1 39,-8 8 39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1.7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02,'2'0'342,"3"2"-203,5 5-26,5 8-18,-3 12-41,-3 8-25,-13 12-69,-8 2-48,-10 6 53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1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2 45 420,'-29'-33'199,"19"28"-94,-1 1-28,-3 1-5,-3 3-27,1 0-9,-6 5-13,-1 3-8,-1 9-3,2 7-1,1 14-2,4 7 0,3 2-4,6 0-1,5-6-1,4-4-1,7-11 1,2-4-1,4-21 1,-7 0 5,1 0 11,24-9 2,9-16 6,1-9-5,-13-6-3,-2 1 1,-13-2 9,-7-1 3,-7 4-2,-13-3-2,-9 11-5,-1 7-2,-9 17-10,3 11-2,0 21-9,1 9-4,5 10 3,7 4-2,7-3-1,6-6 5,7-7-3,4-8-2,9-9-4,5-5-3,6-11 3,1-4 5,6-14 3,1-4 1,-3-5 2,-4-4-3,-12 1 4,-5-4-1,-6-2 4,-5 2 4,-2 3 6,-1 8 4,-6 14 0,-2 8-3,-2 20-9,-1 12-7,5 14-2,5 6 0,5 0 0,7-6 0,8-10-8,0-3-17,8-15-24,4-8-14,3-18-18,6-13-10,12-11 59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4.8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621 362,'-10'0'186,"2"-3"-78,5-5-28,2-3-25,6-9-26,2-6-1,9-12-10,6-1 1,7-6 2,5-3-2,8-3-2,-2-7-1,-2-4-6,-2 3 0,-9 8-6,-3 7-3,-6 16 1,-6 8 1,-4 11 0,-1 8 2,-1 16-4,2 12 3,-5 27-1,-3 14 4,-6 18 1,-3-4-1,-4 7 3,2-2-1,0-8-1,2 1-6,7-23-2,0-13-12,2-16-34,3-9-37,3-11 50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3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5 748,'8'10'270,"10"-1"-219,19-7-32,15-2-15,13-13-63,2-8-53,1-11 64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3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793,'-2'28'272,"-27"89"-252,8-24-5,3 12-11,2-1-2,8-7-17,2-12-3,11-26-5,5-11-4,8-24-13,6-10-14,3-20-92,5-10 93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8.3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249 774,'-8'21'277,"9"9"-245,4 10-10,2 0-13,2-3-6,-1-1-39,2-5-21,-3-5-48,-2-5-15,-2-15 14,-2-3 15,-2-12 41,1-4 18,-4-3 17,-4-7-2,-1-3 0,-1 5 1,-7 0 8,1 2 2,1 3 6,-4 2 2,9 6 11,2-4 17,2 4 13,8-1 2,3-5 0,4 0-6,10-7 3,2-1 4,6-1-3,0-2-2,3 8-10,-1 3-8,4 9-10,0 5-2,3 10-8,0 3 4,-2 10-3,-1 9 0,-6 5-2,-4 2-2,-8-1 0,-6-3 0,-5-13-1,-1-3 1,1-13-3,-2-4-2,-2-7 1,0-8-1,-1-11 4,1-5 1,1-5 2,-7-3-1,-3 1 1,-2 2 2,-8 5 1,0 1 1,-1 11 0,-1 3-1,2 11-5,2 6-6,0 10-10,-1 1-5,3 3 4,3 3 3,5-7 5,5 1 0,7-7-13,4-4-4,8-7 0,5-5 3,10 0 11,6-3 4,5 2 3,2 6 2,-3 3 2,-6 3 1,2 13-9,-5 1-6,-1 8-4,-1 0-1,-10-5 11,0-5 8,-11-6 16,-5-1 14,-3-6 32,-2 1 10,-3-4-7,3 2-12,-1-1-30,-5-8-11,-29-44-4,21 23 1,0-8-2,5 2-3,1-3-3,4 1 0,6 7-25,5 1-23,9 7 33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3.2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13 649,'-9'-14'303,"-3"10"-160,-5 24-42,0 16-34,-11 30-44,-2 15-16,-2 16-51,-1 2-43,6-7 52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3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9,'16'41'328,"9"10"-276,10 20-13,1 4-11,8-4-22,-1-6-4,1-10-9,-3-8-10,-8-7-16,-3-4-10,-12-15-29,-5-3-5,-9-13-111,-2-7 122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2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 0 652,'20'34'267,"0"7"-196,-7 12-15,-6 2-19,-16 3-23,-8 3-4,-17-3 1,-5-1-2,-9-13 1,-1-8-2,5-17-1,3-10 3,11-13-2,4-12 3,6-11-4,6-7 0,8-11 0,5 4-4,12 5 0,3 7-1,9 20-9,4 8 5,9 12-3,5 4 4,8 6-1,4 2-20,-1-5-51,-4-3-63,-3-10 82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02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0 895,'26'-27'315,"-22"38"-279,2 11-8,9 24-18,6 15 0,9 30-1,7 14-3,9 17-4,2 5 1,-3 1-2,-7-8 1,-18-11 7,-7-7 5,-16-15 24,-4-6 19,-7-15 8,-3-12-6,-5-25-21,-3-10-23,-4-20-21,-1-10 1,5-22-11,4-15 3,10-30 5,6-16-1,12-23 9,8-7 0,9-8-11,8-4-5,3 6-14,1 6-6,-3 19 11,-1 11 3,-8 26 12,-4 10 5,-3 22 6,-6 14 4,-6 20-3,-2 12 7,-4 28 1,-3 18 1,-6 23 0,-1 5-5,-1 0-19,-2-4-20,2-11-42,2-8-28,0-15 312,3-9-180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7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107 500,'-4'-31'184,"1"31"-160,-1 0 2,-5 9-6,0 8-6,-11 11 3,1 8-6,-15 9-5,-5 3 3,0 0-2,-2-3 0,15-8-2,5-5 0,10-10-2,3-7 1,6-10 5,0-4-1,3-5 8,5-2-6,8-8-1,9-5-1,6-10-3,6-4 1,0-2-1,-1 1 1,-6 1-2,-6 2 6,-3 3 10,-5 1 5,-5 3 8,-2 1-1,-1 3-2,-5-1-2,-1 4-6,-1 0-2,-4 3 3,3 2-1,0 3 3,-2 2 0,2 2-5,1 3 0,-1 1-7,2 1-3,0 0-7,0 0-3,0 0-1,6 16-1,20 47 2,-12-23 3,7 3-2,1 0 0,0-1-1,1 1-1,0-2 2,-1-4 4,-2-7 4,0-3 4,-4-7 3,-6-6-1,1-4-2,-4-3-3,-3-3-2,2 0-3,-6-1 6,-1-3 1,0-1 4,0 0 2,1 0-8,-1 0-2,0 0-27,0 0-20,0 0-52,1 1-28,-1-1 75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4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09,'10'17'227,"5"12"-118,4 5 8,-3 5-28,2-1-18,0-4-30,0-7-13,3-8-6,1-4 3,-5-11 2,0-3 1,-3-5 3,-1-6-6,2-6-4,-2-1-2,-4-7-15,-2-1 0,-6-3-12,-1 1-19,0 4-47,-4 1-29,3 11 61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4.3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33 251,'-6'-33'117,"8"40"-56,-2-1-117,5 0 44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4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37 475,'-2'2'188,"-1"0"-142,4 1 6,-1-3-9,0 0-8,0 0-1,0-1 2,0 0 2,10 2-3,33 11-4,-24 0-9,-3 3-5,1 0-4,-6 1 2,5-2 10,-2-2 2,-3-5 5,1 0 4,-4-7-2,1-3-1,-5-5-8,-1-4-6,-3 1-10,-5-5-3,1-3-7,-3-1-9,-4-3-24,0-2-13,-2-5-27,-2 4-17,-4-5 17,7 2 35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3.8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255 502,'-8'14'213,"0"8"-120,-6 14-53,-4 8-11,3 2-18,-1-3-6,8-8-2,5-7 2,7-12-4,5-3 4,3-7-4,0-6 1,5-11 13,-2-7 1,5-11 10,0-4 1,-8-5 3,-2-3-3,-12-1 5,-8 1 2,-10 4-5,-4 1-4,-5 3-1,-1 2 0,-1-1-3,0 3 2,7 3-9,4 3-6,12 8-10,6 0-3,7 5-26,6 1-14,9 2-31,5 5-46,2 6 84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3.4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25 409,'6'33'195,"-21"-22"-96,-6 5-25,-1 4-15,5 8-21,-2 2-3,9 3-15,3-1-7,8-10-8,2-5 3,9-8-3,3-5 3,4-7 7,6-6 5,0-10 8,-1-3-4,3-7-3,-4-1-4,-4-1 1,-3 0 0,-9 3-4,-3 3-1,-11 3-3,-2 2-1,-11 12-4,-4 4-8,-4 12-17,-3 7-11,3 6-27,4 1-23,16 1 54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5:59.0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8 0 83,'4'33'41,"-7"-26"-12,3 1-19,-2-2-2,4-1 0,0-2 1,-2-3 19,1 1 19,-2-1 19,0 0 6,0 0-19,0 0-18,-12 2-19,-29 7-7,29-4 7,-1 1-1,0 1 5,-1-2 1,0 4-4,1-1 0,1 0-7,0 2-1,2 0 0,-1-2 2,3-1-1,1 0 4,2-2 2,0-1-4,5-1-1,1 3 0,4-3-5,6 5-2,7-1 9,4-1-3,8-1 1,3-2 2,10-3-4,6-3-4,9-1 1,0-1-2,-2-1-4,-2 1 4,7 1 0,7 1 1,9 0 0,2-2 0,0 4 2,3-3 1,9 3 1,0 0-4,5-6 4,4-2-2,2-2 9,2-3 0,5 2-1,0 0 2,-5-1-13,-3 2 2,3 3-5,-2 3-3,-3 2 7,3 3-5,-6 1 4,0 1-2,-4 0-2,-3 1 0,-1 0-2,1 0 1,2 0 2,1-3 3,-1-2 0,-5 2-2,2-1-2,-2 1 0,-5 0 0,-6 0 6,1 1-4,-1 1 1,-2 1-3,-2 1 2,-11 0 2,-1 0-1,1-1 5,-2-1 0,-2 1 0,-3-3 2,-9 0-2,-4-2-5,-9 1 2,-4 0-2,-5 1-1,-4 0 0,-4 1 2,-4 0-1,-4 0-3,-2 0 0,-3-2-15,0 1-12,-1-1-58,0 0 56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2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40 385,'-19'21'209,"24"-27"-58,1-3-39,0 1-59,1 2-28,2-4-33,-1 1-17,0 3-54,-3-1 50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2.3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0 351,'-9'107'150,"-8"-75"-86,6 8-17,4-4-10,9-7-9,3-2-5,6-12-3,5-1-2,-1-8 16,6-5 7,-2-7 19,-3-5 3,0-6-17,-3 0-7,-4-3-10,-1 4-9,-10-1-3,-2-1-2,-8 5-8,-6-3 0,-4 5-3,-2 2 0,-3 3-1,1 3 2,1 2 1,4 0-2,11 0-1,6 1-2,5 2-8,4 1-6,7-5-11,4-4-2,7-6-11,3-2-8,1-3-27,-3-1 41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1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31 588,'-14'-16'263,"2"9"-139,1 1-4,0 5-53,2 0-21,5 2-31,0-1-18,4 0-40,4 2-24,6-3-52,4 0 67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1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9 671,'-1'-4'287,"-1"-1"-184,1 5-14,1 2-24,0-2-35,0 4-13,4 23-5,3 33 3,-3-30-8,1-3 2,0-7-9,1-2-6,-1-8-24,1-2-14,0-6-29,0-5-20,0-6 63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8.8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25 431,'-3'9'214,"2"-1"-73,0 0-20,-3-3-23,-1-2-14,-1-3-17,0 0-9,5-2-19,-4-3-10,5-4-10,0-4-7,0-5 2,6-3-2,-1-3-9,3-4 0,1-1-3,-1 1 0,4 1 3,-1 2-1,-1 10 0,-3 4 0,-1 8-3,1 4-1,1 6-4,-1 4 3,1 11-3,-3 3 4,1 7 4,-2-1-3,-1-5 4,0-3-3,-1-8-1,0-4 1,-1-6-3,4-4 3,1-5 0,3-3 0,-1-8 1,2-4 2,0-6-1,-1-1 3,4 4-1,-2 0-3,-2 6 2,1 4-2,-4 4-2,2 8-3,0 7 3,-2 5-5,1 9 3,-4 4 1,3 4 4,-3-1-1,2-5-21,2-2-18,0-8-51,4 1 120,-4-5-34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5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36 697,'-3'0'282,"6"-1"-191,17-9 6,10 0-21,17-9 4,7-1 1,2-5-34,3 1-12,-7-2-22,2 3-8,2 3-26,-2 0-21,-2 5-52,-3 1-27,-6 6-63,0 7 108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51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250 156,'-46'-29'96,"49"26"-24,4-3-4,9-12-29,8-7-1,16-14 3,8-12 2,10-14 7,3-10 7,-4-4 10,1 1-5,6-7-12,8 0-11,7-6-18,-3 1-6,-6 3-5,-7 4-5,-6 10-2,-1 5-1,-10 21-2,-7 9 2,-15 19 0,-10 7-1,-9 8-5,-5 3-6,-2 2-21,-1 5-11,-2 1-42,-2 12-28,-7 9 74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33:12.0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20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2 517,'41'-10'186,"14"1"-155,9-1 3,6-3-1,6 0-9,16-4-13,0-2-5,8 1 0,3-5-2,1 2-4,5 2 0,9 0-3,3 3 0,-3 0 3,7-1-2,6 0 5,-8 2 0,17-1-1,-1 0 0,-9-1-4,10 2 2,-14 0 0,-1 2-3,-3 1-16,-4 0-15,-14 0-19,-5-1-7,-10-1 7,-10-1 13,-5 2 20,-10-1 9,-15 4 26,-5 2 15,-17-2 19,0 5 12,-9 3-7,-3 3-6,-4 5-10,-2 1-7,-4 1 0,-1 4-6,-4 6-8,-2 5-3,-4 8-6,1 10-3,-2 15-3,2 11-1,-2 22-8,0 4 3,-2 15 0,0-5 0,2-2 3,-2-6 5,2-14 15,-1 1 7,-1-12 5,0-2-3,0-10-12,-1-12-9,2-13-48,1-6 29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3.5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55 762,'-5'1'266,"3"0"-245,7-1-12,-5-1-5,0 0-3,0 0 1,0 0 2,0-3-2,2-11 3,7-25 0,-8 26-1,-1 0 2,1 1 1,-6 1 4,-2 1 3,-3 4 4,-2 1 1,0 9-3,0 3-5,5 5-7,-3 3-4,2 3 1,6 3-1,4 0-1,4-3-2,9-3-3,2-3 2,-1-9-1,2-2 2,-1-8 2,-2-5 2,-2-4 2,1-2 2,-6 0-1,-5 0 0,-3 2 5,-3 3-2,-8 0 0,0 5-1,-7 4-4,0 5-2,-1 10-2,-4 3 0,6 6 1,-6 1 1,10 0-2,10 0 1,3-2-3,9-1 3,3-5 1,-1-2-1,7-6-2,-1-2-1,0-3 0,-2-6 3,-2-4 2,2-5 2,-6-4 1,1-2 0,-8 0 4,-1 3-1,-6 2 3,-1 3 0,-8 6-5,-4 1-4,1 10-1,-4 4-4,-1 9 0,4 3 1,0 4-1,7 2 0,14-1-15,8-3-11,11-7-47,9-4 367,7-17-230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7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332 307,'-2'-3'54,"0"2"-2,-1 1 53,2-1-19,0 0-4,0 0-9,0 0-8,0 0-6,0 0-4,0 1-4,1 0-4,-4-1-6,2 1-5,2 0-7,-2 0-6,1-1-9,-1 0-2,-1-1-4,-2-7 0,-26-38-1,27 21-1,-1-2 2,2 3-4,-4-3 1,0 2-1,-3-1-6,1 4 4,3-1-2,0 3-1,1 7 2,4 2-1,-1 8 1,1 1 1,1 3 2,0 0-2,0 0-2,0 0 0,0 0-1,0 0 1,0 0 1,4 2-1,8 4 1,27 12-1,-25-15-1,-1-1 1,-3-1 0,4 2 0,-2 1 2,2 2-1,1 3-2,-2 1 1,-1 1-1,2 1 0,-3-1 2,1 0 0,-2-1 0,-2-3 2,-2 0-1,-2-3-1,0-2-1,-3-1 0,-1 0 1,0-1 3,0 0 2,-1 0-1,0 0 1,0-1-5,0 0 1,0 1 0,0-1-23,0 0-13,1 1-47,-1 0-38,0 0 77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5:00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502 579,'-6'11'273,"4"-1"-37,1 1-217,2-4-5,-1-3-5,1-2-4,3-9-2,5-5 2,8-15 5,3-8 0,10-10-3,2 0-1,7-3-6,2-4 0,-2 0 4,-3-3-5,-4 6 2,-6 3-1,-4 14 0,-2 10 3,-6 8 1,-1 7 0,-3 8 1,-1 4 2,3 13 0,-2 5 2,1 12 6,-2 4-4,0 6-4,0 4 0,1-1-36,7 2-24,8-5 34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8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685 591,'-12'8'225,"9"-2"-170,1-5 1,2-3-16,1-4-6,5-11-17,4-6-5,5-18-7,5-6 1,8-11 0,1-4-3,6-1 5,5-1-3,-5-1-3,0 2 2,-6 3-4,-5 11 0,-4 13 3,-8 9 0,-6 18 13,-3 1 14,-3 9 7,-2 6 0,-3 16-14,-1 13-11,-2 19-6,0 5 0,2 0 1,2-4-2,2-13-9,4-3-18,1-3-47,2-3-44,5-2 69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6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6 706 377,'-29'12'213,"3"0"-49,14-7-36,4 0-23,12-4-47,7-8-22,12-6-15,2-8-4,12-14 6,1-4 2,4-15-7,4-7-5,8-4-5,5-3-2,1 5-4,-1 3 2,-11 2 3,-7 5-4,-9 4 2,-6 9-4,-7 14-1,-6 6 3,-5 13-3,-1 5-1,-1 14-2,2 10 1,0 20 5,-1 6 6,0 8-2,-2-3 0,-1-6-3,1 1-5,4-5-12,1-2-24,6 2-74,5-2 70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5.3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9 0 683,'-3'6'252,"3"6"-207,-4 16-16,-3 13-5,-5 21 3,-8 17 2,-12 25-10,-4 11-4,-8 26-6,-1 6-1,2 31-1,-1 9-3,3 15 0,2 9 1,-3-6 0,-1 1-2,-3-6 1,4 2-2,1-5 1,3-3-1,4-4-1,1-7 1,5-11 4,0-4 4,-2-16-1,-3-4-4,-1-22-2,0-6 7,4-25 6,6-14 7,9-23 2,4-9-7,8-18-3,0-5-9,3-12-3,1-7-1,2-4-9,3-6-14,6-8-20,1-8-19,9-18-45,-1-7-48,3-17 97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4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5 61 243,'1'-24'141,"-1"7"-19,0 2-14,-2 9-1,-2 1-7,1 8-18,2 8-8,-2 21-38,0 13-8,2 18-11,-7 15 0,0 27-4,-5 9-5,-11 31 0,0 7-5,-7 14 14,-3 10 9,0 16 19,-3 7 12,0 14-5,-4 6-1,-2 6-12,-5-1 5,-2-1 3,4-3-6,7-16 3,7-8-14,11-19-11,3-11 2,6-22-16,4-7 4,2-24-4,5-12-8,3-19 3,2-10 0,0-15 1,2-7 4,1-14-4,1-6-3,3-11-7,0-5-9,1-9-14,1-5-9,4-13-16,6-11-5,8-26-7,8-16-2,3-36-10,-1-16-7,1-26-60,-5-15 95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6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2,'5'6'334,"12"0"-373,5 0-65,9-6 61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6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268,'-1'7'421,"11"3"-478,1 4-56,3 1-91,2-2-21,-5 0 139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5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25 618,'-12'4'271,"-2"2"-154,0 1-15,0 0-33,0 2-21,0 6-17,2 0-3,4 2-10,3 2 4,4-7-6,4-1-4,8-4-2,3-2 2,5-5 17,0-5 11,-3-7 12,2-4-1,-3-8-10,-3-2-7,-1-4-10,-4-1-7,-5 2-4,-2 3-4,-6 4 2,-4 5-3,-5 6-14,-3 2-10,-1 9-44,0 3-15,-1 10-32,0 6-18,7 10-40,4 5 98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5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70 592,'-5'22'248,"39"-32"-165,-1-4 6,7-6-13,2-5-15,6-6-17,3-2-10,0-3-16,-2 3-8,-12-1-15,-5 0-12,-10 1-33,-5 1-23,-7 3-67,-7 1 86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4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6 394,'-6'-11'227,"3"7"19,3 3-172,3 4-13,0 3-12,4 16-7,3 12 2,0 21 5,0 13-3,-2 19-16,-3 1-4,-1 2-8,-2-2-4,-1-9-3,1-3-5,-1-5 0,0-10-2,1-12-1,0-10 0,2-19-6,2-4-2,2-11-2,0-5 0,8-7 3,5-6 6,8-12 0,9-1 2,6-8-1,3-6 0,1 0-2,-7-2-3,-6 3-19,-5 7-11,-6 3-35,-4 3-18,-9 5 58,-1 1-2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29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5 276 308,'36'-64'126,"-42"48"-79,2-3 9,-7-3 2,-2 0 1,-5-2 3,-3 2 2,1-2-4,-4 3-1,-2 3-17,0 4-4,-2 7-7,1 3-10,0 8-5,2 6-1,1 13-7,1 4-2,3 11-3,2 8-3,9 16 0,2 3 5,10-1-4,5-4 1,10-18-4,7-9-3,7-14 5,4-4-1,5-11 4,-2-3-2,-4-6 3,-1-5 0,-13-4 3,-8 0 2,-9-4-1,-14-3 2,-11-1-3,-10 0-4,-11 6-3,0 3-6,-3 13-1,5 4-2,4 8 3,6 2 3,9-5 2,7-1 0,9-6-6,3-1-9,7-1-6,3 0 0,7-7 8,5-7 11,1-7 4,5-3 3,2 1-4,0 5 0,2 8 0,-3 5-1,-6 7 2,1 4 4,-2 12 1,-4 7-1,-2 9 2,-3 6-1,0 0 4,0 2 1,2-2-4,-2-2 2,-2-2-7,1-4 0,0-3 1,-1-3-1,-3-8 0,-1-2-3,-1-11-15,0 0-7,0-6-27,1 0-11,3-11-94,2-4 99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5.0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78 376,'1'-6'182,"-1"1"-62,-1-24-21,0 27-29,-1 3-10,1 0-18,1-1-3,0 0-8,0 0-4,0 0-3,0 0-1,-1 0-5,0-1-2,0 1-5,0-1 0,1 0-3,-1 0-1,0-4 0,-1-10 0,-2-31 1,1 25 0,-1-4-1,1 0-1,1 2-4,0 2 3,1 2-5,1 5 0,-2 6 0,0 2 0,3 6 2,-1-2-3,4 2 1,-4-1-3,0 0 1,0 0 1,5 1-1,5 0 0,25 5-1,-24-2 2,1 5 1,1 2-1,2 4 2,-3 0-1,3 6 0,0 1 0,0 0 0,4 0 1,-1-1 0,2-3 2,0-1 0,-3-1 0,-1-4 3,-5-3-1,-1 0 2,-2-3-2,-3-4 0,-3 4 2,0-4 1,-4 0 6,-1-1 4,3 0 6,-1 0 7,0 0-5,0 0-7,0 0-9,1 0-9,-1 0-1,0 0-7,0 0-7,0 0-26,0 0-15,0 0-33,0 0-22,3 10 71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4.3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07 651,'-5'1'279,"2"-1"-160,6-5-62,7-2-4,7-10-5,5-4 4,9-5-4,-2-4-7,6-1-29,1 0-12,6 0-32,3 1-25,3 5-56,1-2-52,-1 0 107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4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4 37 347,'4'-8'191,"-2"-1"-32,0 1-30,-3 3-18,-1 1-8,-3 2-13,-2 1-8,-5 0-24,1 3-14,-9 4-16,-1 2-8,0 6-4,-4 6-2,3 8-2,-1 4-3,0 14-2,0 5-2,-1 7-5,3 0 2,-2 1-1,1-2 0,2 2 1,1 4-1,7 0-1,-1-2 1,5-6 0,2-6-1,6-5-1,7-5-1,9-6-2,4-4 2,5-9-4,0-6 1,3-8 2,2-6-3,5-10 8,2-4-1,3-9-1,4-1 0,-2-4-7,-1-2-11,-8 0-25,-6 1-19,-6 0-44,-4-1 575,0-1-364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2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99 695,'-8'2'284,"4"-2"-193,7-2-31,10-2-23,9-4-22,6-5-1,6-5-4,-1-3 0,1-4-20,1 1-12,-2 1-37,0 0-26,1 4-173,-3-2 171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2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10 750,'-7'-7'302,"3"4"-211,1 4-29,3 5-7,-2 17-30,-1 13-9,1 27-9,-5 12-7,1 14 2,-1 1 1,-3-4-3,6-4 1,0-16-2,4-8 2,4-15 0,0-8-1,6-12-4,1-8 0,5-8-5,4-6-2,1-8-7,4-7-8,4-11-22,0-5-14,4-3-65,-2-4 77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19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4-1 93,'-1'0'53,"0"2"4,-2 10-6,-6 26 0,6-26-6,3 3-13,0-3-5,0 4-13,0 1-2,-1 1 4,0 1 4,-3 1 12,2-2-1,-4 0-4,-1 2-5,0 1-10,-3 1-3,-1 5-4,0 3 1,-1 2-3,3 0 0,-1 1-3,3-1 0,-3 1 2,0-1-2,-1-2 1,0 2 1,0-2-1,-2 0 2,1 2 0,-1 1-1,3 3 2,1 1 0,0-1 3,-2-3 4,1-2 17,-2-1-2,2 0 9,2 1-1,-2-2-11,2-3 2,-2-2-8,-1 0-1,4 0-7,-1 1 1,1 0-4,1 1 1,-2 0-1,2 2 2,-1-2-2,1 0-1,0-1 6,-3-2-5,3 1 0,-2 2 0,-2 0-4,4 5-2,-5 1 3,2 1 1,0 2-2,-2-1-2,3-1 1,1-2-1,4-3 0,0-1 5,-1-5-6,2 3 1,-6-1 1,4-1 1,-5 1-2,0 0 0,3-1 0,-2 0-1,2 1 4,-1-2-3,0 2 1,0 1-1,-2 3-2,1 1 2,-4 1 0,1 0 3,1 0-3,-3-1 1,3 2-1,-1 1 2,-2 0 0,3 2-1,-2 1-2,5 1-2,-1 3 3,-2-2 0,1-1 1,0 2-1,1-7 0,2 3 0,0-1-1,2-3 0,0 0-5,-1-2 2,3-3 1,-2 1 0,3 0 4,0-1-1,-2-7 0,1-8 0,1-1-1,-2 29 0,-4 1 1,2 0-1,1-13 3,-1 1-2,1 0 0,-1 1-1,-1 1 1,1-1 1,-1 1-1,0-1 0,3 2 0,1-2 0,-1 1-1,3 2 1,-3-2 1,-1-1-1,-1 0 1,1 0-1,-1-1-1,2-2 0,1-2 1,1 0 3,0-1-3,1 2-1,-2-1 0,-2 0-4,1-3 3,-3-2-7,0 2-4,-1-1-2,0 0-1,0 0 4,0 1 5,-2 0 5,-1 2 0,0-1 1,-4-2-1,6-1 2,2-2 0,-1 0 2,1-1 3,1 1-1,-2-1-1,2-3-1,1 1 0,-2-2-1,2 0-1,0-2 0,-3 1 0,3-1 0,0-3 0,-1 2 0,2-3 3,-1 1-1,0-1 2,0 0-1,-1-1-2,1 2 1,-1-1-2,2 3 0,-1 1 2,-2 0-1,4 2 1,-3 0 3,4 1 0,-3-2 2,1 1 1,2 1-2,0 2-5,0 0 2,0 0-3,1-1 2,0-1-1,0 1 0,0-1-1,0-1-3,0 2 5,0-2-1,-1 0 1,1 0 1,-2-3-2,2-1 0,0-4 1,-2-1-1,2-2-1,-1 0-1,0 0-3,0-1 1,1 0 2,0 1-3,0-1-7,0 0-8,0 0-23,0 0-10,0-3-31,0-3-20,2-24 66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18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598,'17'41'226,"-8"-34"-171,0-2-6,1 3-15,0 0-10,-1 1-13,0-1 3,0 6-7,-2 7-2,-3 9 1,-2 10-3,-3 21-8,-7 7-5,-2 11-3,-3 4-11,-5 2 12,3 3 2,-6 0 4,3-5 6,1-10 1,-2-8-2,3-8 1,-1-3 1,5-1-3,6-2-20,2-4-68,4-2-51,0-1 79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2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48 478,'-34'-27'212,"33"26"-95,1 1-48,0 0-26,0 0-8,-1 0-14,0 0-7,0 0 2,-1 5-3,-5 16 1,-11 29 6,10-17 7,3 2-3,5 1 1,6 0-7,7-8-10,4-2-3,7-10-4,2-4 2,6-5 3,-1-2 6,7-6 5,-2-4 5,-1-6-1,2-3-3,-4-4-8,0 1-4,2 2-3,-1 0-3,-7 5 0,-4 1 4,-5 5-4,-7 4 0,-5 3-1,0 1-6,-8 1 8,2 4-5,-6-1 2,-1 0 2,4-3-5,0-3-1,7 0-2,4-4-4,3-7 0,7-1 0,6-9 9,4-1 3,1-4 1,-1 0 0,0 2 0,0 2-2,2 6 0,2 3 4,1 11-4,1 5 3,1 10-6,2 6 1,-5 0 1,-1-1 2,-5-4 4,-4-5-4,-3-6 2,-5-4-1,1-1 4,-1-1 0,1-4 1,-1 1-1,-5-1-1,-1-4-1,-7 2 2,4 0-3,-1-7 1,-1 2 0,5-10-2,-5-2 1,0-5-6,-3-2 0,-6 4-3,-2 0-5,-3 5-5,-2 4-11,-1 3-29,-1 2-22,-1 8 47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6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90,'7'20'251,"-7"-4"135,-1-5-317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6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5 681,'9'-9'271,"1"2"-199,1 8-3,2 10-14,0 13-15,1 8-10,0 12-7,-3 1-3,0-2-13,0-2 0,-2-12-3,-1-6 3,1-12 4,-1-4 5,1-7 1,0-7 0,1-5 7,-2-6-2,2-7 1,-5-2-2,-3-4-6,-2-4 2,-1-2 2,0 6-2,0 8-4,-2 8-1,2 13-8,1 9 1,0 17-6,4 9-1,1 8 0,2 0 2,6-5 1,0-6 1,3-7-1,1-7 1,2-10 4,0-5 0,2-10 10,0-4 4,-2-9 14,0-6 10,-4-9 2,-3-2 2,-9-6-5,-4-4-13,-8 1-10,-1 0-8,-3 11-13,0 9-5,4 12-42,-1 6-31,2 6-79,6 2-33,6 6 121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6.2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0 768,'0'62'296,"-2"5"-240,-4-7-28,1-4-38,-2-17-84,4-5 57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4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0 423,'2'0'159,"-1"-1"-123,1 0-25,-2 1-2,0 0 6,0 0 4,-1 0 2,0 0 5,0 0 3,-3 0-1,-9 6-1,-27 18-4,23-14-11,2 4-3,-5 1-3,-1 2 0,-4 3-6,-3 2 3,2 4-3,-2 4 1,8 7 0,0 4-4,6 2-6,3-1-1,6 1-4,4-5 2,6 1-2,4 3 0,4 2 3,3 2 3,5 2 4,3-1 0,3-9 1,1-6-1,-1-12-2,0-3 3,-4-11 0,4-1 2,-4-10 4,4-5 3,-1-10 0,0-5 1,2-9 0,-2-6-4,0-5 15,-2-3 7,-5 0 18,-1 1 14,-6 0 4,-5 1-3,-1 1-13,-7-3-9,-2 6-10,-4 2-3,-7 4 0,-3 4-2,-8 3-2,1 2-4,-3 5-1,3 1 3,-1 7-1,2 0-2,1 5-2,0 1-4,3 4-4,4 4-1,-2 4-1,2 5-2,-1 6-2,-3 5-1,-1 10-17,0 6-15,5 15-41,1 8-28,6 12 62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6.0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37 587,'-7'-18'236,"7"1"-167,2-1-5,5 1-18,3 1-4,3 8-7,3 8-6,2 20-14,-2 14-7,0 21-7,0 5 1,-8 2 1,-1-3 0,-1-13 0,1-6 1,2-15 3,0-8-5,0-10 0,-4-5 2,1-8 3,-1-6 6,0-11 5,-2-5-4,3-11-1,1-1-1,-2-5-1,3 1 5,-2 2 1,-2 3-1,1 10 8,0 6-7,0 8-4,2 6-1,2 1-11,2-1 2,3 3-2,2 0-2,0-1-15,1-1-20,2-3-43,0 0-30,0 1 67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5.1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93,'6'4'285,"3"10"-233,1 6-15,-2 15-2,2 8-10,-6 9-21,-4 2-11,-2-1-40,-3-1-16,-3-4 37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40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90 601,'-43'-17'245,"40"15"-163,-1 5-8,-1 5-25,-1 6-14,1 12-18,-1 6-3,0 7-7,0 3-1,3 1-2,1-6 4,4-5 11,0-5 4,5-8 2,0-5-1,0-9-9,4-4-4,2-14 6,2-6-7,2-9 2,1-4-1,-1-2-8,-3-1 4,-6 0 2,-4-2 0,-7 2 0,-5 1 1,-5 10-8,-3 5 2,-6 13-3,0 8-1,-4 12-2,4 10-1,-2 12 4,4 4-2,15-6 2,2-17-1,1 0-5,-5 45 0,17-6-2,3-7 1,8-34 2,2-7-2,0-13 0,3-9 0,2-11 1,3-7 4,4-6 1,0-2 0,-2-5 2,-5-2 1,-8-1 0,-7 2 2,-10 9 4,0 6-1,-4 13 5,-1 7 0,-2 11-1,-7 7-3,1 21-5,2 11 1,-1 15-8,8 2 6,3-3 0,3-4 0,7-8 2,-1-4-4,5-10-2,4-6-5,1-11-21,3-4-18,1-15-37,1-9-27,3-9 69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2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 398,'6'26'151,"-1"8"-109,3 8-25,2 3-5,-2-5-2,2-5-6,1-5 6,2-12 24,1-3 15,0-11 28,1-4 9,2-7 14,-2-6 3,2-8 0,0-8-2,-3-5-15,-3-3-9,-8 1-7,-3 1-10,-8 5-10,-5 5-10,-6 8-13,-1 7-5,-4 11-20,-5 6-11,1 15-53,-2 5-25,6 8-54,4 1-28,6 1 111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1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8 13 700,'-7'-9'284,"1"6"-193,-1 4 9,-2 13-29,-2 9-20,-7 26-26,-1 11-6,-4 19 0,-2 5 0,-4 6-4,0 1-1,-3-6-7,-3-1-5,7-10-15,1-6-16,11-10-43,4-6-29,8-17-73,3-10 104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1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86,'2'5'305,"17"13"-269,8 8-13,18 18 13,7 5 0,2 2-13,-3 0-6,-9-6-15,-5-1 4,-4-7-2,-4-5-6,-3-4-35,-2 0-26,-6-3-51,0-2-54,-12-4 112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80 654,'-5'0'256,"5"0"-200,0 0-3,0-1-21,0 0-4,9-4 2,44-25 1,-14 15-12,7-3-5,10 0-8,2-1-15,-3-4-31,-4-1-28,-3-2 40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0.9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19 736,'-14'-9'300,"7"2"-201,4-3-34,3-2-21,7-5-26,4-3-5,13-5-6,6-4 2,6-1-3,4-2-4,-4 0 0,3 4-2,-4 2 3,1 5 0,0 10-1,-2 1 2,2 11-4,3 6 0,2 21 0,0 15-1,-5 33 1,-4 14 1,-10 27 3,-6 7 0,-5 3 5,-2 0 7,-2-10 25,-2-8 9,0-7 11,0-7-5,0-11-20,-2-4-3,1-17-14,-3-9-6,1-18-3,1-8-7,-3-12-2,3-5-1,-3-9 4,0 0 0,0-5 10,0 3 3,-1-1-3,-5-3 1,-44-33-11,23 21 5,-5-1-5,-7 1-4,-7 3 3,-1 3-4,0 3-10,4 1-13,12 4-46,3-1-22,8 0-50,5-3-25,10-8 111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52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9 10 228,'8'2'107,"29"2"-38,-33-12-20,0 2-5,2 2-7,-6 2-5,4 6-5,-3 6 1,-2 15-2,0 8-8,-10 18 7,-3 12 0,-13 29 4,-1 14 2,-8 35-7,-4 21-1,-3 26 1,-2 12 6,-2 13 0,-1-6-2,-4-4-8,1-6-4,2-4-3,5 1-2,5-3-3,1-1-4,2-12 2,1-5 4,1-14 8,-2-3-2,3-8 2,1-11-1,10-18-4,7-13 2,8-23-5,4-7-1,3-17-3,-2-7-5,2-14 2,-3-11-2,3-14-12,-1-6-9,1-17-53,1-12-38,1-30 7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2:19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5 377,'26'-5'163,"3"-6"-90,3-1-14,5-4-31,5-1-10,8-2-6,5 0-6,14 1-1,2-1 0,3-1-8,-1 0-11,8 1-10,5 1-6,2 4-8,0-1-3,5 0 6,2-2 1,3-3 14,2-4 7,2 1 11,-2 0 5,1 1 14,0 4 7,-2 2 19,-3 2-3,0 0-3,0 3-1,-6-2-24,1 2 1,-5 1-7,-4 1-7,-7 1 5,-2 1-4,-1 2 0,-5-2 3,-6-1-1,-10-2 2,-9 0-1,-3 1-6,-6 0-30,-5 0-39,-14-2 45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5:59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0 489,'-36'44'181,"38"-46"-144,1-1-14,2-1-25,3-1 2,6 2 1,3 1 1,9 1 4,3 0 0,7 1-2,1 0 0,5 0-2,4 0-1,8 3-1,12 3 2,5 0-5,2 7-1,-1 3-16,-4 5-2,7 11-6,2-1 0,-2 7 13,-2 1 1,-9 10 7,1 5 7,9 11-1,-1 3 7,-2 5 2,-4-1 2,-2 6 4,5 3 1,7 2 2,0 4-1,1 3 0,0 2-5,11-3-4,4-1-1,2-4-5,4 2 4,3 3-3,-2 2-2,4-4 3,-2-1-3,-5-6 2,1 0 1,-6-7 2,-1-8 3,-3-8 4,1-7 1,-6-12-3,-1-2 1,-8-11-4,-5-6 4,-11-6 3,-7-6-7,-10-13 0,1-2-7,-10-9-23,-5 1-1,-16 4 0,-9-1-9,0-9 27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4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17 689,'-8'6'257,"9"-2"-200,6 0-7,15-3-17,3-4-3,10-6-19,0-5-3,-2-4-13,0 1-9,-2-1-20,1 2-12,-2 1-24,-2 3-15,-1 6-51,-1 2 84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53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2 0 282,'29'182'100,"-50"-52"-84,-6 40-3,-3 25-1,-6 33-6,-3 0-1,-8 4 26,-4-17 32,-1-39 57,2-13 15,11-37-14,5-11-30,10-16-50,2-14-20,5-20-11,1-9-4,5-22-4,2-6 2,3-15-4,2-6-2,1-6-8,0-4-16,3-6-50,3-2-43,6-15 72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52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7 108 383,'-9'-33'173,"2"11"-96,-1 3-18,2 6-34,0 2-6,1 6 2,3 2 2,1 0 10,1 3 4,-1 0-6,0 0-5,0 0-13,-2 10-3,-15 53 1,8-15 1,-3 22 7,-1 8-7,-3 25 0,-3 13-1,-14 35-5,-7 24 2,-14 36-4,-5 10-5,0 20-3,4-5-1,3-12-1,-1-12 3,-5-33 9,2-10 3,7-23 4,6-13 1,16-20-8,2-12-1,5-24-1,2-10-1,3-22-1,4-9-3,2-16-1,1-6 1,5-9-4,-2-5-1,5-4-26,1-3-12,3-2-24,1-2-18,4 4-19,-3 1 61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51.2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3 25 266,'25'-25'99,"-26"38"-64,-1 5-4,0 2 10,-4 12 21,-1 6 7,-7 14 8,0 6-4,-8 12-13,-5 11-9,-4 16-23,-6 7-4,-4 16-11,-1 4-4,0 3-3,2 4 0,5 1 3,4-2 0,1 5 2,-4 2-4,-6 4-1,-5 9-2,-3 4-7,1 3-11,7 2-6,0-12 1,9-8 5,0-10 9,5-15 5,2-2 1,-1-11 2,1-3-1,2-7 2,2-10-2,-2-11 0,5-8 1,0-15-2,2-4 1,4-15 3,0-6-5,4-8 1,-1-8 0,3-6-25,2-8-44,2-18 47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7.9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76,'-3'5'207,"6"13"-100,2 7 11,7 22 8,7 11-14,7 14-22,2 3 0,7 6-13,-2 2-6,-3 4-19,-4 2-16,-13-2-23,-4 3-10,-11 1-21,-9 0-21,-7 0-63,-8-3-35,-7-6 82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7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89 525,'0'-1'230,"0"1"-152,-6 27-9,-2 27-15,6-29-33,5-3-12,5-7-1,2-4 5,5-8 18,-2-3 20,0-8 20,2-6-2,2-3-14,3-2-19,-4-5-22,-2 3-3,-3-3-8,-3 0 1,0 6-3,-4 3-3,-3 7 2,-1 5 0,0 10 2,-1 6 0,-5 7-2,3 6-2,-1-4-11,2-1 3,4-4-4,2-4 2,3-2 7,-1-6 1,4-6 6,0-2 3,2-8 8,4-3 0,-3-4-1,0-4-2,-4-2-8,-2 0-2,-6-3-9,-1 5-16,-3 6-38,-2 4-21,-3 9 749,-3-5-518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7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561,'0'38'267,"-3"5"-141,-1 10-48,0 4-45,-3-1-96,1-4-50,1-15 64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6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707,'1'0'33,"-1"0"-14,6 9 23,-1 6-19,-1 10-13,5 4 0,-2 0-9,-4 1 7,5-9-8,0-4 2,0-7 16,6-7 8,0-5 20,-2-5 1,1-7-8,-1-4-9,-2-3-11,-2-2-5,-3-1-2,-2-1-7,-2-1-2,1 3-2,-1 3-9,-1 5-4,-1 6-58,1 2 74,3 5-18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6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2-3 565,'-9'-1'211,"-3"17"-161,-3 10 9,-4 27 12,-1 12-13,1 29-27,1 14-7,5 4-13,2 2-10,7-9 3,1-8 1,5-14-2,1-7 0,3-21-18,1-11-16,4-13-49,-1-11-74,5-10 99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6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0 360,'2'3'205,"2"3"-22,-4 9-117,0 6-21,-5 7-30,-8 4-15,-2-1-5,-7 1-3,-4-5 5,5-3 5,-3-9 20,6-3 10,8-7 4,-1-7-1,9-8-21,2-6-8,4-10-8,8-2 0,4-3 2,0 1-1,1 6 2,-4 2 2,4 11-4,-2 4 4,-2 9 0,-3 6-2,-6 9 7,3 6-5,-1 3 0,3 2-1,0-7-1,-3-5-1,2-5 0,1-4-1,-1-5 0,1-3 3,0-7 1,0-4 1,1-2-3,2-4 0,-1 1 3,0 0-1,-5 0 0,0 8 0,-3 3-3,1 3 1,-1 3 0,-1 0-1,-2 0 2,0 0 1,0 0-1,0 0-2,1 0-1,6 4 3,28 25-2,-24-25 1,-2-4-1,2-2-1,0-4 2,-4-1-1,1 0 3,-3 4-2,-4 2 0,2 0 4,4-2-3,5 4-1,-1 9-19,0 4-28,-5 7 13,-2-1 10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5:44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225'0,"-182"0,112 0,-113 0,-28 0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5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0 482,'-2'23'219,"-3"7"-116,5 14-31,-2 7-21,-2 7-27,3-2-13,1-7-5,0-5-6,0-16 1,-1-6-3,0-12-1,0-7 5,0-5-14,0-3-12,1-10-54,-2-5-32,2-9-54,-2 0-7,-3-3 59,0 0 57,-1-3 118,1 0 42,3-1 23,3 7-13,4 2-48,3 4-11,7 6-18,0 2-6,4 5 13,2 2 1,4 5 2,-2 3 0,1 4-12,-7 1-11,-5 3-8,-4-1-6,-8 3-4,-2 2 3,-13 3-3,-3 2 4,-7 2-8,1-1-5,2-1-21,5-3-21,2-6-62,5-4 67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5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8-1 374,'-7'-2'209,"-6"2"-27,-2 3-61,-5 9-55,-5 3-15,-1 10-19,-7 3-5,0 5 1,0 2 0,7 4-3,6-1-8,13-2-12,8 1 0,14-3-4,11-1 1,9-1 2,0-2-2,-1-6 1,-4-1 4,-7-4-2,-1-1 4,-4-5-2,-8 1-4,-10 2 2,-1 3 0,-15 4-5,-3 3-4,-4-1-13,-3 2-16,-3-3-22,-1-2-21,0-7 46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4.7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9 424,'-7'12'212,"2"2"-85,7-5-62,4-1-36,6-6-31,2-2-7,7-7-36,2-3-21,4-5-54,2-4-62,0-4 118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4.5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7 678,'-1'0'243,"0"2"-206,1-1-14,4 1-11,17 4-9,32-8-22,-29-13-4,3-1-21,-1 3-9,-7-1-14,1 2-16,-9 6 51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4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203 568,'-8'23'231,"7"-10"-150,2-4 2,2-9-21,0-3-6,4-8-8,-2-6-6,4-10-12,-1-4-4,-5-6-5,-1 5 2,-9 1 1,-3 4 5,0 11-10,-3 3-6,1 10-26,1 6-23,1 8-40,1 6-23,5 5-42,1 0 84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3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5 707,'5'0'262,"13"-6"-206,7-3-11,12-5-25,3-4 0,0-5-19,-2-2-12,-6-2-32,-4 0-19,-1 0-71,-5-2 85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53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67 456,'42'-58'225,"-34"52"-98,2 3-27,-4 3-18,2 2-25,-7 4-9,-4 12-8,0 9-6,-3 17-11,-2 8-4,-3 11-12,-4 3-2,-1 2-1,3 2-3,-1-9 1,7 0 2,-1-13-3,1-1 0,2-5-1,1-4-4,2-6-7,1-5-2,5-11-11,4-5 2,9-10 5,4-8 0,12-11 15,1-2-4,4-7 2,3-2 4,-6-1-1,-1 0 0,-5 1-28,-6 2-20,-1 1 139,-3 1-8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1:36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1 85 614,'-24'-15'247,"3"5"-176,-2 1-2,-1 9-26,-1 3-21,-8 5-18,2 6 3,-5 9-6,-2 6-1,-4 20-1,1 9-3,7 20 4,7 11 2,17 8-2,9 5-4,14 4-13,10-3-5,19-9-4,5-8 2,9-26 7,1-11 7,5-24 1,5-11 1,9-24 2,-1-11 2,-6-23 12,-6-12 6,-13-19 17,-1-9 9,-9-13 19,-12-1 3,-21-6-7,-15-2-7,-24 1-16,-10 5 4,-12 13-5,-4 15-5,-14 24-9,-3 17-16,-6 33-34,1 16-17,5 34-49,0 18 381,3 30-224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31:32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7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8 0 650,'-20'90'227,"-1"15"-203,-8 46-4,-2 14-5,-3 38-2,-2 26-6,-1 25-11,-3 22-3,-9 8-2,-8 3 0,13-74 19,22-106 10,1 0 6,-65 316-1,3 3-6,2 1-11,22-148 2,0-5-1,7-34 1,8-16 11,17-39 3,6-18 3,9-32-3,2-16-6,7-34-11,2-20 2,4-27-2,2-10-8,5-19-18,-3-8-10,5-16-31,-1-9-15,1-13-67,1-7 88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4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8 63,'-40'-8'16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6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5 0 527,'-11'28'211,"-4"10"-140,-1 9-4,-2 15 1,-10 10-10,-6 20-3,0 12 0,-7 27-7,4 11-3,0 27-15,0 7-3,-1 24-12,-6 12-3,-10 22-3,-5 11-3,-4 14-2,2-3 2,10 18 0,0-1 1,1-5 9,-1 2-1,-3-22 4,1-5 1,6-13-6,3-11-3,8-20-5,1-10-1,4-19 0,0-4 0,-1-22-3,-3-14 1,2-20-1,1-14-2,6-22 0,4-7 0,7-24-4,1-8-1,6-17-9,4-8-12,3-18-41,3-13-17,4-30-53,1-16 76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20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9 446,'-15'-1'209,"7"-1"-73,-2-1-4,2-1-13,3 1-2,-2 0-4,2 2-3,4 0-2,0-1-7,1 2-28,0 0-17,0 0-38,0 0-10,10 24-22,17 37-27,-6-18-55,4 0-38,6-1-30,7 3 93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20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6 422,'0'32'174,"0"2"-121,1 1-4,-1-3-10,4-4-1,1-4-1,6-8 14,-1-6 9,5-9 21,4-6 13,-1-7 8,0-4 4,-2-6-8,-5-3-3,-7-6-9,-1 0-10,-11 2-15,-4 3-10,-8 5-12,-3 8-9,-3 6-19,-1 6-9,4 9-35,0 5-34,7 7-59,3 1-35,5-3-72,6-1 142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20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5 0 815,'-7'15'315,"0"8"-233,-4 18-10,-5 13-17,-5 19 0,-2 12-11,-5 14-14,-1 2-10,-6-1-12,2-10-15,3-16-69,1-10-35,13-16 60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9.7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52,'9'22'222,"14"17"-122,3 7 0,8 6-11,2-1-11,2-7-45,3-7-10,1-7-21,-2-4-20,-5-8-56,-8-4-66,-3-9 84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9.5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9 549,'4'-4'272,"1"-2"-40,13 4-184,6-4-22,14 1-4,9 2-4,8-4-32,1-2-17,1-2-60,-7-3 178,-1-8-83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9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682,'17'-3'268,"-14"32"-186,-4 10-24,13 15-39,4 5-7,-5-8-12,1-3-26,-6-13-73,-4-6-51,6-3 84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9.0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137 759,'-31'-29'306,"24"29"-192,0 2-30,-1 10-41,1 13-17,1 19-21,2 12-5,4 8-10,3-3 3,7-11-6,4-8 1,5-14 6,2-9-2,2-17 8,2-2 11,5-18 10,1-6 7,0-14 3,-1-10-6,-7-4-4,-5-1 2,-12 1-3,-7 0-2,-16 6-1,-9 2 0,-8 12 3,-1 8-5,0 15-2,3 14-6,2 22-9,3 12-9,7 20-26,6 5-13,12 10-7,4-4 14,10-13 20,6-7 9,6-19 7,4-5-3,4-15 4,3-6 7,3-12 5,-1-14 5,1-16 1,-4-8-5,-7-14 2,-4 0-3,-9-1 4,-4 2 6,-9 1 8,-1 2 6,-5 15 10,0 11 1,3 18-2,2 10-15,-1 18-12,2 14-10,4 26-6,-1 9 7,4 5-4,1-6 4,4-12-33,1-5-28,8-10-52,1-7-30,7-16 84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8.2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9 630,'-5'7'258,"11"-1"-156,7-3-22,17-3-30,5-1 0,7-10-14,1-3-10,3-4-21,4 0-16,8 1-52,4-2-39,1 2 58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8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8 836,'34'73'303,"-33"-70"-257,6 0-16,8-2-10,5-2 3,13 1 13,3-6 8,1-4-10,0 1-6,-3-7-17,0 4-5,0-2-21,-3 2-15,-4 0-30,-4-2-16,-8 4-33,-2 2-39,-6 4 98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6.2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11 86 169,'32'-35'93,"-29"24"-26,-1-2-11,-2 5-9,-3 1 4,-1 4 15,1-1 3,-2 3-8,1 0 1,0 0 6,2 0 0,-1 1-8,2 0-3,0 0-11,0 0-3,1 0-6,-1-1-1,0 0-7,0 1-2,0 0-8,0 0-2,0 0-4,0 0-1,1 0 3,-1 0-1,0 0 6,0 0-1,0 0 1,-2 4 3,-2 5-7,-32 20-2,23-20-5,0 1-4,-4 0-1,-1 7-1,-7-1-1,-2 0 1,-11 4-3,-7 1 0,-6 0 2,-6 5-2,-4 4 0,-4 4 1,-14 10-1,-7 5 0,-14 11 3,-7 5-3,-9 4 0,-1 3 0,-2 11-1,0 3 1,8 5 0,-1 3 0,1 0 0,6 4-1,6 0 1,5-2 0,14-10 2,3-7-2,11-9 1,7-6-1,15-13 1,10-6 0,12-16 0,5-7 1,8-8-2,2-6 2,5-2 2,1-1-3,2-5-1,1 0 0,-1 0-3,0-1-1,0 0 1,0 0-1,0 0 0,0 0-2,0 1-15,0-1-14,4-2-33,0 0-18,3-1-55,26-15 87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7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1 816,'-4'0'337,"4"-2"-215,4 2-8,4 3-45,7 0-14,14 6-9,6 0 0,14 14-6,-6 4-12,8 9-15,4 6-8,2-1-3,5-1 5,-9-1-4,-4-3 0,-11-5-10,-5-1-18,-8-8-38,-4-8-26,-7-2-53,-2-6-24,-8-11 104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53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50 249,'1'3'124,"3"-3"-42,3-5-32,5-5-8,6-24-15,3-13 0,14-29 11,10-20 7,19-20 2,7-7 0,0-3-4,-3 7-7,-6 10 0,1 3-6,6 13-8,1 9-4,-13 23-10,-9 6 0,-18 20-1,-5 5-2,-9 12-1,-4 8-1,-7 10 0,0 2 0,-5 10 5,0 2-1,-3 7 1,-1 0-1,-1-4-6,2 0 2,0-8-8,0-3-6,1-5-26,-1 0-44,4-7 55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4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49 468,'0'0'229,"0"0"-93,0 0-36,0 0-21,-1 0-23,0 0-6,0 0-11,0-1-6,0 0-11,1 0-3,0 0-6,7-15-1,44-31-5,-21 27 0,8-1-7,4 0 0,3 5 0,-2-1 0,-10 0 3,-3 3-2,-8 0-1,-2 0 0,-4 5-2,-2 0 2,-5 3 0,-4 4 2,-2 0 0,-3 2 2,1 2 3,-1-3 6,0 1 9,0-1-1,0 1 9,0 0-4,0 0-4,0 0-1,0 0-15,0 0 0,0 0-6,0 0 0,0 0 1,0 0 0,2 6-4,2 6-1,16 34 0,-13-20 1,1 8 6,0 3 4,1 3-1,2-1-2,-4-6 0,2-1-1,-2-10-3,-2-5 3,-2-9-3,-1-3-1,-2-6-9,0-1-5,-1 1-27,0 0-17,-1-4-29,-5-16-20,-15-26 159,10 21-62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1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38 311,'-9'4'153,"3"-2"-58,4 0-15,-1 0-8,1-3-18,1 1-3,1-1-8,-1 0-5,0 1 0,1 0-4,0 0-2,0 0-1,0-1-5,0 0-3,0 0-8,0 0-4,0 0-7,0 0-3,8-4 0,25-17 0,-26 21 0,0-3-1,0 1 1,3 1-1,0 2 2,1-1-2,0 1 0,3 3 0,0-1-4,1 1 6,-1-1-2,-1 0 1,-2-2 1,-3 0 0,-3 0 0,-2-2 1,-1 2 1,1 0 0,-3 0 4,0-1-2,0 0-1,0 0 2,0 0-5,0 1 1,0 0 0,0-1-1,0 0-2,0 1 1,0 0-1,0 0 0,0 0 1,0 0-3,0 0 2,0 0-2,0 0 4,0 0 2,0 0 0,0 0-1,1 9 0,8 31-1,-9-24 4,0 3 3,2 4-1,0 2 1,1 6-2,1-1 2,-2 1-2,2-1 0,-1-9 1,1-1-3,-4-5 3,0-6 2,0-4 0,0-3 4,3-1-6,-2 0 2,-1-1-2,0 0-3,0 0-2,0 0-3,0 0-19,-1-1-12,1 0-32,0 1-18,0 0-60,0 0 85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24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6 253,'48'28'105,"-44"-16"-64,-2-2-6,3-1-12,2-1-3,-1-4 10,1-1 4,0-3 22,1-3 15,0-3 15,1-2 3,-2-3-13,-1-1-10,-2-5-14,-3 1-8,-1-1-6,-3 3-4,-4 2-8,0 3-5,-4 5-10,-2 3-6,1 6-18,-1 4-16,2 8-36,-1 5-23,4 2 52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24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6 55 529,'-18'-51'237,"15"49"-115,1 1-2,-3 0-43,-1 3-15,-2 4-29,0 7-10,-4 8-13,-2 5-5,1 12-2,-4 3 0,0 0 2,1-1-6,-2-7-16,3-5-7,7-8-15,1-1-7,9-9-41,0-3-36,3-7 76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23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2 543,'-3'1'229,"0"3"-126,0-2-17,0 3-26,0 0-7,1 1-7,-2 0-7,4 2-10,1 0 0,4 2-10,2 1-4,7 6 5,3 3-8,11 2-2,5 4-3,4-4-6,-1-2 1,-8-4-1,-2 0 2,-6-6-3,-4-1 2,-4-6 0,-1 0-4,-5-2-17,-4 0-20,0 1-38,-1-1-27,-1-1 64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20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65 56,'0'0'35,"0"0"21,0 0 4,0 5 19,0 3-4,3 28-14,-1-28-9,2-1-21,-1-3-6,3 3-15,-1-4-2,0-2-7,0-2-5,-2-9 2,0 2 2,0-9 8,-1 0 12,-1-2 6,-1 0 8,-3 3 13,-3 2 3,-3 1-3,-2 2-2,0 5-16,-1 3-6,1 8-7,2 3-7,1 8-6,2 2-1,2 1-1,1 1 1,4 3 2,1-2-2,1-1 0,2 0-2,3-7 0,2-4-2,3-7-3,1-3 0,-2-11-3,1-5 0,-3-7 5,-1-4 0,-4-2 4,-1 2 1,-6 3 7,-5 2 6,-4 4 7,-1 5 3,-4 4-6,1 2-7,0 11-8,0 3-2,2 11-2,2 7 0,4 3 1,3 0-1,4 0 0,2-4 0,5-3-1,1-4-1,1-7-1,1-5-3,3-10-3,1-5 3,-1-12 3,-1-2 0,-4-6 4,0 1 3,-5 0 0,-3 2 1,-6 5 5,-5 3 3,-3 6 1,0 7 4,-1 13-7,-1 5-4,2 12-5,1 7-2,4 5-4,3 2 2,6-1-1,0-6 0,5-4 1,3-3-5,4-8-1,2-5 2,2-9-6,0-6 4,1-12 0,1-4-1,-3-8 7,-2-2 2,-5 1 2,-1 3 1,-9 2 9,-4 4 3,-7 6 7,-3 5 1,-2 9-7,-2 6-3,1 15-9,1 7-1,1 6 1,3 1-2,7-3-1,1-3 0,10-7-4,2-2-1,4-9-3,4-2-5,2-9 0,2-9-2,1-6 6,0-8 5,0-5 0,-3-1 3,-6-3 2,-1 4 1,-9 3 8,-5 3 4,-8 11 3,-3 1 0,-5 12-3,0 7-6,-1 9-12,2 5-10,4 4-24,-1-1-15,13-2 30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33:17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59.5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6 0 771,'0'12'3,"-1"-1"6,0 21 24,-3 13 11,-4 27 11,-1 16-1,-9 34-18,-2 20-5,-8 32-9,-3 21-1,-9 35-2,-6 18-6,-5 39-4,-5 19-2,5 20-2,3 19 1,6 14 0,4-2-2,3 7 1,0-15-2,0-15-1,-3-6-1,3-25 2,1-15-1,4-41 2,5-26 1,5-41-4,5-16 0,4-38-1,1-18-3,2-34-5,1-21-2,3-28-2,0-8-4,4-11-16,2-6-9,1-9-15,2-7-12,0-7-41,2-5-23,0 0 81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2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0 167 460,'-15'-38'214,"0"3"-98,0 4-15,-5 6-47,-4 5-15,-16 8-20,-7 7-2,-11 15 0,-6 8 6,4 24 13,-2 9-1,-2 28-5,2 11-4,5 20-20,7 14 0,15 5-6,10 2-4,18-10-2,8-14-3,18-20 2,1-15 0,13-26 2,5-11 3,8-25-2,4-6-1,-2-15 2,-1-5-1,-5-14 2,-2-7 2,-6-6 0,-6-7 0,-13 1 3,-8 1-1,-8 6 2,-8 8-1,-9 11 0,-6 8 2,-5 5-3,0 4 2,1 3-2,7 1 0,3 0-2,2 0-1,7-1-4,2 2-2,3-3-4,7 1 0,3-1 1,5 0 2,8 4 3,3 0 1,6 9 2,-1 0 1,6 9 2,0 5-1,4 14-1,1 8 3,-4 12-1,0 5 4,-7 0-2,-7-3-1,-6-6 3,-7-7 0,-5-6 3,2-5 2,-5-8-2,1-5-5,-5-5-1,1-2-2,-2-9 0,-1-3 3,-4-10-20,-2-6-16,6-4-53,2-3 106,9-7-30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4:17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0 772,'-11'18'291,"2"16"-220,3 13-16,-4 20-29,-3 7-3,-3 11-9,-2 3 5,-1 3-4,0-3-3,1-10-4,2-11-3,5-20-34,4-11-29,4-20 84,3-9-41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5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7-2 421,'0'-1'194,"-1"2"-78,1-1-27,0 0-8,0 0 1,0 0-2,0 0-10,0 0-12,-1 0-20,-1 7-8,-12 53-17,2-18 0,-5 16 0,-6 4-3,-7 5 0,-3 5 0,-8 3-2,3 4 2,0 3-2,1-3-2,6 0-2,1-2-3,-1-1-1,1 0 2,-3-14 1,0-5 3,1-14-3,0-7 2,4-5 6,3-5 5,4-6 12,5-2 3,7-7 2,3-3-3,4-4-11,1-4-4,1 0-11,0 0-3,0 0-1,0-1-3,0 0-1,0 0-3,2 0-5,9-6-3,28-30-8,-22 15-4,0-8-2,6-7-6,1-9-3,0-8-6,1-9-7,-3-4-3,0-3-21,-1 1-25,-1 1 67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4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3 22 347,'-27'11'134,"27"-14"-88,0-2-6,0 0 26,0 1 8,-1-1 9,1 1 1,-2 3-5,1-2-7,1 2-6,-1 0-10,0 0-19,0 1-6,0 0-20,0 0-1,0 0-7,-7 18 1,-16 47-3,14-18-1,-9 18 4,-5 6-3,-12 6 4,-6 3-2,-2 7-5,0 4-5,1 1-11,2 4 0,-2-10 0,-3-3 5,1-12 12,-3-9 1,6-13 4,4-7 0,8-9 0,4-6 7,8-9 5,2-6 10,6-8 5,4 0 0,3-4-8,2 1-6,1-1-11,0 0-6,0-1-18,0 0-19,2-5-51,1-15-40,38-34 81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3:30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558 307,'-1'0'146,"-3"0"-64,-3 2-14,-22 10-18,26-12-2,-1-1 2,4 2-1,-3-1-5,2 0-3,0 0-5,0 0-5,1 0-9,0 0-5,0 0-10,0 0-2,0-1-1,0 0 1,14-7 8,34-26 0,-26 6 3,2-5-4,0-1-2,-1 1-5,0-4-2,1 0 0,4-6 1,1-2 3,3-6 1,3-3-1,2-3 0,4 0-2,-3 4 1,-4 4 0,-6 3 3,-5 3 1,-6 2-5,0-2 2,-2 2-5,-2 1 2,0 1 0,-1 1 1,2 2-3,3 4-2,0 0 1,2 1-1,-3 0 3,0 1-3,4 2 4,0 1 3,0 4 4,3-2 1,-5 5-7,-1 0-4,-4 3-2,-4 2-1,1 0 7,-2-2-6,2 3 1,1-2 0,-2 1-1,-2 1 2,0 0 4,-4 0-3,1 1-1,1 1 0,-3 1-1,2 0 5,-1 0 4,-1 1 2,0 2-7,0 0 2,-1 7-6,-1-2 0,0-1 1,0 4-1,0 0-1,0-1 1,0 1 0,0 0-1,0 0-1,0-1-4,0 0-8,0 1-2,0 0-7,0 0-4,0-1-6,0 0-10,0 0-22,0 0-30,4 0 61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38:19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'0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5:27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43,'24'29'237,"-28"-28"-125,1 1-18,3-1-33,0-1-13,0 0-27,0 0-8,0 0-3,0 0-6,0 0 5,12 10-3,26 29-6,-24-29 3,-2-1 1,2-3 1,-1-1 3,-4-5 5,1-1 3,-2-4 9,-1-1 5,0-1 0,-3-1 9,-1 0 0,-4-5 9,-1 2 0,-4-2-7,-1-1-9,-1 5-9,-3 1-2,-1 6-8,-1 2-5,1 4-11,2 4-5,2 4-13,0 2-7,2 2-37,3-1-23,3-2-34,3 0-23,6-3 99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5:27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-1 526,'-9'2'223,"0"5"-133,-3 3-10,-4 5-35,1 4-5,-2 4-9,-1 4-2,0 4-3,1 5-1,-2 4 3,0 2 1,-1-1 1,1-5 2,4-6-6,3-7-6,4-7-5,-1-7-11,3-4-4,6-2 0,-2-2-3,4 0-4,-2-1-25,0-1-11,0 0-30,0 0-22,6-6 65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5:26.8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6 471,'-4'-2'198,"1"-2"-120,2 3-14,0 0-9,-1 1-5,1 0-2,1 0-8,0 0-6,0 0-9,0 0-4,5 17 2,35 30 2,-22-18-2,3-2-8,0 2-8,1-1-3,-3-2 0,0-4-1,-3-2-1,-4-4 3,-3-4-6,-3 1 2,-2-4 1,-1 0-2,-1-4-4,-2-2-4,-4-1-16,-1-1-15,0-1-63,-1-1 65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5:26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324 473,'-6'1'195,"2"0"-123,2-1-32,-1 0-18,2 0-12,1-1 1,-1 0 24,0 0 9,0 1 16,0 0 7,0 0-8,0 0-7,0 0-14,1 0-5,-1 0-11,0 0-5,0 0-8,0-1-5,0 0-8,1 0 4,0 0 1,0 1 2,0-1 0,5-13-2,15-29 0,-12 25 0,1-1 1,0-1 2,-1 0 1,0 3 1,0-1-2,0 2-2,0-1 0,1 2-2,0 1 3,0 1 0,-1 0-1,0 2 0,-1 2 4,-1 2-1,0 1 3,1 1-1,-1 2-5,1 1 0,0 1-2,1 1 3,1 1 2,2 1-2,-2 1 1,0 0-2,1 3-3,0 1 0,0 1 2,0 4 0,2-1 7,-3 0-1,3 4-3,-4-2 1,2 1-1,-1 2-1,1-5 4,1 2 0,0-4-3,2 0 5,-2-2-4,3-1-5,1-3 7,0-1-7,0-4 3,0 2 7,-1-1-6,2-2 5,0 2 1,1-1 2,-1-1-2,3 1 1,-1 0-7,2-3 1,0 3-1,2-4-2,2 0 2,-3-1-4,0-2 2,-4 0 2,-2-1 0,1 0 2,-2 1-4,1 0 3,-2 1 3,-2-2 0,-2 2 2,0-1 2,-2-1-2,1 1 0,-4 2-2,2-1-2,-3 1 2,0 0-1,-2 2 1,-1-1 5,0 3 1,-3 1-2,0 0 0,2 2-5,1-1-2,-1 1-2,0 0-3,0 0-4,0 0-1,0 0 3,0 0-3,0 0 1,1 3 0,0 5-2,8 29 2,0-29 0,0 0 0,1 0 2,0-2 0,1 1 2,2 2 0,0-1-4,2-1 3,-2-2-1,3-3-2,4 2 4,-1-4-1,1-1 0,-2 1 1,-6-4 0,1 1-1,0 0 2,-2-1-1,4 2 1,-2 0 0,0 2-3,-1-3 1,0 2 1,0-1 0,2-4 0,2 3 0,1-1 0,4 0 0,1 2 0,1 1 5,-1-2-4,-1 3-1,-1 1 0,1 0-2,1 5 0,-1-2 2,-1 3-3,-1 3 0,-5-3 2,-2 1 0,4 0 3,-1 3-1,1 1-1,-2 0 0,-3 0-1,-2-4-1,-2-1 3,-1 4-1,-2 1-1,-1 3 2,-2 1 2,-1 3 2,0-2 4,-3 2-4,1-1-1,1 0 0,-2 0 1,2 0-3,1-1 2,0-2-2,1-3 1,1-5-1,0-2-2,0-2-1,1 0-3,-1-2-13,-1-1-13,0-1-19,0 1-16,0-1-25,0 0-11,0-4-26,0-9 73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35:24.3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1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27 732,'-11'2'282,"13"-1"-219,7-1-8,15 0-38,4-3-9,11-4-2,1-2-1,8-2-6,3-2 0,1-1-4,-2 3-1,-10-1 2,-4 2 0,-12 1-2,-1 0-3,-7 4-14,-4-2-12,-5 3-31,-2 1-17,-5 0 222,0 4-123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10:17.22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49,'21'0,"22"-43,-22 43,21-21,0 21,0-42,1 42,20-42,1 42,20-84,-21 63,1-22,20 1,-20 21,-1 21,1-63,-1 63,-21-21,22 21,-22-42,-21 42,21-21,-21 21,1-43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10:16.62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719,'21'-21,"0"0,0-22,21 22,1 0,20-42,22-1,21 22,-1-21,22-1,-21 1,0 20,-22 1,22 0,-21 21,-22 21,1-64,-1 64,-21-21,-20 21,-1 0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10:15.89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548,'0'22,"21"-22,21 0,-21-22,21-20,1 21,-1-21,0 0,43 0,-22-22,1 22,-22 21,0-21,1 21,20-21,-21 42,1-43,-1 43,21-42,-20 42,-1-42,-21 42,0 0,22 0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10:14.94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91 620,'0'22,"-43"20,22-21,-21 43,0-22,20-42,22 21,-21-21,85-21,-22-21,43-1,-22-20,43-1,0-20,21-1,0 0,-1 22,-20-1,0 43,0-21,-43-1,-21 22,1 21,-1-42,0 42,-42-21,22 21,-1 0,-21-21,42 21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58:17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14'15,"0"-15,28 0,-14 14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9:59.1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49 127,'0'-21,"-22"21,22-43,0 22,0 0,-42 21,21 0,0 0,-22-21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5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13 253,'-26'29'135,"29"-27"-42,5-1-12,4-1-7,6 0-15,4-1-6,5-1-14,3-5-12,7 0-10,3-3-9,2 1-5,2-1 4,-7-3-5,2 2 3,-7-5-2,2 1-2,5 4-10,2 0-12,5 4-53,2 0 3,5-1 40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5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6 445,'3'-3'157,"9"-5"-131,3 1 1,9-5-7,4-3 4,7-4-9,1-4 1,2 0-12,0 2 2,-1-2-3,-5 3-5,-3 0-8,-6 1-9,-5 2-52,1-2-110,-3 2 121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04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8 438,'2'-5'160,"3"2"-142,10 3 7,5 2-11,8 1-4,2 2 0,16 0 1,7-1-2,22 2 3,8-3-5,18-2-2,14 2-1,16-5-5,17-1 4,24-4-2,4-1 1,21-5 2,10 3-2,12-1 2,8-3-3,17 5 2,-3-2 0,16 4 1,7 5 4,12 1 3,-5 2 5,17-1 5,4-1 0,5 0 3,9-4-2,-9 3 2,-2-4-3,-6-1-3,-1 3 4,-10-1-9,-3 3 0,-13 0-6,1 1-2,-14 1-1,-16 0 2,-10 5-1,-15 1 3,-14 1-3,-13 0-4,-18-4 4,-6 1-5,-33-3-7,-9 2-5,-26-3-30,-14 2-25,-20 2 41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2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60 467,'-5'2'184,"1"2"-134,-2 2-4,1 10-16,-3 8-12,1 10-12,0 2 2,4 0-3,1-2 0,2-9 3,3-3 7,1-11 9,2-3 6,1-3-2,3-4-1,0-4-2,2-2-2,-1-9 2,-1-3-1,3-10-2,-1-6-3,-1-3-5,-2-4-4,-6 1-3,-4 3-4,-7 5 7,-1 6-3,-4 13 2,-1 6 1,-1 10-10,-1 10 1,1 11-4,2 7-1,2 13 0,2-2 0,5-1 1,2-2 0,5-12 3,4-2-2,3-9-2,2-4 2,3-7 0,-1-6 2,4-7 1,-1-3-1,2-8-3,0-3 3,-2-5 2,0-2 0,-6-3 4,0 1-5,-9 6 1,-2 3 2,-5 11-4,-2 4 6,1 12-5,-1 6-3,0 15-1,2 2-2,3 5-3,3-4 2,8-5-11,5-6-3,15-6-14,8-5-18,14-10-34,3-7 158,-4-12-68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1.4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6 1 644,'-23'-4'246,"3"8"-189,-2 3-7,0 11-23,-2 5-13,-2 7-6,0 7-2,2 9-4,7 9 2,4 11 3,4 1-1,9-7 3,2-4-1,9-17-3,6-6 0,3-13-5,4-7 0,4-7-2,3-4-5,6-10-12,5-3-8,-3-12-26,4-5-14,-9-4-57,-8 1 78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1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0 497,'4'0'196,"5"2"-131,8 0-5,4-2 7,7-2-17,2-4-10,-1-2-21,-1 2-9,-2-6-1,-1 4-7,0-4-16,0 0-24,-1-1 134,3-2-87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1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5 413,'13'-59'186,"-14"57"-91,0 1-23,1 1-8,0 0-11,0 0-5,0 0-13,0 0-2,6-1-10,11-1 0,32-2-11,-25 2-3,3 1-5,3 0-3,-2 0 2,1 1-1,-4 0-2,-4 0-4,-3 1-15,-3 0-10,-4 3-36,-1 1-28,-2 2 61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0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6 437,'3'7'188,"4"-2"-106,2-2 0,3-3-3,4 0-13,6-6-18,1-1-3,5-3-21,-2-1-8,-3-5-11,2 2 0,-3 0-3,-3-1 0,1 5-6,-4 0-11,1 4-28,-2-1-21,0 2 42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0.4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5 544,'-9'-13'197,"4"2"-157,0 3-2,4 5 0,0 3-1,3 7-18,3 6-4,6 23-9,5 13-3,3 28-1,2 7 5,-1 5 1,-4-6-1,-8-16 1,1-5-1,-11-14-1,0-5 4,-2-16-2,-4-9 1,2-11-1,-3-7-4,2-11 6,0-7-6,5-15-1,3-4 3,5-6-7,5-1 4,9 5-1,3 3 1,6 13 1,-1 5-4,-2 11 1,0 5-1,-2 4 4,1 5-2,-6 4 4,-2 2-2,-9 6 5,-5 3 11,-8 5 7,-8 3 3,-9 1-6,-4 3-5,-4-2-7,-5 1-2,-2-6 1,-3-5-8,5-9-1,5-5-1,10-6-10,6-4-3,7-9-28,7-2-20,8-12-60,7-6 73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9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38,'76'41'131,"-56"-22"-90,8 2-13,2 3 1,11 1-10,5 1-14,17 0-1,3-1-1,3-3-1,2-1 6,6-1 7,3-2-6,9 0-2,2-2 1,1-1-7,7 0 5,-1-4 0,2-2-3,5-4-1,-1 0 1,-4-3-2,-2 0 1,-6-4-1,0 0 0,0-1 4,-3 0-4,-4 0 1,-2 0-1,-3 0-3,1 1 1,-11 0 6,-7 1-3,-6 1 5,-6 0-2,-3 1-6,-8 1 5,-6-2-13,-9 1-22,-6-2 24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4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5 271,'4'-6'103,"2"0"-65,0-4-20,3 2 6,1-2 15,-1 1 8,3-2 4,0 0-4,1-2-8,1-1-2,4-2-9,0-3-3,1-1-6,-1-1-3,1 4-2,1 3 1,0-1-3,-5 5-1,-3 1-4,-3 0 0,-2 5-1,1 2-1,-4 1 0,2 2 1,-1 3-2,-2-2 2,-4 3 0,1 0-3,0 4 0,1 0 1,6 8 0,-4-1 0,-3 7 4,-2 2-4,-2-2 3,-3 1 1,3-4 0,-3-1 5,5-3-1,-2-1 0,1 0 5,-2-3-2,1 0 4,0-4 1,-1-3 0,3-2 0,0-2 2,2 2-1,0-3-1,0 0 1,0 0-3,-1 0-3,0 0-2,0 0-7,1 0-3,-1 0-1,0 0-2,0 0-1,0 0 1,0 0 0,0 0-1,0 0-4,1 0-21,-1 1-13,0 3-37,1 0-37,0-3 77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4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2 194,'10'-10'88,"-2"2"-46,2 0-21,-1 1-9,-2 6-12,-3-2 3,0 0-2,-2 3 1,3-2 0,-3-1-2,2 1-18,1-3 11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3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7 354,'5'-7'158,"-2"-1"-77,3 3-26,-1-4-14,1 1-17,2-1-4,-1-3-13,2 2 0,-2-3-3,2-3 0,1-3-4,0-2-7,1-4-12,0 2-5,1-3-2,-1 0 3,3-3 10,-2 0 2,5 3 2,0 0 2,2 4 3,-1 1 0,-3 1 3,-2 4 5,-3 1 15,4 3 7,-2-1 14,1 2-6,-2 1-12,-4-2-4,1-1-15,3 1 2,-1-4-2,0 0 1,3-6 0,-3-4-7,4-3-24,0-1-14,2 2-48,-2 2 52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4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30 335,'1'-4'137,"-2"-1"-88,-5-13 1,2 16 1,1 1 0,3 2 6,2-1 1,-2 0-15,0 0-6,0 2-16,1 3-5,1 21-5,2 46-2,-8-4-5,0 10 1,-7 2-1,-1 0-4,-2-5 2,-3-4-1,3-7 2,-1-7 4,5-16 1,3-11-2,6-12-2,4-4-1,4-9-4,2-2 0,4-6 1,2-6 0,8-3 3,5-4 3,1-2-7,5-1 0,3-1-9,-4-1-6,4 0-9,-4 1-17,-6 2-51,-2-1 59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3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223,'5'-8'32,"7"-2"-2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0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7 2 562,'-7'-1'310,"2"0"6,5 2-259,-3 6-30,-1 12-17,-3 17-10,-3 12-11,-6 10-31,-8 2-14,4-3-14,3-7 5,3-16 29,7-11 12,6-14 17,-1-6 4,4-6-2,3-1-4,6-11-26,5-2-42,-1-9 50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48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50 225,'-5'-2'129,"1"-4"-29,0-1-30,3-7-46,1-5-12,3-5 3,2-2 2,1 3 4,-2 1 2,-1 7-6,-3 0-1,2 7 1,-1 1 1,-1 3-1,0 4-3,0 2-4,0-2-2,0 3-5,0 21 0,4 36 1,-4-25-1,5-2-2,-2-1 3,2-9-2,1-3 3,-2-12-4,4 0-1,1-9 0,1-6 3,5-10 10,-1-8 1,2-8 3,-2-5-4,-1 1-7,-1-3 5,-4 7-4,-2 3-2,-5 8 6,-1 8-2,-1 6 7,0 7 6,-1 6-4,1 5-4,-1 11-7,1 7-5,1 6 2,1 2-3,6-6 0,0-6 1,6-6-9,-1-7-3,8-6-10,6-5-7,4-9-26,4-7-22,-2-14 47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42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2 188,'-10'4'104,"0"0"11,1-1-17,2-1 14,2 0 6,2-2-25,0 0-12,2 0-26,0-1-22,1 0-19,0 1-9,0-1-6,0 0 1,12 0 1,31-2 0,-25 2 0,1-2 0,1 1-1,0 0 2,0 0-1,2 1 1,0-1-2,0 0 1,-2 1 2,-3 0 1,-7 1 1,0 1-2,-6-1-1,-2 2-2,0 4 3,-8 0 1,-8 6 3,-7 3 0,-11 5 1,0 5-1,2 2 0,3 0-2,2-2-1,4-2-2,4-7-1,4-1 2,7-7-10,2-1-7,4-1-22,-1-1-16,2-2-55,3 1 69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41.9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791 234,'-26'-11'159,"27"11"-9,-2-1-43,-1-3-11,2 3-28,0 0-13,0 0-17,0 1-10,0-1-13,0 0-6,0 0-6,0 0-1,0 0-1,7-1 0,38-8 0,-27 3 0,8-3-2,3 0 1,2-5-1,2-1 0,5-6 1,6 0 0,10-2 0,3-2 3,3 5-3,-3-4-1,-4 3 1,1 4-4,7-2 5,5 3-1,3-2-1,-1 0 1,-4 2-4,-5-1 2,6 3-2,6-1 1,-4-1 3,-3 2 1,-7-1 2,-6-1-2,7 0 0,1 1-1,3-2 1,-3 0 0,-7-1-2,-5-3 0,-5 5-2,2 2 0,2 0 3,2 4-1,0-3 1,0 2 1,-8-3-2,-3 0 1,-5 0-1,-1 1-2,-6 2 5,1 1 0,-3 2-2,-4 1 0,-1 2 0,-4 2-2,-4 1 1,-2 1 1,-5 1 1,-2 0 3,-1 1 0,0-1-1,-1 1-1,0 0-2,0 0-19,0 0-16,0 0-33,1 0-45,-6 0 71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31.0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364 180,'-10'2'84,"2"1"-5,-4 0 18,0 0 30,3-1-2,-1 0-30,3 1-16,4-1-22,-3 2-9,3-2-6,-2-2-6,2 2-7,3-2-8,-1 0-8,1 0-3,0-1-8,0 0-1,0 1-1,2-1 5,19-5-5,29-40 3,-22 15 1,4-3-5,-2-6 5,5-4-2,-1 5-2,1 1 2,-2 6-2,-5 3 0,-8 8 2,-2 6 0,-7 6-1,-2 4 0,-6 5 3,-3 0-1,-3-1 3,3 1-1,-1 0-2,1 0-1,-1 0-1,0 0 1,0 0 0,-1 2 1,-4 6-4,-18 27 1,30-24-3,0-2 0,3 0 5,-2 0-3,0-1 2,0 2-1,0 4-2,0 5 2,-1 8 2,1 5 1,0 13 0,3 3 0,-1 4-1,0-1-1,3-3 0,-3 0 0,-2-2-2,0-3 4,-4-3-3,0-4 4,-2-8 5,-3-1-1,0-8 8,1-3-5,0-3-5,0-2-1,0-4-6,0-2 3,-1-2 1,2-2-2,0 1 3,0-2-3,0 0 1,0 0 0,0 0-2,0 0-3,0 0-20,0-1-12,0 1-46,-1-1-39,1 0 74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04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95 0 75,'20'3'46,"-2"3"1,-4 2 13,4 2 13,-8 2 4,-2 2-6,-2 3-11,-8 6-3,-9 16-1,-5 15 2,-24 40-1,-12 26-7,-32 57-4,-19 34-11,-23 53-17,-6 2 0,-10 37-18,6 0-4,16-37 2,9-3-6,22-80 31,8-26 20,11-30 26,6-14 11,13-16-16,3-13-9,12-22-20,2-14-5,10-18-12,7-8-4,4-14-8,6-2-5,4-6 1,-1 3-1,0-3-11,2 0-2,-3-1-14,2 0-4,1 1-4,-1-1-1,2 1 9,0-1 1,0 0 13,0 1 4,0 0 0,-4 1 3,-4 1-1,-29 49 1,18-5 3,-2 8 0,-5 10-1,-1 1 3,1-9 1,4-5-1,7-8 5,-1-4-2,5-2 4,-1-2 0,-2 1 3,0 0 6,-3-5-1,4-2 2,-2-12-3,8-3-4,4-8-5,-1-4-6,6-3-47,0-6-25,13-16 45,6-10-5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02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6-5 443,'-1'-5'181,"1"5"-114,0 0-25,0 0-30,0 0 0,0 0 1,0 0-2,0 0 4,0 0-4,-1 0 3,-3 11-4,-33 49-2,-3-15 2,-19 22-10,-8 13 4,-14 20-4,-2 8 2,-16 19 3,-4 5-3,-12 21 5,-7 5-6,-8 10 10,-2 7 10,-16-6 10,1 5 12,-3-7 10,-3 2 1,7 2 0,-6-3-5,9 3-13,6-9-4,4-8-12,16-13-1,12-22-6,8-7-3,15-19-5,3-9-1,14-11-14,8-10-14,19-20-32,5-7-22,11-12-38,4-4 70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7.2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1 331,'-1'-10'157,"1"2"-58,1 2-36,1 3 7,-2 1-13,0 0-11,0 2-21,0 0-10,0 0-2,8 24-5,9 50 4,-11-17 1,0 10 2,-3 2 6,-4-5-4,0-3-4,-1-7-3,2-7 1,-1-12 3,-1-10 0,1-10-2,0-6-3,1-7-1,3 1 8,-4-7 16,-1-1-2,3-10-2,0-4-9,6-6-18,3 1-1,2-2 0,3 5 0,4 4 0,0-1 0,2 10-2,-1 2 2,-3 6-4,-2 5 3,-2 5-1,-2 1 0,0 5 2,-1 2-1,-4-1-1,-2-1 0,-5-2 0,-2-2 1,-8 4 4,-3 1 3,-8-1 6,-4-2 6,-6-3 2,0-5 1,-2-2-11,5 0-1,4-3-5,2 1-4,9-2-13,-1-1-10,7 1-32,2 0-16,1 0-231,1 1 21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6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30 285,'-5'-8'138,"-2"3"-53,-1-1 2,-1 1-23,0 3-9,0 0-3,2 0-8,0 2-10,0 1-3,0 5-21,0 1 0,0 5-2,0 4-5,0 1 8,1 1-6,3 1-1,2-6 3,1-2-2,0-3 0,3-5 4,1-1 0,3-5-3,2-4 3,0-4-2,1 0 0,-1-3 1,-2 1-4,-4-1 1,-1 0 1,-4 3 0,-1 2 1,-3 6-2,-4-2-3,-1 5-2,-3 5-1,0 1 0,2 8 2,1 3 1,2 3-2,2 3-1,3-4-5,2-2-1,3-1 1,4-6-2,4-1 6,4-7-2,1-5 3,3-6 3,-1-7-4,3-2 3,-2 0-2,0 0 1,-2 1 2,-8 2 0,0 1 2,-8 2 1,-2 1-1,-4 4-1,-3 0-1,-4 7-2,0 3-1,-2 8-1,0 2 1,2 3 0,3 3 3,2 0-1,3-1-2,3-3-3,1-3-6,5-5 3,1 0 1,3-7 3,2 1 2,3-6 1,2-4 6,0-4-5,-1-2 3,-3 0-3,0 2-1,-6 5 0,1 1-11,-5 5-50,-3-2 41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4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382,'14'-32'198,"-11"28"-87,2 4-17,-5-1-12,4 4-33,-1 3-6,4 11-9,0 4-6,0 9-7,-1 0-7,-1 0-5,2-1-6,0-5 0,1-3-1,0-9-3,2-3 1,6-7-1,2-4-7,6-8-17,4-4-17,5-11 160,2-3-100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4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69 338,'-8'-56'175,"12"50"-62,-3 3-26,-1-1-9,1 4-19,-2 0-6,1 0-21,-1 0-6,-1 8-13,-12 48-3,6-14 0,3 1-2,2-1-1,4-3-2,3-13 0,2-4-3,4-8 2,0-5 3,1-5-1,1-3 3,1-7 1,3-2-2,4-10 0,-2-4-3,0-6-2,-3 0-1,-8-5 0,1 3 1,-2 2 0,-3 3-2,0 11 5,-5 2 6,-4 6 5,0 1 2,0 3-3,4 2-5,-1-1-8,1 1 0,1 0-3,0 0 0,1 0 0,-1-1 1,0 0 1,1 0-2,-1 0 2,1 0-3,-1 0 2,0 1-1,0-1 1,-1 0 0,-16-9-4,-26 0 1,23 23-9,0 6-3,2 10-11,-2 3-6,5 3-21,1-3-17,8-5-75,4-3 90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36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66 229,'-6'0'122,"1"0"-36,-23 5-18,26-2-35,3-2-7,-1 2-8,0 1 0,2 1 9,0 1 1,3-2 1,0 2 6,1-5-8,0-1-4,0-4-5,2-2-1,-1-3-4,1 0 0,4-4-1,-7-1-2,-1 1 0,3 1 0,-14-1-2,2 7-1,-4 2 3,-8 2-3,4 9-1,-2 3 0,-2 7-4,4 3 0,3 3 2,2-2 0,8-4-4,0 0-1,5-9-16,3-3-16,6-5-38,4-8-64,4-5 90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0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326 519,'-19'-21'244,"8"0"-59,2-4-147,8-7-12,3-4-12,3-3-8,6 0-3,1 5-1,3 1 0,1 13 3,-2 4 3,-2 11 3,-1 7 2,3 14 2,2 17-2,-1 25 2,0 13 2,-6 13-5,-2-5-1,1-9-5,-1-8-4,5-17 2,1-8-3,1-18-1,5-6 2,3-17-4,-1-7 0,2-20 2,1-12-1,-1-18 0,0-15 1,-4-13 1,-4-5-1,-3 15 3,-3 15 3,-1 34-2,-1 18 3,1 20 3,3 11-2,9 33-1,-2 12-2,1 20-4,0 1-9,-2-15-30,-1-10-28,2-21 38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3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7 82 87,'0'-1'57,"-1"0"17,0 0 13,0 0 8,0 1-6,0-1-9,1 0-7,-1 0-10,0 0-5,0 0-12,-3-1-6,-2-2-5,-27-17-1,30 21-9,0 0-3,1 0-8,1 0-5,0 0-6,0 0 1,0 0-3,1 0 2,-9 16-3,-11 29 0,19-24-1,3-10-1,3-5 0,1-1-1,-2-4 3,3-2-2,1-3 3,2-3-1,1-6 4,-2-4 1,-3-2 0,-4 0-2,-2-1 1,-2 5 0,-4 0 4,-2 4 5,-4 4-1,1 3 2,-3 8-7,-1 3-2,-2 7-5,1 2 0,5 2 0,1 1-1,9-2 1,0-2-1,4-5-1,0 0-1,4-1-1,2-2 2,1 0 0,4-6 0,1-3 2,1-5-1,1-3 2,-3 2 1,-2-5 0,-6 3 1,-3-1 1,-2-1 0,-1 4-2,-1 0 4,-6 4 1,0 4-4,-8 4 3,-1 3-4,-2 12-1,3 2 0,-1 6-1,2 1-3,7-4 1,-1-4-3,12-8 0,4-2 0,2-7-1,4-3 3,3-7-2,2-3 4,5-7 1,-3-4 0,-2-3 4,-5 0-4,-4 2 2,-2 4 3,-6 2 2,0 4 0,-6 5 2,-2 1 0,-5 4-3,-1 4 0,-1 4-4,3 4-2,-2 5 1,1-1 0,1 1 0,-2 0-1,8-3-3,2-1 0,4-4-4,3-1 3,6-3-2,3-3-3,3-3-26,1-3-36,1-5 45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3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 341,'8'-7'135,"1"-1"-96,-1 1-9,-2-2-9,0 2-8,0 0-8,0-1-6,1 2-35,-1-2-73,2 0 75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3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424,'7'-10'189,"0"2"-97,-3 1-43,1-1-18,1 4-21,0-2-4,0 0-15,1 3-4,-1-4-24,0-1-15,1-2-46,2-2-74,4-6 115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5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595,'-2'14'177,"-2"-3"-221,1-1 26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5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61 629,'-4'-15'237,"10"-1"-198,2-5 7,7-3 3,2-1-2,6 6 5,0 0-7,2 7-21,-1 5-5,-3 3-9,-1 7-9,-5 7-4,-1 3-5,-4 15-6,-3 6-5,-12 12-2,-4 7-1,-9 8 6,-6 5 8,2-1 5,2-3 6,5-7-3,3-7-1,7-10-20,2-5-17,4-9-52,1-3-85,4-7 1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4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3 617,'0'0'232,"5"0"-184,9 0-5,7-5-22,5 1-3,2-6-5,-3-4-17,3-2-38,-1-1-26,-2 0 38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4.7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21 718,'-62'55'278,"59"-55"-193,3 1-34,5 0-23,5 0-5,8-3-17,8-3-3,9 1-3,0-3-10,1-1-13,-5-1-7,-5-3-17,0 0-11,-3 3-40,-1 2-57,-3 3 101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4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72 309,'-10'-5'141,"2"-4"-62,2 2 9,1-3-11,1 1-6,2 4-24,1-1-4,-1 4-10,2-1-4,0 3-5,0 0-6,0 0-1,0 0-2,3 23 4,3 41 1,-4-17-5,-1 4-2,0-5-3,-1 1-4,0-6 0,2-4-1,2-8-1,2-8 0,4-9 0,0-3-2,1-11 1,2-5 1,3-8 0,1-9 1,5-8-3,0-6 0,3-11-1,0-2-2,-4-2 0,-2 2 1,-6 8 1,-2 6 1,-6 16-2,1 7 2,-3 9-4,-3 4 0,2 7-3,-1 8-2,1 18 4,2 8 2,-2 13 5,-2 1-2,-1-2 4,2-1-3,1-7-2,5-3 2,2-13-12,1-3-10,6-11-26,2-8-19,1-11 40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3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227,'4'1'145,"1"0"-19,-4-1 3,-1 0-5,1 0-4,-1 0-4,0-1-30,0 1-8,-1 0-28,0-1-12,1 0-12,0 0-15,0 1-12,0-1-6,0 0-30,0 0-29,0 0 43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0.6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69 220,'-37'32'120,"34"-34"-40,0 0-3,1-1-5,-1-2-8,0-1-4,2-6-20,-1 3-5,0-2-12,1-3-5,0 5-3,1 0-2,0 1-8,1 3-1,0-1 0,0 5-3,0 1-2,-1 1-5,0-1 0,0 0-1,3 13 4,8 35 3,-5-26-2,1 4 0,-2 2-13,-1 0-2,-1 4-2,1-3 4,1 0 8,2-3 0,1-8 4,0-2-5,-1-8-1,0-2 8,-1-4-8,1-2 2,-2-4 4,0 0-7,-1-8 13,-2-1 4,-1-3 6,-1-4 3,-1-4-1,-1-4 2,0-2-1,-3-1 4,4 6 3,-3 4-1,1 2 6,1 6 0,-1 6-1,2-2-1,-1 9-10,0 0-2,1-1-6,1 1-5,0 0 0,0 0-1,0 0-2,0 0 0,0 0-1,0 0 0,0 0 1,0 0 0,0 0-2,6 1 2,1-1 0,26 4 0,-22-7-3,-2 0 3,3 1 0,-1-2-1,1-2 2,2 3-3,-1-3-3,-1 0-7,-3 1-32,-1 0-27,4 3 42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41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49 465,'-10'-10'249,"3"6"-71,4 4-51,1 0-22,2 1-35,0-1-19,0 0-22,0 0-11,10-1-6,38-11 2,-19-4-11,5-5-7,10-4-54,1-4-37,1-3 53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45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 6 508,'-6'-3'212,"4"3"-134,2-1-35,-1 1-20,1 0-16,0-1 4,0 1 3,0 0 2,-1 0 8,0 0 3,0-1-5,0 1-7,0 0-2,0 0-4,1 0-1,-1 0 1,0 0 2,0 0-5,0 0 2,0 0-1,0 0-6,1 4 0,1 5-1,15 30-1,-6-29 2,4 4 1,5 0-2,-2-6-1,4 4 0,-2-4-2,2-4 3,-1 2 0,-3-2 1,-6 0 4,-3-1-2,-3-1 2,-2 0 2,-2-2 3,-1 3 7,-1-3 8,0 0 1,0 0-1,-1 0-3,-25 8-9,-28 8-3,17-12-1,1 2-2,2-1 1,-3 1 0,8 1-6,0 0 1,3 0-2,1-2-1,3 4 1,7-4-11,6-3-34,3 0-26,7-3 41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44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4 500,'-2'-1'194,"2"0"-129,0-1-42,0 2-13,0 0 2,0 0-6,4 0-1,3 0 1,27-2-4,-28 2 0,6 1-1,-1 2-1,5 2-3,4 2 4,2 4-1,4-1 0,7 4-2,3 2-1,9 2 2,4 0-1,8 1 1,-1-1-1,3 1 0,3 0 1,7 0 0,4 2-3,7-3-1,-2 1-2,1 1-3,1-4 1,7 7-2,0-1-1,1 4-1,-2 2 2,-2 4 4,4 3-1,0 3 6,4-1 1,3-1 4,3-3-1,-4-7-2,0-2 0,-7-2-6,-3 0 3,-5 2 7,-2-1-1,-12 2 4,-2-2 3,-3-1-9,-5-2 4,-7-5-2,-4-2-3,-11-5 4,-1-2-1,-6-3-2,-1 0 5,0 0 0,0 0-5,3 1 0,0 2 1,-3-4-3,0 2 2,0-1 1,-2 3-2,8 4-7,-3-2-3,-1 4 15,-1-3-2,-5 0 30,0 0 7,1 1-9,1 0 4,-1-1-22,-1-3-2,-2 0-7,-3-4 0,-5 0 1,-3 1 1,-3-2 3,-2 3-1,2-1 0,-1-3-2,0 0-5,3-1-1,-2-1-11,3 0-17,2-3-7,3-1 16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9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14 557,'-14'-8'210,"-1"3"-171,-5 6 5,-3 6-4,-5 14-11,-2 10-5,-1 17-5,0 2-5,8 4 0,3-3 1,8-12 6,9-3-1,8-13-4,8-2-3,5-7-6,2-2 1,5-7 0,0-3-4,6-7-15,-1-4-15,2-1-54,2-2-193,-3 2 191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58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82 418,'0'-9'181,"-5"-2"-99,3 2 2,-2 5-11,-6-3-8,5 4-16,0 3-8,-3 1-12,1 6-9,-3 6-9,-1 7-5,0 6-5,1-1-1,2 1 0,2-6 4,6-3-2,1-5 4,6-3-1,2-5 1,3-6 2,3 0 0,-1-14 2,3 3-3,-1-9 0,1 0 0,-6-1 0,-3-3 2,-7 4 5,-2-1 1,-2 6 2,0 3 1,-5 4-1,-1 4 1,-1 5-6,-2 1-5,5 8-8,1 5-4,-5 12 2,4 3 1,0 5-1,-1-3 0,9-7-2,3-2-1,6-8 3,1-3 0,5-6 1,1-4-3,2-6 5,3-2-1,-6-9 2,-1-2 4,-4-3-2,-4 2 3,-2 0-1,-3 4 3,-4 3 3,-2 1 0,-4 5 2,0 3-4,-5 6-9,-3 8 0,-6 9-4,-3 3 2,2 7 2,1-5-2,9 1 4,5-6-3,4-7-6,3-2 0,6-8-3,3 1 1,8-8 9,5-2 0,0-8 2,3 0 2,-7-3-5,-4 1 3,-6 4 3,-5-2 3,-5 6 11,-1 1 1,-8 5-7,0 3-8,-10 10-20,-2 3-10,-2 5-23,2 4-14,6-4-50,4-1 67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05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466,'-12'29'162,"17"-29"-141,1-3-4,2 0 3,-1 0 9,2 1-2,2 2-9,-1 2-7,3 0-3,-1 2-7,-2 1 4,2 0 1,0 6-3,-1 2 2,2-1 0,-2 6 2,0-1-2,0 1 2,-1 1-5,0 0-1,0-3 3,-2 3-3,-1-2 1,0 0 4,-1 1-1,-1-1 2,-1-1 3,-2-2-2,1-4 3,-3 0 4,2-1-1,4-1 5,-5-1 2,2-2-1,-1-3 0,-3 0-2,1-2-1,-1 0-1,1 0 3,-1 0 3,0-1 0,0 0 3,0 1-4,0 0-5,1-1-3,-1 0-7,0 1 1,0 0-6,0 0 1,0 0-1,0 0-1,0 0 5,1 0-3,0 0-2,0 0-1,0 0-7,0 0 4,0 7 3,3 10-4,7 33 2,-8-22-1,-2 4-7,5 6 3,-2 2-1,0 2 0,2 4 2,0 3-5,1 7-4,2 4-1,-1 2-2,1 0 5,1 0 2,1-1-3,-2 0-1,-2-2-3,-2-3 7,3-5-1,0-5 6,4-5 6,-1-3-2,0-2 2,2-2-2,-1-3 0,2-5-1,0-1 2,-1-6 2,1-2 0,-1-3 1,2-3-3,-2-1-5,1-1-11,-3-1-39,-1-3-90,-2-2 97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8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20 425,'-59'25'205,"58"-25"-88,1 0-45,0-1-10,0 1-14,0 0-3,0 0-16,0 0-8,0 0-15,0-1-1,0 0-2,13-2 1,33-6-1,-24 5-2,8-3-1,1-1 2,2-2 0,2-4-1,-3-2 4,-1 0-4,1-1 2,-1 5-2,-1 1 1,-4 4 2,-6 3-2,-4 1 3,-8 3-1,0 4 1,-6 1 1,-1 1 0,-4 6 7,-5 1 3,-5 8 6,-4 2 0,-7 7-1,-1 2-4,-7 2-5,2 6 1,-3-3-1,-4-1 2,0 4 1,2-3 2,0-1 1,3-4-1,7-6 0,0-3-5,10-9-3,4-2 5,5-5-4,0-4 1,2-3 3,2 3-9,1-3 1,1 0-1,0 0-2,0 0-3,0 0 2,0 0-1,-1 0-1,1 0 1,0 0-1,0 0 1,0 0-1,0 0 2,0 0-11,0 0-12,-1 0-20,0 0-22,1 0-30,0 0-30,0 0 77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7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2 206,'27'-14'134,"-3"4"-8,4-1-19,-9 2-47,0-1-19,-1-1-19,-2 1-5,1 0-9,-1-1-5,2 1-1,-4 0 2,1 0 0,1 0 2,-2 3-2,1-3-7,0 0-50,2 1 41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7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8 63,'14'-16'59,"1"-1"-2,1 0-14,1-1-7,1-3-18,3 2-3,1-1-4,3 1-7,5 0-32,0-1-45,5-2 42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3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1 328,'6'-16'168,"2"4"-70,-1 1-18,1-2-40,1 2-19,1-6-15,0 1-4,2-6-14,2-3-22,7-3 24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7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87 617,'0'-7'233,"6"-3"-176,2-1-10,5 0 1,4-1-2,4 2-5,2 1-5,-2-1-12,0 4-11,-4 6-6,-2 1-7,-3 6-5,-4 4 2,-6 6-4,-3 6 1,-5 8 5,-2 5 0,-3 8 1,-2 5 5,-2 10-4,1 1 2,-1 4 1,3-1-3,2-3-17,0-5-7,5-10-23,0-3-24,3-5 52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41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1 374,'18'0'193,"-5"4"-78,1 7-23,-1 8-23,-4 1-29,2 7-13,-4 2-12,1-3-3,0-2-6,-2-8 1,2-6-4,0-3 0,0-10 5,2-1 0,0-13 10,1-4 2,-8-5-1,-1 14 3,0 0-6,1-45 0,-5-1 0,-6 2 2,-6 25 3,-4 4 4,1 10 2,2 6-1,2 6-8,4 2-4,2 3-8,3 4-6,6 4-1,3 5-3,6 3-5,-1-2 3,11 2 1,2 1 1,7 0 4,7 3 0,2-1 0,1 0 0,0-2 0,-5 0 0,-12-3 1,-3-5-6,-10 0-6,-5-7-3,-4 0-10,-1 2 0,-4-3-6,-2 3-1,-5-6 8,-1-2 6,-4-7 11,-2-5 3,-2-5 4,-2-1 0,3 0 5,1-2 3,6 5 4,4 0 3,6 3 2,7 1-1,8-1 5,2-1 1,6-1 3,4 3 4,1 2-7,-2 3-7,0 3-5,-5 0-5,-1 5-3,-1 2 1,-1 9-4,-3 2 3,-3 10-3,3 4 0,-4 6 0,0 4-1,-4 4-27,-2 2-11,-1-3-26,-2-4-6,1-12 3,0-7-12,-1-6-84,0-7 109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7.0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3 665,'0'2'253,"2"-2"-183,5-1-33,10 2-26,-2-2 0,10-1-3,1 0-10,-1-6-20,3 1-13,-1-4-62,1-2-88,2 2 123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6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7 598,'-1'2'228,"4"-1"-175,3 1-9,9 0-22,1-3-2,5-4-8,6 1-4,1-5-9,-1 1-5,-3 0-9,-3 1-7,-3 0-38,-2 2-35,-5 7 61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6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94 273,'-4'-3'150,"-1"-3"18,0-4-118,2-3 3,1-3-2,7-5-13,2-2-3,3-3-5,3 1 3,-1 4-5,2 3-3,-2 9-8,0 3-9,0 10-4,2 7-4,-1 19-2,-4 5 2,-2 14-3,-2 5 4,-2 0-1,7 3-2,-2-6 0,-1-3 1,2-5 2,3-3 6,-3-9 2,2-5 0,1-10-2,-3-4-5,5-10-8,0-4-4,-2-14-1,0-8 1,1-11 6,-5-7 0,3-9 4,-4-2 0,-3 0 10,1 4 7,-4 10 5,-1 5 4,0 12 3,-1 5-2,0 8 4,0 4-1,2 5-12,-1 0-7,0 0-20,0 0-7,0 0-9,0 0-1,0 0-1,5 0-1,8 3-10,28 1-15,-20-8-149,0-4 137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09:20:0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42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46 239,'-5'-15'163,"2"0"-11,2 6-35,0 3-13,0 3-17,0 3-7,1-1-22,-1 1-13,1 0-25,0 0-11,0 0-5,8 27-4,10 67 0,-7-5 1,-4 53 0,-3 24 1,-3 46 0,-2 19-2,-1 21-8,2 11 1,-3-5-8,-1-3 6,-3-13 4,0-8-4,-1-6-9,0-4-17,-3-4-32,-2-5-6,0-12-4,0-9 10,3-27 32,1-10 14,4-29 21,3-11 2,1-17 3,3-13 0,2-17-7,0-9 1,0-25-1,1-10-10,-1-14-42,-1-5 40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08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8 232,'28'43'118,"-30"-27"-49,2 3 1,5-1-6,2-2-14,4-4-4,-2-3 0,5-3-4,-1 0 3,6-6-7,4-2 0,-2-11-1,4-7 4,-4-7 10,-1-6-6,-7-1-8,-3-1-6,-7 4-12,-4 2 1,-6 5-3,0 4 0,-5 7 1,0 4-1,1 6-5,-6 4-6,2 9-12,-1 7-10,3 10-7,6 6 1,4 4 4,1-1 7,7-1 7,2-4-2,5-7 4,4-2-1,0-10-3,4-4 1,2-6 1,-5-4 1,4-8 1,-4-5 0,-2-7 3,-1-4-1,-3-2 1,0 1 1,-4 1 1,-3 3 2,-3 7 5,-2 2 5,-1 9 9,0 3-3,-1 8-7,1 8-5,2 9-12,-1 6 2,4 1 1,1-3-2,6-3-5,3-5-10,9-5-30,4-5-26,16-14 47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07.4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3 401,'9'-1'149,"5"-5"-105,9-4-16,3-2 9,4 0-8,-2 0-4,-6 0-18,2-1-9,-1 2-38,-1 0-5,-1-2 25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06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61 610,'-25'-27'218,"34"27"-184,8 1-9,4-2-17,3 1 4,-2-1-7,-3-5-1,0 1-8,0-1-13,-2 0-30,2 1-29,-4 2-130,-3 1 134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06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88 373,'48'-45'204,"-48"39"-50,-1-1-49,-3 0-17,-2 2-30,1-2-14,-2 2-14,2 2-6,-3 1-7,-1 1-4,-2 4-6,0 3-3,-3 12-4,-1 5 0,-2 11 0,0 6-2,4 0 1,1 3-2,9-6 2,3-3 1,4-8 1,0-4-1,8-6 0,0-4 1,4-2-1,3-3 1,-6-3-2,0-4 0,2-3-4,-2-3 1,0-2-9,1 1-8,-1-3-30,-3 2-26,2-3 50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2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1 272,'12'-14'118,"7"-2"-68,-2-1-25,4-3-42,-9 4-38,-6 8 3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40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0 583,'4'-22'230,"8"-6"-148,4 3-11,6 6-27,3 1-9,-1 13-18,2 9-6,-3 17-2,-2 6 0,-6 14-1,-4 3 0,-1-2-1,-3-2 1,2-8 3,-3-8 2,0-9 1,-2-5-2,5-10-5,0 0 2,0-14 6,1-4-1,-4-10 1,-2-5-1,1-2-9,-4-3 1,0 11-2,0 5-1,-1 12 1,0 9-2,4 11 2,1 9-5,5 11 1,3 4 2,-1-5-2,1-5 1,1-10-1,0-6-1,0-8 1,3-3 1,-1-9 3,1-4 5,1-9 1,-3-3 0,-5-6-2,-9-1-5,-9 3-3,0 3-1,-2 11-20,6 6-17,4 11-55,0 1-45,1 4 85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2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219,'7'-4'109,"-3"-2"-37,4 0-36,-1-1-18,0-3-61,-2 1 31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1:07.6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0 742,'-6'14'259,"3"-4"-250,-1-2-25,0-2-95,4-1 73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09:20:46.1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29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9-2 321,'-1'-1'119,"0"1"-86,1 0-7,-1 0-4,0 2-3,-1 8-7,-1 27 1,3-23-5,0 1 1,-2 5 2,-1-1-6,0 5 4,-1 2-2,-2 5 2,-2 6 6,-1 7 8,-2 4 6,1 2 15,-2 2-1,0 1 3,0 0 0,0 1-13,-1 3 1,4 4-11,-3 0-7,3 3-4,-2-5-4,0-1-2,-1 0 1,-2 2-2,1 1 0,-5 0-4,1-4 4,1-2-4,-3-4 0,2 3 1,-3-2-2,-2 1 0,4 3 0,-1-2 3,2-3-2,2-1-1,0-6 0,1 1-1,0 2-4,0 3 0,-1 1-1,1 0-1,-1-1 6,1 3-1,0-1-2,0 7 2,-3 0-4,1 0-3,-2 1 5,-4-6 0,0-1 2,0-1 5,-3-1 1,5 5-3,1 3 0,1-1-5,1 1 1,-1 3 3,-1-4 2,-1 4-1,1-1-2,1 3 0,-1 1-5,1-4 6,0 0 0,1-2-2,1 1 2,2 0 0,-2-4-1,-3-3 1,-2-4-5,-4 0-5,1 3 1,-1 2-14,1 2 0,3-1-5,0 1 1,1 1 11,1-2 3,-1 2 9,1 0 0,-1 5 0,-1 0 2,3 0-4,-1-1 8,0-8-2,0 2-1,-2-2 2,-1 1-7,-2 0 6,-1 1 3,-2-5-3,3-4 2,3-5 0,0-4-2,4-7 8,0 0-1,2-10 3,1-3-2,1-5-2,4-3 1,-1-5-10,3-3-16,0-7-64,2-8 56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03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511,'7'3'182,"8"4"-152,8 0-8,17-2-8,8-2 3,15-3-5,7-1 1,11-4-5,12 0-8,8-1-12,5 2-8,18 1-9,1-2-2,22 3 7,8-1 5,5 3 6,12 3 4,5 1 5,11 3 0,11 4 8,3-1 5,20 3 12,-11 2 2,23 4 2,2 0-5,-46-2-5,-95-8-1,0 1 5,299 26 3,4-4-3,17-1 6,-123-21-14,3-3-4,10-6 4,-3-2-5,4-7-1,10 0-2,2-6-4,-7-5 1,6 2 5,0-3 3,-3 6 4,-1 7-3,-14 5 0,-6 4 2,-11 7-6,-8 2 0,-13 4-3,-12 2-2,-25 0 1,-1-2-1,-29-5-4,-9 1-5,-21-10-36,-21-2-46,-23-5 58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07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7 553,'4'3'201,"4"-3"-164,4-1-15,15-7-8,-3-3-1,11-4 1,-1-3-12,2-3-26,4 0-40,6-4 40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6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190,'20'-16'92,"1"4"-33,-1 0-23,5 2-26,-2-2-7,3-3-48,0 0 37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2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5 354,'3'-3'175,"-3"0"-66,4 3-27,0-5-36,1 2-17,-1-2-19,2-3-3,2 1-4,1-3-7,4-4-28,1-1-23,-2-7 34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2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5 208,'7'-11'126,"0"0"-17,0 0-14,-3 0-32,3 2-14,0-2-19,1-1-11,1 1-15,-5-3-3,3-1-29,3 3-13,-2-1-107,5-1 95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2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448,'3'-9'228,"-1"4"-71,-2 2-80,1 0-31,0 2-32,-1 0-7,0 0-10,0 1-7,0-1-20,1-7-11,14-33-33,-4 21-26,3-4 68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9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124 552,'17'60'213,"-22"-23"-165,4-1-8,3 0-9,5-10-11,0-9-10,8-8-2,1-9 2,8-12 13,1-2 14,0-16 16,0-6 5,-8-7-3,0 0-7,-9 1-11,-4 3-1,-10 7-4,-9 1-3,-6 16-9,-4 7-8,-7 16-35,3 13-26,-6 18-44,1 6-34,12 7 80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5.4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-3 563,'-10'-3'229,"10"8"-122,9 8-67,19 18 10,5 8 5,10 23 14,1 6 11,-4 15-1,-1 7-3,-5 3-20,-5 4-14,-11-6-22,-5 3-10,-14-4-6,-7-3 1,-10-5-2,-6-10 3,-3-10-3,0-6-6,5-16-41,4-8-39,9-16 392,3-12-262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5.0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40 671,'-4'-13'250,"2"0"-197,2 0 1,5 4-16,0 1-5,3 4-13,0 6-6,3 8-5,-2 2-3,0 14-1,0 3 0,1 6-1,1 1 0,3-4-1,2-6 2,1-9 2,-1-5 3,-2-8 3,0-3 0,-1-7 2,-1-4 1,-2-6 1,0-3-2,-7-6 1,-1-1 0,-5-4-8,-5 0 1,-2 6-1,-2 0-1,2 9 1,1 3-2,5 6-3,2 5-5,2-1 0,2 1 3,-2 0-4,0 0 6,0 1-4,12-5-2,34-9 6,-23 11-3,-1-6 13,0 1-1,-6-1 1,2 2-2,-5 3-5,-1-1-2,-6 1-4,-3 1 3,-3 2-1,-3 0-4,2 1-19,0 0-15,0 0-37,0 0-20,1 0-158,-1 0 167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0.4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68 680,'-13'8'261,"8"-4"-196,4-1-3,8 1-26,3-2-5,10-3 1,7 0-7,7-9-9,5-3 1,8-5-14,3 1-4,0 3-27,-2 5-19,-9 6-46,-4 3-38,-6 12 83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22.5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7 0 480,'-38'5'219,"7"1"-105,8-1-39,3 0-22,8-1-26,3-1-13,6-3-16,2 2-4,3 1-17,6 1 0,6 2 4,6-2 3,11 0 10,7 0 1,20-1 0,5 2 2,8 1 1,6 0-1,9 2 2,7 2 2,5 1 7,8 1-1,9 2 10,1 1 3,18 0 2,5-1 3,-2 0-5,8-2-3,5-2-7,0 3-3,15 1-3,-5 0-3,11 3 4,3 0-2,9 1-3,2 4 1,9 1 0,-1 1 0,6 2 3,3 4-2,-1 3-3,6 2 0,-3 0 1,4 1 0,-1-3 1,6-4 0,-7 1 2,5-3 1,-6-1 4,-3-2 2,-3 1-1,-3-1 1,-7-1-3,-5-2 0,-9-4 4,-10-3-2,-9 0-1,-19 0-2,-4-1-4,-8-2 1,-21-1-2,-2-2 1,-29 0-5,-8 1-8,-13-3-22,-4 1-30,-14-3 41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6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144,'8'-6'119,"7"-6"-32,0 0 8,1 0-48,-1-1-55,1 1-91,4-5 69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6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5 247,'11'-10'130,"1"-5"-40,0 4-14,1 1-39,1 0-13,1 0-14,-2-5-8,4 0-33,2-3-93,3-3 81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1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2 443,'0'-5'199,"2"4"-95,-1-4-52,0 2-26,2-5-16,-1-3-4,3-4-17,3-4-6,1-3-36,3-2-26,4-5 52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4.4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570,'66'18'250,"-57"19"-148,-1 4-46,0-2-25,7-1-103,-5-5 53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4.2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88 447,'-8'-6'210,"4"3"-87,-1-6-66,5 3-6,0 3-13,0-1-3,2 7-10,1 2 2,2 17-12,3 10-5,-1 9 0,1 3-4,2-8-1,0-4-2,3-12-2,-1-4 2,2-10 3,0-4 6,-1-9 6,3-7 1,-1-13 4,1-5-5,-2-8-3,-2-3 0,-3 0-4,-4 0 8,-1 10-4,-3 10 1,0 13 1,-1 9-10,0 14-3,2 7-1,2 16-3,1 3-2,3 0-16,4 0-17,3-10-47,1-1-21,2-10 61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3.7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0 987,'-8'26'11,"0"23"3,-4 36 9,2 20 1,3 10 2,5-1-2,2-9 1,7-11-7,3-11-4,5-15-12,3-6-10,1-16-39,1-6-31,2-19 47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9.3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12,'30'9'205,"0"17"-62,-2 6-21,-7 15-51,-3 7-22,-4 7-36,-3 2-17,-4-10-49,-2-3-58,1-12 67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3.4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3 0 409,'14'8'211,"-2"3"-67,-1 14-52,-3 2-11,-3 7-26,-3 0-15,-4-4-17,-2-2-8,-3-6-9,-3-5 0,-5-6 3,-1-4-2,1-5-1,5-2 3,2-6-8,4-3-7,3-8 4,2-6-6,7-3 6,0-2 0,4-1 1,0 3 0,2 5 1,-2 4 0,-2 10 2,-2 4 1,-1 6 0,4 8-1,-4 6 0,4 2-1,-5 3 0,1-1 0,1-3-1,1-2 3,0-4-3,-1-4 2,0-5-2,-1-3-2,2-4 2,-1 0 2,0-5 0,2-1 3,-3-5 2,0-1 0,-3-4 3,0-1-1,-2 2-1,-2 1-1,0 7-2,1 8 0,-2 2 0,1-1-2,0 2 0,0 0-2,0 4-1,1 17 4,6 22-4,-2-26 0,1-6 0,3-4-5,0-4 5,1-3 3,-2-4 0,2-3 1,1-6-2,0-3 1,-1 0 0,0 0 0,-2 4-1,1 3-1,-5 3 1,1 2 2,-2 4-3,0 1-2,3 6-7,2 3-14,1 2-23,2-2-19,2-3-112,0-2 117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2.7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79 512,'6'10'217,"1"7"-141,1 9-5,-1 4-31,-1 4-17,0 2-13,-3-5-3,-1-5-7,0-5-7,0-8-6,-2-5-6,0-5-14,-2-2-13,-2-7-37,-1-3-15,-1-5-15,-2-3 13,2-3 38,-1 0 26,3-4 68,1 3 25,1-5 36,2 3 7,2 0-15,5-3-12,5 5-17,7 1-4,3 2-5,1 1 2,1 4-7,-1 1-4,-5 7-12,-2 4-7,-6 6-8,-5 4-2,-5 9-1,-8 3-4,-8 7-3,-3 3-6,-7-4-16,1 2-9,5-9-41,2-2 18,11-11 25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2.3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3 14 604,'-19'-6'242,"-7"2"-170,3 0-2,-3 4-29,-2 4-9,2 6-17,-1 2 0,5 4-2,2 4-4,4 4-2,3 3 1,6 5-5,6 3 0,8 4-3,5-3-4,11 1-1,4-3-1,10-7 6,2 0 5,1-6 0,-3-2-3,-13-1-2,-2-3-2,-11-1 2,-7-3 4,-4 3 4,-5 1 1,-7 6-1,-1-1 2,-9 0-5,-1 0-4,-1-3-11,-3 1-13,5-3-52,-2-3 69,3-9-11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1.9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20 765,'3'8'267,"9"-5"-243,6-4-8,15-9-14,1-8-14,7-11-53,0-5-47,-5-5 67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1.71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142 558,'-3'0'216,"3"0"-156,3-1-5,7-5-16,5-2-6,13-2-8,6-3-6,6-4-9,-2-1-10,-7-5-39,-1 0-37,-8 0 43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0.7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09 417,'5'21'153,"2"-10"-118,4-4 9,4-11 19,-1-9 11,8-12 17,1-10 3,3-10-3,0-3-8,-8-2-21,-4 5-12,-14 12-19,-8 6-2,-10 12-6,-3 7-2,-5 14-23,-2 11-23,0 17-58,1 7-47,8 12 80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0.2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59 613,'7'1'227,"3"-1"-180,10-5-5,1-2-5,7-8-2,6-3-8,3-7-15,5-5-2,-4-2-15,-4-1-15,-11 2-29,-4 0-32,-8-2 49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50.0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3-1 678,'0'3'244,"2"1"-217,0 1 5,1 5-4,0 13 0,-2 8-1,-2 27-10,-4 14-9,-3 20-5,-4 4 0,1 1-1,-6-7 3,0-12-3,3-4 1,1-19-3,7-9-1,8-20 0,3-10 0,8-12 1,2-3 2,6-9 6,2-6-1,5-7-1,1-7-1,2-1-2,2-1-1,-3-1-2,-1 2-9,-5 2-27,-4-1-21,-12 4-222,0 1 195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39:31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23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87 325,'-8'-10'177,"0"3"-46,-1-2-34,2 2-10,-1 0-19,2-1-4,3-2-12,0 0-6,9-2-8,-2-3-7,8-1-8,0-2-8,-5 1-9,0 1-3,-4 4-6,2 4 5,-1 5-1,-1 3 2,0 4 1,0 5-2,1 13 5,0 5 0,0 4-2,1 4 1,1-3-4,3-4-1,1-8-1,2-8 0,-1-11 3,2-3-4,1-12 2,-2-4 0,4-5 3,0-2-2,-3-4 3,1 4-2,-8 3-4,-1 0 5,-2 6 0,-4-1 3,-1 10 6,0 4-4,-1 10-2,-3 9-1,0 11-6,0 5-1,2 7 0,3-2 0,5-2-2,2-5 2,9-11 0,3-6-1,12-15 0,5-7 0,9-14-31,4-7-20,-3-12 34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9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60 492,'-2'23'236,"-1"8"-90,1 9-38,2 6-50,4 5-21,-2-3-21,1-5-5,0-10-12,-2-6-8,-2-11 2,-2-4-1,-1-9 7,-1-4 4,1-8-1,-2-1-2,4-11 0,0-5-1,1-10 1,1-3 2,1-4-1,3 1 3,4 8-3,4 2 1,6 8 2,0 3-2,9 7 2,0 3-1,2 6 0,-4 3 1,-3 8 0,-3 6-1,-5 9-1,4 7-1,-6 9 2,-1 1 0,-2-2 2,0-5 1,0-9 4,2-6 0,4-9 1,1-2-2,2-12 2,0-7 1,0-12 10,0-3 7,-5-10-3,-5-1-1,-12 1-11,-6-4-6,-10 8 2,-2 6-4,-2 13-4,-1 9-13,2 13-36,1 4-14,6 4-27,3-1-9,8-6 154,3-7-57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22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19 448,'-5'-2'195,"1"0"-122,3 0-14,1 2-29,0-1-13,0 1-2,0-1-1,0 0 3,0-4 6,7-13 13,16-27 1,-6 25-4,0-3-5,-1 2-11,1 2-8,-2 4-3,1 3-1,4 1-3,0 3 4,-3 2 1,-3-1-4,0 7 1,-5 0-3,1 6 0,-1 2 5,-3 6-2,3 6 1,-1 3 0,3 7-3,1-1 4,-2-2-4,5-1 1,3-5-1,1-3-5,1-4 3,2-7-6,-2-4 4,4-8-1,0-2 3,1-7 5,2-1-1,-1-2 9,1-2-3,-7-1 0,-3 1-1,-3 4-6,-6 0 3,3 4 1,-7 1-2,-4 2 0,-1 4-2,-3 2 1,0 2 2,3 4 1,1 2-1,-1 6-2,2 2-3,3 2-3,-1 0 1,9-1-2,-2 1 3,4-3 0,2 4 0,5-4-4,2-2 1,7 1 1,1-7-2,4-6 4,5-2-2,2-9 1,1-2 1,-5-2 3,-4-4-2,-3 1-2,-3 2 3,-1 1 0,-1 8 6,-1 5 3,-1 3 0,2 9 3,0 2-6,-2 4-3,0 4-4,-5 5-1,-4 1 3,-5 3 4,-5-1-3,-2 2-3,-4-3-4,-1 1 4,0-2 0,-6-5 2,2-1-2,-1-6-3,1 0 3,5-5-4,-1-5-3,2 1-24,0-4-15,2-3-20,1-3-16,0-9 55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4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18 338,'-7'-17'196,"0"0"-18,4 1-81,0 1-17,2 2-20,2 2-12,-1 2-10,-2 4-3,1 3-4,1 2-4,0 13-7,-1 4-7,-8 19-8,-1 8 0,-3 9-1,7 2 1,5-8-3,5-6 1,10-11-3,0-8 0,2-11 0,-2-6 0,2-13 2,2-7 2,5-11 1,1-7 1,-4-8-1,-3-1-3,-5-1 0,-5 2-1,-6 4 1,-2 3 2,-4 8-1,-3 5 4,0 9 0,2 4 1,-1 9 0,0 10-3,3 10-2,-2 10 1,5 13-3,1 4 1,4 6-2,6 0-5,9-6-20,4-3-14,11-10-30,7-5-11,8-7-36,4-4-31,1-1 98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43.8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75 134,'-20'-24'69,"26"13"-25,1 2-12,1 0-34,0 3 0,-1 2-18,0 1-4,0-2-30,1 1 32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6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8 416,'16'-2'174,"3"-5"-102,-4 0-23,1-2-35,-2-3-4,0-1-4,0 0-5,2-5-7,0 3-5,1-6-20,1-6-14,1 2-85,-1-4 88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56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81 124,'-5'49'56,"11"-56"2,6 2-56,4-2 10,3-4 0,7 2-6,-2-5-8,5-4-13,2 3-5,-5-5-17,-4-4 26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1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38 474,'-4'-2'225,"2"0"-94,1 1-66,1 0-26,0 0-29,0 1-9,0-1 1,2-6-4,18-35-9,-9 27-7,6-5-31,1-1-25,6-4 48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0:41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63 342,'-3'4'166,"1"-2"-60,0 0-31,-2 0-10,0-2-14,-1 1-5,3-2-1,1 2 1,1-1 1,-1 0 1,0 0-12,1 0-7,-1 0-12,1 0-8,0-1-7,0 1-1,0-1-1,0 0 0,0 0 1,0 1 1,8-4 3,29-17-1,-23 12-4,-1-1-4,-1 1-13,5 1-1,-4-1-7,2 1-3,-4-4-11,0-1-4,2-3-19,2 0-10,-2-3-32,0 3 60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4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304 356,'-37'12'187,"30"-13"-66,-1-1-9,-1-3-47,-3-1-20,3-6-15,3 1-6,1-5-9,5-1 6,-1-5 3,-1-6 7,0 0 8,0-2 2,1-4-2,3 9-4,1 1-8,3 2-4,-2 9-9,-3-1-2,5 9-6,-3 4-2,8 12-4,2 12-2,4 21 2,1 13 1,-1 20-1,-3 8 0,-4 12-6,-5-3-1,-2-6 2,-1-9 1,-2-19 5,-6-9 0,2-11 3,0-8 0,-2-9 0,8-2-2,-2-15-5,-2-1-3,1-10-7,-5-5-4,3-7 15,1-6-2,0-7 8,0-3 3,-1 1-5,-2 2 3,-3 7 2,0 7 6,-1 6 3,-5 4 0,0 9-5,-2 5 1,-6 12-9,1 4-1,0 9 1,0 0-2,2 1-1,-2-3 0,2-9-1,2-4-2,5-13 0,9 2-5,1-5-1,4 1-3,3-1-3,-4-2 3,5-2-1,-3-2 3,-3-6 6,3 3 2,1 3 3,-4 0-1,4 4-12,-1 0-11,-3-2-31,0 1-29,0 1 53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7.5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49 622,'-10'3'248,"11"-1"-182,9-1-12,7-3-38,6-7-2,13-9-4,2-6-10,11-2-34,2-3-27,4 4-85,2 3 92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3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16 471,'-72'-17'215,"64"17"-95,2 0-26,1 0-26,0 0-12,0 0-20,2-1 0,-2 3-11,4-2-6,2 3-12,0 0-4,-1-3-5,0 0 0,6 2 1,11 5 1,25 8 1,-26-12 0,-1-1-1,0-1 2,0-1-2,-2 2-1,-3-1 7,0 1-4,-5 0 0,1 2 2,-3-1-6,-3 1 4,-4 1 0,-3 2 1,-6 5 1,-1 2-2,-8 1 3,-1 2-1,-3 1-1,-1-1 1,1 1-3,0-4 0,3-4-2,5 1-5,7-7-22,5 1-16,3-1-67,3-3-171,3-1 194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8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-1 538,'-23'2'234,"2"6"-127,6 2-22,9 14-43,3 3-22,6 8-40,1 5-23,12 1-182,-2 0 155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3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648 334,'-64'31'144,"64"-31"-83,-1 1-26,1-1-35,0-1-2,0 0-4,0 0 0,0 0 3,0 1 1,0 0 2,0 0 0,0-1 1,0 0 2,0 1 1,1-1 2,11-2 4,25-5 2,-16 6 1,0-2-2,3-3 0,3 0-6,7-3 2,1-3-1,10-2-3,9 1 1,10-4-4,7 2 1,3-1-1,1-3 0,11 0-1,3-3 1,6 0-2,0 1 4,1 2 0,-1 0-1,3-1 0,-5 2-1,-3-3 1,-2 4-1,-5-2 1,0 3 0,-15 2-1,-4-2 1,-4 1 12,3 2 10,-7 0 16,-1 2 7,-9 1 0,-7-3-11,0 2-15,-3-2-7,1 3-8,-5 1 0,-2 1-1,-4 1 0,-7 2-4,-1 0 0,-6 3 0,-5 0 1,-2 1 0,-2 1 1,-1 0 1,1 1 1,2 1 1,-1 3 2,3-2-2,1 0 0,0-1 0,2-1 2,-1 1 1,1-2-2,4-1 0,-2-2-3,2 0 2,2 0-2,-3-2-2,4 2 1,-1-3-4,2 1 2,2 1-1,0-1 0,5 2 1,3 0 0,-3-1 2,0 2-2,-3 1 0,-2-1 0,0 3-1,0-1 1,-2 1 1,0 0 1,-1-3 1,-1 2-2,1-1 0,-3 1 0,-1 0 0,-1-1 1,-5 1 1,0-1-2,-3 1 5,0 0-2,-3 1 1,0 1 4,-1-1-6,0 0 4,0 0-1,0 0-5,0 0-18,0 0-19,0 0 167,-1 0-113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23.1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28 17 471,'35'-17'204,"-48"19"-105,-2 1-22,-2 4-11,-2 3-13,-7 5-17,-1 5-3,-9 10-15,-2 11-7,-19 17-4,-8 8-7,-19 28-13,-13 13-12,-18 26-64,-7 16-39,-10 13 77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18.8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73 0 398,'-48'64'169,"24"-28"-90,0 7-34,-9 11-24,-6 8-8,-7 2-5,-5 4-2,-6 8-2,1 7 0,-10 17-7,-9 4 2,-12 17-12,-6 5-6,-6 6-4,-6 9 0,-3-2 9,-1 0 8,-11 10 6,3 1 0,1 7 2,-4 3-3,3-4 5,3 2 9,3-14 13,2-3 20,15-8 15,7-9 2,12-11-8,12-4-8,5-10-20,1-5-7,6-12-3,4-8-10,11-16 2,8-6-4,13-7 0,4-6-2,7-11-3,4-4-7,2-10-22,4-3-12,6-10-42,5-3-29,8-11 71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45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393 367,'-10'0'189,"3"0"-54,-1 0-25,2-1-48,1-1-12,3 2-18,2 0-6,0-1-12,0 0-2,0 0-11,21-5 2,42-9-1,-22 5 2,8 3-4,-2-4 1,14 1-1,12 2-1,18-3-2,5 0-3,19 0-1,5-3-3,8 2 9,16-1-3,-3 0 4,12 1 2,18 0-2,2-3 1,21 1 0,4-5-1,8 1-1,14 2-1,6 0 3,1 3-2,7 0 1,-10 1 0,7 1-2,-9 3 7,4 3 6,0 2 4,-5 1 19,9 2-2,-12 2-4,2-2-4,-9 2-14,-7-2-2,-11-3 0,-5 0 4,-18-2-9,-11 0 0,-16 0-3,-16 0-12,-19 1-12,-10-1-7,-23 2-25,-5 0-7,-23 0-55,-11-3 75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44.2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2 128,'0'-1'50,"0"0"-33,0 0-2,0 0 16,0 0 13,0 0 20,0 1 10,0-1 3,0 0-3,0 0-5,0 0-3,0 0-15,0 0-9,0 0-14,0 1-7,0 0-9,0 0-2,0 0 0,0 0 0,6 11 5,8 47 1,-15-4 1,0 12-2,-1 29-8,0 9 2,2 11-7,-4 1-1,-1-6-1,-1-3 0,-4-3 0,2 6 0,-2-8 6,1 6 1,1-6 5,-2-13 4,6-11-1,1-17-2,4-22-6,4-7-6,-3-14-3,2-5 0,-3-8-1,0-2 0,-1-3-11,0-4-10,-1 4-30,1-1-30,-2-14 53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2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592,'14'0'257,"6"1"-120,15 9-52,5 8 7,8 25-18,2 17-15,-8 26-30,-6 9-10,-14 14-12,-9 1 0,-11 0 0,-6 1-2,-11-7-2,-4-6-1,-11-8 1,-4-8-3,-4-15 1,1-7 1,12-18-5,5-6 8,8-18-5,5-7 0,1-8-1,2-3-11,1-7-29,3-5-14,3-7-43,1-2-31,3-6 86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2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9 45 354,'-7'-15'192,"-3"3"-29,-1 3-52,-8 3-15,-3 2-17,-8 6-15,-1 7-9,0 17-7,-4 14-9,6 34-16,1 17-3,6 23-8,4 10 0,8 5-3,4-3 0,9-8-3,5-8-4,11-23-3,5-9-9,8-21-32,7-11-13,12-16-58,12-10 66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1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27 498,'26'-21'232,"-26"20"-106,-4 0-23,-1 7-42,-2 5-20,-1 8-25,6 5-5,3 5-5,-1 2-4,5-2 0,4 0-1,1-7 0,6-3 1,2-9 3,-5-4-4,2-8 7,-1-5-2,0-10 2,-1-5 6,1-10-3,-3-2 1,-4-6 1,-4-1-2,-7 1 1,-4-1-1,-5 12 2,-4 4-3,-1 16-1,-1 8 0,-1 17-5,-2 11-1,-3 20-2,0 6 0,4 8-1,4-3-1,14-11-3,3-6-3,14-17-5,2-5 1,6-12 1,1-9-3,1-11 4,0-5 3,0-10 3,0-4 8,-1-7 2,-5-1 2,-5-4 9,-3 1 3,-7 7 2,-1 5 2,-4 16 0,-2 9 4,-4 17 0,-2 12-10,-1 24-10,0 7-7,5 4-3,5-5 2,6-15-7,6-4-13,9-11-35,4-8-10,5-9-12,6-9-6,4-8-8,1-5 618,7-5-408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0.9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72 479,'-3'-1'242,"2"-1"-81,2 2-19,-1-1-42,0 1-19,0 0-18,1-1-12,17-1-18,30-8-6,-25 1-18,0 0-4,1-1-1,2 1-2,-6 2 1,3 2-2,-8 1-17,-2 0-18,-1 6-49,-5-1-21,1 3 64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0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117 489,'-8'-33'227,"-1"5"-101,2 8-24,2 4-28,-2 7-10,4 3-8,-1 1-1,2 9-10,-1 0-11,1 21-15,0 11-11,1 23-9,-1 10 4,1 10-3,-1 4 1,-1 1 1,0-6-2,-1-14 2,0-7-1,-3-18 0,3-6-1,0-16 1,4-6 2,0-10 0,0-4 0,0-10 0,0-6-2,2-12 4,3-4-3,3-5 2,4-4-3,4 3-4,-1 4 3,2 10-3,1 8 4,-2 11-1,3 5-1,2 9 0,0 8-1,1 5-1,-3 3 0,-4 5 0,-6 0 1,-10 0 3,-3 0 1,-12-1 3,-6-3 0,-6 1 5,0-1-3,-2-6 4,2-1 5,3-6-3,2-4 0,3-6-6,4 0-3,7-4-7,-1 1-3,9-2-36,0-1-30,5 0-36,4-1-28,6 0 8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8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72 361,'-13'3'165,"3"8"-68,1 1 0,5 2-30,2-1-9,7 0-19,3-2-10,9-4-9,4-2-2,6-7-5,5-1-2,1-9-6,0-3-8,-4-9-20,-6-6-22,-3-4-158,-3-7 141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7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0,'5'5'167,"-3"-1"-53,1 1-10,-3-2-38,0-3-1,0 0-10,0-1-8,0 1-13,0-1-10,0 1-13,0 0-11,0-1-15,0 1-8,0-1-58,0 0 52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6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3 401,'0'-2'179,"1"-1"-88,0 3-21,-1 0-31,0 0-7,0 0-17,0 0-9,0 0-11,0 0-4,6 0-3,5-1 1,30-2-18,-24-2-6,5 3-53,6-5 54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6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345,'6'2'181,"-6"2"-56,1 3-26,0 1-40,-3 2-20,0-5-20,-3-1-5,1-1-7,4-1-3,3 3-8,1-2-7,4 2-28,-2-5-25,1-3 42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6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520,'27'10'255,"-33"-11"-85,10 3-16,-4 0-50,-5 2-19,-1 0-46,-3 4-19,0 2-55,4 3-22,5 1-42,2-5-23,10 1-33,0-6-18,6-5 110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3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3 430,'-8'6'216,"8"1"-81,-4-4-10,10 2-52,-4-4-19,2 3-26,5-2-10,1-2-12,9-1-7,3-6-26,-1-3-19,8 1-69,-1-1-42,3-4 98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3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3 547,'5'-13'227,"-8"33"-128,1 17-48,0 5-14,-1 7-9,1-5-8,-3-2-14,3 4-1,1-8-8,-2-2-6,4-12-17,1-10-6,-1-9-20,3-1-9,1-10-18,-1 0-4,0-9-48,-3-5 82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2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28 436,'-27'-27'202,"26"27"-98,-4-1-11,2 1-47,-2 1-14,-3 5-18,6 8-5,-1 8-5,0 7-2,1 8-1,-1 1 3,2-1-4,4 0 2,4-7 1,4-3 0,0-12 6,1-3 1,4-7 4,0-4 3,4-2 4,-2-8 4,1-9 1,-1-8 4,-2-9 3,-1-3-4,-5-6-3,-1 2-4,-6-1-4,-3 2-3,-8 0 0,1 9-1,-8 7-5,-4 8 3,-1 18-3,-7 6-5,1 15 2,-5 7-3,4 9-2,4 5-1,8 3-14,5 1 0,9-4-4,1-5 6,8-8 12,2-6-3,5-11 1,3-2-4,4-6-6,3-5 8,0-6 1,0-8 3,-7-15 3,-2-3-1,-1-6-1,-4 1 4,-1-2-1,0 2 0,-8 1 4,-2 6 0,-1 9 5,-5 2 3,5 13 2,-2 2 2,-1 8-5,4 12-4,-2 9-7,-1 10-1,3 10-1,1 2 0,5 1 0,1-3-3,5-6 1,0-9 0,4-9-8,3-2-23,4-13-43,5-6-34,4-19 64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1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562,'1'6'226,"4"-5"-150,2 1-31,2 0-16,7-2-17,-2-2-6,3 0-23,3 0-22,0 0-79,4 1 74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1.0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446,'1'0'177,"5"1"-100,6 3-47,1-3-1,6 2-4,3-1-10,3-1-4,3 1-2,5-1-8,-4-1 3,-1 1-4,-6-2-6,-7 0-26,3-1-33,-10 2 39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0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6-1 506,'-6'2'208,"-2"7"-141,-1 5 12,-7 13-29,0 9-7,-6 14-14,-1 9-10,-3 6-10,-3-3-4,0-9-17,5-6-14,10-12-62,3-8-157,8-10 168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8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89 420,'-21'-6'241,"6"2"-74,7 4-17,4 1-35,7-1-56,7-1-22,9-5-26,9 0-5,15-6 1,2-2-4,9-5-3,0-2 3,-8-2-2,1 3 3,-10 0-1,-3 4 0,-3 6 4,-1 1 0,-4 7 2,1 4 0,-9 5-3,0 6 0,-5 9-2,-8 6-1,-4 14-1,-6 7-2,-7 8-2,-4 0-3,1-1-6,2-4-1,5-14-4,3-6-6,4-14-12,1-9-10,9-8-14,2-5-3,3-11 7,1-3-5,-3-11-21,-6-2-107,-3-3 123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0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562,'0'4'218,"5"4"-152,3 5-13,12 4-22,4 6 4,12 6-12,4 3-7,-4 4-8,1 1-4,-12-3-4,-3 0 4,-5-5-2,-3-1-4,-5-5-18,-5-6-14,-4-5 292,0-3-206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0.2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6 34 311,'-2'-6'172,"-4"-5"-40,2 3-6,1 2-35,2 3-12,2 6-20,1 2-10,0 8-14,-3 3-9,3 23-10,1 13 4,0 24-1,1 19 1,-1 21-5,-3 11-5,0 10-5,-2-2-1,-1-8 2,-4-5-4,1-17 1,1-9 1,-3-19-4,1-9 3,-2-18-1,2-1 0,3-9-2,-3-7 0,2-8-9,0-11-12,-1-9-10,0-5-22,6-12-27,-2-6-29,8-16 67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9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7 0 482,'-9'4'207,"-2"9"-125,-2 6-8,-8 14-38,-2 10-14,-15 10-14,-1 10-1,-3 4-1,-2 0 2,12-6 3,0-11 6,11-12 10,7-9 2,4-14-4,6-3-5,1-10-9,1 2 0,2-4-4,0 0-1,0 0-4,0 0 0,0-1-6,0 0-3,0 0-21,0 1-21,0-1-74,0 0 76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8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-1 542,'-9'1'225,"2"1"-128,4-1-19,4 2-22,0 2-9,8 6-10,6 7 0,8 11 10,8 4-4,11 10-12,2 1-4,-3-3-17,-2 2-5,-14-10-12,-5-3-12,-7-5-36,-4-3-20,-6-4-61,-3-2-112,0-5 169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8.5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21 529,'-23'-12'196,"-5"3"-156,3 9-3,-4 0-6,0 7-9,3 0-1,4 5-5,3 4 2,5-2 1,4 6 0,7 1-4,3-2-6,7 2-3,3 1-4,5-2-3,4 3 1,3 2 0,4 0 4,2 2 0,2 1 0,-3 7 1,-7-3-5,-9 7 3,-9 2-2,-14 8-2,-3 8 3,-14 15 0,-4 3-1,-2-1 4,-2-2-2,7-16-4,4-7 3,8-16-2,4-9 3,7-15 3,4-2-1,1-8 2,6-3 0,2-8 0,5-4 0,5-6-4,1-2 1,0 7-5,0 3 3,-2 13-6,-5 3-2,1 18 4,-2 11-6,-6 22 6,1 13 0,-4 11-2,0 0 4,1-4 0,3-11 3,4-10-3,1-8-8,7-16-35,6-5-30,3-16 44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7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60 365,'-12'9'190,"4"-4"-61,8-2-61,2-1-32,11-3-32,6-1-3,11-9-7,5-7-11,7-5-89,5-1 70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7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7 494,'8'1'174,"7"-3"-154,5-5-3,11 0 7,9-6-8,4-3-10,-1 3-6,-8-4-16,-8 2-4,-7 7-9,-6 0-5,-8 6-15,-3 2-28,-9 9-32,-5 6 60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7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8 584,'5'1'205,"6"1"-171,11-2-4,0-2 2,9-12 4,6 0-11,4-9-11,4-3-13,5-1-18,-4-5-11,-2 1-22,-9-1-5,-9 1-44,-2 2-84,-12-1 124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07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0 404,'-1'-4'234,"0"3"-8,-1-4-143,2 6-25,0-1-23,-1 0-11,-1 27-9,-11 42-11,-1-7 2,-3 3 0,-1 13-4,-4-3 4,0-1-1,0-3-1,4-9-2,-1-4 2,7-12-1,2-7-1,6-14-2,9-5-1,9-9-6,3-6 7,6-5 0,2 0 0,-1-12 0,5 0-5,-1-7-11,1-1-7,2 3-19,-6-1-2,0 4-21,-5-1-21,-7 1 60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5.7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46 252,'-67'-45'139,"55"44"-30,3 1-16,4 1-16,-1-1-11,2 0-6,4 0-8,-2 0-23,2 0-7,0 0-16,0 0 2,12 5 0,34 18 3,-24-12 0,4 1-4,4 6-1,2 1-2,13 10 0,5 2-2,11 9 0,1 1-2,0-3-1,-2-1 0,0-7-1,4-2 1,8-2 0,2 1 1,-3-2 0,-2 0 2,5 1 0,2 0-1,2 1 1,0 0-4,-7-4 2,2 1 0,1-5-2,-1-1 2,-7-4 0,-7-2-2,-10-1 0,-1-1-1,0 5 1,0-2 1,0 6 1,-3 2 0,-6 0 0,-3 2 1,-8-3 1,0-1-1,-1 0-1,-2-2 1,0-1 2,-2-2 2,-2 1-2,0-2 0,-3-1 3,0 3 2,-2-2 2,-3 0-1,-1 1-2,-1-6-3,-4 0-1,-1-3 1,-2 1 2,3 0 2,-3-2 3,-1 0-5,3-1-1,-1 0-3,2-1 1,2 2-1,-4-5-2,-1 1 0,-2 0-5,-2-1 4,-1 1 0,0-1-4,0 0-9,0 1-6,1-1-31,-1 0-34,0 0 58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36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72 221,'-54'23'131,"42"-16"-13,0 1-28,7-2-36,-2 0-8,7 0-21,1-4-2,-3 1-13,9-3 0,-1 1 0,4-4 2,8-5 6,1-5-3,-6-5-3,1-2-4,-1 1-6,1 3 2,-3 2 3,-4 2-1,-7 5-2,1 2 1,-8 6-9,1 4 4,-6 6-1,-2 6 3,-1-1 3,-4 6 4,7-4 7,4 1-2,2-7 7,6-1-10,7-3-8,1-3-1,10-5-8,0-6 3,-3-8 2,3-4 1,-5-1 0,-2-1 2,1-2-1,-6 5 0,-3 4 1,-1 2 0,-7 6 4,-4 5-6,-3 3-1,-7 5-1,-1 7 2,1-2 3,4 3 3,7-2-3,0-4-4,5 1-2,7-5-33,2-1-24,10-1 38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7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1 628,'-20'0'261,"5"0"-137,2 2-40,5 8-25,10 10-19,3 15-29,2 10-8,6 16-1,-5 2 2,1 0-5,3-5-12,-2-10-16,-4-6-12,0-12-15,-6-10-13,0-10-16,0-6-19,0-18 64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45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5 450,'-2'-7'147,"1"-1"-164,1-2 12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7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155 416,'-70'-49'195,"61"41"-88,1 1 7,3-2-38,0 2-17,3-3-27,2 1-8,0-1-5,0 1 1,1 0-4,1 1 0,0 0-6,2 1-2,4 4-2,-3 1-3,5 2 0,0 3 0,0 6-2,2 2-1,1 9 0,-1 4-1,1 1 0,2 3 1,0 1 0,0-2-2,-3 1 0,-1-1-1,-3-3 3,0-1-1,0-6 3,-2-2-1,-1-9 0,-1 0-1,1-4 1,1-2-1,1-2 3,0-6-1,3-6-2,0-3 2,-3-5 1,0 1 4,-4 0 4,-1-1 1,1 4 5,-4-1 1,-2 4 4,0 3-1,-2 4-2,1 2-1,1 4-4,2-1-4,0 4-3,1-1-1,-1 0-6,1 0 0,0 0 0,0-1-4,1 0 6,14 0 0,30-3-2,-27 3 0,-1 0 1,2 0-3,-5 0 1,1 0 2,-3 0-1,-2-1 1,-2 2 1,-4-1-2,-1 0 0,1 0-3,-2 0-14,0 1-9,-2 0-16,0 0-4,-1 0-19,1 0-25,-1 0 61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56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4 54 466,'2'-31'218,"-9"25"-97,-2 2-27,2 1-29,0-1-12,-1 1-11,-2 0 0,3 3 0,3-1-2,3 1-12,-1 2-3,2-2-17,0 0-5,0 0-2,0 0-5,7 13 4,23 29-2,-17-27 2,3 5 1,-3 1 2,-2-3-2,4 6-1,-4-7 0,-1-4-3,2 3 2,-6-2 0,0-2 1,-3 1-2,-2-3 2,-3-3 2,-4-1 0,-3-1 1,-3-1 0,-6 0-1,0 3 1,-6-4-3,-2 0-2,-3 1-4,-4-3-6,0 1-14,3-1-6,2-1-18,2 2-15,8-2-54,2 1 74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9:46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43-3 510,'-9'1'217,"-3"-1"-126,2 2-14,-7 1-48,-1 4-8,-8 4-13,-5 2-4,-7 6-2,-4 5-4,-15 8-3,-7 2 1,-11 10 1,-12 2 3,-8 14 0,-8 3 4,-14 11-3,-4 0 2,-16 7 3,1 4 3,-8 1 13,0 2 6,6-5 14,-4-4 0,5-3-5,5 2-5,-2-8-14,11-4-4,3-4-4,1-7-5,12-4-1,0-2-1,13-4-13,6 0-1,4-3-14,3-5-7,3 3 3,4 0-2,9 0 2,0 5 4,3-7 10,2 1 6,10-5 11,5-5 9,10-2 5,6-6 7,5-3 2,4-5-2,5-3-5,4-2-4,2-4-7,2-1 0,4-3-11,-1 0-12,6 0-20,-2-1-13,0 0 0,0 0 2,1 0 15,12-2-1,25-7-16,-26 5-21,1-1 43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5.5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78,'11'6'253,"11"2"-185,5 6-3,11 12-2,3 5-7,4 21-30,-3 5-6,-11 16-2,-7 5-5,-14 2 6,-8 3-1,-12-1-3,-5 2 5,-14-3 12,-2-4 4,-3-9 5,1-10-3,9-15-15,3-5-7,12-18-4,1-3-6,6-11-7,-1-4-2,1-3-17,2-5-16,1-5-27,2-3-21,4-3-38,3-4 327,2 0-167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4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8 24 430,'0'-11'247,"-3"4"-3,-7 3-151,-4 2-24,-7 10-29,-8 2-12,-2 18-18,-1 12-4,-1 24-1,7 16-3,8 16-1,3 3 1,12 7-10,3-2-8,11-5-22,6-7-16,13-24-34,9-14-24,18-26 74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4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75 516,'-8'4'216,"2"3"-142,3 7-13,0 7-37,3 6-10,-1 1-9,1 2-1,3-1 2,3-3 4,5-6 6,0-3 2,5-8 6,2-5-1,1-4 8,2-4 1,0-12 5,-6-4-1,-2-6-7,-4-2-3,-5-2-6,-2 0-2,-7-1 1,-4-2 0,-7 4-3,-1 5-3,-8 11-1,1 7-1,-7 11-2,0 7-4,7 16-5,2 5-1,10 9-2,5 0 2,7-4-4,4-1-8,7-8 0,2-3-4,8-9 1,4-6 6,2-8 2,4-6-3,-2-10 4,-4-5 0,-2-8 6,-2-1 3,-8-5 4,1 0 4,-8-3 4,-4-3 7,-3 0 1,0 3 0,-3 12-2,0 5-1,-1 12 0,-1 3-1,2 11-3,1 8-5,1 17-7,2 6-1,3 6-1,2 0 0,5-7-1,1-2-9,2-7-19,1 1-9,1-10-29,2-4-5,-1-6-15,2-3-21,-3-7 75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3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0 486,'31'-38'260,"-26"37"-3,9 1-202,5 0-12,-1-3-15,3-2-10,-1-2-11,-2-2-4,1 3-4,-1-1-8,-2-1-30,1 2-22,-3 1-80,2 0 86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13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8 51 255,'-4'-5'173,"4"0"16,0 2-55,0-3-37,5 0-13,-4 2-14,3 0-7,-5-1-5,-1 2-6,-5-2-15,-2 1-4,-2 4-15,-3-1 1,0 6-5,-1 3-5,-3 5-2,-2 7-5,0 11-2,0 4 3,3 12-3,2 3 0,3 0 1,4-3 1,7-4 0,3-2 3,7-10-3,2-5 1,2-10 0,4-4 0,1-10-1,2 1-4,1-7 0,-2-3-8,1-5-23,-3-3-19,2-1-56,-4-3 63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25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8 475,'-6'-1'218,"0"-2"-108,5 0-22,0 3-42,1 5-22,0-5-19,0 0-2,2 10-4,15 34 4,-6-22-3,-1-5 0,6 4 4,1-4-3,5-5 2,9 6 4,7-11 3,-2-6 0,5-6 2,-4-9-3,1-7-6,2-2 2,3-4-2,3-3 2,6 2-2,6 7-1,-5 11-1,-4 8-1,-13 16-2,-8 7-5,-7 13-12,-7 1-10,-10 2-19,-4-5-2,-11-7-4,0-1 11,-6-6 21,0-6 5,3-4 17,2-3-1,0-5 2,-2-4 3,7-3 4,3-5 6,8-1-5,9-1 4,2-1-3,3 0 4,5 1 6,4-1-1,7 7-1,3 1-7,11 7-6,5 6-3,4 6-1,-2-2-1,-6 1 3,-9-2-1,-10-6-1,0 1 0,-5-1 6,-3 0 3,-3 0 10,-2 1 4,-7-4 1,1 2 2,-4-3-6,-1-1 1,2-2 3,0-2 0,2-4 6,-5-6-2,-4-6-5,0-2-7,-2-5-5,0 2-8,1 7-5,-1 2 0,0 5-9,-3 5-6,1 1-25,1 3-19,-3 0-44,5 3-48,-1 5 100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35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-5 219,'-33'14'156,"28"-15"16,-5 2-72,5-1-20,-4-2-27,4 2-8,2-2-18,0 0-4,3 1 3,-4-1 1,3 1 0,0 1-3,0 0-9,0-1-3,0 1-4,1 0-4,0 0-1,0 0 1,0 0 2,0 0 3,11 5 2,25 32-1,-27-23 0,2 0-3,0 2-1,2 1-3,5 5-1,0 5 0,3 0 0,2 5-1,6-1 3,4 1-3,14 3-1,7 1 0,5 2-1,3 1 0,0 4 3,4-2-2,22 1 1,0-4 0,8-3 0,7 1-1,2-4 4,2 4-4,22 0 1,0 1 2,-5-1-4,12 2 2,-8 0-2,-4 1-2,16 6-1,-7-1 1,-9 8 2,6 2-2,-10 10 1,-5 7 2,9 3-2,-4 5 2,-13-1 0,2 2 2,-4 5 4,-2 2 1,-2 7 4,-1 0 2,-6 3-4,2 0 1,-5 0-4,-1-3-3,-1 1-1,1-2-1,0-6 4,0 1-2,-8-14-1,4 2 0,-4-12-4,-4-7 2,-16-7 3,-10-9-3,-12-4 1,-5-5 1,-4-4-4,-4-5 2,-1-4-4,-1 3-10,-10-10-21,0 0-22,-7-7 37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20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147 96,'-15'-9'74,"6"5"31,3 1-16,1 1 7,3 3 7,-1-4-2,-2 0 0,0-3-14,1 0-10,4-3-27,4 0-10,5-4-9,4-2-9,4 0 2,4 1-8,5 2-7,-1 0-1,-1 3-8,-6 3 1,-7 6 0,1 7 0,-1 12-1,0 4 1,0 10 2,-4 3-4,-4 8-2,0 6-8,-5 6-10,-2 5 2,1 4-2,-2-1-4,3-1 2,-1-6-10,7-4-17,2-8-1,2-11-5,3-2 12,-1-15 23,0-4 6,1-7 8,1-5-1,-1-6-7,3-1 2,-6-6 10,0 0 1,-4 5 10,-4-5 1,-1 6 2,-3 3 2,-4 4-2,-1 8 4,-2 9-4,0 8-1,3 12-2,2 5-13,7 11-18,1 2-7,0-3-19,2-2 4,-1-7 11,1-2 6,0-4 36,-1 1 6,-3-3 27,-2-2 11,-1-4 1,-3-4 7,-1-6 9,1-4-2,-8-6 6,1-2 7,-5-5-7,-1 2 4,-5-2-4,-1 0-8,-1 0-6,-8-5-6,7 3-12,-3 0-8,6 1-10,5 4-10,2-2-7,3-2 3,2-2-7,6 4 5,3-1-3,1 0-4,2 0-7,3-3-15,-3 0-30,0 0-20,0 0-41,3 1-16,11 3 83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9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7,'7'18'215,"-4"-1"-120,-2-1-28,2-2-41,0-5-5,1-6-19,-2 0 2,0-5-10,4-1-13,-1-1-43,2-4-28,4-1 55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9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59,'8'8'63,"-2"-1"-36,-3-4-14,-1-3 5,2 0-28,-2-5 9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9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363,'2'9'209,"-2"3"-30,5 2-48,-8-1-45,2-3-21,-3-2-36,1-2-2,2-3-29,-6-1-8,9-2-11,-2-1-8,7-2-13,4-1-9,3-6-33,2 0-17,2-1 63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9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4 591,'1'5'243,"3"0"-154,-1-4-45,4 1-38,-1-4-8,3-2-11,0 2 1,7-4-2,-3-1-12,2-1-33,3-2-24,0 2 48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8.9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607,'-6'3'244,"5"6"-174,2 12-6,5 7-16,5 15-13,-1 5-4,4 14-8,-2 7-1,0 9-4,-1 1-3,-2-5 4,2-2-6,-4-10-5,-1 0-1,-1-4-7,-3-8 0,-1-15-16,-1-11-12,2-12-43,-2-8-36,5-13 70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8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465,'0'0'206,"0"4"-109,1 13-22,5 32-55,-2-22 3,3-2-10,-1 1 2,2-4 2,-3-5-3,2-1 7,1-5 1,0-4 6,3-1-2,1-6-1,-3-7-1,2-7-8,2-2-2,-2-10-6,3-1-2,0-3-5,-3-2 6,-1 1 0,-3 3 3,-2 8-2,0 5 1,-1 10 6,-2 2-3,2 7 3,-2 4-4,3 10-6,4 7 0,-4 5-10,4 6-4,-2 1-27,-2-1-9,3-2-33,-4-7-25,3-6 71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8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7 664,'-12'1'300,"8"2"-168,3-1-19,8-1-70,3-1-22,13-1-18,8-1 0,4-8-32,4-2-19,2-7-41,0-2-40,8 2 86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17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3 369,'-5'-1'169,"4"-1"-80,0-2-38,2 1-15,-1 2-8,0 0 7,0 0 16,0 1 4,0-1 11,0 0-2,0 1-7,8 20-3,7 44-18,-9-19-8,-4 1-13,1-1-4,-3-6-29,-5-5-18,3-6-30,2 0-25,-5-9-174,4-5 181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23.3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46 0 310,'-147'182'195,"2"4"-21,-2 7-59,-12 3-26,4 10-28,-12 2-6,-3 0-15,-4 14-4,-1-5-1,10-2 1,3-11 12,21-27-3,21-27 4,6-17-1,32-36-12,5-18 3,23-35-16,15-14-9,14-22-8,6-9-26,9-22-58,7-14-21,6-31-54,8-8 277,10-8-102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1:27:34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8 235,'0'0,"0"0,0 0,0 0,0 0,0 0,0 0,0 0,-61-82,37 52,2 1,0 5,3 3,-3 1,2 7,-4 4,0 3,-2 4,0 2,-22 11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20:20.9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-1 458,'0'-1'213,"0"0"-103,0 0-26,0 0-55,0 1-13,0 0-14,0 0-4,4 1 0,11 5 0,32 14-3,-22-14 4,8 2 1,5-1 0,15 3 0,4 2 2,12 1 1,4 2-2,6 1-1,9 1-1,8 5 0,8-1 0,13 5 4,1-1 2,9 0 3,10 1 3,2-5 3,1 1 2,15-3 0,-4 1-1,14 2-6,2-1-6,7 3 0,3 0-2,2 2 6,6 0-2,1 0-3,5 3 0,5 0-4,-1 4 3,5 5-1,-6 1 1,-1 4 3,-4 2-4,-7 4 7,3 2-6,-9 2 1,6 3 7,-6-1 16,-1-2 6,-9-4 2,0-2-2,-12-9-20,-8-3-4,-1-9 1,-12-4-6,-13-8-25,-1 1-28,-25-8 31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9:26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78 554,'-62'-30'234,"61"9"-134,3-4-39,3 1-15,4-1-22,2 4-8,-2 3-9,3 6-5,-1 12-2,1 5-6,2 14-1,-3 7-3,-1 7-3,0 3 5,-6-11 0,-2-13 4,1 1 5,4 33-1,0-11 1,0-6-1,0-24-2,0-4 0,0-4 0,-1-2 0,1-5 8,0-6 1,3-6 1,-2-1 1,-2-2-6,-5-1 0,-1 2 1,0 1-2,-4 3 2,1 4 3,2 8 9,1 3 3,0 3 1,4 0-1,0-1-6,6 3-1,4 1-1,0 0-2,3 0-8,-2-2 2,1-2-3,4 3 2,-5-3 10,0-1-3,-3 1 11,-3-3-4,2 1-6,-4-1 3,1 0-11,-1 1 2,-5 2 0,1 2-3,-1 4-1,-2-3 0,-1 0-4,0 0-7,0-1-22,0 0-22,0 0 192,0 1-118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5:26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28"71,535 337,-534-408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5:18.4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2,'113'-42,"141"-14,-156 42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5:08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5:07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5:06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5 0,'0'0,"-99"56,127-28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5:05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42'0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4:20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,'0'0,"127"0,-85 0,29 0,55-15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3:44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5,'0'0,"14"0,1241-28,-479-14,-183-42,112 14,-465 42,56 0,-155 14,-98 14,-29 0,56 0,86 42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8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9 9 685,'-1'-18'277,"-18"32"-175,0 4-32,0 14-34,2 4-15,0 2-18,3 2 0,11-7-1,4-3-2,10-4-4,3-3-2,2-6-3,1-5 1,3-11-8,-1-6-6,-3-8-9,-2-3-4,-6-3 4,-2 2 5,-6 3 15,-4 3 5,-5 10 6,-4 1 5,-6 2 2,1 3 3,-1-3 6,6 2 0,4-3-3,4-1-4,5-6-8,7-1-2,6-7 0,4-5 0,5-5 1,1-4 1,4 1-1,-2 0 0,-2 4 1,-4 5 1,-6 7 13,-2 3 6,-6 12 12,0 4 7,-6 14 1,-2 5-4,0 8-10,-1 2-8,2 0-13,-2-2 0,3-7-4,1-3-2,0-3-2,0-2-1,2-5-10,0-3-5,0-5-11,-1-4-12,-1-4-20,0-1-14,0 1 47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1:43:41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6,'71'-29,"1142"29,-888 0,-71 0,225 43,-352-29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8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7 573,'83'-6'217,"15"1"-140,33 2-65,6-1 0,34 0-1,-1 0 0,24-4 5,7 0 2,9 0 10,18 0 6,-8 0-1,8 3-2,-9 0-10,1 0-7,-16 4 7,-5 1 1,-15 1 3,-11 2-1,-14 2-7,-21-1-7,-18 4-3,-15 0-3,-23 0-2,-10 2 2,-24-1-4,-11 1 4,-17 2-4,-6 1 3,-11 3 1,-4 2-1,-8 6 8,-5 2-6,-7 12 0,-5 4 0,-4 11-6,-4 7-6,-1 20-8,-3 13-7,6 22-5,3 14 3,7 11 3,8-2 7,8 4 4,6-3 7,8-7 11,4-2 6,7-9 13,-1-11-3,0-11 2,-3-11-3,-10-12 2,-5-7 9,-12-10 5,-4-6 5,-7-14-4,-2-5-2,-4-13-1,-5-6-1,-4-10-6,-4-4-4,-7-8-14,-4-4-6,-13-6 1,-4-2-7,-12-2 5,-3 0-4,-17 3-1,-7 1 2,-18 4-6,-6 2-1,-7 8-49,-8 3-32,1 8-211,-16-2 191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8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-4 899,'5'0'302,"7"4"-292,6 5-1,0 13 0,-1 3 1,-2 19-3,-8 8-4,-8 30 1,-5 15-1,-13 27 1,-2 17-1,-4 7-3,-2 0 2,4-1-2,3-10 0,6-7 2,7-7 0,7-15-1,7-8 0,13-19-2,8-6-3,16-12 3,7-4-1,11-7-2,1-7 1,13-13-1,8-6 1,17-12 2,11-2 1,16-8 1,6-2-1,17-4 0,7-5 1,7-2-1,10-3 0,5-1 3,6 1-3,1 1 2,2 2 1,-6 2-2,1 0 2,-11 0-2,-4 1 0,-14 2-1,-13 1-1,-10 2 4,-13 1-3,-23 5-1,-13-4-6,-25 2-25,-12 0-7,-18-3-22,-8 0-10,-20-15 47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7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29 686,'0'-3'250,"5"1"-205,4-1-3,4 0-17,5-3-3,4 3-3,1-1-2,2 0-3,-2 4 0,0 3-5,-3 3 3,-2 1-5,-5 2 3,-4 1-5,-4 2-2,-10 1 2,-4 6-2,-10 3 6,-2 1 2,-2 3-2,0-3-4,11-6-3,1-3-4,8-3 0,4-4 0,2 2-2,3 0-1,4 1-1,4-2 5,7-1 0,3 2 1,2-3 4,0 7-4,-6-6 4,-5 0-1,-9 1 4,-6-1 5,-13 6 0,-8 1 5,-12 7-13,-7 1-15,-5 0-37,-2 3-26,-5-3 41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6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43 547,'-10'-38'233,"4"15"-138,1 8 3,5 6-39,2 0-12,3 2-12,7-2-2,9 0-4,8-1 7,15 2-2,7 5-2,4 3-1,-1 2-6,-11 8-8,-8 3 0,-15 5-10,-4 5-1,-12 10 1,-6 6-4,-14 19 1,-11 6-2,-17 10-16,-8 5-11,-8 1-33,-1-1-4,11-9 7,10-11 13,17-23 17,11-12-1,11-17-7,6-6 0,10-8 13,7-4 11,6-5 15,2 2 1,9 9 3,0 7-2,2 14-3,0 6 3,-10 8-2,-6-1 1,-5 0-15,-4-5-16,-6-4-199,3-4 158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6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2-4 601,'0'-8'240,"1"8"-197,-2 15 14,0 9-5,-4 31-11,-1 19 10,-2 29 10,-2 8-9,-1 11-8,-1-5-10,1-14-15,1-11-4,3-21-9,1-11-3,3-14-16,1-7-20,1-18-32,1-6-24,1-17-25,2-11-21,5-21 87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6.0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-3 617,'-3'-2'247,"3"7"-176,-2 7 9,-3 19-28,1 13 0,-5 27 2,0 15-5,-1 14-9,-3 5-10,5 2-9,1-5-7,0-13-10,1-6-2,2-21-40,2-8-28,1-15-207,5-8 181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5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81 410,'-16'8'220,"8"-1"-2,9 2-167,9-1-9,6 0-17,11-2-11,0-3 0,8-5-2,2-5-2,0-5-2,-1-4 3,-2-4-19,-4-1-21,-2-4-78,4-2 69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5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-3 514,'-50'-14'205,"30"45"-145,1 8-4,0 11-26,3 3 2,3-1-3,6 3 1,11-3-9,-1-4-9,12-6-2,1-7-9,2-14-15,2-5-11,3-12-48,-1-6 137,1-13-63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5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5 101 419,'-36'-5'190,"35"3"-85,-3-1-13,2 2-27,1 0-4,-6-5-8,5 0-3,-1-2-6,-1 0-4,4 2-4,-3-1-4,0 1-10,3-2-1,0 1-8,0 4 1,1-1 0,-1 4-2,1 3-3,0 5-3,1 16-5,3 11 0,5 21 0,3 12 1,2 12 2,-1 0-2,1-9-2,0-10 0,3-19 0,-1-10-1,3-11 0,2-5-2,1-11-2,2-5 3,1-10 5,0-5 1,3-12 8,2-5 1,-4-10 0,-3-4 7,-8-8-5,-7-8 2,-4 1-1,-1 2-7,-3 9 3,2 6-3,-6 11 0,-3 3 3,3 8-6,-3 4 3,3 7-4,-2 5-4,1 5-1,-1 1-3,7 15-2,5 6 0,0 17 2,5 7 1,-3 4 2,3 6 0,-2 3 1,1 0-1,1-5 1,-3-5-2,1-9 1,0-6 0,-2-10-1,-1-5-2,0-8-26,0-4-18,4-7-38,0-5-14,4-8 243,3 1-125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7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 0 413,'-20'4'197,"-7"16"-87,-6 12-10,-7 15-40,-2 7-17,-1 5-15,2-2-7,3-7-7,6-4-22,5-9 3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3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7 563,'-3'-6'229,"2"-1"-126,3 1-48,3 0-7,1 1-8,3 0-10,-1 0-5,-3 1-6,2 4-6,0 0-2,-2 2-3,2 2 0,-2 1 1,-1 3-4,0 0 3,-3 3-1,1 0 1,-3-2-3,0 1 4,1-2-5,0-4-3,0-2 6,0 1-8,-1-3 3,0 0-2,0-1-6,0 0-4,0 0-12,0 1 2,-1-6-6,-5-8-4,-14-27-6,16 28-5,1-1-7,-1 4 1,0 1 12,-1-3 1,1 6 10,-1-1-5,3 4-2,1 3-1,1 0 7,0 0 11,0 0 13,0 0 8,0 0 3,0 0 1,0 0 0,1 0-4,0 0 7,0 0-1,0 0 3,0 0 4,0 0-5,0 0 14,0 0 0,0 0 6,0 0 4,0 0-4,0 0 1,0 0-5,0 0-3,0 0-5,0 0-8,0 0 0,0 0-7,0 0-4,0 0-2,0 0-3,0 0 0,0 0 2,0 0 2,0 0-3,0 0-10,0 0-11,0 0-42,0 0-32,0 0 57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2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86 478,'-5'-7'204,"2"0"-140,2 2 1,1 4-12,2 2-28,-2-1-9,0 0-4,7 28-4,10 48 1,-7-24-3,3 2-4,-1-7-3,4-15-1,0-8 2,1-13 1,0-4 4,0-12 3,0-2-1,1-7 1,-1-5 2,-2-4 0,0-3 1,-6-6 4,0-1-1,-4 5 1,-2 3 1,-1 11-4,-2 7-2,-1 9-1,-1 12-2,4 11-3,2 5-4,2 2 1,3-3 2,2-9-4,6-3-4,0-9-2,1-5 0,0-5 4,-5-7 6,0-5 0,-2-4 1,-3-6 1,-3-4-3,-3-4 5,-3-2 1,-4 1 1,-3 2-1,-1 6-2,-1 3-1,2 4-4,3 3-2,-2 5-16,2 0-9,3 3-31,1 1-32,2-1 56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2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0 562,'-31'37'199,"26"16"-179,-1 4-20,1 1 1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1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0 760,'-57'46'294,"53"-37"-221,2 16-44,-2 8-23,0 13-37,3-1-23,2-6-146,4-3 133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1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78 512,'-3'-32'216,"0"0"-152,3 4 18,3 5-14,2 5-5,1 6-5,-1 6-20,1 1-13,2 8-17,0 8-1,4 12-7,-3 12 2,2 14 2,-3 0-4,1 0 8,2-9 1,3-13-10,1-3 3,2-15-2,4-3-6,5-11 6,1-9-3,0-10 5,-3-7 2,-2-9 1,-6-4 5,-3-6-1,-4 1 7,-6 6-2,1 5-9,-4 7 1,-2 4-3,1 7-3,-3 6 2,1 6-1,2 3-5,0 3 4,-1 0-7,2 2-16,0 0-11,0 0-17,0 0-14,0 0-36,0 0 65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1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01,'-1'16'151,"1"10"-95,2 7-63,-2 0-145,0 0 112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20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590,'-14'15'212,"0"22"-195,-1 12-3,1 23-10,-4 5-8,8 7 0,3-4 0,7-13 1,3-10 4,7-25 7,1-5 6,5-18 3,3-4-4,1-10 8,3-7 0,1-11 2,-1-8-1,-3-12-7,-4-8-1,-7-5-4,-4 2 2,-5 0 0,-4 4 0,-6 7-2,-6 3 2,-2 13 2,2 6 1,-1 12-3,4 5-1,1 16-8,4 9-3,3 14-4,5 7 0,2 4 0,2-2 2,8 1 3,-1-6-3,6-6 1,1-6-1,1-15 2,2-4 0,-3-14 1,-1-5 1,-4-8-1,-2-7 0,-2-3 1,-1-5 6,-6-2 3,2-1 0,-4 3 1,-3 2-7,2 10 2,-3 7 1,1 13-1,1 6 0,-1 16-5,1 8-2,2 22-2,1 10 2,5 12-3,-2 1-2,5-3-7,0-5-13,3-5-25,0-5-23,3-11 44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8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31 432,'-42'15'195,"35"-13"-82,0 2-10,2-2-21,1-1-10,1-1-20,3 0-14,0-1-20,0 1-5,0-1-7,11-4 4,39-14-2,-23 10 0,1 0-1,1 3-6,-1 3 3,-1 2-1,-3 3-1,-1 1 2,-8 5-4,0 2 0,-10 4 0,-4 3-1,-7 3 3,-10 4 0,-6 1-1,-2 1 2,1-2-1,2-5 1,9-6-1,3 1 3,6-9-5,0 1 1,2-5-1,1-2-7,3-1 0,-3 1 0,0 0-1,6 0 6,18-3 3,31 1 2,-26 11-2,0 4 1,-2 4-1,-5 4-2,-6 2 1,-2 0 0,-12 3 0,-3 0 0,-4 2 1,-9-1 5,1-1 7,-1-2 2,-8-6 10,2-2 9,-5-7 9,-2-4 9,2-3 7,1 0-7,2-5-11,4-2-10,4 1-20,1-3-2,3 3-6,4 1-3,1-3-11,3 3-19,2 1-32,2-4-19,5 3-38,1-1-11,2 0 82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6.7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45 430,'-46'-1'193,"42"2"-93,0 1-22,0-1-26,0 1 2,0-4 4,3-1 6,0 1-14,1 2-15,0-1-18,0 0-8,1 1-4,13-6 3,31-10-2,-26 7-3,2 6 1,-1-2-3,-2 4 1,2 2 0,-2 3-2,-5 4 1,-4 6-1,-4 3 0,-10 3 3,-5 3-1,-7 2 3,-2 2-4,-3 2 1,3-3 0,4-4-1,2-6 3,8-6-2,3-3-2,3-6-6,2-1-1,4-1-3,5 0 2,6-2 5,7-1 2,6 1 0,3 0 3,2 4 0,0 4-3,-4 2 4,-7 3-4,-4 3 1,-5 1 1,-2 2-3,-3 3 2,-6 5 2,-3 4 1,-5 3 9,-6-1 0,-5 0 5,-1 0 3,-5-3 1,-1-2 0,-2-4-1,2-4-5,1-6-3,3-2-7,4-7-6,-4-2-2,4-1-22,3-2-12,5-1-52,6-2 156,12 0-67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2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49 564,'55'-50'241,"-55"50"-126,1-1 3,-3 8-26,-1 6-14,-1 19-35,-3 10-9,-1 14-10,0 7-3,0 2-6,1-2-3,3-4-7,4-10-4,6-12-2,1-8 0,7-16-1,-1-3 1,4-14 0,5-6 1,6-10 6,-4-8 5,0-10 18,-4-3 7,-8-7 2,0-3 0,-6-3-11,-6-2-7,-8 0-6,-5 1-5,-4 10-5,0 8 0,-3 15-11,0 11 0,-4 14-6,-1 9-8,-2 20-4,0 10-13,7 15-14,5 1 0,9 6-3,5 3 11,6-7 13,5-2 3,9-16 15,2-8-17,11-17 0,-2-8 1,7-15 6,-1-11 26,-3-17 22,-2-9 9,-10-6 11,-2-3 2,-7-2 1,-4-1-4,-6-6-7,-3-4-6,-11 1-12,-1 6-4,-8 22-8,-4 15-7,-6 33-7,-5 19-5,-4 31-31,1 12-14,8 9-48,5 1 14,11-10 56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7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5 651,'-2'-6'271,"1"5"-182,1 11-21,1 7-14,6 17-13,1 6-4,7 5-9,3-3-7,6-6-15,2-7-2,4-9 0,4 0-3,-3-8-5,-2-2-15,-5-8-45,-6-4-32,-3-9 57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2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76 479,'0'27'210,"-2"2"-122,2 3-35,-3-6-15,3-2-25,-4-5 0,-1-5-5,0 0-3,-1-6 3,0-5 1,2-3-2,1-6 1,-1-12-2,4 0-1,0-9 2,0-3 2,9-1 3,0-3 0,3 0 0,3 4-1,2 9-1,1 6 2,-1 9 0,0 4-2,-2 4 0,0 6-3,-2 7-4,-2 5-2,-5 5 0,0 0-1,-6 2 3,1-3 0,0 0-1,0-3-3,-1-8-2,0-3-1,0-5-6,0-4 3,3-4-1,0-4 2,3-4 6,1-1 0,2 2 2,1 0-1,-1 2 2,3 3 4,0 3 0,-2-1 1,1 5-1,-3 1-2,1 2 2,1 5 0,-1 2 3,2 0-3,-1 0 0,2-1-2,-2-3 2,1-1 6,2-6 13,-3-4 6,1-5 9,-1-4-1,-2-3-6,0 0 1,-4-5 6,-3-1 2,-2 0-3,-1-3-8,-5 4-17,-4 3-4,-4 6-6,-2 7-4,0 8-23,1 7-12,1 10-24,1 3-25,8 3-32,3 1 4,15-10 66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1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100 495,'37'-55'248,"-41"50"-94,-1 9-45,-1 4-18,-4 15-43,0 9-16,-1 14-8,1 2 1,1-2-4,2-2-3,5-10-7,1-9-6,6-8-5,1-7 6,2-14 0,5-3 7,2-16 2,3-6-5,0-12 1,0-5 0,-9-3 5,-1-1 1,-10 5-1,-5 5-4,-6 14 3,-1 9 3,-4 18-8,-1 9-5,-2 19-10,0 9-2,5 12 1,3 1-5,10-8-5,2-6-6,7-14-5,5-6 7,6-13 1,5-6 4,5-14 8,1-5 2,1-8 6,3-3 1,-5 2 8,-2 0-4,-7 5 12,-5 4-2,-6 8 0,-2 7 4,-5 14-15,-1 8 2,-7 15-6,-4 8-1,-2 4-18,4-1-22,6-7-63,4-6 433,7-9-265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0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497,'3'0'208,"5"7"-125,-2 19 1,-2 4-16,6 13-4,-6 3-6,5-8-28,2-3-10,-6-14-12,5-3-1,-1-10-2,-2-7-1,5-6 2,-5-7-1,4-11 1,0-4 0,1-8-6,-2-5-3,2-4-11,-1-1-8,2 7-19,3 6-11,2 11-10,2 7-6,1 8 16,-1 4 10,-1 6 21,0 4 13,1 9 17,-3 2 13,-6 6 23,-5 1 8,-10 2 5,-5 2-5,-9-3-16,-2 0-10,-3-5-12,0-4-6,7-7-2,-2-5 1,6-10-1,4-5-1,2-11 0,3-3-1,5-8 7,2-2 8,5 6 3,3 5 1,4 13-5,3 8-4,7 14-6,4 5-2,1 5-2,0 1-13,-4-4-28,-4-2-21,-5-7 189,1-6-117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10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27 467,'-14'-3'214,"7"1"-107,4 2-30,3 1-23,5 3-29,7 0-9,5 2-2,3 1 3,7-2 2,3 3-1,1-1-1,0-3 5,0 0 7,-5-8 4,2-5 7,0-2-3,-1-8-1,1-1-3,-5-7-10,-4-3 2,-7-1-13,-7 2 2,-10 1-3,-7 5-1,-9 4 3,0 1-1,-2 14-7,-2 6-3,2 20-6,2 15-4,7 17 4,2 7 0,9 8 4,2 2-1,4-6-3,4-4-5,2-9-21,1-10-10,3-10-26,0-5-12,-1-11-23,1-6-18,-4-9 79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09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417,'15'-38'207,"-6"16"-84,-6 12-5,-2 11-31,0 13-18,-3 17-23,-2 6-9,0 11-24,-3 1-6,7-2-3,1-2-1,5-7-13,4-6-13,-2-9-47,0-7-32,0-7-147,-3-3 158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09.5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-3 618,'2'1'247,"2"6"-134,6 13-89,2 10-14,2 19-1,-2 7 1,-4 7-5,-3 1 2,-5-9 3,-3-8-2,-2-10 3,-3-10-4,0-10-3,0-4 1,1-7-4,-1-5 1,-1-8 4,-2-7-3,2-12 6,1-5-3,5-16-3,2-5 3,5-7-3,2 2 6,5 9 0,4 7-3,6 10 7,5 7 3,9 5 6,3 5 2,3 9-9,-3 4 1,-6 11-7,-5 5 0,-11 14 2,-1 7-3,-9 15 0,-2 6-1,-5 0-3,-4-2 0,2-11-11,-1-8-11,4-15-33,0-5-28,7-13-52,4-6-23,7-17 97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3:08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127 580,'-6'-8'237,"2"3"-143,3 1 4,0 1-15,-1 3-9,2 0-34,0 0-18,0 10-20,0 47-3,0-14 2,0 4 2,-2-8 1,-2-3 0,1-13 4,-1-6-3,1-10 3,-2-2 0,-3-4-1,-4-3 1,-2-5-1,0-4-2,0-7 0,-1-4-3,2-6-3,1-3 2,7-2-4,2 3 1,8 5 1,2 1-4,9 5 0,4 2 6,5 3 0,5 3 3,-1 4-1,4 7-4,0 7-3,1 11-5,0 10 1,-2 2 2,-8 5-4,-6 0 0,-6-2-8,-5-3-6,-1-7-9,0-4-4,-4-7-8,5-3-13,-1-6-23,-2-4-9,4-7 4,-4-5 16,1-5 33,2-2 21,0-2 25,-1-1 14,-3 8 21,2 3 5,-4 7-2,3 5-8,0 6-14,0 3-11,2 5-7,1 3 1,1 1-3,-1-1 6,1-2 1,1-3-2,1-5 4,0-2 2,2-5 1,-2-4 2,0-3 6,-3-3 0,-4-4 10,-1-1 2,-5-7-5,-3-1-4,-5-3-10,-2 0-5,-3 4-4,0 1-3,2 8-6,2 4-7,3 3-16,3 4-10,5 2-44,2 0-23,8-1-16,1 0 7,7-5 43,3 1 28,5 0 27,2 3 5,1 3 3,0 5-2,-2 9 5,2 5 4,-6 6 29,-2 3 11,-6 0 16,-3-5 0,-2-4-17,-1-7-7,-2-7-16,0 0-1,0-7 4,-1-2 3,2-5 11,-1-6-1,0-13-12,0-5-5,-3-10-11,0-3-4,-2 6-9,-1 0-10,0 10-33,-1 5-33,0 14 52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7.9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223 637,'-33'-1'287,"7"-4"-144,7 2-7,9-6-50,6-1-29,9-4-36,7-5-8,11-6-10,6-3-1,7 1-3,6 0 0,6 7-4,-1 2 3,-2 6-2,-5 8-7,-9 11 0,-3 6-3,-5 17 9,-4 4 0,-5 18 5,-2 10 1,-8 20-10,-4 10-14,-8 14-18,-4 3-7,-5 4 4,-2-3 17,3-7 16,-2-7 6,6-12 4,6-11 0,2-22 0,6-11 1,3-22-1,0-7-5,5-10 5,-4-10-1,5-13 4,1-4 5,-4-10 2,4 0 4,-3 6 7,-1 5-1,-2 11 4,0 7-6,0 11-9,2 11-1,4 20-6,-1 10 0,1 19-3,0 5 0,-4 9-12,3 6 1,-4 0 3,0-1 0,-5-8 10,-2-4 0,-5-4 1,-6-3-3,-8-7 2,-5-3 2,-8-13 10,-2-3 12,-7-9 11,-6-8 8,-6-7 9,-3-6 1,5-8 4,5 1 3,9-2-5,3 1-6,4-3-18,2 1-13,4 0-26,2 0-19,6 0-52,4-2-25,4 1-45,4 0-18,6 1 111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7.0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6 2 363,'-13'-8'168,"-3"3"-87,0 5 7,2 4-13,-8 7-9,0 3-4,0 6-1,-5 0-4,6 4-7,3 1-4,4 4-13,4 5-5,4 8-6,1 7-5,3 11-6,0 8-3,0 4-5,-2 3 2,-2 3-5,-1-2 2,-7 4-2,-3-1 1,-7-7 2,-3-2-3,0-7 2,-6-7-3,0-11 1,-4-5 2,2-16-2,7-6 2,2-13-7,6-5-2,7-10-1,4-3 3,9-4 5,5-4 0,10-2 0,1 4-2,8 2 0,3 7-1,0 11 0,-1 6-4,-4 19 0,-4 12 1,-8 21 0,-2 12-1,-8 20-6,-4 5 3,-5 9 0,-1 2 7,6 0 8,-1-2 5,9-8 7,5-8-1,7-19-9,6-13-16,9-17-38,3-12-18,8-21 230,10-7-142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6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516,'50'-32'222,"-50"33"-134,0 1-14,0-1-3,-1-1-18,0 0-2,0 0-13,-1 14-10,-4 42-12,4-23-5,1 4 5,1-4 2,6-6 0,2-7 0,3-10-9,3-3 2,1-10-2,1-7 1,2-9-1,1-4-2,-2-3 2,-1-1 2,-5 0 9,-3-2 2,-2 1-2,-2 2-1,-4 10-5,3 6-2,-4 14 2,-2 9-1,3 13-3,-2 7-3,4 13-4,2-4-3,5-5-24,2-1-18,6-10-40,3-6-17,0-7-32,-6-7 273,5-6-117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7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341 540,'18'7'207,"2"-4"-157,3-6-15,0-4-9,-4-8-1,-4-4 8,-3-10 20,-1-2 6,-5-9 4,-3-4-7,-4 3-15,-9-4-2,-6 9 0,-5 10-2,-4 12-5,-2 14-9,-5 20-16,4 9-4,4 23-3,5 7-1,16 12 5,3 3 0,6 1-1,5-1 3,1-5-5,6-5-6,2-10-29,2-6-17,-2-13-37,-2-6-18,-2-10 69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5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692,'-10'0'239,"13"20"-233,4 13 30,2 22-3,0 11-5,-3 28-10,3 11-4,-3 15-7,0 6-2,-4-1-1,-3-6 0,1-5-23,0-8-29,4-15 33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5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6 477,'4'-6'216,"5"1"-111,9 3-15,8 2-19,11 0-33,9 2-18,11-5-34,2-3-19,-2-4-34,-6-2-15,-4-4 2,1 1 12,-1 0 31,1-2 17,-4 3 17,-5-1 2,-7 2 7,-7 2 1,-7 6-1,-4 2-8,-6 11-10,-1 5 2,-5 11 10,-2 6 8,-2 4 9,-2-2-2,2-5-6,1-6 2,2-11 8,1-2 12,4-5 28,-1-4 8,2-7 15,2-3-3,5-7-21,-1-4-3,5-9-19,1-1-7,-2 0-4,1 5-7,-4 10-3,-3 7-2,1 10-4,-4 6-1,7 11-3,-1 6-5,-1 13-20,4 0-15,-8-1-37,-1-2-34,-3-8 69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4.9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9 0 547,'-35'93'216,"21"-37"-160,1 6-7,-5 6-23,-1 1-14,2-7-66,-1-9-147,3-12 137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4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281 602,'-56'14'232,"56"-32"-171,4-7-11,1-5-6,6-12 0,5 1-1,6-1-1,6 3-3,1 10-18,-2 7-9,-6 15-12,-6 8 0,-2 23 1,-1 13 2,0 21 3,-2 6-2,-2 1 5,1-3-5,0-18 0,2-5-1,2-15-6,-1-9 2,0-12-12,1-5-2,3-17 3,-2-5 2,-1-7 13,-3-4-1,-5-3 0,-3 0 2,-3 2 2,-2 1 6,0 8 1,2 5-4,-1 9 2,2 4-10,3 4-4,1 1-3,8-1-18,2-1-7,11 1-44,7-2-37,6 0 70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3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298 312,'-9'-27'178,"2"24"-21,-1-2-64,2-3-33,1-2-18,2-4-14,1-4-2,2-4 4,2-2 5,1-4 2,5-1 0,4-2-8,1 2-2,4 5-6,-2 7-4,0 8-7,0 8-2,2 19-1,2 17-2,6 34 2,0 16-1,0 12-3,-3 6 0,-6 0 0,-2-6-2,-6-5 4,-6-11-2,3-22-2,-4-11 0,0-21-5,2-9-7,-2-14-19,2-4-16,0-14 1,-3-4 8,1-14 25,-5-4 19,-3 0 18,-5-2 9,-8 3 15,-2 5 1,-9 11-3,-1 8-4,-6 15-18,0 9-7,-1 9-14,3 6-6,5 4-9,1-1-16,10-5-27,3 0-15,8-9-52,6-3 75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2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0 847,'-29'30'294,"32"-24"-271,1 2-45,4 2-84,-1 4-3,2 0 54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1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11 408,'-42'32'163,"27"6"-97,5 10-35,2 2-7,7-4 1,4-5-4,5-10-4,4-6-4,5-14 4,4-8 5,5-14 17,3-10 3,0-12 1,-2-6-2,-5-6-9,-6 3-3,-7 0-9,-6 6 1,-8 10-1,-6 3-2,-12 12 1,-4 4-5,-9 13-17,-1 10-10,-2 15-21,3 10-12,9 8-60,3-2 67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0.8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3 257 519,'16'-49'240,"-9"-2"-113,-7 1-27,-10 8-40,-5 8-16,-6 12-18,-3 10-8,-2 18-14,-3 8-11,-1 24-39,1 6 103,7 6-52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10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515 484,'6'40'209,"-3"4"-120,2 2-17,2-1-30,-1-1-12,2-5-17,-1-4-5,-1-10-25,0-3-16,-5-11-18,-1-3-9,-3-4-7,-3-7-12,-4-5-28,1-6 6,-1-9 28,0 1 30,2-5 49,0 1 5,2 4 6,3 3 4,4 7 6,2 3-1,6-1-7,4 3-7,4 1-12,3 0 0,1 4 7,2-1 11,-1-2 34,0 1 8,-1 1 10,-6 1-7,-2 4-18,1 4-7,-8 5-7,1 5-1,-7 11-13,0 3 2,0 5-11,1-2-3,4-5-1,3-2-3,2-12 0,2 0-1,2-11-1,-2-5 9,0-7 12,0-6 3,-4-8 15,-2-5-9,-8-4 3,-4-2 5,-8-4 0,-6-4 5,-13-5-7,-5-1-6,-13-5-11,-2-2-4,8-3 0,4 2-14,19 6-16,8 5-4,12 5-9,2-1 12,8 3 14,2 1-4,11 6-23,6 3-13,13 7-64,11 2 64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9.8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95,'9'27'143,"1"16"-49,0 7-2,-3 6-23,0 0-12,-4 1-23,-1-6-7,-2-8-1,-3-5-1,-4-12 2,1-4 3,-2-9 9,1-7-3,2-11-11,0-5-5,1-18-12,3-8-2,1-15 4,2-4 0,3-5-4,3-1 4,2 9 3,3 9 2,5 16 1,-2 11-4,7 16-5,2 5-2,2 14-1,3 8-1,-4 9 2,-7 1-4,-3 3-8,-6-2-10,-3-7-26,4-3-29,-1-10 48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6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13 589,'-15'-13'221,"4"24"-180,3 11-35,1 20-76,1 8 4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9.4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710,'-4'3'241,"3"3"-232,4 4-86,5 3-167,4 0 162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9.2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35 418,'-20'-8'216,"6"6"-75,4-1-12,10 2-58,2-1-22,8-4-30,7 0-8,8-4-5,7 2 1,4 1 2,-1 2 3,-2 4 4,-6 4-4,2 4 3,-2 3-4,-1 10-1,1 4-2,-5 8-6,0-1 1,-3 2-4,-2-2 2,-4-4-8,-3-1-9,-6-8-16,1 0-16,-1-9-25,-5-6-8,-3-6-23,-5-8 10,-8-7 35,2-4 23,-3-6 51,0-4 18,5-1 19,1 0 3,5 0-1,4 4-10,4 5-17,6 0-4,10 4 0,5 2 3,8 2 2,5 3-1,3 5-6,2 5-5,-4 7-7,-4 6-2,-4 14-4,-5 1 0,1 11 1,-4 1 1,-4 0 1,-2 0-5,-5-6-7,-1-2-10,-2-5-19,-1-7-4,-2-6-14,4-7-3,-4-13 8,4-3 11,4-10 20,1-5 15,2-9 14,2-1 6,-4-2 17,2 3 5,-2 10 8,-3 8-3,1 12-15,-2 8-7,3 13-8,0 7-3,-1 11 1,-2 2-7,-2-3-17,-2-4-14,-1-9-62,-3-4 56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8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8 74 681,'-14'-22'254,"-2"2"-204,-4 1-11,-3 10-7,-1 4-4,-6 14-8,-2 11 3,-1 21-8,0 12-2,9 10-4,5 3-1,10-3 0,7-1-1,10-6-2,5-4-1,8-10-5,2-6-3,3-17-19,1-8-15,0-15-34,1-9-16,-6-11-23,-3-7-25,-10-4 94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8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23,'62'65'221,"-11"4"-201,6 14 3,6 8-7,5 4-4,7-7-1,1-6-5,-3-3 1,-4-5-4,-7-9-3,1-1 3,1-8-1,-7-2 1,-9-9 2,-8-5-2,-16-10-1,-3-5 0,-8-4-7,-5-3-3,-3-1-7,-4 0 1,-5-2-6,0-1-1,-2 2-43,-2-3 41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7.4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52,'26'75'116,"-25"-58"-21,0 2-91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7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35 679,'-7'-12'248,"3"4"-209,4-3-9,5 1-14,3-1-7,6-3-9,5 0 2,5-2 11,1 2 2,5 2 5,-3 3 5,-1 6-7,-1 2-4,-3 4-10,-4 2 0,-4 8-7,-3 4 2,-6 9 1,-4 3-2,-6 8 1,-6 5-1,-8 6-4,-4 4 2,-3 4-2,0 3 0,5 1-3,1 0-6,9-9-23,0-5-14,5-8 7,6-4 18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6.8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342 353,'12'-8'191,"1"-8"-51,3-4-8,1-13-51,-2-1-16,-3-4-22,-2-2-9,-6 2-5,-4 0 0,-5 6 1,-3 6-3,-4 13-5,1 7-3,-3 16-11,-2 12-8,1 15-10,0 6-5,4 6-9,2-2 5,9-6 2,1-6 2,8-8 7,3-6 1,4-12 3,2-5 0,4-13 9,0-7 4,0-8 5,-1-2 2,0-1-5,-3 1-1,-6 3-2,-2 0 1,-6 6 3,-2 3-2,-1 7 1,-1 5-3,-1 9-6,-1 5 1,-1 12-10,2 5-10,2 3-22,6-4-24,7-4-49,2-4-8,8-10 72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6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5,'1'6'204,"2"6"-192,5 4-69,2-2 42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6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8 434 220,'55'82'127,"-51"-47"0,0 11-62,-1 0-8,4-4-17,0-6-10,4-11-3,2-7 9,-1-8 17,0-6 9,1-11 14,-1-6-2,4-17-14,2-8-11,1-13-21,0-4-12,-8-10-7,-4-3-2,-11-1-2,-9-2 2,-10 2 3,-6-1-1,-5 9-9,-1 9-5,-2 18-3,0 13-1,-6 19 9,-1 3 2,-3 25-4,-1 12-5,8 16-18,5 7-8,19-2-15,9-1-2,14-4-9,10 0-7,22-3-30,7-6-6,9-13 11,4-11 12,-5-17 48,-1-4 16,1-8 26,2-1 9,-7-2 8,-4 0 1,-10 1 0,-11 0-1,-9 8-7,-3 2-3,-9 6-2,-1 7 4,-3 8 6,-1 3 3,-3 8 2,-3-4-6,0 0-4,-1 1-8,-1 0-7,3 1-3,1-5-2,-3-6 3,6-9-5,1-3 3,-1-6 0,3 1-3,2-4-8,-2 1 0,0 1-1,0-1 3,0-4 9,3-5-2,10-26 5,-14 27-2,0 4 2,0 0-3,1 1-3,3 0 0,6-2-3,1-1 1,7 0 2,0-3 2,0-3 6,1-1 8,-1 0 4,-1 1 1,-3 5 5,-3 0-2,-4 3-4,0 2-5,-1 5-5,1 5-1,-1 8 1,0 5 3,-1 9-4,-2 0-3,1 6-5,3-5-1,1-3-25,1-4-19,0-12 30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5.2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26 515,'-10'1'200,"5"0"-162,4 0-5,7 1-28,2 0-9,8-1-10,7-1 1,10-5 8,7-3 6,3-4 10,0 3 3,-5-5-2,-3 2-4,-4-1 4,-3-4-1,-4 2 8,0 4 4,-6 2-3,0 2 3,-4 6-11,-3 3-4,2 9 0,2 8 0,-3 8 2,0 3 0,-5 4-5,1-2 0,1-1 0,-3-6-1,2-8 1,-4-3 2,-1-8 7,4-2-1,-2-2 7,2-2 0,-1-7 1,0-2 1,1-8-2,0-4-3,1-7-8,-2-2 0,-2-7-4,-2-1 0,-3-1 3,0 2-8,0 7-14,2 5-13,1 8-48,3 5-30,-1 4 67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6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0 471,'12'8'216,"-2"15"-97,-2 6-11,-5 13-42,-3 8-16,-7 2-29,-5 0-8,-6-9-6,-4-7-1,-3-12 2,0-7 1,-1-10 5,4-6 4,2-8 2,5-8 0,1-8-6,0-7-4,7-11-1,0 1-1,7 0-1,4 5-2,6 16-5,4 10-4,11 22-3,4 12 2,1 15-3,-1 2-6,-5-4-29,1-5-25,-2-13 40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4.8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4 52 556,'-4'-12'204,"0"2"-171,-1-1 3,0 3-6,-1 2-12,0 2-4,-4 3-3,-1 4-3,-8 9-1,-3 6 0,-10 14 0,-6 7 0,4 12 0,4 8 2,11-1-5,10-1 0,9-9-2,8-4-2,12-9-1,4-6 0,8-8-3,4-7-10,-3-11-4,3-6-4,-6-9 5,0-4 3,-4-6-21,-1-1-26,-6-2 39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4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899 178,'-9'5'105,"-1"-3"-17,1-2-23,-1 1-12,-1-1-16,6 3-6,-1-1-7,5-1-2,0 0 1,-3-2 4,3 0-1,0 1 0,1-1-8,-1 1-3,1 0 0,0 0-4,0 0 0,0 0-2,0-1 0,0 0 4,12 0 1,33-5 3,-19 1 5,1-5 0,3-5 9,-1-4-2,4-5-6,3 1 1,11-6-6,5-2-1,16-7-2,1-8-7,-3-6-4,4-3-1,4 0-2,1 3 0,9 4 1,-5 0-2,-6 5 4,1-1-3,-1 3 2,-3 2-3,-7 3-3,-5 5 4,-14 5-1,-4 0 1,-4 6-2,-3 4-2,-6 6-1,-1 3 0,-5 3 2,-4 0-2,-5 1 6,-2 0-4,-6 3-2,1 0 4,-3 0-7,-3 1 7,2 0 1,-1-1 0,-1 0-4,0 0-9,0 0-59,0 0 47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0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65 405,'-3'0'192,"4"1"-94,1-1-38,-2 0-18,0-1-21,0 0-4,3 0-7,7-2-2,30-14-3,-26 8-6,2 0-26,0-3-19,1-1 25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0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 357,'23'28'154,"-25"-26"-87,2-1-12,2-1-20,-2-1-3,0 0 4,7-1 2,35-14-10,-26 6-8,-3 1-12,-1 0 0,0 3-8,-2 1-2,-2 2-19,-1-1-13,0 3-35,-3 1-76,-3 0 96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2:00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-1 576,'-5'-2'225,"3"4"-174,1 3-3,-2 5-25,1 4-8,-3 8 0,-1 5 2,-1 7-3,0 1-4,-3 3 0,2 1 0,1-4-11,2-1-9,0-8-29,0-5-27,5-9-153,0-6 148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9.8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8 297,'-12'-8'165,"1"-1"-27,4 4-6,4 2-40,0-1-16,3 4-24,-1 0-10,1 0-8,0 0-6,0 0-7,0 0-3,6 4 4,38 34-1,-21-12-4,2 4-1,6 11-9,3 7-1,2-2-3,1-1-3,-3-8 4,-5-8-3,-3-7 2,-8-1 0,-3-9-2,-4 1-1,-8-3-16,0-4-9,-5 0-29,-6-3-18,-3-5-54,-2-2 79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6.3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631,'-2'0'224,"5"0"-208,5 1-39,5-1 14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6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622 346,'-13'-7'178,"4"-4"-16,7-7-131,-1-9-11,4-15-13,2-3-5,-2-8 5,3-3 8,-2 1 16,-2-3 5,0-1 5,-1 3-2,1 7-15,0 8-3,-1 15-11,0 11 0,0 11 7,1 5-2,7 13 3,1 7-9,9 27-7,2 11 0,2 14-2,1 2 2,-5 1-2,1-1 2,-3-7 0,-1-3 0,-2-13-13,-1-7-16,1-7-72,-3-8 63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3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06 563,'-7'-9'220,"3"-3"-143,2-2 7,4 0-12,0 0-4,1-1-13,2 2-6,1 5-13,1 1-6,1 10-13,2 7-6,3 10-8,-1 4 0,1 4-2,-2 0 2,-3-8-2,1-3 1,-3-7 3,0-3-6,0-5 2,-2-3 0,2-5-3,1-4 6,0-11-1,2 2-1,1-7 3,-4 3-2,0 7-1,-2 4 1,-4 8 3,1 6 3,3 11-2,0 6 1,3 8-6,-1 1 1,1 0 1,3-7-3,8-6-22,4-6-11,9-12-33,0-10-21,9-19 57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3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7 491,'3'-25'218,"3"4"-88,10-1-65,2-1 10,10 1 12,5 3-8,9 4-3,4 3-8,6 7-21,-6 2-9,-8 4-25,-7 5-4,-16 5-11,-3 3-5,-12 5-6,-6 5-12,-13 8-17,-3 5-7,-11 2 1,-2-2 9,5-3 23,2-7 12,13-7 7,4-2-3,12-1-2,6 1-1,12 6-1,9 1 4,6 3 0,2 2 1,0 0-1,-4-3-3,-6-8-15,0 1-18,-7-7-50,-3-6 359,-4-3-223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6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21 337,'19'33'175,"-6"5"-49,4 1 3,-4-1-43,-6-4-15,-1-6-31,-6-7-12,-1-9-14,-7-2-2,2-7 8,-3-2 5,0-6 7,1-9 0,-3-12-3,2-3 0,2-12-1,0-7-1,4-6-3,3 0-4,6 9-5,5 11-3,6 15-2,1 11-4,3 9-3,1 6-4,3 11 0,-1 7 0,-3 10 1,0 6 3,-5 2-2,-2-1-1,-2-1-11,-5-7-19,-2-5-38,-1-6-24,-1-5 54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2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434,'6'-24'218,"1"8"-102,-1 14-20,2 9-21,-2 20-27,1 8-8,0 14-19,-1 8-8,-3 4-10,-1 1-2,-2-2 0,0-5 1,-1-10-21,1-4-21,-1-14 24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2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46,'4'51'194,"1"13"-174,-2 4-6,-2 0-8,0-8 0,-1-4-3,0-7 3,1-10-2,-2-8-9,2-15-23,-1-7-31,0-13 33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2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628,'0'14'225,"8"17"-185,5 12-5,6 20-11,5 11-3,1 13-9,-1 7-10,-3 5 0,-5 2-1,-5-2 2,-2-2 1,-4-7-1,-1-4 0,-4-12 0,-4-6 0,-2-15-16,-5-6-19,4-14-19,0-6 28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1.8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 127 298,'-2'7'97,"1"1"-94,-1-3 0,0 6 3,-3-3 20,1-3 46,-3 4 21,-3-3 28,-1 0-6,-1 1-18,1-3-15,1-4-22,0-1-8,5-9-23,1-4-6,1-7-10,4-3 4,3 1 3,2 0 2,4 1 4,2 0-4,5 3-6,3 3-7,4 9-7,4 6-1,5 12-6,1 5 3,5 13-4,-4 4-9,-2 2-11,-6-2-12,-8-5-20,0-5-15,-7-8-48,0-3 76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0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135 475,'-82'-11'183,"75"11"-119,1-3 1,2-3-7,0-2-6,2-6-16,3-3 0,4-2-4,2-1 4,3 5-9,1 1 0,0 7-9,1 5-7,-2 8-5,-1 4-4,0 7 0,-3 3 1,-3 2-1,3-2 0,-5-5-1,6-3-1,-2-5 2,-1-4 2,1-5 0,-2-2 0,4-7 1,-3 1-2,10-7 0,-6 0 2,-1 0-5,3 1 3,-9 9-3,1 3-1,-2 7 2,-3 5-1,3 9 0,0 4-2,4 4-13,3-4-12,4-5-48,3-6-50,6-15 77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50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56 456,'-11'-14'217,"4"2"-84,1 2-9,5-4-40,2 2-15,7-2-16,5 0-4,9 0-5,8 0-6,17 0-15,5 0-3,4 7-6,-2 2-3,-15 9-2,0 4-7,-8 6-1,-2 3-1,-6 5-14,-10 3-7,-16 9-40,-8 6-24,-16 12-21,-6 5 6,-7 2 30,0-1 23,2-7 37,1-3 8,5-10 11,4-5 6,8-11 7,4-7 7,15-7 6,3-2 4,14-2 6,9 0-7,6 2-9,4 1-7,2-4-16,0 1-2,-1-4-2,1-1 1,0-1-10,-3-2-10,-5 4-21,-6-1-14,-12-3-39,0 3 58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9.8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60 441,'8'-37'192,"5"22"-99,-2 7-5,-4 16-14,2 11-6,-4 25-11,-1 12-7,-2 21-19,-2 7-5,-8 2-11,0 1-5,-1-9-5,-2-7-3,2-16-12,-3-11-11,4-15-41,5-8-40,1-17 64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9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276 329,'-10'-22'143,"7"-13"-59,1-7 9,3-5-4,6 1 3,1 7-17,1 11-8,1 14-9,0 11-8,0 15-10,3 11-7,0 23-15,0 8-4,-4 12-6,-2 4-4,-1 1-1,-5-6-4,-2-7 1,-1-7-2,-3-12-5,0-6-6,1-13-24,-1-6-17,4-15-55,-3-6 69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9.2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0 664,'2'8'228,"4"2"-212,1 11 1,0 6 5,-1 17 3,0 8-2,-5 16-5,1 6-4,-3 10-2,-6 0-4,1-8-2,-2-3 2,-4-19-7,1-5 2,0-13-2,-2-6-1,5-12-7,2-4-20,1-9-54,1-2-13,5-4 50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8.9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74 648,'-9'4'250,"3"-4"-179,5 1-6,-6-4-14,3-4-14,-1-7-18,0-1-2,5-11-5,3-6 4,2-4 4,4-5 3,5-3 0,2 0-2,6-5-7,3 1-4,4 7 5,2 5 0,-2 13 3,-1 8-2,-1 8-10,-2 8-7,3 14-8,2 10 2,-3 14-5,1 3-3,0 6-9,-4-1-5,-2 0 1,-6 1-2,-2-7-6,-5-4-8,-3-10-32,-4-7-31,-7-11 6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6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79 232,'-2'53'111,"4"-55"-20,6-2-23,7-4-8,3-4 2,14-6-4,6-1-5,5-10-8,5 0-9,5-4-13,2-6-3,19-3-9,6-1 4,6-4-6,0 2 0,-3-1 2,0 1-1,5-1 2,-1-3 3,-4 2-2,2 3-4,-2 4-3,-8 8-4,-12 5 1,-13 3-3,-13 7 0,-1 1 2,-11 4-1,-3 4-1,-12 3 4,-4 3-4,-4 1 4,0 1 3,-2 0 9,0-1 4,-1 0-2,0 0-2,0 1-11,0 0-1,0 0-2,0 0 0,0 0-1,1 0-4,-1 0-16,0 0-8,0 0-20,0 0-11,0 0 47,0 0-3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6.0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98 536,'-31'26'280,"28"-40"-30,7-12-199,2-3-26,3-5-13,0 2-4,0 4-2,-2 2 0,0 10 3,1 4-2,0 9-2,3 6 1,5 14-5,2 8 0,5 18 0,1 4-1,-5 1 0,3-3 1,-4-13 0,-1-6 0,-1-9 0,-4-5 0,-1-6-1,-3-2-1,0-9 3,1-5 4,-4-9 8,0-9 6,-3-9 9,-2-3 2,-5-5 4,-1 2-3,-2 8-7,1 5-7,1 13-8,2 6-5,2 7-31,1 1-25,1 2-69,0 0-38,0 1 97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5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6-2 413,'-20'0'159,"-5"15"-112,-6 9-24,-7 18-17,1 9 2,0 14-8,5 5-2,11 6-1,7 0 2,8 4 1,5-1 0,8 0 8,1 0 11,5-5 17,1-1 7,0-5-4,0-4-12,-2-6-15,-2-6-4,-5-8-5,-2-4-1,-7-12 1,-6-4 0,-3-6 16,-4-3 9,-4-3 20,0-2 6,-5-5 9,-1 1 1,1-5-2,0 0-3,-1 1-10,2-3-7,-4 1-9,-1 2-5,1 0-9,-2 1-3,7 1-7,4 0-1,5 0-2,3-1-5,6 0-1,1-3-3,5 1-5,1 0-1,3-1-6,-4 0-1,0 0-9,7 0-6,35 4-13,-25-3-9,-4-1-8,-3 0-5,-3-1-34,0 2 62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4.5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287 582,'-21'-5'240,"2"0"-162,3-2-10,3-1-21,5-4-30,8-1-11,11-4-1,0-4 2,10-7 2,5-1 1,0 1 3,3-3 1,0 5 0,-2 2 0,-1 4-5,0 8-3,-4 11 0,0 9-6,-2 21 1,-1 11-7,-3 26-17,-2 11-7,-7 18-24,-3 6-5,-2-3-1,-1 0 4,5-9 19,2-3 12,2-8 9,2-8-3,2-16-35,1-9-101,2-12 107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3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288 88,'16'24'103,"-26"-25"5,-3-5 57,0 0 15,2-2-37,1 1-18,7-8-50,0-2-19,3-5-23,4-8-4,5-2 2,3-3-10,4 2-4,4 1-8,-2 4-8,-1 8 8,-4 7-2,-4 6 4,3 12-4,-1 6-1,3 28-6,-2 13 0,-3 18-5,-3 10-2,-2-12-5,3-6 0,5-12 4,4-10 1,5-11 5,2-9 0,-4-14-2,1-4 0,1-12 2,0-8-1,2-10 2,0-5-1,-3-10 2,-1-1 1,-3-7 5,-3 0 5,-5-2 2,-2 3 3,-3 12 8,-3 8-6,0 16 3,0 6 0,-3 10-11,1 7 3,-1 21-10,0 10-2,1 18-1,0 4-2,5-6 5,2-6-3,8-10 0,4-5-1,6-11-8,6-4-3,2-13-12,1-7-12,-1-10-28,1-12-21,1-8 56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3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6 458 605,'-20'-12'240,"7"-6"-177,3-4 4,4-9-34,5-8-8,7-10-9,4-5-7,5-3-2,3 4-2,2 9-1,2 5 4,2 16 0,1 7 1,1 16-6,1 14 1,-2 31-2,-1 20 0,-3 27-1,-4 11-8,-7 8-14,-2-4-3,-4-8-6,-2-7 7,2-16 9,-1-10 2,0-21 10,0-9-6,0-17 1,0-10 3,0-12-5,0-9 6,-2-17 2,-1-6 1,-4-8 10,-2-2 5,-7 2 12,-5 2 2,-10 9 6,-4 6 1,-13 14-6,0 9-3,0 17-10,0 10-8,6 16-9,2 7-8,8 5-25,1-1-17,13-8-138,8-5 126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2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528,'7'3'207,"9"3"-142,4 0-6,9-2-9,5-2-17,8-4-40,8-3-27,6-7-152,-2-2 126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2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0 694,'-54'37'246,"55"-10"-221,-1 7-7,2 14-4,0 3-3,0-3-9,1-1-7,0-11-25,-2-2-29,-1-10-61,0-2-101,-2-9 143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41.6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98 356,'0'0'160,"0"-1"-69,0 0-15,0 0-2,0 0-4,-1 0-14,0 0-10,0 0-8,-2-3-4,2 2-7,-4-1 0,-26-26-8,22 28-5,0 2-4,1 3-3,-3 8-4,2 4 0,-1 6-1,-1 3-2,2 8 1,-1 3 0,6 9-1,2 2 0,7 4 0,0-5 0,7-10-1,4-5 0,1-14-1,1-4-1,2-9 3,-2-4 1,1-10 2,4-8 1,-1-12 2,-3-6-3,-1-10 3,-2-1 1,-5-3 0,-4 2 7,-7 0-3,-5 0 1,-5 6-3,-2 8 0,-2 12-1,-1 9 0,2 18-3,-5 8-3,1 26-2,-2 8-3,-3 17-4,4 4-2,5 0-5,4-6 3,15-12 2,2-7 4,9-16 1,2-5-2,0-13 0,1-5 0,0-12 4,-1-7 1,0-13 2,2-6 0,-2-11 2,0-3-1,-3-6-2,-3-2 1,-5 3 0,-3 3 2,-5 15 6,-1 8 1,-2 17 5,0 7-3,0 21-7,-2 11-3,-1 23-4,-1 9 1,7 1 1,2-6 0,10-12-6,3-7-8,14-15-22,8-7-7,12-13-38,5-10 301,0-23-174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39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5 53 640,'-15'-16'231,"0"4"-210,-4 0 15,-2 5-22,-6-1-8,-4 7-16,-3 5-1,0 8-3,3 5-2,1 8 9,5 0 1,3 6 6,3 4 0,9 4 3,3 5 0,7 2 5,6 1 0,6-4-2,4-4 2,6-4-7,5-3 1,6-7-1,4 0 2,-1-7-1,-5-4 2,-7-1 0,-7-2-1,-8 2-1,-3 1 0,-9 7 1,-7 4 1,-9 10 2,-10 5-2,-9 5 1,-5 1-3,-2-2-3,5 0-1,8-7-3,9-5-6,8-12-3,4-8 1,8-6-6,3-6 0,6-4 1,5-3 0,7-7 8,2 0 6,3 0 11,0 1-4,1 6 4,-2 3-3,-1 8-4,0 10 1,-5 20-1,-4 10-1,-5 21 1,-7 6-2,-7 6 3,-2-1 2,-3 0 8,0-3 0,7-4 8,1-5 0,5-10-6,1-4-1,8-11-10,2-4 2,6-13-6,1-5 2,0-10-1,1-5 0,-2-9 2,2-6-3,-2-10-21,2-2-20,-1-8 26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38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7,'3'10'225,"4"-7"-184,8 0-17,9 3-13,5-6 0,12 0-9,2 0-7,4-5-49,-3 0-39,-3-6 58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38.6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6 640,'-1'0'227,"3"1"-190,6 1-19,1 0-9,9 2 6,5-2-1,2-1-3,5-1-2,1-1-5,3 0 0,3-1-2,-1 1 0,-1 0-5,-3-2-9,-6 1-50,-7-2-16,-5 1 46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4.0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4 332,'-1'0'136,"0"-1"-76,0 0-21,0 0-18,-1-3-5,1 0-8,-1 1 2,0-1 8,0 1 7,1-1 12,0 0 4,0 0-2,0 0-4,0-1-6,0 1-4,0 0-3,0 0 3,1 2 3,-1 1 2,0-2 3,0 1-2,0 0-6,0 1-2,0 0-5,0 0-3,1 0-4,-1 0-4,0 0-6,1 1-1,0-1 0,0 0 2,0 0 4,0 0 2,0 1 2,0 0 1,0 0 0,6 9-3,30 32-4,-27-24-2,2 0-1,-1 1-1,4 7 1,1 3-2,6 11-1,7 4 1,7 6-1,5 8 2,8 9 1,4 8-1,4 4 0,5-2-1,15 3 0,7-2 1,6 3 0,2 2 2,3-5 0,3 5-2,-2 1 0,-1 3-1,-6 7 1,-2-9 0,-3-1 0,-3 3 2,-9 0 0,-4 3 1,-1-5 1,1-8-3,-9-7 2,-5-9 1,-14-8 2,-6-11 1,-7-11 1,-2-8 0,-7-11-3,0-3 0,-6-5-1,-4-2-2,-2-1 4,-4 0 1,-3-3 0,-3-3-5,-5-1-28,-1-2-17,-5-4-56,-3 0-45,2-3 91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1:38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0 12 659,'0'0'259,"-1"0"-184,0 0-17,0-1-27,-5 0-11,-5-2-6,-28-5-4,24 8-3,-3 4-1,-10 8-5,-6 6 4,-9 17-3,-1 7-2,3 17 0,7 11-3,9 13 4,4 7-1,10 11 0,4-2 0,11-8-1,5-8 0,9-17-3,5-10-2,8-13-1,8-8 2,4-15-1,3-9 6,-3-12-5,-4-10 0,-6-16 2,-2-6-4,-7-9 8,-4 1 0,-11-2 0,-3 1 2,-12 4-1,-5 3 1,-9 2-1,-2 4 1,-6 9-1,-2 3-1,-4 8 0,-3 6-1,-1 5-2,2 2 2,9 4 0,8-3 4,10-4-2,5-1-11,11 0-11,7-4-5,21-5 0,7-5 10,9-9 12,0 1-1,-4 2 3,-3 4 1,-1 9 0,1 6 0,3 12 3,-2 9-1,-3 14 0,-8 2 0,-12 7 6,-7 1 3,-10-2 8,-2 0 2,-6-3-1,-1-2-1,-5-3-4,2-5-1,-3-8-5,2-4-1,0-9-3,3 0-4,3-6-8,2-3-8,0-1-30,0 1-21,0 0 40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00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42 454,'-5'7'148,"-4"21"-142,-1 17-22,-2 30-8,-2 16-3,4 13 2,0-1 10,5-7 16,4-10 13,4-14 1,4-9 4,5-21 17,-1-11-8,5-17 7,1-10 5,3-14 5,2-11 11,5-26 6,2-10-3,2-18-20,2-9-5,-10-10-10,-4-2-7,-13 0 1,-7 3-3,-12 15-1,-8 11-1,-3 23-2,-2 14-9,-2 22-30,1 19-14,-2 40 19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59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335 173,'-17'53'77,"1"17"-39,0 7 2,1 8 9,3 1-2,2-1 16,5-5 4,2-12-12,3-8 4,4-20 2,2-9-9,4-17-5,2-3-12,4-15-15,6-4 3,8-18 4,0-8 6,2-12-3,0-7-4,-6-6-4,0-3-3,-4-5-5,-3-5-3,-4-5-1,1-4-2,-4 0-4,-2 0 5,-7 5-8,-3 7 3,-8 11 3,-1 10-1,-7 11 8,-3 8-7,-5 13-10,-8 4-8,-13 13-19,-5 10-9,-13 23-19,3 19-14,6 30 4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48:55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1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81 491,'23'-22'208,"-30"22"-111,-1 2-6,0 4-14,0 0-6,1-1-10,3 2-1,1-7-9,-1-4-9,2-1-13,0-7-8,3-5-9,4-1-3,3-6-6,4 0 2,0-1-2,0 3-1,-3 6 1,-2 2 0,-1 11-3,0 2 4,1 10 0,-3 5-1,0 12 1,-3 2-4,-1 7 0,0-1 1,0-4 1,0-6 0,0-7-2,1-4 3,1-8-3,2-1 2,2-4 2,-2-2 0,3-8 5,-1-1 1,-1-8 7,7-1 3,-2-5 1,7 4 0,1 0-7,-5 2-2,0 9 0,-7 2 2,-3 6 1,2 2 0,-2 6-1,3 7-2,0 8-5,-3 0 0,1 3-6,3 0 1,1-6-14,7-1-13,4-8-42,2-7-36,12-14 63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8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90 811,'-8'-33'316,"14"-7"-240,8-4-4,18-5-33,8-1-13,18 5-14,3 4-2,2 8-6,-2 5 1,-12 12 0,-2 6 3,-7 18 3,-1 13-3,-12 32 1,-8 21-6,-16 38 1,-12 26-1,-13 29-3,-6 14-1,-3 9-2,0-6-5,10-18 3,6-16 1,12-15 1,4-10 3,6-17-1,4-9 0,5-22-10,4-13-6,6-18-20,2-9-8,6-19-5,-1-9 3,-6-15 18,-1-8 9,-13-8 18,-2-3 3,-8 2 5,-6 5 2,-6 8-11,-6 12-1,-7 24-3,0 22 0,-4 36 8,-2 19 2,4 29-9,1 3-12,5 16-12,3 5 0,5-2 19,0 7 17,5-12 34,2-8 16,3-7 21,1-13 6,-1-19 15,-1-10 1,-5-24-11,-2-10 3,-2-19-16,-1-11-8,-2-16-17,0-4-13,-6-8-19,-2 1-9,-8-1-5,-3 0-7,-6 0-34,0 0-28,-1 0-75,-1-4-52,7-4 120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7.5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6 724,'8'-42'289,"12"4"-214,9 6 25,8 3-10,7 7-12,2 4-10,8 15-17,1 5-5,-2 18-19,-3 9-9,-12 19-7,-10 7-5,-12 12-4,-13 4-2,-14 10-27,-11 6-18,-24 8-41,-11 3-17,-12 4 9,1-8 7,11-18 30,10-14 20,14-36 14,5-15 2,19-22 16,4-14-2,18-10 5,9-3 11,5-2 9,3 3 10,3 14 12,-1 11 3,0 24-8,-1 16-2,-2 26-1,2 10 1,-3 9 2,-3 0-4,-1-8-4,-2-7-7,2-12-7,3-4-3,4-20-9,0-8-2,2-21-23,1-9-24,6-17-45,2-8-32,7-10 77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7.0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2 699,'10'-20'261,"1"33"-199,-4 17 10,-1 33 12,-4 28-2,-9 37-14,0 11-6,-8 12-27,-1-10-12,0-18-14,0-8-4,-1-18-43,3-10-37,3-19-82,2-16 88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6.8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0 756,'-6'7'301,"1"16"-208,1 18 11,-6 39-30,0 21-7,-7 41-21,-9 7-11,2 7-23,-1-5-2,4-28-7,4-13-15,6-29-53,4-11-37,6-21-88,0-15 110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6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53 805,'-8'11'334,"10"-1"-215,7 1-39,9-6-48,7-3-17,14-9-33,8-7-20,8-6-55,5-3-34,-4-5 81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2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0 637,'-10'11'240,"-1"21"-187,-4 11-20,-2 21-32,1 7-6,1 6-11,2-2-6,8-8 1,5-4 4,6-20 8,4-9 4,2-18-1,3-8-1,0-9 0,1-7-1,-1-11 5,-4-6 2,-3-9 5,-1-2 1,-10 2 4,-2 5-1,-7 8 3,-5 5 3,-3 7-3,-1 5 1,0 2-5,2 4-2,7 1-5,1 3-2,7-3-14,4 0-8,6-3-2,5-3-1,11-5 9,4-5 8,12-6 7,3-3 3,-1-1 8,-4 1 3,-8 5 4,-4 2 4,-6 6 5,-2 7 2,-4 3 9,-2 10 3,-1 11 2,-2 0 0,-5 17-8,0 3-5,-3 10-6,-2 3-5,2-2-4,0-2-7,0-10-3,2-4 0,0-12-2,3-6 0,0-7-5,-2-3-7,2-5-27,-3-2-16,0-13-211,-1-6 183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6.4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1 65 523,'-9'-17'264,"-2"-1"-48,-5 1-92,-4 8-23,-6 4-16,-9 17-40,0 15-13,-4 24-20,1 13-5,8 10 0,5 2 1,13-6 3,6-6 1,8-11-4,6-12-3,8-16-7,4-4-9,10-15-6,1-6-8,5-11-19,1-5-12,-6-12-46,-8-8-44,-5-6 95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5.9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-4 766,'-10'-4'281,"8"20"-247,0 29 7,1-22-7,1-1 4,3 115 3,1 18 0,3 27-5,1-50-4,-1-14 4,-3-6-2,-2-11-9,-2-8-8,0-14-19,1-8-19,2-22-43,0-10-18,2-22-57,-1-10 258,3-18-101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5.6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3 644,'5'25'235,"5"12"-184,-3 4-12,0 3-13,0-3-2,-1-13-12,4-2-6,4-13 4,0-7 4,4-9 7,0-6 3,-1-15 0,3-6 2,0-12-8,1-5 1,-2 0-2,-2 3 0,-3 14 4,-2 9-2,-4 14-3,-1 9-7,-1 20-8,1 12-3,-6 22-14,-1 8-11,-6 1-29,1-3-20,-1-17-63,0-10 86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5.2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6,'19'50'314,"0"15"-95,-6 11-119,-3-2-34,-12-5-46,-2-10-29,0-10-48,1-3-23,-1-15-63,2-5-77,7-15 150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5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6 447 522,'-14'-2'216,"-3"3"-134,-5-1 6,-5-2 12,2 0-8,-6-8-13,6-2-3,1-8-15,2-5-12,6-10-12,5-4-3,10-6-23,3-7-1,10 0-11,0-1-1,-2 7 4,4 10-3,-4 19-6,8 17-5,4 39-10,1 19 7,0 47 5,-9 20 5,-5 16 7,-3 3-1,-5-10 6,3-14 7,-5-17 21,2-14 9,0-22-3,1-9-4,3-20-25,-2-10-10,1-17-2,-1-6 0,0-10 5,-1-4 8,-2-14 7,-1-6 3,-6-7-5,-1-2-7,-6 5-1,-3 5-10,-2 12 0,-4 6-6,0 12-24,-4 11-8,-1 13-41,0 6-24,3 8-38,8-3-25,10-5 109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24.4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768,'14'22'300,"7"11"-207,-1 5 2,-2 6-21,-5 1-14,-9 3-35,-2 0-13,-8-1-39,-6 0-23,-10-3-40,-4 1-25,-3-4 76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00.8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1040,'42'1'362,"16"3"-331,39-24-102,11-10-180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00.6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 1001,'31'5'350,"8"2"-317,3-5-32,-2-3-23,-1-10-82,-3-7 69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00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7 886,'18'16'342,"17"-11"-225,14 0-72,20-6-25,4-10-5,6-9-15,4-3-28,2-6-86,2 0 78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3:00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99 1006,'2'8'384,"12"-8"-273,7-1-66,14-8-36,8-3 0,10-10-2,6-5 1,2-11-58,-2-6-44,-9-10 57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1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0,'6'16'232,"9"4"-239,9 8-4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9.9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70 804,'0'-7'293,"1"0"-238,1-1-23,1-2-24,-2 2-1,1-1 0,-1-1 2,0 5 0,0-1 7,0 5 2,2 2-4,-1 13 2,4 12-7,1 29-1,0 13 3,2 22-2,-2 4 1,0 0 1,0-1 2,-3-11 7,3-10 8,-5-15 3,1-9 1,2-15-9,-1-3-7,6-11-8,0-4-2,7-6-1,6-3-1,12-6-4,5-5 1,6-13 0,3-3-1,-3-8-1,-1-3-5,-1-6-46,-1-4-29,-3-7-70,-1-3 87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8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4 0 902,'-41'9'315,"-1"6"-277,5 16-19,0 8-14,2 20-2,2 7-5,5 10-5,9 6 4,5 4-3,6 2 0,5-4 1,0-6 0,3-9 4,0-2 1,0-2 3,-3 1 1,-2-5 2,1-6 3,-8-3 1,0-6-3,0-6 1,-2-3-8,1-11-21,1-8-11,-1-6-13,0-3-4,2-8 11,-2-1 6,2-8 4,1-1 4,3-2 14,2 0 1,4 3 8,-2 0 2,3 4-5,0 3 5,3 3-2,4 4 1,5 6 0,2 4 0,5 9 3,-2 6-2,2 13 3,-4 6 0,-10 11 3,-1 9 1,-5 7 7,-4 4 10,4 0 29,-4-5 10,4-8 14,3-6 1,7-15-19,5-9-6,2-13-20,4-9-16,2-9-11,0-5-2,6-10-3,0-6 5,4-8-7,1-3 0,3 1-4,4 4-10,1 10-18,1 4-17,-6 7-29,-2 3-13,-3 4 225,1-1-120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7.8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45,'16'42'433,"8"29"-399,9 20-2,6 44-13,-1 15-3,-3 21-17,-6 8-24,-8-5-44,-3-7-13,-5-21-7,-3-15 6,-5-27 14,-3-19-8,-6-26-29,-1-15-19,-6-30 82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7.5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5 0 816,'-20'18'374,"-2"12"-147,-3 25-118,-3 14-32,-5 15-17,-3 8-7,-1 5-33,0-1-32,1-5-92,1-9-48,9-26 86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7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1 784,'-25'-1'286,"37"12"-230,7 4-10,16 15-6,7 5-3,12 9-11,1 4-7,2-2-9,0 4-5,0-8-2,-3-3 1,-7-9-3,-4-8 3,-15-13-34,-1-5-30,-13-14-75,-2-13 76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4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791,'-3'2'293,"13"11"-219,8 9-11,12 12-12,6 9 9,7 6 0,2 2-10,11 25-14,5 18-13,-4 29-39,-5 16-31,-17 18-71,-9 15-42,-12 23-164,-6 8 21,-9 13 170,-4-3 103,-9-2 264,-1 0 47,-5-4-28,-1-5-30,-2-11-46,-2-9-18,2-22-50,2-16-19,9-28-34,3-18-15,6-27-21,3-16-14,2-25-15,3-10-37,2-19-71,3-8-34,0-22-52,0-9 1,-4-19 138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3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57,'0'0'270,"3"7"-162,1 6-6,2 15-49,2 9-8,-1 9-23,1 1-9,-2-4-13,0-5-15,0-10-32,0-1-26,2-7 22,1 0 21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3.5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82,'6'52'308,"-9"-52"-220,3 0 1,3 0-49,-3-1-15,0 0-19,0 0-5,12 1-1,39-4 1,-23 0 0,5 1-8,0-1-22,-3 1-8,-5 1-24,-4 2 0,-6 5-14,0-1-17,-1 1 60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51.2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76 529,'-1'0'220,"2"0"-133,0 1-17,-1-1-33,0 0 3,0 0 9,0 0 9,-1 0-10,0 0-3,1 0-9,0 0-11,-1 0-3,1-1-4,-1 0-10,0 0 0,0 0 1,1-9 0,3-28-1,0 29-1,3 2-4,0 1-3,3 4 1,4 1-1,2 2 0,2 5 0,1 2-1,-3 7 0,-3 8-2,-2 5 2,-6 12-1,-1 2 1,-7 5 1,-3 2 1,-7-2 2,-5-4-1,-5-1-1,-2-1-1,-4-4 1,2-4 0,3-8 5,3-9-3,3-7 2,0-7-2,4-5-2,2-4-2,9-4-5,-1 2 1,6-4 4,2 2 1,1 2 5,6 0 0,7 9 1,1 4-3,6 6 0,-3 5 2,2 6-1,1-1 3,-2-1 4,2-2 1,-2-8 3,0 1 5,-3-6-3,-1-4-3,-3-2-8,-1-8-6,2-5-8,-2-4-18,3-7-39,0-2-28,0 0 52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46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1 166 501,'-11'5'217,"1"0"-103,-2-2-14,2-3-10,1 0-2,2-2-9,4 0-10,-2-2-12,-1-1-10,3-2-17,1 3-6,2-8-12,4-2 2,5-1-8,3-5 3,6 2-6,-2 2-2,2 1 0,-1 4-1,3 2 2,2 0-2,-2 3 2,1 1 0,-1 3 1,-3 3 1,-2 5-4,-3 5 0,-5 13-3,-4 8 1,-7 12 2,-6 5 0,-10 6 0,-1-1-4,-7 2-1,2 1-3,-7-9 4,1-4 4,3-14 1,-1-8 2,13-7 0,1-7-5,3-10 4,4-4 2,3-8 0,5-2 4,5 1-2,3-1 1,3 2 5,4 4 1,6 4 4,0 4 2,5 5 1,1 0 1,4 10 0,1 4 4,2 2 2,-1 2 3,0-6 6,1-6-1,3-2 6,3-6-3,-3-3 0,1-3-6,-3-3-13,-4-3 3,-7 0-15,-5 1 2,-4 1-5,-5 6-2,-4 1-2,-1 1-2,-5 0-10,1 1-2,0 0-8,-1 0-9,1 0-1,-1 0-9,0 0 1,1 0 7,-1 0 3,0 0 7,0 0-2,0-1-12,0 1-23,0 0-10,1 0-14,0 0-5,-1 0-5,1 0-8,-1 0 68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1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1 543,'9'-3'227,"-1"7"-143,0 11-28,1 5-19,-4 17-14,-3 5-8,2 6-4,-3-1-1,5-7 0,4-4 4,4-11 5,4-7 2,4-11 3,-2-7 0,2-12-4,2-6-3,-1-17-4,2-3-4,-6-7-8,-4-7-9,-7 2-26,-4 0-20,-6 1-52,-5 1 65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44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4 208 461,'-17'1'190,"2"0"-111,0-1-3,0-7-10,0 0-11,3-7-18,2 0-5,4-1-9,1-4-5,2 2 7,0 0 3,3-1 2,6 3 0,0 0-9,8-2-7,2 2-2,1 3-7,3 5-1,-3 5-1,1 7-5,-2 3 2,-4 6-5,0 5-1,-4 5-4,-3 5-3,-4 7-2,-4-2 0,-7 3 5,-2 3 3,-10-2 7,-1-2 0,-10-1 10,11-17 3,0 0 17,-13 11-2,-2-4 1,14-6-1,11-12-11,4-4 8,5 1-7,1-6-3,3 1-4,-1 0-8,0 0-1,0 0-3,12-1 0,34-3 1,-19 9-3,2 1 3,2 2-1,-3-1 1,-4-1-1,0 3 2,-5-1 11,0 1 1,-3 3 9,-1-6 5,-4 3-2,-1 1-1,-4-5 0,-3 2-2,-3-1 0,-2 0 1,-3 4-7,-2 1-3,-4-1-7,0 1-2,-2-4-20,-1 2-14,0-5-41,1-2-28,5-3 225,3-4-118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42.8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383,'8'-1'176,"-2"1"-74,1 0 9,-3-2-13,-1 4-2,-2-2-8,-1 0-10,-1 0-15,0-1 0,0 1-19,0 0-6,0 0-16,1 0-9,-1 0-4,0 0-1,0 0-23,0 0-26,1 0-66,0 0 51,0 0 19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52:42.6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42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0 509,'8'29'213,"-11"-27"-139,2 3 11,-2 3 10,2 3-6,-2-2-7,1 2-21,2-3-8,-2-3-26,3 1-13,0-4-11,-1 0-11,2-2-44,-2-1-22,0 0 40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40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8,'2'10'269,"3"6"-143,1 4-18,7 10-33,0 5-7,5 13-25,0 2-13,-4 7-13,-1 1-7,-4-4-4,-2-1 0,-1-4 3,-2 0 0,-1-5-2,0-6 0,-2-8-4,-1-6-1,-2-9-2,-1-4 3,-3-3-8,-1-5-7,1-1-23,-3-2-16,-2-2-30,1 1-20,2 2 68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39.8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9 84 632,'-8'-2'226,"0"-2"-193,3-3-2,-2-3-7,2-1-7,1-1-3,-3 1 11,1-1 13,1 5 21,2 2 8,3 2 11,0 4-2,-1 1-14,0-2-11,0 0-23,-4 9-9,-29 45-12,12-20 0,-1 5-4,-2 1-1,3-2 0,1-7-1,6-6-1,1-7 0,3-6-4,3-3-2,4-7-1,0 1-5,5-3 4,3-2 2,9-2 0,3 0 3,10-1 6,3 0-3,8 4 6,3 0 0,7 1-5,-2-1 1,-8-5-3,-1 0 1,-12-1 1,-1 1-1,-2 2 6,-5-1-6,-2 0-20,-5 3-20,-4-2-44,-4 0-11,-3-1-35,-4-4 213,-1-2-73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32.7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1 0 581,'-6'39'229,"-2"-27"-184,-2 0 24,-3 1-6,-1 0-15,-3-3-4,-1 1-3,1-2 0,1-3 6,-1 2-4,4-4 1,-2-1-7,4-2-16,1 1-1,1-2-13,4 0-6,2 1 1,-1-4-5,2 0-1,1 0 4,1-2-2,2 1 2,0 1 1,-2-2-2,-1 5 1,1 7-3,-3 22 1,2 22-3,-5 40 0,-4 19 5,1 41 1,-2 10 0,4 26-1,0 10 0,4 1 21,2 0 20,1-18 48,2-13 17,3-20 5,2-9-11,4-22-42,0-9-24,3-23-22,0-12-10,-2-21-4,4-7 2,-1-15-9,-3-7-9,0-7-30,-5-6-15,-2-6-30,-3 3-19,-3-8-28,0 1-14,-7-10 97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31.5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704,'-2'48'318,"9"15"-126,13 24-111,5 14-11,4 16-21,-3 7-16,-4 11-13,-3-1-3,-7-5 7,-3-2-1,-5-13 2,-2-9 1,-3-15-13,-2-10-3,-1-21-14,2-11-15,1-21-46,1-13-40,4-19-57,-1-12 93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31.2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0 793,'-35'11'313,"28"-11"-215,1 5-28,0 3-20,-1 2-9,1 9-12,2 8-1,3 11-12,2 9-7,3 5 1,-1-1-2,4-9 2,0-10 0,5-12-3,0-12 1,2-11-5,4-6 0,0-14-2,-2-5-1,1-11 1,-2-5 0,-4 2-1,-1 1 0,-5 16 0,-2 8 1,-1 14 5,-2 8-1,4 15-5,1 10 0,3 15-13,-1 6-14,-1 0-42,-1-2-26,-2-11 748,3-4-514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28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 639,'26'10'263,"18"3"-160,7-5-19,6-8-36,1 0-17,-1-12-44,1 0-21,3-4-85,1-1 76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1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0 0 635,'-17'17'265,"-2"12"-162,-3 10-32,-5 16-46,-3 8-8,-4 5-17,0-3-17,5-10-51,5-3 75,10-14-22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28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30 591,'-4'-30'240,"4"36"-155,0 3 0,0 5-42,3 5-2,1 8-11,2 5-9,1 6-8,-1 2-3,1 2-8,0 1-9,-2-3-27,0-3-14,-5-8-43,0-3-29,-3-9 77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27.8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26 433,'-16'-9'206,"1"0"-101,6 4-9,2 1-5,3 3-21,4 1-10,6 4-20,5 7-5,16 12 9,9 10 4,8 25 1,1 14-8,-6 34-21,-4 25-8,-10 45-13,-2 23-20,-6 36-38,-2 5-10,-4 4 4,-3-4 21,-5-14 75,-3-10 31,-2-18 29,-3-12 2,0-26-34,-3-13-22,5-36-29,-1-18-2,-1-38-5,2-17-5,0-24-42,-1-13-35,-2-15-66,-2-9 86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27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0 527,'45'33'224,"-51"-24"-112,-2 0-14,1 6-14,-3-1-4,3 2-17,-3-1-7,0 7-19,4 3-11,1 5-10,3 2-8,3 4-8,5 1 2,6-3-5,3 0-11,4-9-1,2-5-4,3-11 3,4-5 9,6-9 12,1-3 6,-1-11 5,-3-3 4,-5-12-2,-8-4 2,-9-3 2,-8-3 0,-14 0-6,-4 5-5,-17 5-10,-6 5-8,-5 14-36,-5 4-16,5 13-29,4 7-7,4 12-16,7 5 69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52:24.2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23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80 382,'-9'7'211,"-1"-6"3,5-1-140,0-1-15,1-2 0,-1-6 2,0 1 1,4 7 0,0-1-5,2 2 1,-1 0 2,-1 0-11,1 0-7,-1 5-20,3 21-14,6 39-8,-1-22 0,3 3 2,0 1 1,5-9-1,5-6-2,8-12-3,2-8-1,1-12 4,0-8 5,2-14 9,0-7 6,2-13 3,-2-3-3,-12-4-1,-3-3-6,-15 6-3,-6 2 0,-13 14-7,-5 9-13,-8 13-25,-3 6-6,-3 12-30,1 7-8,4 7-13,2-1-15,10-3 67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9.9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6 216 834,'-13'9'331,"1"-2"-218,4-1-32,1-4-9,1-7-22,-5-3-14,1-12-22,0-1-9,4-6-1,2-2-3,3-1-2,0 1 2,1 4-3,3 4 1,-2 7 3,2 5-1,-2 7-4,1 2-1,3 6-6,1 3 1,2 10 4,2 6 1,0 10 3,-1 6 2,0 8-2,-3 4 1,4 2 0,-3-2 2,1-5 0,-1-4-1,-2-7 3,-1-3-1,-3-9-1,-1-7 3,-2-6-2,-2-5 1,3-5 3,-1-3-6,-5-6-5,-1-1-8,-3-3-6,-4-1 1,-7 2-4,-4 1 1,-3 8 1,-2 1-1,1 7 11,2 3 5,1 1 16,6 3 10,7-4 10,3 0 7,8 1-8,4 0-1,9-1 0,8-1 2,14-2 6,5-5-1,14-6-12,1-1-11,-3-3-9,-2-1-13,-11 4-48,-1-2-25,-3 0-67,-3 2-21,-2-1 111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6.3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08 806,'-23'-1'324,"35"-4"-212,6-2-23,11-7-53,7-7-4,9 3-18,0-1-10,-2 5-5,-3 6-1,-12 7-4,-3 2-1,-11 5-3,-4 5-8,-8 3-2,-5 3-2,-7 8 3,-6 0 5,-7 2 0,-4-2 6,-2-7 6,-1-2-2,8-7 7,2-2-2,10-6-1,5 1-5,8-2-4,9 0 3,9 0 1,7 0 8,4 1 5,-3 2-3,-4 2 4,-5 4 2,-8 2 6,-4 1 8,-9 7 19,-7 1 9,-10 5 17,-8 1 2,-11-3-11,-3-1-8,-2-6-21,5 0-10,8-7-15,4-2-11,9 1-38,1-4-23,8 0-46,3 0-26,3-4 90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5.5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6 21 740,'-24'-24'302,"13"26"-203,0 5 4,-3 3-34,0 3-12,-3 10-13,-1 7-5,-5 13-7,-3 6-1,-3 19-13,-5 11 1,5 24-8,-1 12-6,2 24 4,1 6 1,1 14 15,3 3 10,2-4 5,5 1 3,4-14-16,4-8-11,5-23-10,3-14-7,5-25-4,1-13-3,-1-19-27,-2-11-18,-1-20-48,-3-5-41,-1-17 91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1.0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1178,'-3'20'426,"0"-5"-411,0-2-74,1-9 27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0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7 473 517,'-94'-74'261,"74"18"-39,3-1-101,7-2-27,0-1-11,8 5-23,6 5-6,6 13-9,4 12-7,8 25-15,2 21-4,5 44-8,4 25-5,-3 38-15,0 10-16,-6 11-26,-5-3-6,-7-17 14,-3-13 21,-6-27 36,0-17 8,-3-31 2,0-12-1,-5-25-17,-5-11-4,-7-17-3,-5-7-5,-6-14 5,-4-1 2,-4-1 19,-2 3 8,3 15 11,3 7-1,4 23-32,2 11-23,1 22-61,-2 9-21,14 4-46,7 1 8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1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-3 712,'-11'-1'276,"-1"7"-202,-2 7-34,-3 15-39,-2 7-11,1 16-11,2 6-5,8 2 8,2-4 4,7-11 9,5-12 3,4-12 1,4-7 0,3-10 7,2-2-1,4-13 1,-1-8-1,3-11-3,0-8 1,-7-4-2,-3 0 3,-10 3-2,-5 3 2,-7 12 3,-4 3 1,-10 8 5,-5 6 0,0 5-2,1 1-1,10 4-4,5-1-2,7-1-4,3 2-9,5-4-5,5-1 0,13 1 0,4-5 7,6 1 7,2-1-2,-3 1 3,-3 2 1,2 3-2,-3 5 1,5 11 0,1 10 2,7 18 3,5 6-1,1 8 0,-2-2-1,-7-8 5,-5-6-2,-5-10 0,-1-6-1,-5-8-13,-3-6-10,-4-7-38,-4-4-34,-4-9 55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0.3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 843,'18'18'362,"6"-3"-191,10-5-110,7-6-34,12-12-70,5-7-50,6-15 53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10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86,'10'50'412,"-1"9"-317,-1 16-50,-6 1-13,-4-7-84,1-4-46,-4-16-75,2-8-46,1-9 141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9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98,'35'36'370,"3"33"-1,0 21-246,2 40-29,-1 15-23,4 36-40,4 16-20,-1 19-2,-1 0 1,-8-6 38,-6-10 24,-10-29 7,-6-11 2,-9-34-41,-6-15-35,-4-29-47,-5-17-33,-1-26-85,-2-16-33,-2-23-37,4-11 126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9.6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2-3 765,'-4'-1'323,"1"7"-185,-2 5-21,-8 22-40,2 16-2,-5 32-7,0 13-2,1 54-19,-2 19-11,0 43-15,-1 21-3,11 1 4,5-4 9,13-21 11,7-13 4,8-32-1,2-15-9,7-28-20,4-14-6,-4-29-45,1-11-44,1-24-124,1-11 355,0-22-158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9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06 879,'-2'-7'340,"8"-11"-234,2-8-33,11-11-25,-2-8 1,4 0-13,-1 1-6,-3 8-12,-1 10-7,-5 10-3,0 10-4,-3 13-1,0 9-1,-2 14-1,2 9 1,-2 10-9,-1 2 2,-2-2-6,-4-4-13,1-9-32,1-7-25,-1-9-61,3-5 86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8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77 752,'-7'7'316,"3"2"-189,1-4-45,2 3-14,1 2-18,1-2-10,6 14-11,4 1-6,5 6 6,4 4 1,4-5 5,4-7 6,1-3-9,-2-8-6,-4-9-3,-2-3-7,-1-14 6,1-7 5,-1-9-2,0-2 5,-6-7-4,-5-2-3,-9-2-5,-7-2-5,-8 4-3,-7 3-1,-6 16-3,-5 7-6,-6 16-23,-5 14-12,4 23-32,4 10-19,11 13-42,10-2-19,9 0 16,6-2 68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8.3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73 888,'-3'-5'344,"10"-13"-236,6-6-41,10-12-43,1-7-4,5-7-11,0 2-1,-5 1 1,1 6 7,-5 13-6,-4 5 4,-5 16-1,-5 4-7,-1 12 9,1 9-2,0 15-3,0 9-1,-3 7-6,-1-1-12,-1 0-25,1-3-10,-1 0-46,4-2-11,-1-1-23,-1-1-23,-2-2 99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8.0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141 810,'0'0'324,"-1"0"-199,0 0-38,0 0-32,-11 5-17,-29 25-24,30-5-13,-6 23-7,3 8-4,5 10-1,5 0 4,10-14 7,10-8 5,6-19 8,1-10 6,5-18 7,-2-11 4,3-16-4,0-8-8,-6-14-7,-1-5-4,-9-5-1,-5 0 3,-10-1-3,-8 1-2,-8 9-1,-4 8-4,-3 22-6,-3 12-15,0 28-43,0 14-25,-2 21-47,2 9-22,5 7 103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3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3 826,'-15'18'350,"7"-4"-216,10-3-66,7 0-29,16-11-48,15-3-38,11-8-66,3-5 650,1-11-431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3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9 805,'14'4'328,"7"-1"-198,5 0-40,6-1-25,0-2-25,7-4-25,3-5-12,9-6-36,0-2-16,1-3-49,-4 1-23,-13 4-45,-6 3 100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0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774,'-3'0'293,"4"7"-233,4 6-12,6 8-49,3 5-14,-3 4-42,3-1-35,-4-2 52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2.7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-5 828,'-6'0'327,"1"16"-236,-1 12-3,-3 28-56,-4 13-7,-4 11-16,-2 0-12,-4-1-31,0-5-28,5-10-67,3-6 80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2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899,'-7'4'334,"11"6"-268,9 6-5,21 18-26,8 12-3,13 22-5,-1 10 0,-8 3-15,-2 0 0,-7-11-4,-2-8-8,-3-11-22,-6-9-22,-9-12-51,-3-8-27,-7-13 75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2:01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8 90 585,'-66'0'235,"60"-5"-152,2-1-10,4-1-12,1-4-14,8-1-15,6-1-5,8 0-3,7 2-2,4 4-10,-2 2 1,2 9-8,-7 4-7,-4 29-4,-4 22-2,-10 36 3,-5 17 4,-7 29 4,-4 1 4,-1 1-5,2 1 1,6-31 0,3-9 6,9-21 4,2-12 4,7-10-2,2-7-8,2-20-2,1-8-2,2-14 1,0-8 0,0-6 0,0-6 1,-4-5-1,-5 3 2,-11 2 6,-4 4-2,-10 5 5,-8 8-2,-11 22-6,-6 14-3,-4 36-7,2 12 6,7 19 0,4 2-1,11 2 2,2-1-6,5-7 4,2 0 5,2-7 17,0-8 7,2-9 1,2-8-1,-4-16-18,-2-4-5,-7-14-6,-4-4 4,-6-9-4,-8-7-7,-12-5-26,-10-4-24,-19-6-58,-3 3-186,-19-4 205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51:56.9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6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3 910,'-13'8'377,"13"-2"-250,8 1-20,17-2-90,10 0-4,8-10-10,6-4-10,-1-4-56,0-1-30,4 3-61,0-2-13,-4-6 109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5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0 554,'-21'7'283,"7"1"-73,3-1-16,9 1-56,2-1-21,13 2-35,5-1-16,17 2-20,6-1-7,9-5-20,-2-3-6,-3-5-8,-1-3-10,-4 0-35,0 1-17,-4-1-49,-3 0-21,-7 2-29,-3 0-211,-19 5 257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4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26,'6'7'322,"10"12"-295,13 24 24,7 15 8,6 28 19,0 12 1,1 23 1,-3 5 4,-10 7-7,-3 2-8,-15 1-23,-7-2-21,-17 4-20,-8-1 1,-9-12-12,-3-3-11,3-30-55,6-8-35,3-31-44,1-15-9,8-22 8,-1-17-11,10-22 112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4.2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33 504,'22'31'242,"-32"-6"-101,2 7-46,0 0-11,3-1-21,5-4-6,-1-4-19,7-3-8,3-7-9,1-5-5,5-10 0,2-7 2,5-9 4,1-6 8,2-6 19,-4-4 8,0 0 8,-5 0 0,-7 4-12,-3 2-9,-10 9-11,-3 6-3,-10 16-13,-5 9-5,-11 18-12,-3 9-10,1 7-16,1 0-10,14-5-29,4-5-8,15-12-5,7-3 7,7-15 18,10-5 15,4-11 11,-1-10 6,4-4 13,-3-3 2,-2 1 6,-2 1 2,-7 3 14,-3 2 2,-7 8 13,-2 5 3,-6 10 5,-1 8-3,-1 13-11,-1 3-6,5 8-24,2 0-20,8-3-34,4-2-23,12-8-44,3-6-13,1-9 87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3.7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3 631,'0'0'278,"0"0"-137,0 0-36,6 0-51,10 0-15,32-8-23,-28-2-9,4-6-23,0 2-22,-1 1-40,0-1-30,-3 5-146,1 0 170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3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0 0 807,'-4'-2'338,"-2"1"-206,-4 6-55,-5 7-25,-4 18-25,-3 8-6,1 17 3,1 6 3,8 1 11,3-7 0,9-13-16,4-7-7,7-18-11,4-3-4,7-12-13,4-7-14,7-13-46,5-10-28,3-9-39,0-2-34,-5-5 113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10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72 290,'3'41'145,"1"1"-56,-1 1-29,-1-9-46,2-3-12,0-11-4,1-6-1,0-7 15,2-8 32,-1-12 43,1-6 17,0-16 10,-1-7-20,-4-9-36,-2 1-7,-3 10-9,-2 8 2,-3 18-5,-2 7-5,-1 16-23,-1 15-10,-2 19-12,0 11-10,2 3-12,5-3-4,7-11-6,6-10 4,6-12 7,3-6 1,4-15 6,4-5 5,6-16 8,3-8 6,-2-10 6,-4-8 9,-6-1 19,-4 0 11,-8 15 20,-2 11 10,-5 17-8,-1 12-11,-5 20-23,-2 13-15,0 17-16,0 1-9,7-2-46,2-6-27,7-10-7,3-2 44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3.1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1 16 739,'-26'-17'322,"-6"9"-143,-4 10-106,-5 11-7,-5 31-11,1 22-12,0 37-9,-1 17 2,6 24 14,0 2 12,1 4 18,8-2-1,7-16-18,7-7-16,14-21-30,5-16-9,6-22-33,5-15-24,2-17-65,0-8-25,4-14-23,-1-3 3,-1-9-17,2-8 112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2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735,'0'33'272,"6"27"-201,2 14-5,6 17-8,-1 8-4,-2 8 6,0-1 17,-4 14 18,-4-4-8,-3-4-38,-2 0-51,-1-23-84,-1-8-34,1-17-70,-1-11 115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2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2 661,'-7'59'260,"7"-28"-189,5-3-30,3-6-17,4-9-17,3-4-2,2-9 3,3-4 6,3-10 18,1-3 5,0-5 11,0-4 5,-4 2 9,-5-1 6,-6 5-6,-4 6-12,-1 8-19,-2 4-7,4 11-12,-4 7-1,-3 15-18,1 7-19,0 1-49,2 1-30,7-11-33,-1-4 76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2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9 778,'-5'6'339,"8"1"-172,10-1-87,9 3-31,8-5-24,6-4-13,4-5-44,3-6-35,6-6-70,-1-3 349,10-8-183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1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2,'4'16'319,"3"16"-58,0 11-80,3 16-52,-3 4-17,-3-5-60,-1-3-22,-2-12-45,-1-3-36,0-13-33,-1-4-27,1-12-25,-1-7-2,2-8 88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1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-4 829,'-6'-8'295,"13"23"-266,9 17 47,11 34-19,7 16 0,5 33-10,0 11-9,-2 8-2,-3 6 2,-9-7 6,-6-5-4,-15 1-17,-5-2-7,-12-3-64,-6-6-36,-5-17-54,-2-10-28,4-26 108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1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1 590,'-8'17'254,"0"7"-142,1 9-21,0 3-47,3 0-5,4-2 5,0-5 1,5-9-4,2-5 1,4-9-9,2-1-7,1-7 8,4-5 6,2-12 12,0-6 13,1-5-5,-5-3-11,-10 0-16,-5 2-13,-10 3-6,-7 3 2,-9 10-6,-2 7-2,-4 16-8,-1 12-5,4 15-4,3 4-3,7-1-18,7-4-7,11-11-13,4-7 0,8-7 14,1-5 7,4-6 16,4-6 6,5-9 6,0-1 1,-2-5 3,-3 2 4,-6 2 9,-3 5 3,-4 7 3,0 7-4,-1 9-9,1 10-1,0 12-6,-1 2 0,1 6-21,3-3-14,6-6-47,2-6-27,3-8-41,2-7 8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0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 509,'23'4'302,"8"-2"15,4 1-206,3-3-49,4 1-27,-5-3-46,-2-4-28,-6 4-44,-3-3-28,-5-1 112,-2 1-21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0.6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42 657,'-13'-13'275,"4"2"-175,4 5-31,0 0-14,4 2-17,1 2-4,0 1-8,0 1-1,0 0 4,5 15 1,16 71 1,-8-10-2,3 24-15,-2 6-4,-1-3-4,-2-7-4,-4-20 11,0-11 7,-7-18 16,-2-7 8,-5-13-5,-3-6-6,0-10-14,-2-3-6,-1-9-5,3-4-2,-1-12-10,1-7-3,5-11-2,2-4-5,12-6 9,4 3-1,13 4 2,8 5 4,7 15-5,2 6 0,-1 20-2,-4 6 2,-8 11-1,-4 1-1,-12-2 5,-4 1-3,-11-1 5,-5 1 5,-12 1 2,-5 0 1,-12-3-2,-6-4-2,-4-8-5,0-3-14,7-9-53,7-4-37,13-9 60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50.0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8 82 459,'-22'-29'235,"1"3"-106,1 9 9,0 8-8,1 10-32,-1 9-14,-3 25-27,1 12-13,1 29-11,3 17-3,7 30-4,1 11-5,8 16-1,2 0 5,1-13 24,8-6 15,1-24 9,-1-9-7,-1-24-32,-4-13-16,1-21-32,0-10-16,1-14-22,-1-6-17,-5-10-14,3-3-4,-4-10-15,2-5-12,5-11 74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9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6 685,'-9'-23'278,"5"15"-216,3 3 1,2 5-24,3 12-45,-3 1-19,5 11-42,1 3-35,4 0 63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9.3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415 723,'-15'-14'291,"5"-9"-201,3-5 3,6-14-53,1-5-9,7-6-11,3-1-4,4 6 7,2 4-3,-1 13-7,0 6 1,1 19-13,1 10 1,5 29-1,1 20-2,2 42 2,1 18-6,1 22-20,-5 1-7,-2-9-7,-3-7 6,-7-27 25,2-14 7,-6-24 10,-1-19 3,-1-16-6,-4-10 0,-1-13-4,-5-8-5,-11-10 8,-4-4 5,-12-7 15,-2 2 7,-5-2 2,1 2-7,2 12-8,3 7-10,7 23-19,2 15-14,4 23-44,3 8-17,8 1-47,8-5 212,18-13-77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8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8 870,'11'4'322,"16"-1"-244,11-2-40,10-9-17,4-6-20,2-5-70,-2-1-34,2-5 54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8.6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673,'-2'-4'284,"1"5"-182,3 9-19,4 11-20,3 21-24,1 8-10,1 15-14,-2-4-6,2-4-5,-3-3-7,-1-13-39,-1-4-27,-2-9-47,1-5 66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8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3 6 424,'-47'24'217,"36"-28"-62,1 1-17,-2-2-41,0 1-16,-4-1-22,1-1-10,-1 4-23,-2 1-2,2 8-12,-4 5-7,0 10 0,-2 8-5,1 14 0,1 11 0,3 8 1,6 0 1,5-4 0,3-7 0,7-14 3,4-6 3,5-13-3,4-7 3,4-12-4,3-9-3,8-16 3,2-9-2,6-10 2,-2-3 1,-9-6 1,-8 4 2,-15-2 5,-4 1-1,-15 8 2,-7 1 3,-10 12-3,-6 10-1,0 19-2,1 10-4,1 26-4,4 9 2,7 20-4,8 7 1,10-1-2,4-2 0,9-15 0,3-6 0,8-17 0,1-7 0,7-14-5,3-10 2,11-15 0,-4-11 1,2-10 3,-3-7 1,-13-6 3,2-1-3,-14-5 4,-4 5-1,-5-2 8,-4 2 3,-6 7 7,-3 5 3,2 16 1,-5 6 2,8 16-8,-3 5-3,2 18-11,5 12-6,4 19-2,5 10 0,4 7 4,1 0 3,0-10 2,0-5 1,0-7-2,0-8-4,2-10-3,0-7-17,1-15-44,3-9-18,5-21-66,5-12-228,3-13 263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6.3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8 676,'-6'5'341,"8"0"-86,9-2-161,2-1-42,10-4-30,3 2-9,8-6-8,2 1-4,-1 1-28,-1-1-20,-8 1-60,-5-2-35,1 6 91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6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2 881,'30'0'371,"9"-1"-244,4-2-13,1-4-64,-2 1-24,-6 0-19,-2-1-7,-12 2-19,-1 0-17,-6 3-30,-4 1-20,-4 4-38,-3 3-42,-6 3 110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5.9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1 0 943,'-9'45'377,"0"13"-263,1 16-39,-4 3-28,-6 0-33,-2-6-28,-1 2-50,1-3-20,-1-8-54,1-4-22,7-18 111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5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894,'-1'1'330,"5"8"-270,19 21-6,6 14-17,13 38 4,2 8-4,-2 11-12,0 0-13,-2-14-5,2-5-6,-4-15-23,-1-8-14,-6-14-40,-7-13-17,-5-16 62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5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47 498,'-1'-32'214,"-1"14"-110,-1 8 22,0 10-12,2 9-14,1 36-14,1 27-7,-1 63 7,-2 36 3,0 51-19,0 24-6,6 47-19,1 16-12,4 13-6,2-4 6,1-29 30,0-10 17,-2-16 10,-3-11-13,-9-22-36,-4-23-18,-6-58-19,2-24-2,3-51-5,-1-19 1,5-29-9,0-8-15,-2-16-54,1-8-33,-3-16-61,0-11-17,5-18 1,2-7 22,6-16 118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4.2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4 910,'0'4'330,"8"-2"-270,3-1-43,11-4-52,3-2-29,6-4-71,4-2-46,-1-2 116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35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45 306,'-26'26'129,"24"-26"-79,1 0-28,4 2-18,-3-2 0,0 0 0,0 0 4,0 0 2,0 0 4,4 0 2,3 1-2,27 1-4,-32-6-1,2 1-4,-2-1 2,-3 0 4,1 2 0,-5 2 1,-1 0-2,-2 3-8,-1-2 1,0 3 2,-2 2-4,-1 0 0,1 3 0,-1 1-3,5-2 5,3 4 4,2-1-5,1-5-2,1 1-1,5-2-4,2-3-2,4 0 1,2-5 1,4-6-1,-2-4 5,6-7 1,0 0-4,-4 0-8,3-2-6,-7 8-16,-5-1-8,-5 4 9,-4 8 5,-6 1-4,1 3 5,-7 7-2,2 3-2,-2 9 12,0-1-7,4-5 1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9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 456,'21'-6'224,"-1"8"-92,-4 18-44,-6 6-22,-1 21-29,-4 2-12,-5 6-20,4 0-17,-4-13-50,3-4-39,1-14 58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4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46 820,'-10'5'343,"10"1"-219,5 1-12,9 0-64,7 0-11,15-3-17,9-4-8,7-7-9,1-5-3,-9-2-24,-6 1-15,-6 1-46,-6 0-33,-1 0 77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3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51,'22'16'254,"16"22"-85,9 19-68,6 42-13,1 24-16,-2 45-29,0 19-15,8 26-14,-2 8-4,-2 3-4,-6 0 1,-15-10-1,-5-9 9,-16-11 6,-5-9 0,-6-19-2,-7-12-8,-4-29-12,-6-21-7,-4-30-2,0-17 0,-5-28 4,1-10-7,-3-15-14,0-3-20,1-11-41,3-4-10,8-18 59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3.2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22 671,'-17'-8'278,"5"0"-173,-2 3-7,5 4-16,0 3-11,-4 12-12,2 7-12,-2 25-26,1 20-6,-1 46-12,2 26-3,4 52 0,2 23-16,6 33-37,4 14-18,8-3-14,6-12 16,3-30 44,4-22 24,3-37 26,3-17 1,12-34-18,3-19-28,8-30 12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2.7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729,'-25'12'287,"28"12"-192,1 0-70,-1-3-44,0-4-206,2-5 157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2.6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-1 531,'2'3'268,"-2"-1"-54,0 2-122,-7 2-57,-3 1-5,-4 7-18,-4 3-8,-1 4 0,2-3-2,1-3 4,5 0-3,4-3-3,4-2 0,5-1-2,2-3 1,9 0 8,2-1 5,5-2 9,4 0 1,0-3-3,1-4-4,-1-1-10,-1-2-1,-2-2-13,-4 1-20,-3-3-46,-5 2-37,-5-5 69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2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8 0 874,'-28'21'349,"-8"10"-240,-1 3-43,-6 4-57,-1 3-25,7 2-60,1-3-28,8-5-201,9-5 200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2.0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65,'5'23'359,"7"1"-93,14 1-168,7 3-30,13-5-20,3-3-20,0-3-25,-3-6 1,-8-6-16,-4-3-12,-4-2-39,-1 0-21,-6-5-51,-2-1-24,-9-4 104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1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24 644,'35'-7'257,"-2"-1"-177,-7 2-24,-4 4-24,-11 1-17,-1 1-4,-6 3-1,3 4 0,-1 3 2,-2 1-1,-1 3-1,-3 1-5,0 1-12,-2 1-12,-1 0-20,-5 0 0,-4 2 9,-4 0 5,-7 2 16,0 0 5,-3-1 7,1-5 9,7 1 5,0-4 1,8-3-3,5 1 0,3-10-4,2 3-5,4-5-5,3-2-5,8 2 1,1-1 3,6 2 2,1 1 3,5 0 3,-1 2-4,0 0 1,-1-2 1,-4 5-6,-2 0 3,-4 1-1,-3 2-1,-5 1 2,-5-1 2,-5 3 20,-5 3 7,-8 0 11,-5 5 4,-6-3-6,-2 2-2,-5-1-5,-5-4-4,1-1-13,1-3-10,8-8-20,7 2-17,8-1-49,5-3-33,5 1 70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1.1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0 0 761,'-29'29'306,"-4"8"-216,-8 3-23,-1 10-73,1 2-25,-1-1-84,10-1 70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1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-2 645,'-4'2'364,"2"-2"1,5 5-286,6-1-35,8-2 2,7 4 3,15 3 13,6 4-9,10 3-30,-2-1-9,-4-3-13,-7-2 0,-6-4-30,-2 1-31,-7-3-58,-1-2-34,-8-4-24,-6-2 99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9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5 592,'9'22'242,"2"10"-173,-3 17-15,-2 6-18,-3 2-22,-5-1-12,-2-6-9,-4-6 1,1-12 0,0-7 7,3-15 20,-2-5 5,0-11 6,-1-6-5,3-14-12,2-9-6,2-14-7,1-5 0,1-3-1,2 1-1,2 9 2,6 6-2,3 16 1,-1 6 0,9 14-2,-1 4 0,2 8-3,5 7 1,-2 8 1,3 6 2,-4 9 0,-3 4 1,-6-1 0,-5-1 0,-4-10 1,-2-7 0,-3-9 0,4-5-2,0-4 0,-2-4-5,1-1 1,-2-5 0,2-5 2,0-4 2,0-8-2,-1-1-1,0 5-4,2 3-4,-1 12-5,-2 4 0,3 9-1,-3 8 7,0 3 5,1 4 3,-2-4 1,2-5 1,0-5-1,2-2 1,2-5-1,0-5 0,2-10 6,4-6 3,1-10 6,1-6 5,-1-6 5,-3-4 4,-4 0 0,-8 3 0,-5 8-10,-6 8-4,-8 16-9,-4 10-4,-5 23-8,0 7-10,1 13-18,1 0-19,9-8 21,6-2 13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0.7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 510,'33'-12'272,"6"3"-63,2 1-110,-4 4-31,-12 1-42,-6 1-15,-12 6-7,-3 4 0,-12 14 0,-3 6 0,-9 14-5,-5 1 0,3 0-1,0-3 2,4-5 8,7-7-4,11-8-1,3-6 0,12-9-11,9 2 1,3-9-1,2 0 2,2-8 2,-3-3-4,2-4-29,-1-1-27,-4-3 41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0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7 0 689,'-23'31'274,"-8"15"-199,-5 4-16,-4 7-46,-3 4-24,6-2-70,4-2-82,9-8 102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40.2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636,'-1'12'295,"9"11"-98,5 6-105,14 12-25,7 2-9,13-1-22,5-2-10,0-9-21,-3-2-1,-8-7-15,-6-5-15,-6-7-43,-3-6-28,-5-8 60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9.9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33 609,'4'-25'247,"-4"-6"-164,-1 1-22,-4 6-22,3 7-6,1 11-1,0 6-4,2 14-9,1 11-8,4 20-11,1 9 0,4 5-5,0 3-6,2-3-53,2-5 27,-4-7 13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9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3 0 716,'-17'10'295,"-4"14"-200,-2 9-6,-10 17-56,-2 7-12,-4 7-44,-4 3-26,5-3-81,1 1-172,10-4 203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9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 624,'-6'-1'253,"1"1"-153,4 6-36,6 6-7,10 18 12,10 8-1,5 14 0,4 7-10,4-1-28,0-2-11,2-7-11,2-5-7,-1-8-2,2-6-13,-4-10-27,-5-7-20,-7-18-53,-4-4-40,-4-19 99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8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07 875,'-3'2'332,"5"1"-226,11-2-87,7-2-15,18-5-3,9-4-2,7-7-21,5-2-23,-4-4-53,-2 1-52,3 7 97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8.7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0 0 611,'-95'38'273,"68"-29"-129,3 0-9,7-5-13,5 1-11,7 1-31,5-3-22,11 2-40,4 1-14,14 0-11,9 0 5,6-5 2,5-3-2,-2-5 2,-4-4-11,-4 1-36,-8 0-22,-7-4-58,-4 3-24,-12-2 98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8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0 0 778,'2'14'304,"-1"3"-213,-3 9-19,-4 7-11,-12 14-23,-5 7-15,-14 19-14,-6 4-1,-5 6-2,-1-1 0,6-8 0,4-4 5,9-16 10,7-9 2,6-15 4,5-8-12,2-8-9,3-4-4,3-5-6,2 0-2,2-5-20,3 0-11,-3-1-33,0 0-25,0 0 63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38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71 426,'15'-35'228,"-26"25"-73,-1 3-38,1 0-18,2 2-14,1 3-3,4-1-9,1 1-12,3 3-31,0 2-9,0-3 0,3 6 5,3 22 7,46 48-2,-13-16-12,7 3-7,9-1-10,3-3 0,-6-11 1,-6-5 1,-9-7 0,-7-4 0,-6-8-2,-6-2 0,-5-9-3,-1 0-10,-7-9-34,-1-1-13,-6-5-27,-5-4-23,0-15 77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8.6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550,'33'92'192,"-35"-54"-179,1-1-5,2-4 1,4-8 0,3-7 1,4-8 3,2-6 8,5-9 12,0-7 13,3-8 13,-9-3-2,-7 11-7,1 1-9,12-44-11,-6 2-3,-13 1-3,-15 24-3,-6 14-10,-3 7-14,-5 21-37,2 10-18,1 15-60,5 8 73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9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-2 402,'-9'1'261,"2"11"4,3 21-113,0 13-24,0 14-34,-1 7-29,5 4-33,2-2-17,9-6-55,7-8-31,6-12-262,1-6 223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9.6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7 14 547,'20'-7'269,"2"2"-95,3 3-59,0 2 4,-9 2-29,-2 6-14,-7 10-29,-10 5-11,-13 6-18,-5 2-8,-16-2-5,0-1 5,3-4-8,3-5 3,11-7-1,3-2-5,11-7 1,2-2-7,8-1-2,6 0 5,9-2-2,4-2 6,11 2 3,4-1-1,4 3 1,1 0 0,-7 1-1,-5-1-1,-12 0-13,-4-4-17,-5 0-26,-3-2-25,-3-5-40,-1 0-24,-5-8 89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9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496 451,'-21'-104'235,"8"16"-63,4 8-4,10 13-37,9 8-24,15 19-43,10 8-26,19 18-16,7 3 7,7 11 34,3 6 13,-1 13 5,-1 7-10,-3 15-28,-7 4-15,-17 8-15,-12 3-3,-24-4-13,-11-1-1,-21-3-16,-14-3-8,-21-3-5,-8 2-1,-4-8 10,3-8-2,10-13-9,4-9-7,18-10-11,8 0-3,18-6 11,11 3 8,15 3 17,16 4 9,11 11 14,9 12 9,7 17-1,-2 8 3,7 12-4,-2 4-4,0-2-3,-7-2 5,-13-5-7,-8-6-2,-12-11-6,-2-9-15,-8-13-24,-3-4-14,-5-9-41,0-4-25,1-8 82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8.8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6 508,'8'-85'259,"4"5"-109,9 19-19,5 14-34,6 26-28,2 17 9,3 33-8,1 21 7,-5 35-15,0 26-23,-7 26-19,-7-2-8,-7 16-2,-5-16-7,-6-23-3,-1-7-6,0-36-13,-3-14-10,2-24-28,-2-13-8,-3-21-35,2-11-8,-8-18-2,3-5-10,0-12-30,-7-5-104,0-13 167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8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11 898,'-21'-95'350,"13"83"-250,4 8-8,4 13-42,1 16-15,4 36-14,0 19 8,2 32 20,0 6 3,-1-2-3,0-4-13,-1-24-20,0-9-8,-3-28-39,1-17-14,-3-21-54,0-12-24,2-18-23,-1-9-13,-1-17 30,-2-5 71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8.1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 563,'34'25'270,"2"20"-84,4 8-23,2 8-31,-2 2-16,1-4-34,-7-5-12,-7-9-23,-2-10-8,-16-16-5,0-6-4,-7-15 6,0-6-2,-6-12-7,0-6-4,-3-6-12,-6-3-2,6-10-7,-4-1 1,2-7-20,5-1-19,0 4-49,4 1-27,5 8-46,6 4-18,13 8 114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7.9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2 12 865,'-47'64'309,"9"-12"-277,-3 11-8,1 19-22,7 3-7,13-10-5,12-4 1,16-19 5,8-10-2,15-19 3,1-10 3,6-17 3,0-10 7,-2-16 6,2-5 1,-5-6 4,-5-3 5,-11 1 6,-13 1 1,-16-2 7,-12 2-2,-17-1 3,-6 4-3,-18 9-8,-4 6-1,2 12 6,2 5 3,25 3 7,14 2-8,18 0-24,12 0-3,19-2-13,12-4-1,27-5 6,9-5-2,10-5-1,1 0 0,-2 2 1,-1 5-1,-5 11 2,-6 5-1,-15 15-3,-9 8 3,-15 21-4,-8 10 4,-15 14 2,-6 3-1,-10 2 0,-3 0 1,-1-6 1,0-2 3,3-21-1,0-10-7,4-18-23,1-8-17,5-8-13,1-3-4,2-12 14,1-8 11,4-10 13,-1-7 9,-1-8 8,1-3 3,-2-4 1,0-4 4,1-1 7,2 2 1,6 8 7,1 10-8,2 12-5,2 9-3,5 16 0,2 7 2,5 26-3,-2 8 0,-4 18-1,0 6-1,-14-5 2,2 1 1,-4-10-4,0-8 5,8-13 4,-2-8 2,6-14 13,-2-10 0,0-15 2,2-4 3,-9-15-9,-1 1 0,-11-5-1,-7 1-3,-10-1 2,-5-6-5,-4 8-22,-5 5-24,-2 13-64,1 10-24,1 13-31,8 2-3,11 0-9,8 0 102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5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0 0 783,'2'48'317,"-6"8"-188,-5-1 13,-14-3-16,-6-1-17,-10-7-56,-2 0-21,2-9-33,2-6-16,9-16-20,2-12-12,8-13-4,2-10 2,15-13 21,1-6 16,13-11 21,5 0 14,3 5 9,3 7 0,1 21 3,0 14 2,3 23 0,-1 15 0,0 18-8,-2 7-8,-5 6-11,0-1-11,-5-6-42,1-7-33,-6-14-64,-3-10-24,-8-13 105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5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-3 920,'-10'0'317,"2"4"-302,7 4-30,2 2-37,9 0-140,4-1 124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4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70,'9'19'347,"-2"7"10,-2 16-231,-4 7-31,-2-1-54,-2-1-24,-2-8-75,3-5-41,0-17 507,4-9-347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8.2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59,'-3'8'186,"13"10"-186,5 6-24,13 12 13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4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 4 775,'22'24'312,"2"27"-223,-2 10 17,-9 14-24,-2 1-21,-9-8-22,-3-8-18,-7-14-61,-2-4-22,-3-18-40,-1-7-6,-1-14 3,3-5-4,-1-12-41,0-5-26,-2-6-29,-5-5 24,-7-5 131,3 1 75,-6-2 139,0 3 29,3 8 4,4-2-20,8 9-39,6 2-24,10-1-49,9 2-17,14-3-32,10-2-6,17-2-6,6-1 1,8 1-3,-2 1 0,-4 4 0,-3 2-2,-4 9 0,2 7-1,-11 16 1,-4 8-1,-10 12 1,-12 3 1,-5 5-1,-7-4 3,-2-4 9,-3-5 2,1-8 8,6-4 0,-2-10-11,3-2-3,1-10-6,0-6-2,0-8 1,2-3 2,-2-8-1,-1-6 3,-5-7 1,-5-9 2,-8-3 5,-4-2 4,-7 12 14,-2 13 3,-6 22-8,-4 18-5,-4 34-18,2 18-4,7 24 2,6 7-2,13 7 7,6-3-3,3-3-3,5-2-1,-1-13-49,0-7-24,1-16-68,-3-10-10,-2-24 97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4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39 627,'11'53'329,"-4"-5"-34,0 4-176,-4-6-54,-3-4-19,-5-4-51,-3-6-17,-7-7-8,1-5-8,-5-12 10,2-5 2,3-9-3,2-4 3,2-11 7,2-3 5,4-12 14,2-5 2,8-3 1,4-2 1,8 6-1,2 1 2,7 11-1,3 6 0,3 10-2,-1 11 3,-3 9 3,-3 6-6,-3 9 0,-1 4-1,-6 1-1,-2-2 3,-6-1 11,-1-4-4,-3-5 0,1-4-2,0-8-2,2-5 4,1-8 9,0-6 7,-5-7 5,-2-2 3,-5-4-7,-5-1-3,-5-3-12,-3 3-7,-1 3-11,-1 6-9,4 14-25,-2 6-13,3 12-8,2 6-1,6 5 3,6 2 2,7-4 5,4-1 6,6-6 18,4 0 15,7-4 17,0-4 4,5-4 22,1-1 9,-1-5 11,3 1 1,-6 0-15,-4-2-6,-5 5-14,-6 3-5,-7 6-2,0 4-5,-7 7-14,-1 2-19,0 4-29,0-1-18,1-5 47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3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-4 866,'-11'0'294,"4"19"-301,11 7-2,9 13-40,11 5-31,12-3 53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3.1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4 0 768,'1'28'297,"-4"10"-213,-3 4-13,-8 6-32,-5-2-10,-10-4-20,-5 3-3,-6-10 2,-2-2-3,2-14-5,3-5-4,8-13-3,4-7-4,12-6 10,3-9-3,7-8 3,2-5 5,6-8-3,7-3 7,6 0-2,5 6-3,3 17 0,-2 10-3,4 22-2,-4 7 1,7 15 1,-4 5 0,-4 2 0,1 0 1,-7-7 0,1-6-1,-1-10-4,-1-6-2,-1-10-2,-1-2 2,-4-12 2,1-2 6,-4-8 0,2-5-1,-4 0 5,0-3-4,-3 4 3,-2 6 2,-1 9 0,-1 9 0,2 12 2,2 5-5,2 10-3,1 5 2,4-3-4,1-2 1,6-7 6,2-6 4,1-7 6,1-7 2,-2-5-5,-4-5-4,-3-4-3,0 1-2,-5-10 1,0-1-4,-2-2-11,1 0-10,0 5-18,0 4-4,3 6 11,-1 1 5,3 8 18,0 2 6,2 10 2,0 8 10,2 11 9,-2 8 4,-1 4 9,-1 3-10,-1-6-8,-1-2-5,-4-11-23,0-6-7,-3-5-14,-1-5-2,-1-3 7,-4-2 6,-3-9 14,0-3 2,-1-6 9,1-3 5,5-4 4,2-5 5,5-3 0,6 1 2,9 3 2,5 2 3,10 10 10,3 3 0,5 10 10,3 5-4,-2 10 2,-2 1 7,-8 7-11,-8 3 1,-11-1-19,-5 0-7,-8 1-4,-6 0-4,-9 0 1,-2 0-1,-9-5-3,-2-3-1,1-5-4,0-6-3,7-9-12,3-6-5,5-9 1,5-3 0,8-1 13,8 1 4,12 6 5,2 7 2,6 10 4,-2 5-3,-1 9 0,-1 3-5,-2 1-38,-1-1-20,-2-3-40,-2-6-22,-3-10 82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2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9 810,'-4'-17'322,"3"5"-234,1 9-44,1 10-25,6 18-49,-1 9-28,9 12 41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1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7 456,'6'13'215,"6"15"-91,6 7-23,3 4-31,1-1-26,2-6-30,-6-5-7,-2-6-20,-7-7-5,-7-8-12,3-2 4,-13-8 12,2-2 4,-2-6 13,-7-4 2,4-10 4,-3-3 2,2-10 0,5-1 3,7 1 10,4 3 5,6 7-3,4 8-3,3 12-10,4 9-3,7 16-2,-3 7-3,3 8 3,-3 2-6,-2-5-2,-2-4-1,1-5-8,-1 0-1,-5-7-2,0-3 1,-7-6-3,0-5 6,-3-5 3,-1 0 3,-2-7 6,-2 0 0,-3-5 7,0 0 0,1 8 7,0 5-1,2 7 1,0 8-5,3 7-12,1 6 1,5 4-7,3-1 5,7-2-3,4-5-1,3-7-2,1-5 3,-1-11 13,-4-9 7,-2-9 17,-2-5 7,-3-9 5,-4 1 5,-6 0-6,-5-4-1,-10 5-12,-3 6-7,-8 6-19,-7 9-22,-5 14-46,-5 3-29,-7 12-48,-2 0 80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1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6-2 626,'-1'0'254,"1"0"-169,0 6-21,-1 22-19,-6 46-15,-11-29-6,-5-1-5,-9-4-8,-5-5 4,-7-6-5,-1-5 2,1-10 7,2-5 2,13-8 6,2-6 2,10-12-3,5-7-5,7-11-4,4-3-3,9-4-11,6 3 1,9 6-3,6 7-2,8 16 6,6 8-4,7 14-1,2 4-6,-3 5-30,-3 3-14,-11-2-36,-3-1-22,-7-4 71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0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838,'-2'19'244,"9"11"-299,9 13-72,9 6 75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20.4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8 770,'1'2'293,"5"10"-212,5 20-22,3 9-18,3 12-13,-1 0-9,-1-6-8,0-9-1,0-14 2,1-6-6,-4-13 1,-2-4-1,-3-10 2,-1-7-2,-2-10-4,1-5-1,1-7-11,1-3-3,6-5-11,3-1-11,6 9-20,3 4-6,2 11-1,-2 7 12,1 6 25,-2 4 9,0 5 17,-1 1 4,-2 9 16,-3 4 17,-7 8 30,-1 7 8,-10 7 2,-4 3-4,-9 1-17,-6-1-6,-3-5-16,-1-4-12,0-6-23,1-5-10,4-9-14,2-6-11,5-5-4,3-6 4,6-7 9,4 2 13,5-6 9,1 2 2,8 9 4,1 3-2,3 6-2,1 2-10,-1-3-45,1 1-27,-1-6 50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9.9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2 607,'-8'-16'287,"2"13"-119,4 11-54,-2 21-52,2 9-16,2 17-28,3 3-3,1-6-9,1-3-6,1-12-16,1-8-18,0-8-54,0-6-16,-2-11-23,-2-3 1,-2-9 46,1-6 19,-2-8 57,-1-2 28,0-1 29,1-3 8,1 7-2,1 1-6,1 4-5,2 7-6,2 4-2,1 5 2,6 6 1,4 0 4,7 2 7,2-2-6,8-7-6,2 0-2,3-8 3,3-2 8,-8-7-2,-3-1-8,-8-5-19,-8-3-9,-8 1-5,-6 1 0,-8 0-2,-7 4-1,-12 5-3,-5 3-7,-4 19-17,0 15-3,2 28-7,5 15 4,11 17 11,8 4 4,13-5-35,6-8-21,6-9-58,5-11 105,11-16 3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8.1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4 0 499,'2'28'245,"3"16"-37,3 3-134,-3 6-17,1-2-21,-3-7-31,-3-5-13,-3-10-26,-1-5-9,-1-12-9,-1-3 5,2-11 11,-1-5-2,-2-9-9,-4-4-1,-1-4 0,-2-4 9,-7-2 25,9 1 5,1 2 11,1 2 3,12 3-2,5 1 2,5-1 6,3 3 6,9 7 26,-2-4 10,3 7 6,3 0-4,0 5-17,4 4-10,2 10-12,-1 4 1,1 13-8,-2 5-1,-9 5-2,-3 6-3,-13-3 2,-5 0-3,-11 1-6,-7-5-9,-3-4-10,0-7-6,2-14-14,2-5-8,6-17-14,1-6-9,6-21 11,-2-5 13,0-7 47,-1 0 19,0 9 17,4 8 7,7 11-2,1 6-3,4 13 1,4 3-3,4 15-9,7 7-3,2 9-6,2 4-2,2-3-15,0 0-20,-4-7 14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9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4 27 561,'-4'-2'299,"4"5"-39,5 7-159,5 17-34,-2 10-13,5 15-13,-5 1-12,-1-4-16,0-6-6,-7-15-9,0-4-5,-3-13-8,-4-4-5,0-7-5,-7-4 4,-6-8 4,1-5 2,-1-9 10,6-5-4,4-10 7,5-4 4,8-4 5,6 1 5,16 8-1,3 7-1,7 16 1,3 10-3,-2 17 3,4 11-3,-3 16-1,2 7-3,-4 9-3,-2-3-11,-5-5-33,-2-4-22,-4-15 383,1-3-257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8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8 64 592,'-5'21'254,"-1"7"-150,3 13-28,4 6-21,-1 3-22,4-1-8,3-8-8,2-7-1,4-11-4,3-7 0,2-14 0,4-6 5,3-14 2,-3-9-3,-2-5 6,-7-1-2,-8-3-4,-5 5-1,-14-2-6,-5 1-5,-13 4 0,-1 4-1,-2 12-2,-2 5-1,9 7-6,1 3 1,13 1-7,8 3-12,12-1-1,11-1-2,9 6 8,6 2 13,10 8 5,5 3 3,12 2-2,2-5 0,4-8 7,-4-5 0,-10-10 18,-5-3 0,-16-7 4,-4-1 4,-12-1-12,-6 1 5,-11-2 1,-4-1-6,-8-2-7,-3-3-11,-5-4-29,2-1-10,-2 0-18,7 0-9,5 11-29,4 3-32,15 10 81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8.3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96 676,'2'18'256,"1"10"-189,-1 3-17,-2 0-15,-1-1-8,-4-7-16,1 0-3,-4-7-1,-1-4 2,-4-6 3,0-5 2,-4-10-5,-2-4-4,4-9-5,-1-4-1,5-5 1,4-3 6,0-9 7,6-2 3,8 8 2,6 4-3,9 16 2,5 11-5,1 14-1,0 10 1,3 20-8,-1 4 1,0 8-1,4 1 1,-4-5-2,1-4-8,1-8-50,-3-7-40,2-20 57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7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7 394,'35'55'177,"-3"6"-95,-4-10-28,-1-4-21,-4-12-6,-4-10 7,-4-11 14,-1-5 1,-5-10 0,0-3-6,-6-10-6,-5-7-4,-7-7-8,-5-3-5,-4-2-10,2-2-2,-6-3-6,-1-3 1,1 3-2,2 5 0,6 11-1,5 4 0,6 10-4,3 2 0,6 3-1,5 3 0,11 8 1,4 3 1,10 10 1,5 5 0,4 6 2,6 1 0,-4 1-2,-5-3 0,-4-4 0,-6-6-1,-3-10 4,-1-7 6,-3-12 13,-2-5 5,-6-8 9,-5-3-1,-9-3-12,-5-2-4,-12-2-18,-1-2-13,-6 1-23,0 0-20,8 4 37,3 7-1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7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350 593,'-7'13'226,"-2"18"-172,2 13-19,3 11-18,2 1-2,4-4-4,3-12-1,4-14 4,4-7-3,1-16 8,1-3 5,2-13-1,0-10 14,-2-11 13,-4-8 7,-8-6 20,-7-5 0,-14-3-3,-4-1-3,-12-3-19,-2-3-15,-4 0-16,3 5-9,5 12-9,7 13-8,9 12-56,5 7-33,10 13-72,1 1-7,7 16 110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7.1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20 786,'-30'-14'317,"7"8"-209,7 10-45,4 7-38,10 12-59,5 4-37,14 8-74,8 0 78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6.9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1 492,'-16'0'223,"8"4"-117,2 1-23,8 0-45,6 1-16,10-3-16,7-4-10,12-11-39,2-9 29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6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589,'-2'18'234,"3"19"-163,3 7-16,3 11-30,3-2-5,-2-7-12,3-3 1,1-10-21,-1-4-24,2-9-81,-3-5 72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6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71,'1'7'281,"5"12"-226,3 8-37,2 17-18,0 5 4,0-5 3,0 0-2,-3-12-3,-2-9 1,-3-8-2,-3-5 2,0-7 7,-2-4 0,-5-6 2,-1-2-3,-5-6-2,0-1 1,1-6 7,2-1 8,5-4 3,1-3-1,6 5-3,3 2-10,6 5-7,5 6-1,8 7-8,3 5 2,9 8-1,4 8-1,5 10 3,-3 2 1,-4 7-2,-7-3-15,-8-2-30,-3 0-19,-5-4 171,2-3-95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5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4 311,'91'87'159,"-68"-66"-56,5-4-34,-9-10-26,-2-2-4,-5-5 15,-7-7 13,-2-5 2,-3-3-8,-7-2-23,3 1-9,-8-5-13,-2 2-2,-3-6-3,-2-2-2,3 5 8,4 0 4,4 7-1,4 4-1,3 5-5,2 1-12,5 13-8,4 5-1,10 12-3,3 6 7,4 3 4,-2-1 1,-5-7 0,0-4-1,-5-9-2,2-2-1,1-7 0,1-4 2,-1-13 10,-1-7 4,4-12 5,0-7 1,0-6-3,-1 2 4,-1 7 12,-5 6 1,-6 15-2,-2 7-8,2 17-19,0 8-5,3 20-20,0 11-28,-2 5-51,0 2 57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7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1 8 530,'4'15'238,"-2"4"-151,-3 8-8,-2 0-24,-10 7-32,-4 1-8,-5-4-11,-5 1-2,-1-9-2,-2-4 0,-2-10 4,1-5 1,4-10 0,3-5-1,10-10-3,6-7-1,12-9 0,6-1 0,13-5 2,4 6 1,6 8 1,1 5 2,-1 18 2,0 6 2,0 18 2,1 10-1,-1 13-3,-1 5-3,-3 1-12,-1-5-16,-1-6-60,-1-7-127,3-12 136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4.9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 361,'57'162'136,"-51"-105"-109,-1-1 9,1-12 14,3-6-3,1-12-1,0-8-3,1-7 2,2-6-2,0-8 15,0-3 5,-1-13-1,-1-3 3,-4-4-11,-4-3-5,-3-1-4,-4 2-3,-8-1-6,-2 0-8,-8-5-3,-1 1-6,2 0-3,3 2 1,5 8-7,4-3-5,9 9-5,1 3-1,7 4-11,4 6 1,4 6-10,4 10-4,6 12-2,0 9-1,5 11-1,-3 3-4,-2 0-4,0-2 3,-4-10 12,-1-8 6,-7-12 10,-2-5 3,-4-8 3,-2-5-1,-1-6 1,4-5 2,-4-5-2,-1-1 2,3-7 2,-7 1-1,1-1 2,2 4 0,-2 12 1,0 2-2,5 20-5,-2 7-1,3 14-1,4 6 2,-3-1-1,4-4-4,-2-10-6,5-4-1,2-11 2,-1-7 5,-2-9 10,1-5 1,-2-6 6,0-6-3,-5 1-2,-5-6 1,-6 0-7,-4-3-5,-6-3-35,-1 0-30,1 4 44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4.2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679,'0'3'191,"4"5"-188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4.1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97,'4'19'280,"6"59"-194,0-13-24,0-1-14,1-12-48,-1-4-39,1-14-85,-2-9-108,-2-19 147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3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22,'49'30'239,"-43"-26"-169,8 0-36,6-1-2,8 0-7,6-2 1,-5-2-4,1 0-9,-5-1-5,-5 3-1,0 1-5,-6 2 2,-5 0-1,-2 2 0,-3 5-1,-3-1 4,-2 8 4,-6 2 0,-4 8-1,-2 0-4,-4 5-2,-2-2-3,-3 1 4,1-2-2,-6-4-1,4-1 1,3-5 3,1-2-4,9-5 3,-1-2 0,9-5-4,-1-2 5,1-1-4,2-1 0,0-2 2,0 0-6,0 0 0,0 0 1,0 0 2,0 0 3,0 0 0,0 0-3,0 0-5,0 0 3,3 12-1,29 29 2,-24-24-8,2 3 0,-1-2 0,-1-2 1,5 1 8,1-2-2,4-1 0,0-2-2,-1-3 1,-2 1-1,1-2 3,0 1 0,-4-3 2,-1-2 1,-5-1-1,-1-1 2,-3 0 3,-2 3 3,-3 2 7,-2 5-1,-3 6 2,-2 2-3,-3 2-3,0-1 5,-1-1 0,-1-3 5,1-4 3,0 0-5,4-4-7,2-1-5,2-4-25,2-1-19,-2-4-52,5-1 290,0-13-165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3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11 959,'-8'6'373,"10"-5"-298,4-1-13,13-6-49,7-4-12,9-10-4,6-4-18,8-8-57,1-3-29,4 1-72,-2 3 30,-2 5 94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2.9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3 921,'4'1'330,"9"-2"-282,4-6-23,16-11-15,5-7 3,7-15-12,3-2-32,0-4-81,-5-4 26,-1 5 35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2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0 717,'0'0'286,"-6"18"-209,-18 47-5,9-7-44,1 9-10,5 19-8,1 0 6,6-2 5,2-4 4,7-11-1,5-8-1,7-12-3,4-6-3,4-17-5,5-4-4,9-14-3,0-8-4,3-16-16,-3-7-14,-11-13-47,2-1-32,-15-3 69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1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4 391,'0'0'170,"0"-1"-73,0 1-12,0 0-1,0 0-3,0 0-7,0 0-6,0 0-14,0 0 2,-1 0-17,0 0-10,0 0-13,0-1-8,0 0-11,1 1 3,-1-1-9,0 1-14,0 0-21,0 0-20,0 0 37,0 0 5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0.8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-2 775,'-9'-1'298,"3"3"-202,4 7-183,0 7 60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0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5 462,'3'37'198,"2"6"-105,-2 3 2,-3 0-25,-2-4-8,-2-9-10,0-4-8,0-9 6,0-4 1,-1-7-4,2-5-1,-1-4-6,-1-1 0,2-8-13,-4-5-5,4-12-18,1-4-4,5-12 3,4-2-2,4 0 4,3 2-2,7 10 1,0 5 5,6 13-3,1 8 3,-1 13-4,1 9-2,-5 14-2,-1 6-1,-3 9 0,-4 1-1,-6-2-15,0-7-16,-4-11-37,1-5-16,0-13-35,2-6-7,1-13-7,1-8 6,4-10 44,0-6 33,1-8 65,-2-4 31,-1 2 36,-1 4 3,-4 14-9,2 11-10,-3 15-16,0 7 1,6 15-13,1 8-7,-2 10-15,1 3-12,-6-1-44,1-3-22,1-6-126,-2-5 117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7:07.1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 516,'-6'-4'235,"2"0"-104,2 3-25,1 1-46,1 1-18,0-1-25,3 7-7,37 66-8,-12-11 0,4 25 2,-2 7-1,0 11-1,-7-2 0,-6-10-2,-6-8-1,-16-19 1,2-6 0,-15-11 1,-1-8 2,-1-12 0,0-6 1,3-20-2,2-8-2,1-22-12,1-11-2,3-19-1,0-6 2,4-13 10,1-7 3,5-1 1,4 3 0,9 8 1,3 9 1,10 7 5,2 6 3,1 11 6,4 5 2,-4 15 1,-1 6-3,-4 14-6,-4 5-1,-3 16 0,2 9 3,-3 15-1,-1 7-2,-2 8-3,-3 1-3,-3-1 1,-2-1-3,-1-16-7,0-4-10,0-16-24,1-3-16,0-13-49,1-6-15,6-16 71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10.1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19 890,'-7'3'338,"7"-2"-277,9 1-20,5 0-18,15-2-14,4-4 3,9-9-1,5-2-2,5-4-26,-1 2-15,-2 0-51,-5 2-23,-7-2 140,-5 7-50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9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0 880,'16'2'302,"14"-6"-265,9-3-14,7-13 0,3-5 2,-1-9-29,2-4-20,1-2-50,-2 0-35,-8-4 63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9.6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6 0 600,'2'10'220,"-1"8"-176,1 11-6,-2 22-15,-4 16-6,-6 20-9,-3 8-3,-7 10-5,-2 5 3,-5-4 1,0-4 8,8-16 11,8-15 1,15-16 2,9-11-7,9-15-10,5-8-7,5-16-2,3-9-1,3-24-15,2-8-10,4-17-90,2-6 78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8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-3 966,'3'-2'332,"12"2"-316,8 7-1,15 18 18,9 12 1,4 34 10,0 27-3,-8 48-17,-7 34-4,-11 52-16,-6 10-3,-9 24-7,-7-8-2,-5-6 6,-8-8-1,-8-20 8,-3-8 6,-8-29 29,-6-17 17,0-36 10,-7-21-8,3-25-34,-2-10-19,2-24-49,6-10-21,5-26-52,3-14-37,4-22 366,2-18-191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8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4-2 528,'-13'-12'191,"-2"36"-162,-1 5 13,-4 16 28,-2 15 4,-4 35 2,-1 16-3,-1 51-18,4 7-13,0 49-12,4 21 0,12 9 18,6 19 24,19-21 41,9-6 8,7-12-9,0-6-20,-2-17-37,-2-14-24,3-27-39,-1-17-32,5-31-80,5-16-33,-2-33-276,3-18 3,-3-33 247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7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 165 732,'21'-34'312,"-28"34"-179,-3 4-7,-2 14-49,-2 8-24,3 11-37,2 4-5,5 1-3,1-3-4,8-6-2,3-6-1,5-7 3,6-7 3,3-14 6,3-5 1,7-16 2,-1-4 4,2-14 5,-2-4-1,-10-3 7,-8-2 0,-14 0-4,-6 4-4,-16 8-17,-3 5-16,-9 15-53,-5 4-28,1 11-69,-2 2-92,0-2 169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7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8 769,'-6'0'296,"7"-1"-216,4-6-23,9-2-20,6 0-1,5-1-11,2 1-3,3 6-13,-3 3-4,-6 7-9,-6 2-6,-10 9-5,-8 5-4,-11 15-2,-5 7 7,-7 7 6,-2 0 8,1-6 19,3 2 3,8-12 1,8-5-2,8-9-8,4-6-10,9-9-3,5-1-5,5-7-28,5-3-11,5-1-44,-1 1-27,7 2 75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6.5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8 740,'-1'5'283,"4"-4"-193,5 0-55,9-1-19,3 0 3,12-5-7,2 2-3,3-1-11,-3 1-7,-10 6-10,-6 2-2,-10 3-3,-8 5-1,-7 3 11,-12 4 3,-8 2 11,-2 1 5,-3-5 2,7 2 1,4-6 2,6-4 0,9-2-3,2-2-5,4-1-8,1-1-2,6 2-4,3 1 2,9 0 7,0 4 1,5 4 3,-1 3 0,-3 5-1,-2-1-1,-7 2 0,-8-1 6,-5 1 18,-3 0 7,-16 2 16,-5 1-3,-12-2-12,-1-2-8,4-4-15,3-3 0,9-7-23,3-5-19,9-4-56,6-2 443,7 1-280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6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2 559,'-5'-3'258,"3"3"-94,3 14-96,1 12-1,-2 24-20,3 10-10,-2 10-12,0-2-21,-1-4-51,3-1-33,-5-3 46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5.8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0 0 541,'-1'-1'230,"2"1"-131,-1 1 0,-1-1 3,0 0-28,0 0-22,-21 23-33,-42 42-14,14-10-5,-5 0 0,9-7 9,5-5-3,12-15-2,8-5 2,9-10 4,5-4 6,7-5 3,1-3-1,10-2-9,9-4 0,11-3-2,15-2-1,2-2-2,3 0-4,-8-2 2,-7 7-1,-9 0-10,-6 1-18,-7 1-43,-7-5-22,-4 1 55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3.0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159 352,'0'21'169,"0"1"-86,1-7-25,3-1-18,1-9-27,1-5 6,3-7 12,0-8 12,0-11 20,2-4-1,-4-4 7,-5 2-3,-4 4-6,-4 2-3,-6 7-14,-2 5-6,-3 11-17,-1 5-2,-2 15-18,1 6-11,4 10-35,1 3-26,11-2-63,5-3 81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5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1 746,'1'2'274,"3"2"-210,3-1-16,9-2-16,3-1 1,17-2-22,4-5-27,7-9-97,4 0 76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5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45,'-2'1'327,"6"2"-291,6 1-6,5 0-2,6 0 0,6-1-16,-2-2-4,3-3-22,-2 0-11,-5 0-30,0 0-14,-6 0-27,-3 2-22,-5 1 81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4.1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7 55 737,'-16'-50'262,"-22"45"-234,0 8 6,-6 25 4,0 10-9,4 27-9,1 11-4,10 9 13,9-1 10,10-19 18,9-9 3,8-22-13,4-9-10,6-9-14,4-6-5,3-8-6,-1-5-7,2-10-7,0-3-13,0-3-28,-2 0-22,0 1-60,-3 1 74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3.7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894,'-11'143'335,"12"-74"-221,1 3-127,-2-8-36,0-15 449,-2-10-320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3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5,'21'12'321,"7"28"-319,3 17 7,3 47 8,-1 26-2,2 50 2,-1 23-2,8 33-6,-1 13 3,-6 1-4,-2-1 1,-12-7 1,-8-15-2,-9-15 0,-4-14 2,-12-32 2,-4-15 2,-6-30-2,-1-19-4,-5-29-35,3-14-29,0-30-59,0-15-58,6-29 113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3.0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5 0 714,'-16'13'265,"-3"5"-215,-3 23-2,-2 16 2,-5 42-4,1 23 3,2 52-18,4 24-7,6 34-9,3 16-8,13 9 11,3-5 4,9-8 28,8-24 8,2-5 0,3-7-6,4-27-31,-3-2-6,2-42-19,0-21-20,-2-25-58,-2-17-38,0-26-5,0-8 58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2.5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6 913,'5'-15'333,"9"-11"-275,1-8-11,8-10-1,0-2-7,-4 8-11,-3 6-5,-9 19-3,-2 5-7,-3 17-1,1 10-5,-1 19-7,2 11 3,0 9-2,0 2 4,0-4-33,-1-2-14,-2-8-35,-2-6-21,1-11-25,-1-9 155,1-12-36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2.0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83 673,'-20'-7'261,"3"45"-190,-1 7-13,5 15-10,-1-4-6,9-6-10,3-6-6,5-14-12,4-7-6,5-14-4,1-7 1,9-17 6,6-10-2,2-17 0,2-5 1,-9-3 0,-9 0 8,-10 4 10,-9 2 2,-11 5 8,-6 3-5,-5 12-9,-2 7-14,0 17-41,3 13-23,-1 16-58,5 13-34,7 12 95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1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01 789,'-23'-3'316,"5"-5"-197,7 1-18,7-7-36,4-4-15,12 2-37,4 0-6,9 6-2,1 3-4,0 6-3,1 3 0,-4 9-6,0 5-4,-8 4-8,-8 3 1,-7 7 1,-9 3 5,-6 5 8,-1 2-3,-4-1 8,0 1-2,2-4 2,1-3 4,7-9-5,4-7 0,5-5-4,5-5-7,8-2-8,5-3-7,10-3-3,4-5 2,3-3-9,1 0-9,-5-2-50,-5 1 508,-2 7-326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1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54 668,'-3'1'254,"3"-1"-195,4 0-10,-4-1-12,0 0-6,21-6-1,41-12-1,-23 12 3,3-1-10,-3 0-3,-7 5-12,-4 1-3,-9 6-4,-2 3-2,-9 5 2,-4 3-1,-7 6 6,-8 3-3,-7 3 1,-2 2 0,-2-2-7,-2-2 3,0-7 2,5-3 0,7-7 0,-1-2-1,13-1-5,4 1-1,0-1-4,10 4 2,4 3 4,-1-2 0,0 3 3,-2-1-1,-6-2 0,-3 0 1,-3-1 5,-3 2-3,-9 5 5,-5 1 2,-12 5 8,-2-1 8,-7-3 14,3-4-1,6-7-5,3-2-4,8-5-15,5-1-15,5-2-46,4-1-27,10-1-63,3-1-42,15-1 118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21.11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0 462,'-2'3'191,"5"17"-98,4 25-65,5 16-1,3 20 12,-1 7 11,5 14-4,-3 2-8,-10 0-13,-3 3-10,-20 3-46,-12 4-25,-33 4 33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0.3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760,'-4'4'280,"5"0"-224,7-2-33,10 1-18,6-1-2,13-3-40,4-3-30,11-4 43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1:00.2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5 750,'33'-6'274,"9"1"-239,3 0-3,1 2-16,-3-1-8,-5 1-3,-4-1-10,-7 0-23,-5 0-18,-5-1-78,-5 3 78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9.9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5 739,'-6'-2'273,"3"1"-222,2 0-8,5 4-9,5 6-11,4 23-9,3 16-3,3 34 0,3 21 1,-3 23-2,-3 5 1,-2 5-2,-4-11-8,-6-24 4,-2-18-4,-6-25 1,-2-11 10,-3-19 2,1-1 1,-1-19 6,0-7 1,1-7-3,-2-9-3,3-10-5,3-4-9,5-3-2,5 0-1,7 8-3,3 7 5,5 13 0,1 5-4,2 12-3,1 3-2,-1 6 2,-4 2 6,-6-1 1,-6 1-1,-8-1 1,-3 0 3,-11 0 14,-4-2 2,-9 1 2,-2-2-3,-2-6-13,3-3-7,7-8-34,2-3-32,7-4-79,3-7 88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9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861,'24'-25'327,"-23"28"-225,3 5-18,3 11-29,2 5-2,-3 19-37,-1 9-36,-10 9-104,-7 5-187,-8-10 203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8.1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03,'4'7'310,"9"6"-267,10 21 8,9 19 13,19 40 20,2 19-11,4 45-33,-3 14-14,-12 27-18,-4 9-2,-9 5 0,-5 5-3,-8-6 3,-5-3-1,-11-13-6,-3-9 0,-9-16-3,-3-11-3,-6-28-1,-2-15-5,0-38-18,1-15-19,1-25-44,1-13-20,3-18-55,-4-16 102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7.6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231 663,'0'6'244,"0"-5"-189,1-1-7,0 2-3,-1-2-7,0 0-9,0 0 8,0 0 0,0 0 5,0 0 0,0 0-10,0 0 0,0 0-9,-1-1-8,1 1-5,-1 0-8,0-1 2,0 1-3,0 0 1,0 0 2,0 0-1,1-1 3,0 0 3,2-6 7,16-44-4,-8 23-3,0-2 3,-2-1-8,0 4 5,-2 3 2,-2 5-4,-2 8 10,-2 3 6,0 8 4,-1 2 0,-1 12-14,1 7-10,-1 11-3,1 6-3,1 1 2,0-1 1,1-4-5,2-1-6,0-7-10,-2-4-1,1-6 2,-2-3 9,-2-2 9,1-3 4,-3-3-1,-3-4-5,-1-2 1,-2 1-3,-5 0 3,2 0 6,1 0 1,-2 0 3,4 1 12,1-2 7,5 1 13,2 0-5,6 1-11,3 0-12,7 0-11,4 0 0,6-4-1,3 0 0,1-1-2,3-2-9,3-2-42,0 1-29,-2-7-72,0-6 90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6.8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125 447,'-45'8'209,"30"13"-100,4 2-23,3-1-10,6-3-23,2 0-11,7-5-15,4-2-5,3-11-5,7-3 0,6-12 9,3-6 5,7-8-1,-4-3 1,-1 2-8,-7-1-4,-13 2 5,-3 3-4,-14 0 3,-7 6-4,-9 9-30,-9 7-12,-8 17-41,0 8-27,0 17 59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6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5 810,'-1'3'296,"3"-3"-230,0-1-16,-2 0-4,0 0-3,4-3-15,12-17-6,23-30-12,-27 28-4,-2 6 2,-4 5-1,-2 7 2,-2 3 4,-4 3-13,0 6 1,6 15-6,-5 8-3,1 15 7,2 1-7,-2 1-3,5-4-6,0-8-26,-1-5-10,2-7-33,2-5-25,2-4 74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5.8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50 541,'20'-25'241,"-29"30"-137,-5 6-25,1 7-10,1 11-29,1 5-7,8 4 3,3-2-2,7-5-7,5-7-5,3-10-10,3-5-3,5-13 14,4-5 4,7-15 9,4-4 2,-1-6-9,-3 0 1,-10 1-8,-11 1 3,-9 7 3,-10 1-5,-7 8-13,-9 5-20,-14 11-25,-1 11-23,-10 17-45,5 10-21,10 8 74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5.3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6 15 534,'-5'-12'229,"-3"9"-88,-4 1-79,-10 16-10,-3 17-12,-12 39-27,0 24-4,1 46 1,4 23 3,6 30-2,1 12 3,10 12 18,2-7 9,10-6 34,3-7 6,6-13-2,4-7-8,1-21-23,1-10-6,2-29-12,0-15-5,0-29-12,0-12-1,-3-20-25,-3-13-4,-6-16-31,-2-9-15,-3-22-15,-5-10-25,-5-28-33,0-15 83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20.8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31-3 562,'-17'-1'191,"5"12"-183,-3 4 3,-1 37-6,-3 19 3,-2 32 3,5 25 2,3 10 2,11-3-6,10-7-5,5-8-4,11-22-36,1-9-28,7-22 37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4.6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5 592,'2'1'215,"9"3"-150,9-2-22,7-2 24,5-4 11,5-6-11,0 0-10,3-1-24,-1 2-12,-4 1-8,-3 2-6,-9 1-4,-3 2-2,-8 2-27,-3-1-24,-5 1-83,-4-1 81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4.4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01 834,'-5'2'305,"5"1"-239,8-2-53,5 2-13,17-2 6,8-2 2,16-8 5,3-2-2,-4-3-9,-6-4-1,-4 4-16,-4 1-10,-6 0-38,-2 4-23,-11 3 256,-7 3-152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4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78 647,'-70'-34'264,"66"29"-171,-6 3 0,-3 1-29,0 5-12,-5 13-22,6 5-10,-1 19-14,-1 5-4,5 9-3,4-1 1,5-11 5,7-3 1,4-16 3,6-1-1,2-13 2,-1-6 3,2-7 7,-2-9-2,1-6 4,-3-6 4,-3-9-6,-6-5 9,-6-8-2,-1-3-5,-7 1-6,-3 2-4,-4 14-6,-2 7-2,-3 17-1,-1 12-9,2 21-17,-2 12-8,4 21-7,3 5-2,10-1 10,3-6 7,10-13 5,4-11 9,1-12 5,4-6 0,0-14-2,0-4 2,2-16 7,1-7 0,-1-12 6,0-9-6,-4-7 1,-3-4-3,-7 0 7,-5 1 8,-1 16 13,-2 12 10,-1 19 0,0 12-9,-4 28-21,0 18-7,-1 21-7,0 7 1,7-8 3,1-11-5,12-9-45,2-10-23,8-12-39,9-10-28,6-23 98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2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2 0 685,'-18'30'302,"-10"31"-160,-10 13-18,-4 12-53,-3-3-25,10-15-85,9-4-59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2.5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01,'3'10'274,"10"15"-175,4 12 0,11 16 12,5 4-15,9 0-42,3-4-13,-2-14-30,-1-3-15,-10-12-18,-4-5-20,-8-8-39,-2-3-23,-4-12-41,-3-7 58,3-10 48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2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724,'-5'16'278,"2"7"-219,2-1-29,-2-6-79,1-7 31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2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38 830,'7'10'343,"7"12"-238,1 22 18,0 11-9,-4 14-52,-4-4-23,-5-8-29,-2-4-5,-2-12-11,-4-5-5,2-13-11,-3-10-6,-2-13-10,0-3-21,-5-14-16,0-5-5,0-11 5,-2-5 22,-2-4 26,1 0 8,3-4 13,3-1 1,10 0 2,4 2 1,13 9 2,5 7 1,10 5 8,10 5 2,5 3 14,4 2-2,-2 11 5,-5 5 1,-7 17 3,-3 9 9,-8 20-2,-4 9-2,-9 14-17,-6 3-7,-6 5-9,-6-2-1,-2-8-9,1-6-8,3-19-46,4-8-32,3-17 487,3-9-327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1.4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0 535,'0'10'223,"0"22"-121,-3 14 4,1 26-28,-5 6-12,6 3-79,0-4-65,-3-22 48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1.3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7 0 640,'0'1'248,"-1"5"-161,-5 2-40,-16 9-19,-6 5-10,-13 8-41,-2 3-20,0 4-11,3-4 0,10-4 17,6-5 15,11-12 18,7-3 0,8-6 5,4-3 9,9 4 16,5-3 15,6-2 3,5 1-6,2-7-17,1 0-11,-3-3-18,-3-1-16,-7-4-85,2-2 70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0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 571,'31'-26'244,"2"24"-145,-5 16 6,-5 33-24,-4 15-10,-8 34-22,-3 13-16,-4 7-12,-4 2-13,-6-10-7,-1-6 1,-4-13-20,-1-11-4,1-20 1,-2-12-9,0-20-5,4-7 0,-4-16-15,2-12-3,1-17-1,0-13 4,5-20 15,5-11 11,0-15 31,2-6 14,5-9 29,-3-3 8,14 8-2,12 4-11,7 16-26,6 12-9,1 14-4,-5 11 8,1 14 9,3 7 4,-2 16-4,-5 2-9,-9 13-12,-8 1-3,-16 12 1,-4 7-6,-20 4-12,-9 9-8,-12 2-7,-5-1 5,4-3 11,5-8 9,10-9 8,7-7 1,11-15 3,6 0-3,6-2-7,4-1-1,8 13-2,6 6 2,9 17 3,3 6 3,6 9-4,-2-4-15,6-4-25,-1-5-26,-8-16 42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34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68 24,'-10'26'23,"8"-29"35,-1 0 18,5 1 14,-6 1 9,4 0-18,0 1-13,-1 0-17,0-1-5,0 1-16,0-1-4,0 0-10,0 1-4,1-1 1,-1 0 3,0 0-1,0 1-2,0 0-8,0 0-2,0 0-6,0 0 2,1 0 1,-1 0 0,1 0 2,0 0-2,0 0 5,0 0-3,8 3-1,30 10 2,-27-19-3,1-4 2,-4 0 0,0-4-2,0 2-2,1 2 0,-2-2 2,-6 5 1,-6 0 3,-3 2-1,1 5-1,-6 0-1,6 7-2,-6 0 0,-1 4 4,5 3 4,-3 3 5,6 0 2,4 0-4,3-4-2,4-2-1,5-5-7,4-6-3,4-2 3,5-11-1,-1 0 0,3-5-27,-3-1-34,-4-1 4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20.5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2 364 467,'-15'-10'202,"4"0"-118,7-9-21,2-3 3,6-15-11,6-5-5,9-11-9,1-1-4,6 9-15,-4 6-4,-2 19-8,-3 9-2,-8 9-4,0 9-1,-4 14-4,-1 12 0,-2 17 0,-4 3 0,0-4 4,1-8-1,2-13-1,3-9-2,5-6-4,0-5 2,5-6-1,2-2 2,1-9 3,1-4-1,1-12 3,-1-4-1,3-17 0,0-4 2,-3-1-2,-2 5 0,-7 21-2,-4 9 0,-3 15-10,0 7-3,-2 16-3,2 11 0,-1 13 8,3 1 1,4-2-17,0-9-11,4-8-71,1-9-131,2-5 158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0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0 821,'-8'16'290,"-4"32"-260,-1 18-11,-3 38-16,-2 10 5,1 6 0,1 2-1,4-21-1,0-9-1,4-23-9,4-13-14,0-20-33,1-11-18,2-12-63,1-12 81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50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9 462,'25'32'233,"4"14"-76,-3 3-40,-2-2-49,0-3-8,-9-9-14,-2-6-1,-3-12 1,-1-4-3,-5-8 1,0-4-3,-1-4 4,-3-5 9,2-10-6,-2-8-5,-1-12-22,-4-6-12,1-3-13,1 0-19,3 0-41,6 3-24,2 9-71,7 5 95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50:49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 28 730,'-19'-27'294,"10"29"-213,-3 1-9,-3 8-48,0 11-15,-7 19-13,3 9-2,4 18-7,2-1-4,14-7-6,5-6-2,10-17 8,3-7 3,5-12 4,3-5 5,8-11 9,1-5 4,2-13 11,-3-6-1,-9-8-3,-7-4-1,-8-3-5,-8-2 3,-13-3 4,-4 2 4,-11 2 10,-5 3-2,-4 7-2,3 3-4,0 8-8,7 6-5,12 6-5,4 1-3,8 2-11,5-3 2,10-2-4,6-2 4,14-1 8,7 1-3,0 7 0,-1 0-1,-4 9-3,-3 4 3,1 9 0,0 8 2,0 3-2,-1 4-1,-3 2 3,-4-3-3,-7-4 5,-2 0-8,-10-9-20,-7-3-6,-2-3-17,-5-5 2,-8-3 1,-1-4 1,-6-6 4,-1-5-2,0-13 10,4-3 7,2-8 11,0-8 9,9-2 13,3 3-1,7 5 3,8 7-3,5 11 0,5 1 0,8 10 1,3 4 3,3 11-3,-3 7 3,-2 8-2,-5 2 4,0 0 11,-2-3 2,-2-8 14,0-5 0,-5-6 8,-1-5 1,-5-4-3,0-2 0,-7-4-1,-1 1-4,-5-9-5,-6-2-3,-4-6-18,-3 0-7,-3 5-31,1 4-20,0 3-41,3 1-31,8-2 78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40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961,'-1'9'330,"1"1"-326,-5 1-63,5-4 36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40.1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731,'9'-6'-121,"3"0"-33,11-4-110,-8-6 159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9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74 629,'14'3'251,"1"12"-155,2 2-31,-3 7-20,0 0-2,1-3-10,-1-1-2,0-6-4,-1-3 3,-2-7 6,0-2 9,-1-6 8,0-3-2,0-6-3,-3-2-12,-2-6-10,-3-4-8,-4-7-10,-3-2-4,-4-5-12,0-2-10,1 8-38,0 2-18,8 11-41,-2 6-17,2 9-28,1 4 1,2 3 0,2 3 16,3 1 67,2 1 38,1 1 79,3 4 29,3 2 34,-1 2 4,6 10-9,2 1-3,3-3-15,-3 1-5,0-9 2,-6-4-5,-4-5 5,0-3 4,-10-7 10,3-3 4,-3-7 3,-4-4-7,2-6-29,-2-3-14,-2-8-30,-1-6-15,-2-7-10,0-6-6,1 2-18,1 7-9,3 16-46,-1 11-28,1 13-54,-1 5-22,1 17 119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9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0 644,'-5'8'244,"-4"17"-176,-1 9-19,1 8-21,0 6-3,4-3-7,3-7-2,4-8 3,5-9 2,8-10 13,2-5 11,7-14 19,2-6 3,2-13-7,1-5-4,-8-5-5,0 1 0,-14 0-2,-7 3-2,-9 5-17,-6 6-5,-8 12-16,-6 5-7,-3 14-24,-7 8-24,6 7-43,5 5-35,9-4-41,8-5 161,14-12-19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9.0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5 739,'-6'-2'308,"7"4"-194,4 4-3,16 10-6,4 5 9,16 13 11,-3 3-10,0 10-42,0-1-28,-6-2-32,-2-6-1,-3-11-11,-2-3-6,-6-8-27,0-3-28,-10-8-52,0-6-16,-4-8-4,1-5 11,-6-14 28,-4-5 12,-7-12 11,-3-5 11,-3-4 26,-2 0 17,-1 12 54,2 9 6,2 20 19,2 10 5,-1 19-17,-2 12 2,1 25-8,1 11-14,1 14-12,0 3-5,2-7-9,-1-7-10,4-19-65,3-8-30,7-18 54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8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278 533,'13'-5'213,"1"-9"-143,0-5-4,-6-6-23,-5-3-8,-9-7 10,-6 2 6,-7-5 17,-2 3 6,0 7-7,-1 9-5,3 17-17,3 11-14,1 27-20,4 12-6,5 18-2,2 0 3,7 6 3,5 0-4,4-2-1,2-1-4,3-14-3,0-8-8,3-16-34,2-4-21,-2-12-49,-2-8-27,2-9 90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8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30 613,'-26'-22'262,"10"16"-119,5 4-128,8 8-51,3 4-46,8 8 49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9.8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9 117 359,'10'-10'123,"-27"36"-111,4 3 4,2 2 12,4-1 4,8-6-1,1-4 0,6-4-10,3-4-2,3-7 16,2-5 4,9-12 14,-2-2 5,3-13-11,-1-1 1,-10-2-7,0 2-2,-11 3-5,-7 3-5,-4 7-8,-6 0-2,-4 9-7,1 4-3,-9 8-8,1 8-4,2 9-7,4 3-4,9 2-5,5 0 0,6-9-2,6-3 3,6-7 2,1-7 1,7-2 8,2-6 1,1-6 6,6-1 1,-3-8 0,0-2 1,-1-2 0,-6-2 1,-6 2 4,-4-2 0,-4 4 2,-4 4-3,-1 7 2,-3 9-2,-4 12-4,-2 6 4,-4 15-5,0 1-1,2 2 1,3-2-1,7-5-5,1-4-2,7-4-1,1-6-5,1-7 3,3-1 2,5-12 2,2-2 4,5-7 2,2-5 2,-2-4 0,1 0 0,0-2 0,-4 4 1,-4 3-1,-5 4 1,-9 6 4,-2 2 2,-3 8 3,-2-1 0,1 9-4,-5 3-5,2 8-3,3 3 1,-4 1-1,5-3 0,-1-3 0,3-1-1,2-7 0,1 0 0,3-5 0,-6 2 1,4-3 0,1-2 0,2 0 0,1-1-2,-1-6 2,4-1 0,-4-5 0,5-3 0,0-3 1,-1-3 0,3-5-1,-1 2 0,-2 2 0,-2 6-2,-4 15-11,-1 3-5,-2 16-4,0 4-4,-4 8-13,2 0-27,-2-1 41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8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3 491,'13'-10'235,"0"7"-131,0 20 20,-2 8-14,0 12-30,-6 1-11,-3 3-28,-2-2-9,-4 3-17,-3 0-2,-4-4-3,-6-3 1,0-14 0,-1-6-5,2-9 0,4-3-3,-2-10-3,3-4 2,2-11-3,2-5 1,8-4 1,4 2-1,6 7 4,1 4-3,4 15 3,3 2-3,1 9 0,4 8 0,-3 3-15,0-1-13,-2-4-40,1-4-26,-3-5 54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7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95 534,'20'31'235,"-2"6"-122,-3 3-17,-8 1-40,-3-1-10,-4-7-16,-3-8 0,-2-11 3,-1-4 1,1-6 1,0-1 5,-2-8-6,-4-8-6,-2-10-3,0-5-12,0-13-3,3-1-1,9-7 1,5-1 3,12 6 1,0 3-4,4 19 7,1 8 0,0 14-1,1 8 0,0 14-9,-1 6-2,-2 14-2,-4 2 0,-4 4-2,-3 2-2,-7-5-31,-1-1-13,-4-10-47,2-5-18,-1-12-26,3-8 79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7.3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94 710,'18'21'293,"-28"-42"-193,4-7-22,0-10-7,6-6-15,4 0-4,7 5-15,-3 5-9,2 17-6,-3 7-9,-1 14-6,8 8-1,4 19-5,1 5 0,-2 9 3,-1 1-1,0-4 0,-2-6-2,4-9 0,-2-10-3,-1-12-2,1-3 0,0-10 0,0-5 3,-4-18 4,0-2 4,-5-7 0,-4-5 1,-3 4-2,-3-2-3,-2 9-15,-1 7-18,-1 11-49,0 7-24,1 6-62,1 5 100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6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8 668,'2'3'260,"6"9"-160,1 10-14,4 17-21,0 7-4,-2 10-28,-2-7-11,-3-7-8,0-9 1,-1-13-1,0-4 5,-2-12 10,-1-1-2,-1-5 6,0-7 6,1-11-8,1-8-1,-3-14-8,0-3-6,-1-5-4,0-1-3,0 5-1,0 2-6,3 16-8,-1 7-14,0 11-38,2 5-29,3 4-51,1 0-22,6 10 99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6.4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2 4 435,'-5'-1'194,"2"0"-103,-2 0-4,2 1 5,-7 1 1,1 4-6,-4 10-11,-5 4-16,-2 19-24,-3 10-11,-5 12-16,1 7-5,-1 2 0,-1-4-1,1-10 2,0-6-1,3-15 2,-1-7 9,1-14 8,3-6-2,0-10-2,2-7-5,0-5-9,2-4-1,3-6-1,2 0-3,3-6-2,2-4 1,7 4 1,0-1 0,7 8 0,3 4 2,5 5-3,4 4 1,8 5 1,2 6-1,1 10 1,5 8-1,-2 10 2,1 3-4,0 5 3,-4 1-2,0-4 2,-3-1 0,-1-6-19,-2-7-8,-2-6-42,-2-1-19,-4-10-92,-4-2 114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4.8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758,'-1'6'287,"1"0"-217,1-1-19,-3-1-64,-1-1-28,1-4-96,-2-1 84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4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22 941,'-3'-24'332,"0"29"-291,3 1-29,0 2-43,-1-2-27,1 4-71,-1 2-76,1 4 133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4.4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44 634,'25'27'221,"-31"8"-195,-1 1-4,4-3-2,1-4 3,5-3-9,4-6 5,2-8 8,2-4 2,1-13 19,4-4 6,2-13 5,3-5-2,2-10-11,-2-3-4,-6-1-8,-5 0-3,-13 2-4,-7-3-5,-6 9-4,-3 7-1,-2 18-7,1 10-5,-7 23-7,-1 11-2,0 22-4,4 6 5,9 0-4,7-3 1,6-15-3,4-9-5,8-14-1,3-8-2,9-13 2,2-8 4,6-16 6,1-9 3,4-11 1,0-2 1,-5 0 5,-4 0 6,-12 4 7,-1 3 2,-13 6 4,-1 8 6,-1 14 4,-9 6-3,5 20-14,-4 11-12,1 14-7,3 7-3,6 0-12,5-2-14,2-13-45,4-3-20,6-9-37,3-6-31,9-8 108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3.7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3-3 572,'5'0'251,"-3"5"-135,-2 7-14,-4 12-52,-7 6-11,-7 12-14,-8 5-6,-12 0-9,0 2 2,-1-3-6,4-5-2,12-9 1,4-8-2,8-13 1,3-5 3,6-7-6,2-3 0,0-5 0,4-4 2,4-4 3,1 2 6,6 1 3,1 6 2,2 9-1,-2 4-5,3 9-3,-1 4-8,3 3-2,-2 2-18,-2-2-35,-5-3-23,-4-2 43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3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797,'-3'11'298,"0"6"-228,3 13-20,1 8 1,2 16-1,-1 6-6,0 6-6,-1-2-7,-1-4-15,0-4-5,-1-5-8,0-6-9,1-7-32,0-9-24,0-10-47,1-5-30,1-14 88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8.9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03 275,'6'-21'115,"12"5"-52,5 0 9,8 1 3,3 0 1,-1 5-8,1 2-9,-4 6-21,-1 2-6,-7 4-15,-6 0-4,-7 5-1,-6 1 2,-10 2 7,-7 3 1,-12 7-3,-4 3-3,-6 3-11,0 2-6,2-2-25,5-3-28,10-2 31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3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12 710,'-1'3'293,"1"-1"-150,8-2-91,4 0-8,8-2-5,5-2-11,9-3-17,5-5-6,3 1-3,0-3 4,-6 0-2,-5 2 0,-5 0-5,-4 1-5,-3 4-2,-3 1-4,-4 2 4,-1 4 1,-4 3-1,1 3 6,-1 10-1,-2 0 3,2 10 16,-4 2 1,0 8 5,-1 6 3,-2-2-10,0 2-6,-1-4-5,1-4-6,0-5-9,0-5-7,1-7-35,0-2-21,0-7-57,1 1 79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2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741,'0'0'304,"-3"2"-181,-1 1-36,0 13-42,4 9-11,4 19-21,2 8 3,2 5-3,-4 1-5,-1-5-2,-2-6-4,-1-10-24,0-6-24,0-11-54,3-3-45,2-14 90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2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5 0 718,'-1'3'288,"-5"2"-184,-6 10-65,-6 2-14,-11 11-25,-5 2-9,-7 0-4,-2 3-2,3-3 12,6-4 4,14-6 0,8-6 1,7-9-10,5-1-6,7-1 5,6-1-2,10 0 13,4 0 8,7-1 3,1 1 5,-3 0-4,-2 2 1,-5 2-5,-1 1-7,-7-1 0,0 1-12,-5 1-17,-4-4-11,-3 2-41,-3-5-34,-1 0 72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2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591,'-5'15'251,"2"3"-128,3 18-58,1 10-8,6 9 6,2 5-9,1 0-18,-1-5-9,2-6-19,-1-3-3,-2-11-2,0-4 0,-2-10-23,0-3-19,-2-11-56,0-3-49,2-7 90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1.7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441,'5'-2'228,"-2"5"-83,-3 16-61,4 10-28,-2 15-25,1 5-2,-2 3-10,1-5-11,5-7-44,3-3-50,6-14 52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1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14 704,'12'-18'264,"-26"32"-211,-1 8-11,2 10-17,1 6-10,4 7-3,4 0 4,4-3 3,3-6 0,4-10-3,4-2-1,4-12-7,2-4 4,4-13 14,3-8-1,1-11 8,-1-5 3,1-6-6,-6 0 4,-9-2-3,-2 3-5,-15 5 2,-7 0-5,-7 9-9,-5 5-5,-3 15-22,2 12-15,-2 18-21,0 8-16,5 9-28,6 3-13,9-9-48,4-4 95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1.0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86 701,'-10'-15'264,"6"-8"-202,3-3-6,5-1-17,2-2-3,2 4-10,6 6-5,2 5-8,5 6-3,7 16-4,1 15-2,4 28-4,-2 18 0,-5 23 4,-2 11-1,-4 1-1,-3-3 0,-3-12-2,-2-12 1,-4-15 0,-1-9 4,-4-16-1,2-7-2,-2-11 0,0-8-2,-1-7 0,-2-4 2,0-4 5,-4-2 0,-5-6 1,1-6-2,-5-8-2,-1-5 1,0 0-1,-4-1 4,2 10-2,-1 4 1,-1 13-3,1 5-4,-1 13-4,-1 10-10,2 14-22,0 6-8,-1 1-29,8-4-21,13-11 64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30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274 631,'-16'-3'285,"5"-3"-135,-2-9-81,1-6-16,7-9-19,3-3-7,7-4 9,4 2 2,1 3-3,-1 2-5,2 12-14,1 4-8,4 13-9,0 11 0,5 27-7,0 16 5,1 30 0,-1 12-2,-2 7-6,-1-1-4,-1-10 0,-6-10 4,-2-18 11,-2-9 0,-3-16 0,0-6 1,-1-13-1,-1-4 4,0-8-8,-2-5 0,-4-6 0,-3-10-5,-4-7 11,-2-7-1,-5-10 2,-2 1 5,-1 2 4,-2 4-2,0 18-5,1 8-6,-3 19-13,2 17-12,-4 18-28,1 6-13,8-3-59,3-5 79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29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59 370,'4'-29'212,"-3"12"-28,-2 6-4,-3 8-50,0 7-29,-2 17-47,2 12-25,1 17-25,2 3 2,5 0-3,2-5 3,6-11-27,0-6-20,5-12-49,4-9-33,7-15 77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29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114 446,'-12'35'167,"2"9"-125,3 3 0,4-2-6,2-2-2,5-5-12,3-6 7,5-9-1,4-5 3,5-12 9,2-6-2,7-11 18,4-9 1,-1-13 10,-1-5 3,-8-7-7,-8-3-8,-6 1-16,-9-5-10,-8 5-12,-10 5 1,-12 9-4,-3 11-6,-6 15-16,4 9-14,2 22-25,4 9-11,7 21-17,5 3-13,7-1-29,6-5-20,5-13 8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8.6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5 0 326,'-25'68'117,"31"-9"-91,4 5 0,4 1-4,0-5-3,-1-13-13,3-6-1,-3-13-5,-2-7-6,-4-13-127,-3-4 99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29.2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735,'-1'0'277,"1"0"-197,4 17-25,19 49-34,-5-17 4,-2 10-17,-2 2-1,-4-4 5,-2-1-9,-2-8 5,-2-5 4,0-16 9,0-7 11,-3-14-3,0-6-4,-1-4-10,3-6-2,3-11 4,2-7 6,3-17 0,-1-9-4,1-5-2,1 4-3,-3 9-4,2 6-1,-3 12-7,-1 2-2,-1 8-19,-2 4-18,1 4-35,-1 2-25,4 1-32,-1-1-32,6-2 106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28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76 788,'-23'26'281,"39"-27"-226,5 0-16,7-4 3,3-2-10,-1-3-24,0-1-1,2-2-21,-1 1-18,2-2-38,0-1-51,-1 2 78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28.4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7 723,'-9'-3'289,"1"0"-187,1 2-14,-5 1-25,2 1-16,-2 5-27,-3 6-5,0 18-15,-2 9-6,0 24 3,2 8-2,3 4 1,6 1 3,7-10-1,2-3 1,11-11-5,2-7-9,2-18-8,5-5-10,1-16-18,1-12-8,3-14-52,-2-11 67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9:27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336 691,'-2'-1'255,"1"-3"-211,-1-3-15,4-5-12,-2-4 1,3-7 8,3-2 1,0-6 3,2 0-5,2 4-5,-2 4-2,0 9-9,0 6-3,-2 6-4,2 6-2,2 10-4,3 5-1,0 9 2,-1-1 0,0-1 5,0-2 3,1-6 0,-3-6-2,1-6-2,0-6 1,2-10-2,0 0 1,1-15 6,2-1 0,1-12 7,-2-7 3,1 0 6,-3 6-2,-6 11 1,1 10 0,-5 14-8,1 2-3,1 10-10,2 6-7,3 19 0,2 8 1,-2 10 5,1 2 3,-3-5 1,0 2-8,0-5-34,3-1-18,-2-3-58,2-6 257,-2-12-124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57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2 25 373,'-19'2'178,"1"-2"-87,2-2-11,4-2-9,-1-1-14,3-1-5,4 1-10,-3 1-6,0 3-12,0 3-1,-7 11-18,-3 10 2,-9 23-9,-4 15 0,-6 24 5,-3 8-5,-8 21 3,-3 10 3,-2 25-1,1 13 0,18 6 2,5-3-4,20-16 0,7-12 5,13-26-2,11-17-2,17-30-2,18-13-8,6-36 0,2-17 2,6-34 1,-8-27 5,20-35 2,4-17 3,-7-26 9,-5-4 6,-23-5 7,-4 1 0,-11-3 2,-5 0-6,-20 8-4,-10 6 3,-13 26-20,-9 21-5,-9 30-25,-8 22-4,-22 28-32,-11 15-21,-18 35 58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56.9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65 391,'-74'-25'154,"63"15"-128,-2 4 9,3 8-8,0 11-15,-4 9-2,1 27 7,-2 19-4,0 33 3,0 19-2,2 30-6,7 15-3,4 10-17,3 0-5,6-11 2,-1-17 0,7-28 29,3-18 11,11-35 20,8-16 1,16-30-14,8-14-10,3-37-15,0-14-2,-4-47-1,0-18 1,5-22-1,0-11 3,-12-2 13,-7 1 16,-20-7 11,-10-2-2,-9 8-1,-6 3-9,-11 28-13,-6 18-3,-12 38-18,-12 22-3,-13 35-11,-9 18-4,-3 47-4,-4 14-14,-6 30-24,0 15-2,0 12 34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9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4 221 346,'-40'-29'144,"39"7"-92,0-1 2,-1-2-6,1 1-9,-3 1 6,0 3 7,0 2 14,-1 6 5,5 3-6,0 2-7,3 1-20,4 1-15,5 2-11,4 3-8,6 4-3,-1 5-1,4 9-1,0 6-1,1 13-3,1 7-1,-2 15 3,-6 7-3,-8 8 0,-5 3 5,-5 11-5,-1 3 3,-2 5 1,1 4-2,-3-1 4,3 1 6,1-4 2,1-8-2,7-12-3,-4-8-3,10-20-1,3-6-3,0-21 3,5-7 1,-5-13 0,-2-6 6,-4-12 7,0-5 1,-4-7 17,-4-2 5,-6 3 0,-4 1 5,-5 11-7,-1 7-5,-4 18-9,-3 14-9,-8 25-8,-1 16-7,1 18 4,0 3 0,12 8-4,4-2 4,7 0 0,5 0-1,-1-5 6,1 0 0,-1-7 8,-5-7 9,3-9 15,-4-7 2,1-13 7,0-4-1,-3-15-13,2-7 4,-5-12 1,1-3-4,-6-5-3,-7-4-8,-4-6-16,-2 0-2,-6-2-3,-4 0-7,-5 4-32,-3 1-29,4 4-63,5 1-35,10-1 101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7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43 592,'-6'-28'294,"5"12"-71,10 19-157,8 8 6,10 20 4,5 8 11,4 20 21,2 13-4,0 19-17,0 5-12,-6 2-33,-7 0-9,-8-5-16,-8-3-8,-11-4 0,-3 0-7,-16-2 1,-4 0 0,-10-3 1,-6-7-1,-1-6-13,2-4-6,1-8-27,5-6-18,4-18-35,2-6-21,6-20-27,7-6-11,12-16 104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7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65 673,'-51'70'273,"27"-42"-173,4 0-15,6-3-14,4-5-18,10-3-26,5-1-9,10-9 3,7-3 4,8-9 9,2-10 5,4-8-3,1-6-2,-6-5-6,0 1-7,-10 0-2,-6 4-1,-13 1 3,-4 5 2,-12 5-3,-6 7-2,-8 12-11,-3 8-5,-9 17-1,-5 8-4,7 10-1,0 2 0,16-3-4,8-3 0,10-8-1,4-7-2,11-11-6,4-7-1,9-10 2,3-5 4,8-9 8,0-3 1,-4-5 3,-3-1 1,-9-3 0,-4 1 4,-3 2 3,-3 3 0,-5 10 4,-4 4 3,-5 15-3,-6 6 0,-3 14-6,2 7-5,1 6-2,6 0-5,7-2-20,3-8-24,6-8-40,0-5-15,8-7-19,0-5 3,4-8 84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6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7 694,'-1'0'274,"0"0"-173,1 0-41,13 4-28,44-2-3,-19-14-29,3-1-17,-2-1-41,-3 1-45,-2 2 65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8.34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9 6 551,'-25'-7'197,"-7"7"-170,-3 1 2,-4 5-4,2 2-6,9 3-2,2-1-5,8 2-2,6 1-4,5-1-8,5 1-2,9 6-3,8 3 0,12 6 4,7 6 0,9 8 3,3 1 0,-1 3-2,-1 1 2,-8-9-1,-3-1-1,-7-8 4,-4 0-1,-11-3 2,-5 1-2,-11 4 20,-5-2 12,-9 3 17,-4 0 9,-4-9-6,-2 0-9,0-10-15,1-2-7,1-5-14,3-5-5,3-3-15,0-4-13,7 0-36,0-1-36,8-2 62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6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2 8 883,'2'-3'339,"-2"-2"-237,-1 4-3,-9 3-16,-4 1-20,-8 14-40,-5 6-6,-9 18-7,2 9 0,2 7 1,5 1 9,15-10 3,1-7 2,15-11-7,4-6-6,14-9-6,7-4-5,6-9 2,1-7-5,-1-9-31,0-4-18,-3-3-54,0-6-28,0-1-29,-1 0-183,-6-5 243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5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8 145 533,'1'-27'247,"-2"-3"-107,-6 2-11,-9 3-38,-1 2-4,-10 13-19,-4 6-10,-9 25-15,-7 15-16,-3 39-18,1 25-2,2 20-3,2 12 8,7 4 21,7-5 10,6-1 22,5-11 9,9-20-4,4-11-13,14-26-25,6-12-14,4-20-12,2-7-1,-4-15-5,1-3-10,-1-7-20,-3-5-16,2-4-34,-8-1-21,-2-4-42,1 1-10,-8-3 100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5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94,'2'27'279,"2"10"-188,2 21 9,4 14-2,2 17-9,0 3-12,3 6-4,-3-2-4,-4-2-13,0-4-4,-2-9-27,-4-6-9,-2-14-10,-1-6-12,-3-14-25,2-6-16,-2-16-38,0-8-7,-3-11-10,1-5-8,2-10-17,0-3-25,4-11 101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4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0 597,'-8'59'235,"-3"-23"-152,3 1-14,4-5-15,3-3-9,5-8-26,4-5-4,5-6 0,1-3 4,4-8 10,1-7 3,2-6 3,1-5 2,-1-3 1,-2-2 3,-4-1 1,-1-3-3,-4 2-8,-3 4-7,-3 9-10,2 6-7,-6 9 1,3 7-3,-4 9-5,1 9-7,5 5-31,-5 1-13,7-3-47,-3-6-25,-2-5 80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4.5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33,'4'5'232,"3"0"-183,12-5-31,3 0-31,10-8 11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4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92,'41'3'306,"-42"44"-234,1 2-10,0 3-23,0-4-20,4-14-40,1-4-19,1-9-41,-1-6-30,-1-7 74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4.1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590,'-8'6'290,"6"7"-41,13 19-192,10 14 4,16 31 11,0 9 6,7 16-13,-3 4-8,-1 1-32,-4 2-13,-6-2-7,-8-2-2,-14-7-1,-7-6-7,-12-11-28,-5-8-20,-6-16-31,2-6-16,-1-22 66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3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-4 575,'2'-9'260,"-2"10"-132,-1 9 0,-9 24-54,-2 23-19,-7 44-30,-4 12-13,1 39-3,-1 5 0,5 3-6,1 8 4,12-38-4,7-8 0,11-29-13,8-16-23,11-19 735,4-20-541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3.3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74 474,'19'-11'207,"-26"31"-102,2 2-36,1 3-3,4-3-15,2 0-9,3-3-11,4-5-5,3-7-3,5-6 3,2-7 9,6-2 2,-2-6 6,-3-5-4,-1-3 1,-8-1-2,-4-2 3,-7 3 1,-6-1-6,-6 0-3,-5 6-13,-4 5-6,-6 12-9,-1 7-1,-1 15-3,2 6-4,4 10-8,2 4-5,9-5-4,4-2-4,9-7 5,5-4 2,5-9-3,2-4 8,4-11 5,6-8 1,4-8 5,0-2 1,0-7 2,-2 1 0,-5-1 3,-6-4 3,-5 2 11,-4 1 4,-4 11 3,4 4 1,-6 13-7,-3 5-5,1 12-3,-1 7-8,5 8-12,4 5-9,1-3-41,4-2-8,5-5-36,2-8-15,6-10 83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2.8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711,'7'3'306,"4"1"-170,4 0-29,3-3-38,3 1-26,3-2-31,-2-3-3,-1 2-5,0-2-1,-1-1-1,-1 2-5,-4-1-26,-3 2-21,-3-2-56,-1-1-33,-2 3 88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7.7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0 345,'-12'4'140,"9"0"-100,1-3-6,7 5-22,2-2-4,9 2 8,6 2 5,12-1 13,6-3-1,10 5-5,3-4-1,-1 4-15,1 0-4,-4-2-5,3 1 1,3-4-3,-4-1 3,-7-3 5,-9 0-1,-16 0 8,-4 0-1,-9 0 4,-3 2 5,-2-1 15,0 2 9,-2-3 7,0 0-3,1 0-21,-1 0-9,-6 1-24,-30 14-18,29-9-51,2-2-88,1-3 103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2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30 526,'-26'-26'230,"26"28"-121,1-2-27,1 0-29,-3-1-15,1 0-16,-1 0-4,1 1-6,0 0 1,0 0 0,0 0 1,0 0 4,0 0 0,0 0 2,0 0 0,0 0 4,0 0 1,0 0 4,0 0 1,-1 0-3,0 0 2,0 0-5,1 0 3,-1 0-1,0 0 1,0 0 0,0 0-4,1 0-4,-1 0-2,1 0-9,0 0 0,0 0-1,0 0-2,5 21 2,12 47 0,-9-3-2,1 13 0,2 18-2,-5 1-1,-3-5 1,0-6-1,-3-18 0,0-6 5,-1-13 6,-1-4 6,1-15 3,1-9-3,-2-9-5,1-8-4,-1-4-2,-3-7-1,0-9-4,-2-4-2,0-8 0,1-3 1,5-1 2,4-2-3,8 4 0,6 3-2,4 4-4,-2 7 4,3 7-2,-2 3-1,4 9-1,0 3-4,0 5-5,0 4 0,-7 4 5,-2-2 0,-7 2 5,-5-2 1,-8 1 2,-6 0 5,-7 0 3,-5 1 5,-3-3 1,-2-3-1,2-1-3,3-3-6,2-4-24,4-3-29,5-2-62,3-3-27,8 0-38,6-1 100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1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191 747,'-27'-33'282,"11"-1"-223,8-1-2,8 6-26,0-1-11,11 11-15,1 8-5,11 16-1,4 19-2,7 30 1,0 11 2,-3 27 1,-3 1 5,-5 2-4,-2-2-1,-2-15-1,-3-5 0,-4-17 2,-4-9 1,-4-18 1,-2-9 1,-6-11 4,-1-5 3,-7-5 4,-4-4 1,-5-7 2,1 0-2,9 6 6,1 0 1,-33-23 4,-2 4-8,-2 2-5,18 17-6,5 11-22,2 4-19,11 12-45,3 1-21,11 4 216,9-5-112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1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09 670,'-6'0'287,"6"1"-178,7 0-32,13-4-47,6-2-16,17-9-7,6-3-14,14-5-61,3-1-40,1-4 64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0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647,'-11'12'268,"2"6"-171,6 22-27,1 10-21,5 11-18,0 1-9,1-11-9,-2-6-10,4-13-35,0-5-21,-2-10-54,2-4 2,-8-8 64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30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84 545,'9'-25'238,"-26"27"-140,1 2-11,0 5-19,1 9-28,1 10-10,1 12-17,1 7-3,4 3-1,3-5 4,7-6 8,2-6 2,6-10 1,1-4-2,4-9-3,3-6 2,9-9-1,-1-9 0,6-10-4,-1-4-4,-6-10-2,-1 3 1,-11-6 3,-6-5 2,-7 2 2,-6-2-1,-11 9-4,-1 4-6,-11 13 0,-4 8-3,-2 19 0,-3 15-1,6 23-6,1 12 0,9 11-6,4 1 0,7-4 1,7-9 1,8-13 0,5-4 1,8-15 4,2-9-2,5-14 4,4-10 0,8-15-2,4-10 3,0-9 1,-1-2 1,-11-3 1,-7-2-1,-9-4 0,-6-2 4,-7 1 7,1 8 4,-4 15 11,0 14 3,-2 14 5,-1 4-6,0 23-15,1 11-9,2 24-7,1 10-1,5-4 0,3-2 0,5-8-5,3-7-3,-1-9-41,1-5-11,2-10-52,0-5-22,7-13 9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8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1 848,'-3'4'338,"3"-2"-222,10 0-46,4 1-4,13-9-8,4-1-10,7-3-13,5-1-15,5 6-12,-3 0-2,-2 3-7,-3 0 4,-9 2-2,-6-2-1,-8 1 3,-4 1-2,-7-1-1,0 1 1,-4 1 1,-3 0 0,-1 1 2,1-2 0,0 0-11,0 0-9,-3 0-29,-5 2-21,-26 7-31,26-10-14,5 1 70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8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52 736,'-11'8'322,"3"-4"-160,7 1-28,8 0-45,6 2-4,12-4-25,3 0-5,9-7-25,5-1-16,8-1-7,1-2-7,0 0 2,-4-4-10,-7 2-50,-4-1-24,-11 2-56,-2 1-19,-10 2 101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8.0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3-4 718,'-1'-3'294,"-2"7"-186,1 9-5,-2 15-34,-6 9-15,-3 19-15,-7 5-7,-6 3 2,-1 0 1,-4-4 2,0-1 0,4-7-10,0-5-8,7-14-11,5-7-3,7-12-13,2-6-13,4-5-39,2-5-24,5-7-35,3-5-9,5-9 82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7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7 493,'-27'-17'267,"26"16"-59,-1 1-68,-1 0-26,2 0-17,1 0-11,0 0-31,0 0 1,18 18-10,26 37-3,-18-10 0,3 4-13,-2 6-9,4-2-10,-5-7-9,-1-5-2,-2-7-1,-2-6-7,-5-11-26,-1-1-15,-8-9-41,-1-4-14,-6-8-38,-2-7-163,-5-9 210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6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49,'-8'13'252,"2"0"-187,1-5-18,3 1-51,-1-3-38,6-4 2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6.43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53 51,'74'-35'36,"-3"-5"4,-4 3-3,5 0 13,8 0 7,2 2 11,0-5-1,-2-1-21,1-1-13,4 0-14,1-2-6,-4 3-4,-2-1 3,11 3-1,-2 2-2,-1-2 0,2 2-2,-3-5-3,3-3 0,4-1-1,0-3-1,5 1 2,2 4-2,4 0 2,7 1 1,-2-2-2,-2-3 0,-25 13-2,-42 17-1,1 1-1,118-50 1,-4 6 0,6 4 2,-68 27-2,-3 2 0,-13 2 1,-6 4-1,0 5 17,-4 0 11,-11 4 22,-8 3 4,-13 0-2,-2 6-10,-5 3-13,0-1-4,-2 5-6,-4-3-3,-1 1-3,-3 0 2,-2-1-7,0 3-1,-7-3-1,-1 0-4,-7 0 3,0-1-1,3 1-2,-4 0 0,3 0 0,-2 0-1,-3-1-1,0 0-7,1 1-29,0-1-34,0 0 43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6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767,'20'65'339,"-27"-61"-157,2 3-108,-1-2-73,2 3-27,2-3-74,1-1-53,4 2 93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5.5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764,'-5'6'279,"3"10"-237,3 25 2,3 14-11,6 20-8,0 10-9,4 13-13,1 5 0,-2 4-4,1 3 4,0-7 1,-2-2-1,-2-10-4,-3-12-8,-3-12-22,-2-10-12,-2-14-25,-3-11-16,-2-14 55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5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3 673,'-3'0'255,"1"16"-200,2 11-16,0 15-26,2 8-4,4 0-3,1-2-2,4-13-1,3-4-3,5-15 1,4-6-1,5-9 1,4-9 0,-1-14 2,1-5 0,-8-7 2,-5 1 8,-4 1 9,-5-1 4,0 6 5,-3 6-5,-5 15-9,-2 6-2,-3 18-9,0 7-3,3 15-41,2 2-22,1 1-135,1 3 123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4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83,'3'40'247,"-3"7"-206,1 4-18,-4-5-84,1-5 48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4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322 616,'-18'-20'248,"0"-7"-169,11-9-12,0-4-11,7-5-2,7 1 1,6 4-8,5 7-4,0 10-17,1 9-15,2 17-4,0 10-1,2 29-4,0 14 1,-4 24-1,0 10-2,-2 5 0,-1-2 1,-2-6-1,-2-11 0,-3-19 0,-1-9 0,-4-21 0,-2-7 0,-4-13 0,-5-6 0,-7-8 0,-4-4-1,-9-6 1,-3-4 2,-3-1-2,-3-1-1,-3 7 1,3 8-4,2 12-12,3 7-14,9 13-41,6 3-34,12 4 65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4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47 496,'-10'-2'256,"0"4"-92,3 5-37,1 2-15,9 3-32,6 0-10,9-3-29,6-4-5,12-8-22,5-3-10,12-10-46,8-5-38,10-5-160,-1-3 154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4.0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682,'-22'5'283,"0"1"-166,2 2-3,3-3-42,-1 1-14,9-3-28,3-1-11,13 5-11,7 1-4,7 4-5,6 1 1,5-2 3,0-4-1,10-1-1,1-4 2,4 0-2,-1 2 3,-9 2 1,-3 1-2,-8 7-1,-6 3-2,-4 15 0,-4 7 1,-11 19 1,-3 10-1,-10 17-1,-4 5 4,-3 2-5,0 1-3,3-3 1,2-2-3,7-5 3,1-4 3,6-11-1,2-6-4,2-15 5,4-7-1,1-16 4,0-6 3,-3-12-2,-4-4 3,-6-5 6,-4-6 3,-11-3 2,-5-1 2,-8 1-2,-3 2 0,-3 3-5,3 2-5,1 2-7,2 2-6,5-2-18,3 2-17,5-3-38,0-3-14,7-3-48,5-6 195,7-10-57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1.9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2 0 825,'-2'5'289,"4"12"-260,-2 8 8,0 27 1,0 18 1,-4 30-9,0 18-6,-5 32-12,-3 12-3,-6 29-4,-6 6-3,-5-2 1,0-6 6,-1-20 30,2-15 6,5-22 8,2-12-11,3-23-28,1-9-6,2-16-10,1-7 2,3-19 4,3-10-6,3-17 5,3-7-4,1-9-11,1-2 3,0-2-3,0 0 3,0 1-2,0-1-6,0 0-22,1-6-9,8-32-25,-7 26-14,1-3-39,2-3 75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1.5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40 604,'16'-1'276,"-23"6"-100,1 0-76,1-1-20,-1-2-12,5-3-26,-2-3-11,3-4-9,5-5-10,3-5 0,7-2 4,1-3 2,3 2 7,-2 3-2,-5 3-2,-2 6-8,-6 4-2,-3 6-7,1 7-4,-2 11 0,1 4 0,1 9 0,-2-1 4,0-3-3,4-4-1,0-6-1,4-4 0,0-10-3,1 1 0,-2-6 3,0-1 1,-2-3 3,-1-7-1,2-3-2,0-4 0,0-3 1,2 0-1,-4 3 0,1 3 0,-2 6 0,-2 5 1,1 8-2,-1 5-5,0 12-16,-1 10-14,0 6-33,1-1-25,4-6-48,3-4 83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0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72 670,'2'-49'265,"9"7"-182,5 4 5,12 2-16,7 3-13,13 5-15,6 3-1,-1 11-3,-2 5 8,-8 18 0,-3 10-9,-5 15-16,-5 10-6,-12 11-12,-8 7-4,-20 12-17,-12 6-17,-18 3-38,-8 0-7,-8 3 11,-5-4 13,-2-19 36,2-6 11,11-28 3,9-12-1,17-16-1,6-13-1,10-8 6,7-3 5,13-11 10,7 3 5,10 3 3,4 6 0,8 22-3,4 13-5,2 20-2,-2 8-4,-10 8-1,-6 0-6,-10-5-30,-2-2-17,-4-12-65,-3-1 62,0-11 2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15.9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310 57,'3'-12'52,"27"-28"17,-12 27-6,5 2-26,-1-4-8,5 3-17,3 3-4,0-4-3,3 0-2,-3-1 2,0-2-1,0 0-1,0-1-1,1-1-2,3 1 0,3 0-1,2-1-1,4 1-2,1-3-2,1 1-1,-1-1-2,-7 2-3,-3-2 1,1 1 2,0 3 4,5-2-1,6 2 2,2-1 0,1-3 4,-3 2 0,-6-1-1,1-1 1,-2 2-7,3-1 7,4 1 0,3 2 0,0-1 2,-1-1-1,-5-2-1,-3-1 0,-2 0 1,3 0-1,3-2-5,4-1-26,3-1-11,0-1-9,-4 1 3,-3-1 22,-3 0 9,0 2 12,1 1 0,11 4 3,-1-3 0,1 2-1,-2-2 3,-7-4 0,2 0 0,2-2 2,6 0-1,9-2-1,2 1 0,-1-3-3,-4-1-2,-2-3 2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0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57 744,'15'-29'297,"-3"5"-215,-3 18 17,-2 6 4,-7 17-16,1 12-6,-7 29-25,-4 18-22,-4 28-14,-3 13-10,-1 15-7,1 1-1,-2-9-7,4-7-6,-1-26-14,2-8-9,2-25-39,2-12-22,4-22-59,1-11 89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20.2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9 10 600,'-9'-13'289,"0"12"-91,0 11-83,0 17-22,-3 12-12,0 31-15,0 17-10,0 22-19,1 10-12,-2 11-16,1-4-4,-1-9-1,0-11-7,2-27-41,0-11-29,6-24-59,0-15-33,4-22 107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9.9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13 709,'-4'17'310,"6"-5"-148,16 1-91,6-8-28,13-7-25,6-3-7,3-17-48,1-4-20,0-7-48,3-3 25,8 0 48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9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7 11 551,'36'-12'238,"-47"10"-135,-2 3-26,-3 6-23,0-1-8,-7 8-13,-2 9-3,-4 12-2,-2 10-1,5 13 4,-3 1 0,2 10-12,2 2-5,7-3-8,9-5-3,6-9 1,6-9-2,9-13 0,1-7-2,13-12-10,-1-8-10,-1-10-23,2-10-12,-2-11-42,0-4 468,-1-6-290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8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1 0 701,'-12'14'323,"-9"14"-124,-5 10-91,-10 17-34,-8 12-16,-10 11-24,1 2-15,0-4-20,7-8-28,12-17-66,6-9-30,14-21 72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8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-2 721,'-11'2'288,"3"5"-211,8 10-10,6 7-16,13 19-20,8 11-3,16 13 5,7 4 0,1-8-7,0-7-3,-13-13-15,-5-10-9,-7-12-40,-4-7-28,-6-14-69,0-1 77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8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5 64 721,'-15'-17'283,"-8"-2"-203,-3 5-20,-6 1-16,-5 8-23,-5 6-8,-1 10-6,-1 6-4,-3 7-1,7 4-1,0 8 4,0 2-1,10 5-1,1 0-1,18-1 0,6-3 4,14-5 2,9-2-3,8-3 1,8-2 3,5 3-1,0-2 4,0 2-1,-5 3-4,-7 1 2,-3 3-3,-9 6-2,-5 4 6,-13 12 4,-9 7 3,-14 14 3,-7 3-9,-12 7-6,-7 3-1,-7-8-5,1-3 0,8-18 2,6-11-5,18-21 4,8-10 1,9-15-4,7-5-4,4-11-5,6-4-3,8-11 6,3-4 5,7-3 4,0 0 1,-1 10-3,1 8-2,-6 14 2,1 14 0,-2 25 0,-4 11 2,-5 21 3,-3 4-3,-2 5 3,1-3 1,1-7-7,2-5 5,3-17-2,5-7-1,2-14-23,2-8-20,5-11-48,0-10-28,5-15 76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7.1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2 747,'-10'17'355,"9"-10"-125,6-1-149,12-1-65,11-4-15,19-15-55,7-8-40,11-20 58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7.0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90 869,'-2'2'334,"5"0"-239,10-1-54,7-1-23,13 0-8,6-3 0,4-5-2,0-2-4,-7-6-12,-2 0-20,-6 0-58,-4 1-30,-11 4 69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6.7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41 835,'-2'7'319,"5"2"-230,11-4-39,8-2-26,17-6-7,4-5-2,13-10-10,3-4-1,0-5-37,3-1-34,3-4-23,4 5 41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9:00.3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334 635,'-34'35'233,"26"-42"-186,3-1-6,0-8 1,0-4 1,5-7 1,0-6-4,4-4-19,3-5-2,2-1-9,1 5-2,1 11-2,-1 8-4,-1 12-2,0 7 1,-1 10-4,1 12 2,2 16 1,0 7 0,0 2 5,1-1-4,1-12 0,0-9 2,-1-8-6,1-8 0,-3-7 2,0-3-3,3-8 9,-2-3 2,-1-17 3,-2-6-3,-7-12-3,-2-7 2,0 5-3,-2 2 1,3 17 1,-1 9-4,-1 15-2,2 6-3,-2 17-6,4 14 2,5 21 1,5 7 3,2 0 4,3-4 0,4-16-1,-3-6 1,7-12-1,-4-4-1,2-7 0,0-5 0,1-7 1,5-8 0,5-13-21,3-8-26,20-23 30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6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0 778,'5'1'275,"11"-3"-245,6-3-6,12-7-5,9-1-3,7-11-4,3-4-7,-2-7-30,-6-5-13,-3-3-52,-3 0-43,-6-3 88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6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6 847,'-1'-1'308,"0"0"-258,0 0-2,1 0-12,-1 0-5,0 1-13,0 0-5,-4 13-5,-8 60-2,6-7-12,-3 15-9,-5 14-21,-2 5-12,0 7-2,2-8 8,2-11 20,3-13 10,8-19 13,2-9 1,6-19 0,3-8 0,5-13-3,5-7-1,6-10-1,5-2-1,11-11 2,1-2 0,1-5 2,-4 0-6,-7-1-34,-5 2-37,-2 1 47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5.3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944,'1'7'348,"0"0"-264,3 2-81,-4-2-109,-7 0-146,-10-4 153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5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1198,'-26'26'382,"28"-12"-446,3 7 13,-1 5-24,-3-2-68,1 3 381,-2 3-194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0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2 351,'60'-44'194,"-23"44"-27,8 7-24,2 17-44,0 8-20,4 15-30,-3 4-14,-12 0-9,-3-1-6,-16-9-24,-6-5-14,-8-6-50,-4-7 270,-1-11-167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0.5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40 732,'0'-30'266,"12"6"-220,10 2 5,20-3-11,7 3 6,12 10 5,1 2 6,3 20-1,0 2-9,-2 14-8,-4 9-13,-14 5-13,-8 4-7,-21 5-31,-11-1-11,-19 8-29,-13 5-14,-23 0 4,-11 2-1,-11-4-7,2-2-3,7-13 3,12-5 9,14-20-91,4-13 123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10.1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5 713,'9'-25'242,"1"17"-229,-2 6 42,1 22 7,-1 13 2,-5 34-12,-1 23-12,-6 17-23,-3 11-5,-3 6-2,-1-8-4,-2-6-2,6-8-13,2-21-51,-1-11-36,5-26 52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9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0 533,'-21'3'290,"1"11"-28,6 19-177,0 16-11,0 25-6,1 15-10,4 12-7,1 4-4,2-2-24,-3-7-5,1-9-42,1-11-34,4-18-57,4-9-47,2-22 99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9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5 856,'-2'7'330,"3"-1"-233,20-8-66,6-3-23,13-10-35,13-7-34,3-5-101,7 0 101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9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1 23 641,'2'-23'270,"-5"26"-167,-5 4-37,-3 2-13,-8 2-20,-2 5-8,-4 1-7,2 5 3,0 3-3,-1-1-2,-1 9-7,-1 3-4,3 15-5,2 10 0,11 3-3,7-3-1,11-13-5,4-10 0,14-13-2,3-8-1,8-13 0,7-6-6,4-16-23,5-9-27,0-8 41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9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15 379,'-59'-19'186,"40"25"-76,2-1-14,3 3-30,3-3-12,5-2-9,3 0-8,3-1-17,3-2-3,-3 0-11,2 0 2,26 1 2,36 2-4,-18-7 4,3 0-3,-1 2 0,0-1 3,-12 3-1,-6 1 2,-6 5 4,-8 3 1,-4 9 10,-4 3 4,-8 4 8,-5 1 6,-6 5 4,-5 3 2,-1-1-4,-5 0-8,4-5-11,1-3-11,3-10-9,9-6-2,3-4-14,0-5-10,5 1-39,-3-1-21,0-1-25,1 1-15,22-5 79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8.9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6 19 843,'-10'-11'329,"-15"4"-232,-2 5-25,-11 11-34,-5 10-16,3 21-17,-1 12-1,9 19-3,3 2-3,15-1 2,8-8-4,10-15-6,10-11 4,11-14-6,4-10 4,11-18-8,2-10-12,8-14-45,1-5-35,-3-6 66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8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65,'12'38'284,"-1"9"-227,-4 1-13,-5-7-71,1-6-48,-3-10 45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8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0 864,'-14'-21'300,"8"19"-275,3 5 14,3 19-16,1 18 2,1 31-6,-1 13 0,0 16 4,0-3-6,0-6-4,1-7-2,0-16-8,-2-11-1,-1-21-9,1-9-4,1-17-5,1-8-2,2-14 8,0-11-2,4-15 1,2-7 7,8-7 1,4-3 1,10 3 1,3 8 1,-2 14 0,2 12 4,-7 19 2,-1 11 0,-2 12 0,-5 5 0,-7 8 0,-4-3-1,-11 6 1,-8 0-4,-13 2 1,-7 0-1,-7-4-5,-3-4-2,-7-12-26,6-8-17,0-12-60,6-8 20,18-13 47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8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723,'28'50'289,"-36"-1"-207,4 6-17,-4 5-50,2-2-28,0-9-67,5-6-97,5-13 109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8:07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123 510,'-2'14'185,"-15"42"-147,0-21-15,2 6-11,3 3 6,5-8 11,3-1 4,8-12 12,2-5 1,7-11 0,2-5 1,12-11-2,1-9-3,6-12-5,0-5-7,-10-7-3,-1-5 2,-11-3 2,-5 0 4,-7-1 0,-7 6-1,-8 11 3,-5 10-5,-8 24-8,-5 10-8,-6 32-26,2 18-12,3 17-7,4 5-2,15-6 11,5-12 9,11-15 5,7-9 3,9-17-2,5-6-4,8-18 1,4-10 2,7-18 0,3-7 5,-7-7 0,-1-4 1,-9-5 3,-6-4 6,-9-6 2,-2 5 2,-6 17 2,-3 10 1,-2 21 5,-4 8-1,-2 19-4,0 11-7,-2 20-9,0 6-4,6 0-14,3-3-4,5-12-24,7-5-19,8-9-39,5-9-29,1-10 82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28.2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18 87,'15'-13'80,"-1"3"26,-1 3-5,-2-3-16,0 7-8,-1 1-11,2-3-3,0 4-12,-1-5-11,5 0-16,0 2-9,2-4-7,9 1 1,-4-4-6,3-2 0,2-1-1,-4-6-2,5-1 2,0-2 2,6-2-5,3 1 1,10-1 1,-1-4-1,3 1 2,-1-2 0,-8 0-2,0 2 0,-2-4 3,5 3-3,8-1 2,0 2-2,4 2-1,-3 0 0,-5 0 1,0-2 4,-1-5-2,4 1 1,9-2-3,-5 3 0,1 0 1,-6 1-2,-11 2 1,3 1 0,-2 5 0,0 0 1,2 3 0,4 1-1,1 1 0,-6-1 0,-2-2-2,-4-2 5,-5-5-3,6 1 1,-1-1 0,1 2-5,10 4 4,-4 1 1,-4 1 1,3 3 1,-8-1-2,-4 1 0,1 1 0,-1 0 0,2-2 0,2 0 0,6 0-1,3-1 0,1-3 0,5 2 0,-7-3 1,-4-1 3,0 3-3,-4-2-2,3 0 1,1 0-2,3 0 2,2 3 1,6 3 0,-3 0-2,-2 0 1,-7 2 0,-3-5 0,1-1 0,-1 2 1,7-2-1,0 4 1,1 0 0,3-1 4,-6 2 0,-5-5 3,1 5 6,-7-1-4,0-3-3,1 1-2,-4-1-4,7 0-3,-1 4 5,7 1-3,0-1 1,-2-1 1,0-1 0,-5 1-2,-3-1 0,2-3 1,1 0 0,1-1-1,6 0 0,0 1 1,4 0 1,9 0 2,-2 2-1,0-5-3,0-3-1,-7-4-2,3-2 3,3 2 3,8 1-2,4-1 3,-1 1-4,2-6 1,-8 2-1,0-1-1,7-5-1,7 3 0,4-3 1,2-6 1,-4 1 2,2-4-2,4 2 2,2 1-1,0 1-5,-3 3 4,-5-1-3,9 2 1,0-1 1,-4-3 1,-3 1 2,-4 0-2,-2 3 0,9 5 0,0 4 1,-9 1 2,-1 1 1,-13 1-3,-4 0-2,0 8 0,-4-1-3,-5 3 1,-1 5 3,-8-1 1,-3 2 6,-5 4-5,-3 0-2,-3 4-1,-4 2-4,-3-1 5,-3 0 0,-2 3 2,1-3-1,-1 3 0,-2 0 4,0 0-10,0 0-13,0-1 14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8.7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830 252,'-10'-3'122,"-1"1"-45,2 2-4,-1 0-7,0 1 2,1 1 11,1 2 2,2 0-5,1-2-5,4 1-24,0-2-10,7-1-19,7-2-4,15-7 9,11-7 1,24-11 8,12-7-1,16-15-8,6-1 2,12-9-12,-1-1-4,5 7-4,4 0 0,0 8-2,-4-2-2,5-3 1,-5 1-3,-16 0-1,-4 7 1,-23 10 2,-8 6-1,-17 9 4,-6 3-2,-11 6-1,-9 3 2,-10 3 4,-4 1 2,-4 1 9,-1 1 7,0-1 13,-1-1 0,0 0-6,0 1-7,1-1-22,-1 0-11,-1 0-31,-7-3-20,-20-14-36,27 13-18,0-1-62,3 0 111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7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67 730,'8'0'3,"-2"0"5,7 3 0,-4-1 5,0 1-5,2 0 6,-4-5 5,8 1 14,-2-2 10,8-3 3,10 1-1,10-5-13,12 1-5,27-1-13,10 4-5,25-3-2,15-4-3,15-8-1,22-6-1,18-7-1,12-3-1,16-2 1,3-1 2,14 3-4,-9 3 2,3 3-1,-11 4 0,-9 2 0,-5 3 0,-17 7 1,-4 5 5,-24 7-5,-6 1 4,-30 2-4,-16 0-4,-26-1-5,-16 2-24,-20 5-47,-10-3-55,-28 4 81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7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31 641,'-1'-17'235,"2"9"-190,0-1-3,5 13-16,2 6-3,5 33 1,8 24 11,1 54 7,1 23 3,1 37-12,-1 18-10,-2 13-6,0-6 0,-7 19 4,0-2 2,-7-3 18,0 7-2,-1-23 10,0-10 2,2-26-14,-1-17 1,0-32-15,-2-15-7,-2-32-7,-3-10-6,-1-24-8,-1-13-16,0-17-29,1-5-17,-2-15-44,-2-8-16,-2-19 7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6.0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21,'4'18'147,"0"2"-132,2-2-9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5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0 543,'-4'4'208,"1"8"-133,2 24-45,1 16 6,5 26 8,0 8 3,1 15-8,1 0-3,-3-6-9,-1-4-2,-1-23-4,0-6-2,-2-8-10,0-5-2,0-13-2,0-9-2,0-18 2,-2-6-1,-4-17-7,-3-9-4,-4-17-7,-1-13-5,1-17 4,1-8 0,6-24 7,5-4 4,8-3 3,5 5-1,10 29-1,5 13 0,8 26 0,7 11 1,6 16 6,1 8-2,0 8 2,-3 10 0,-10 14-4,-5 6 4,-15 15-2,-9 0-2,-16 3 0,-8 2-2,-16 8-2,-7 3 1,-12-6-2,-3-9 0,10-21 2,11-12 1,18-18-2,9-3-5,6-11-3,1-3-2,11-3 2,2-4 5,6 7 3,3 6 2,5 13 2,1 11 3,3 10 0,-2 7 1,-6 5-2,-3 0 0,-7-5-1,0-4 1,-4-14-1,1-3 1,0-9 2,2-3 0,3-11 4,-1-5 0,0-8 0,0-4-4,-1-3-5,-1 2-10,-1 2-22,0 3-25,-1 8 37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5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02 447,'-26'7'217,"9"1"-89,7-2-29,14 0-55,1-2-16,12-3-23,3-2-2,10-8-2,7-6-4,7-5-25,6-4-21,5-7-76,1-3 75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5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71 734,'-30'-65'256,"27"61"-231,2 2-2,-1 4-2,-2 7-1,-4 21-10,-4 8-2,-3 16 1,-1 1 0,1-6 2,4-2-3,9-9-1,7-3-2,9-9-2,5-7 0,5-14-5,-1-5-4,5-14-24,-2-4-10,-2-7-28,-1-1-19,-13 2-33,-2-2 47,-11 1 39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3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75,'7'17'264,"-2"4"-64,-2 3-176,2-1-19,0-2-78,-1-4 50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3.4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604 334,'-23'-15'173,"4"1"-45,3-2-3,2-3-26,2-1-10,2-4-26,5-2-11,5-9-12,4-3-8,8-16-3,0-4-4,3-5 3,2-2-3,2 11-6,1 6 1,0 18-9,1 8-4,-3 17 0,3 8-3,4 23-2,0 17 0,-1 40-1,-4 19 0,-2 20 1,-3 10 0,3-9 0,-6-8 1,7-19-3,0-11 1,0-16 0,6-6 0,-9-12 0,-3-12 2,-5-16-3,-3-8-1,-3-10 3,1-3 0,-6-5 2,0-9-1,-6-15-3,-6-5-4,-3-13-4,-3 2 3,-9 1-5,-1 6 2,-10 14 3,-5 8 1,-7 17 4,-3 8 0,2 18 2,3 8-2,12 10 3,8 2-3,8-7-18,7-7-15,10-12-39,6-7-26,16-9 63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2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120,'13'-25'84,"-12"29"-1,0-3-9,-1 2-28,0-2-9,0-1-11,0 0-1,0 0-4,-1 0 1,0 0-3,0 0-2,1 0-11,-1 0-10,0-1-41,0 0-88,0 0 9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6:58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739,'17'-2'250,"46"5"-246,-16 3-3,9 9-27,6 2-12,-4 1-21,-3 1 6,-7-3 22,0 3 11,9-3 17,4-2 4,12 0 25,-2-7 8,9-3 19,12-1-4,11-3-17,5 0-10,24 3-11,-1-3-4,23 0 0,9 0 3,4-4-4,17 1 4,3-4-1,10-1-3,8-3-4,-1-1 0,8-1-6,-12 0 0,8 1 0,-5-4-3,-3 0 2,5-2 1,-12-5 0,-8 2 1,-7 2 5,-9 0-2,-21 8 2,-4 0-2,-29 4-4,-12 2-1,-18 5-7,-9-1-6,-15 3-12,-1 3-15,-24-4-51,-7 0-45,-20 0 88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1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2 348,'32'56'185,"2"1"-64,-6 1-26,-1-4-29,-10-20-33,-4-5-8,-5-14 15,-4-6 3,-1-5 15,-2-4 8,-2-8-14,-2-5-7,0-12-19,-1-7-24,4-17-25,0-6-10,3-10-16,4 1-1,5 12-12,1 7-3,4 17-11,0 3-6,1 8 17,3 6 9,0 5 21,1 5 12,0 11 18,-6 5 11,-2 12 33,-3 6 12,-6 5 19,3 7 0,-13 2-14,-3 0-5,-11-3-10,-5-6-2,-1-9-2,1-6-5,5-10-11,2-5-7,6-10-8,1-3-3,5-14-7,0-11-4,7-12-3,3-4 3,6 9 0,1 12 4,4 26 3,2 8-3,9 18 6,6 5-2,4-2-1,4-2 1,-2-6-2,-5-5 2,-2-6-7,-4-3-5,-2-10-21,-1-7-8,-5-10-14,-1-4 1,-6-12 20,-5-4 7,-3-12 19,-5-6 5,-5 5 19,2 3 14,-1 21 13,4 12-1,0 18-20,0 11-8,3 18-14,1 6 1,3 16 4,2 3-3,2-3 2,-2-5 0,3-10-3,-2-8 1,-4-14 1,-1-1-3,-8-12 0,-1-3-1,-6-1 2,-1-6 3,-4-8 4,-3-4 0,3-10-4,1-7 1,5-7-4,4-4-1,12-2-8,7 3-7,13 8-11,9 4-6,10 10 1,0-1 4,0 7 11,-4-1 7,-2 10 15,2 4 6,-1 13 7,-3 8 4,-10 8 2,-8 4 3,-18 2 4,-5-1-1,-17 1 1,-8 0 0,-6-1 1,-5 0 0,3-8-8,-1-4-7,9-10-10,4-2-5,4-11 0,4-5-1,7-11-8,2-6-3,13-2-2,7 0 1,6 6 9,4 6-2,1 12 1,2 6 1,2 11-1,6 4 2,0 7 1,0 0 0,3 4-9,2-1-25,0-3-15,5-2-31,-3-10 48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0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8 345,'5'23'160,"1"-7"-79,-2-5 4,-1-9-14,1-4-1,4-10-5,-1-8-5,3-9-16,0-5-15,1-5-15,-3 2-3,-1 11-4,0 10 1,-2 18-4,3 14 1,3 16 1,1 7-2,1 4 1,1-1 0,0-12 4,1-5 2,1-9 6,1-7 6,1-8 11,2-5 2,1-9 5,-1-8-5,-2-12-10,-6-3-6,-8-18-11,-4-1-2,-9-6-7,-2-3-7,0 14-29,0 9-27,0 16-56,-1 9 6,0 9 66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0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3 636 529,'-20'23'206,"0"13"-119,-8 22-74,2 8-2,2 5-2,2 0 0,12-8-4,2-9 3,10-15-2,6-8-2,6-21 5,5-8 7,3-17 4,2-10 4,-1-11 0,-2-5-4,-10-7 2,-6-4 1,-14-10 3,-8-6 4,-12-5 20,-4-3 1,-6-1 2,-1 0-3,0 0-18,1 5-8,7 3-10,2 10-4,13 16-10,7 6 0,11 8-5,8 0 0,17-1-7,5 1-9,9 8-25,0 4-14,0 18-23,-2 10-9,-2 24-21,1 15 9,-10 24 67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50.0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99 547,'-6'28'180,"-2"8"-177,8 22 0,5 4 1,0 0 2,6-2 1,-4-12-2,-4-8 0,0-13-2,-2-6-2,-4-10-5,2-2-6,-10-6-8,-2-3-2,-6-6-1,-8-5 7,1-7 10,1-6 3,5-7 8,5-6-3,9-12-5,7-5-2,14-6-9,8 1 1,17 7-2,4 4 4,6 9 4,1 3 5,-4 12 23,-1 6 13,3 18 12,-4 12-1,-2 20-16,-6 11-7,-16 3-4,-6 1-2,-21 1 7,-7-2-2,-11 0 7,-6-7 6,-3-6-2,1-8-2,3-10-7,4-6-5,6-15-6,3-7-3,4-15-6,5-3-6,7-4-5,5 2 1,5 12-2,4 6 0,6 17 3,2 10-2,9 12 0,4 2-9,7 3-41,5-2-33,4-8 54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9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9 0 451,'13'8'190,"-1"19"-112,-3 8 6,-9 12-18,-5 2-10,-7-1-17,-4-5-9,-3-3-9,-3-3-3,1-5-5,-4-7-2,5-12-4,3-7-2,3-14-4,3-7-4,4-15-7,4-4-3,1-7-5,6 2 1,1 10 3,-2 6 0,6 13-8,3 8-10,5 9-8,6 7 0,4 5-23,4-1-64,6-2 8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9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77 561,'0'-39'215,"-1"10"-171,4 20-9,3 12-18,7 22-13,4 10-2,5 23 3,5 10 1,1 14-2,3 6 0,0-6-1,0-5-1,0-19 0,-3-7 0,-2-10 2,-5-3 3,-8-14 9,-3-2 4,-8-10 16,-6-4 10,-10-2 2,-7-5-3,-5-2-17,-3-3-15,4 1-19,3-1-15,6-3-42,4-1-38,9-11 64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8.7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91 332,'-17'36'119,"-2"6"-89,6 7-11,7-2 6,5-10 18,4-8 4,10-15 9,1-7 4,8-14 9,5-10-1,3-12-10,4-10-8,-4-4-21,-6-3-5,-7 4 4,-9 3-1,-8 6 2,-5 4 0,-11 11-11,-3 8-4,-10 14-27,-6 10-16,-4 11-44,1 4-35,9-3 71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8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4 0 430,'5'12'199,"-4"14"-92,-2 10-10,-12 10-24,-6 5-17,-8 3-20,-3 0-5,-1-12-8,2-8 1,3-20-8,6-7-1,4-14-3,-2-5-7,9-19-4,-2-9-1,10-11-1,3-4-1,9 10 0,6 6-5,3 17-10,0 11-9,5 19-4,0 13 4,6 12 0,7 4-4,5 3 100,8-4-62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7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44 433,'-12'-61'199,"0"20"-110,7 9-2,2 22-43,2 10-21,9 22-20,3 10-1,7 20-1,2 12-1,3 14 0,1 2-1,-2-3-4,1-7 5,-2-17 1,-2-5 0,0-11 3,-5-6-3,-7-10-2,-4-7-1,-3-8 7,-6-1 9,-2 0 7,-3-1-2,-5 2-22,2 0-24,-2-4 17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6.7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392 872,'-3'-1'299,"2"6"-278,1 16-18,-1 7-2,2 20-2,2 4 3,3 3-1,2 0-2,3-13-3,1-5-4,1-13-3,0-10 0,0-7 1,1-5 2,-5-8 6,1-1 1,-6-10 13,-2-4 8,-6-9 7,-5-9 2,-5-8-10,-3-3-7,-3-2-4,0 6 2,-2 3 2,4 4 2,2 2-3,4-1-4,8 4-6,2 0-4,8 0-2,5 2 3,8-4-1,3 1 3,6 3-1,2 5-1,0 9-6,-1 1-7,3 9-27,0 5-19,3 13-30,0 11-26,-3 18 7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16:57.8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5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6 676 473,'-54'-164'176,"30"90"-146,2 0 5,1-1 3,1 1 4,9 6-1,0 6 3,8 18-18,0 13-2,2 21-9,2 8-7,4 23-6,3 17-5,8 32-2,1 14 2,6 20 2,1 4 1,6 0 1,1-7 1,2-21-2,-2-14 0,-3-18 2,-1-8-1,-3-12 6,0-7-1,-6-10 2,-2-6 2,-7-9 9,-7-6 12,-8-17 2,-8-3-1,-11-5-6,-5 3-11,-6 11 0,-1 14-1,-12 19-14,-4 14-14,-5 24-41,2 6-33,17 1 54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5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2 372,'23'31'152,"-6"-5"-97,-4-4-18,-9-11-11,-3-4 17,-1-6 39,0-2 25,-2-5 19,-1-4-18,-2-11-44,-2-6-27,0-14-30,4-5-1,-1-9-8,0-4 0,6 7-14,-5 5-15,11 17-41,0 5-40,4 5 72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4.8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0 331,'10'51'136,"1"11"-89,1-3-3,-4-8-11,-3-8-10,-1-7-15,-4-8 1,-1-7 4,-5-3 0,-2-12 10,-2 0 10,-7-10 6,0-3 0,-5-11 0,0-7-6,0-6-4,1-4 0,6-4-4,2 2-3,11 2-9,4 5-2,8 3-6,5 1-5,3 3 1,4 2-1,5 14 0,1 7 0,5 16 1,2 10 0,0 14-1,-1 2 2,-5 2-2,-3-2 1,-9-7 0,-3-3 0,-1-12 3,-3-4-4,-1-7 1,1-3-1,-7-6-5,3-1 7,3-11 10,-2-4 3,0-11 4,-1-7-2,-3-1-9,-2-4-2,-1 12-1,-1 8 0,-2 11 0,3 7-2,2 8-3,-1 3-3,3 11 0,2 3 1,0 1 2,4-2 0,2-7-3,1-4 1,1-6 0,0-3 3,0-4 5,0-2 1,-4-3 7,-1-1 4,-5-5 8,-1-4 2,-5-5-5,-2-4-13,-4 0-30,-2 1-14,1 5-34,-1 1-21,5 0 6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4.1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4 703,'-8'-19'253,"6"13"-228,3 6-7,8 14-17,6 13-2,11 30-2,5 12 3,6 19 0,2 3 1,2-1 2,0-3 0,-3-11-1,-5-6-2,-9-13 0,-6-3 0,-11-7 1,-3 1 1,-6-8 1,-3-5-1,-9-13 5,3-7-1,-4-8 2,-2-4 2,3-6-4,-2-5-1,1-8-13,3-8-10,7-5-22,5-7-6,9-1-4,8-3 5,4 5 13,0 9 3,3 10 3,-5 11-3,0 11 3,1 9 3,-1 13 12,0 3 7,0 6 8,-1-2 0,0-3-2,-1-3 1,2-8 1,0-7 9,4-11 16,2-6 9,0-15 15,-2-4 3,-2-12 6,-6-4-3,-10-3-10,-3-1-6,-18 8-17,-9 5-7,-13 15-20,-6 8-16,-4 21-35,-1 8-35,12 14 57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3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46 625,'-5'-47'220,"9"55"-202,4 4-5,9 13-12,4 9 3,0 10 3,0 4-1,-2 1-2,-3-4 0,-3-8 0,-4-7 0,-3-12 1,-1-5 0,-5-10-1,0 1 1,0-7 15,0-6 0,-2-14-1,1-9-1,2-12-15,1-1 0,6 0-1,2 4-2,4 12-2,2 4-3,-1 15-2,1 5-1,0 9 2,-2 5-1,1 12 0,3 4 3,-3 7 0,3-1 3,-2-3 1,-1-4 2,2-11-1,-2-4 0,1-6 3,-2-3 4,-1-6 8,-2-2 9,-6-11 20,-2-6-3,-10-7-4,-2-4-8,-9 1-29,-4 5-9,-2 14-36,0 8-25,-1 11-194,3 8 176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2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46,'10'25'200,"12"19"-297,5 8 6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2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7 88 506,'22'8'176,"-31"35"-145,5 12-31,-1 1 0,5-11 0,1-4 0,4-11-2,-1-6 0,2-9-5,0-5-2,1-8-2,-2-3 5,0-8 20,-1-7 9,-6-8 19,-3-2-3,-9-9 7,-4 0-3,-3-6 5,-2 0 1,2 2-9,4 4-8,4 10-16,4 0-8,7 10-11,5 0-2,9 3-11,1 1-5,6 2-12,2 5-3,6 8-5,3 11 3,6 13 6,-1 5 6,1 8 10,-1 0 4,0-2 8,-1-2 0,-3-10 4,-2-4 2,-6-11 9,-3-4 3,-4-8 10,-1-4 8,-1-6 10,-4-4 2,0-13-2,-5 0-11,-5-15-20,-3-1-21,-7-5-58,-2-3 45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2.2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40,'5'7'235,"-5"6"-142,12 21-123,6 11-19,1 14 36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2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93 605,'-31'-29'221,"29"29"-190,2-1-9,5 4-10,2 7-2,2 10-1,5 8 2,1 13 2,-1 3 0,-1 6-2,-2 2 0,-6-4-3,-2-6-2,-2-7 1,-3-7 1,0-9-3,-2-7 0,-1-5-6,-2-4-7,-6-8-22,-1-3-14,-9-17-10,-1-5 3,-2-7 31,-1-3 20,6 5 28,1 3 14,7 9 2,4 5-4,3 2-11,4 6-10,4-2-6,4 0-9,9-4-5,6-2-1,8 1-4,4 0 2,7 10 0,3 4-2,4 8-5,1 8 2,-3 8 1,-7 5 0,-7 4 8,-5-1-1,-8-2 1,-1-4 0,-4-4 1,-2-5 1,-4-7 5,-2-1 3,-2-6 5,-1-3 12,-2-10 8,2-9 0,-2-16-6,0-7-11,-4-10-14,-3-1-2,-4 12-7,-2 5-3,-2 18-15,-4 10-10,-4 13-32,-3 6-20,-4 10 54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0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1 0 272,'5'29'131,"-1"12"-67,-6 14-1,-6 6-8,-9 4-11,-3-3-3,-6-4 8,-1-6 7,-5-14-7,-1-3-4,0-13-12,1-5-8,1-11-3,3-4-2,2-9 2,2-8-4,5-13-2,4-8-8,10-10 1,4-3-2,10 2-5,7 6 4,6 15-4,3 8 2,6 15-2,3 8 2,4 16 0,-1 10 0,0 9 3,-2 4-10,2-1-17,-1-5-15,1-5-68,4-4 67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8.0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3 157,'-11'-4'108,"-3"-1"-27,4 0 15,5 1-13,0-1-2,3 3 1,0 0-13,1-2-10,1 3-26,0 0-9,0 0-9,2 0-4,13 4 1,28 17-1,-16 6-1,1 1 2,9 2-2,3 0-5,5-5-3,4-2-1,-9-8-1,-4-3 1,-10-5 4,-6-4-5,-8-2 2,0 0-6,-8-1-23,-1 0-12,-2-4 21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6:57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692,'-7'0'237,"14"15"-224,1 6-10,10 18-3,6 15 1,7 17 2,7 17 3,12 35 0,-3 27 3,-3 43-2,-6 26 2,-18 28 1,-2 9 2,-11 14 28,-6-5 8,-4 8 26,0 0 12,-6-4-7,1-7-1,0-18-22,-1-17-15,7-36-25,2-16-26,2-43-41,3-19-25,-3-36-30,2-19 5,-3-25 2,0-17-6,-5-28 73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0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91,'8'4'172,"10"7"-146,8 9-29,10 21 4,1 15 3,0 31 0,-6 9-1,-9 9-3,-5-2 0,-8-12 0,-5-11 0,-4-20 20,-1-7 4,-9-22 6,-1-1-1,-4-10-13,-4-7-1,2-10 9,-4-11 7,-1-16 9,1-11-2,0-21-14,3-12-4,6-13-11,2-5-3,10 0-2,4 4-2,7 8 2,6 6 0,0 17 1,-1 5-2,1 16 1,-2 4 1,-2 15-1,1 6-2,0 10 1,2 12 0,1 15-1,1 12 2,-3 16-1,-2 5 0,-3 0-1,2-6-2,1-15-14,-1-8-14,4-12-43,-2-6-35,4-14 67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8.1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8 530,'-9'-12'209,"9"7"-166,-1 3 0,9 12-28,6 10-12,9 23-3,6 17 0,2 19 0,-3 6-1,-7-4 1,-3-6 1,-6-9 3,-3-1 0,-7-6 4,-4-7 10,-4-16 24,-3-12 8,2-11 16,0-5 2,-2-9-12,-1-8-6,-3-20-21,-1-14-14,3-21-15,4-9-2,3-16-3,3 0-5,4 4-2,2 4-1,7 23-2,1 9 5,0 19 2,1 7 2,-3 13 1,0 2 1,4 11 0,1 10 0,4 16 1,1 14 1,0 12 2,-2 4 0,-4 1 2,0-3-2,-2-11-4,2-8-15,1-13-37,-4-7-26,8-15 49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47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295 414,'-9'-19'161,"1"-4"-109,1-8-5,-1-2 2,2 0 11,1 0-1,3 8-4,0 0-7,2 9-9,0 5-3,3 9-12,2 3-6,3 9-13,1 7-3,4 9 1,-1 5 0,0-1 2,0-2-2,0-7 1,-1-5-4,-1-3-3,-1-5 1,2-8-4,2 0 6,2-12 11,4-6 0,-2-12 3,0-8-2,-6-6-8,-4 1 2,-2 13-1,-5 7-1,1 16-2,4 10-2,0 14-11,2 11-2,4 14-7,2 2-4,5-2-31,-1-4-7,0-12-44,-1-5-69,-4-17 126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39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57 550,'-1'-1'236,"0"0"-140,0 0-32,0 0-37,0 0-16,2-6-13,17-37 0,15 10-1,5-10 1,12-17 2,5-6 1,-4-9 3,4-3 1,7 2 0,3-2-1,3 6-2,-1 6 0,-10 12 4,-6 6-4,-6 13 1,-2 8-1,-7 2-6,-3 7 4,-7 6 0,-3 1 0,-7 9 1,-5 0-1,-5 3-1,0 5 1,-4 1 4,-1 1-2,-1 3-2,-3-2-2,-3 5-29,-2-1-25,-3 0 37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39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 712,'0'-1'-99,"-1"-5"99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1:29:17.22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1:28:54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38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8 223 309,'-9'-18'132,"-1"-1"-70,0 1-31,-3-4-23,-1 2 2,0 2 17,1-2 12,0 7 11,1-1 1,1 6-9,2 1-6,0 0-5,1 6-3,4-3-4,-1 2-3,2 1-3,2-1-4,-2 3-5,3-1-2,0 0-7,0 26 4,1 54-3,0-14 4,1 24-3,0 10-1,-7 15 0,-1 0 1,-3-1 0,1-3 3,-1-15-1,0-6 0,-1-14 5,1-6-5,0-9 2,2-4-3,1-13-3,0-9 1,0-13-1,1-2-1,1-9 2,4 2-1,1-5-2,0-2 2,2 1-4,0-2 3,2 0-4,4-3-1,3 0 0,1-4-1,5-6 4,1 1 3,6-4 0,3 3-2,7-1 1,3 0-3,8 3 4,-1-5 2,2 6-1,-3 1 1,-4 1 0,1 4-3,0 4-1,4 1 2,4 2-3,1 1 5,-1-3-2,-2 1 0,-4 1 0,-1-2-2,4 1 2,4 0 0,7 1 3,-1 0-2,2 1-1,-5 1 5,1-3-6,1 3 1,11 1 0,4-3-5,0 0 5,-1-1 0,-4-2 0,5 2 0,4-3 0,4 0-1,-3 0 2,-2-1 0,4 1 0,1 0-1,2 1 0,-3-2-1,-6-2 0,3 2 0,7-4 1,1 0 3,1-2-3,-2-3 1,4 3 1,-1-2 0,-1 3 0,-1 2-2,-6 0 0,7 1-3,1 0 3,-3 1 0,-5-2 0,0-1 0,1 1 0,0-2-2,-3 1 2,-4-2 0,-6-1-1,2-1 1,3-1 0,-1 1 1,-3-1 1,-1-2-2,-3 2-1,4-1 2,3 0-1,0-3 0,-7-1 1,-3-3-1,-1 0 0,4 0 0,3 0 0,0 2 1,-3-3 0,-7 0 0,-2-2 0,-1 1-4,-2 0 2,0 1 1,-6 1-3,-6 0 4,-9 1-1,-3 0 0,-7 3 2,-1 0-2,-2 3-1,-2 1 4,-2 2-1,0 2 1,-2-1-3,-3 2 0,-3 1-1,0-1-2,-2 0 11,-1 0 3,0 0 10,-1 0 1,0 0-3,0 0-7,0 0-5,0 0-1,0-8-3,-8-25 0,6 25-1,2 0-3,1 1 0,-1-3 0,3-1-2,1 0 1,2 0 0,1 1 1,0-1-2,1 0 0,1-1 1,1 0 0,-2 0 2,2 1 1,-2-1-1,1 0 1,-2-3-2,-3-2 4,-1-3 4,-2-3 2,-4-1 8,-2-5-1,-4 2 3,-2 0 3,-2 1 1,-2 3 2,-2 1-4,-3-2-4,1-1-9,-2-2-5,0 0-2,-2 0-1,-3 0-1,-1 3 1,-2-2 0,0 4-2,1-4 3,4 6-5,4 0 1,1 1 1,2 2-2,2 2 2,-4 0-10,-1 1-4,-3 2-14,-3 0-4,-9 5 7,-8 1 3,-14 2 18,-6-2 7,-7 6 8,1 0 2,-11 1 4,-6 2-1,-10-1-3,-8 1 5,-9 4-10,-1 0-2,-10-2-3,-6 1-1,-2 1-1,-5-1-1,-14-4 0,8-2-1,-8-6-6,2-1-1,6-2-7,-6-3-5,11-2 11,0-2 1,-2-5 9,6 1 0,-3-4 0,3 0 1,7 1 1,-3 0 2,4 2 0,4 5-1,-1 0-2,4 4 2,8 4-3,0 2 1,3 6 5,3-1-4,7 0 7,3 0-2,9 1 6,6-3 1,9 2 6,7 0-1,20-1-3,6 1-2,12-1-8,5-1-1,9 3-10,2-1-13,11 2-51,4 0-48,14-1 71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8:12.7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8 913,'18'-1'16,"-6"-1"-4,0-2 11,14-2-5,-1-1-4,-1 1-3,4 0-7,0 0-1,3 1-1,3-1-2,10-1 2,2 0 0,7 0-2,-2-1 0,-3 2-1,-3-2 1,2 1 0,5 1 1,9 1 1,1 0-1,-1 0 0,-2 1 1,-6 0-2,0 3 0,7 2 1,2 0-2,0 3 1,-4 0 0,-5 0 0,-1-1-1,3-1-1,3 1 2,2-1-2,-1 2 3,-5-1-1,-4-2 0,-1 2 1,2-1 0,2 0-1,4 1 1,-4 0 3,-2-1-3,-7-2 2,-3 0 2,0-2-4,6 2 1,6 0 0,0 0 0,0-2 0,-3 0-2,-7-1 0,0-1 0,5 1-1,1-1 3,6 0-1,2 0-1,-5 1 0,-4-2-1,-8 3 3,-2 0-1,-2 0 0,2 2 0,1 1-1,0 0 1,2 1 0,2-1-1,-3-1 0,-1 0 1,-6 0-2,0-2 1,1-2 0,2 0 0,2 2 0,-1-1 1,3 0-1,0 2 1,-4-1-1,-2 2 1,-5-3-1,-1 2 0,1-1 0,0 0-1,3 2 3,-2-1-2,1 1 2,1 1-2,3-1-1,0 0 1,-3 1-1,-1-1 1,-9 2 1,-2-3 0,-2 0 1,-5 0 0,-1-1-2,0 1 0,-5 1 0,1 2 1,-1-2 5,-3-1 0,0 0-1,-1-1 0,-2 2-3,0-2 1,-1 2 6,0-1 6,-1 0 11,1 0 3,0 0-2,0 1-4,0 0-12,0 0-7,0 0-2,0 0-4,0 0-2,0 0-1,0 0-1,0 0 3,0 0 0,0 0 1,0 0 2,0 0-1,0 0 0,0 0 2,4 0-1,0 0 0,-2 0 1,1 0-1,-1 0-1,0 0 2,3 0-3,-2 0-3,1 0-10,1 1-7,26 6-22,-27-6-19,3 2 40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9:38.5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297'0,"55"0,-309 0,211 0,-240 0,42 0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1:28:11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,0 0,0 0,0 0,0 0,0 0,0 0,65 54,-63-52,0 0,1 0,-1 3,0-3,-2 0,0 0,0 0,0-2,0 0,0 0,0 0,0-2,0 0,0 0,0 2,0-2,0 2,0 0,0 0,0 0,0 0,0 0,2 0,0 2,0 0,3 0,-1 0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9:43.38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41,'28'0,"776"42,-508-70,43-29,42 43,-85 0,-42-28,-42 42,27 14,-126-14,14-42,-85 42,-27 0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9:50.4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10.8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278 754,'-14'-22'321,"3"-2"-184,-1 0-5,0 0-28,2-1-7,0 0-15,3-2-10,3 3-16,1 1-11,2 4-18,-1 1-8,2 6-14,0 3-1,0 7-5,2 2-4,2 8-8,3 12-3,2 15 2,0 11 7,3 15 2,-4-2 4,5-5 2,1-5-3,1-19 4,4-4-2,3-10 0,-1-7 0,8-7-2,-5-7 2,-1-14 0,2-3 2,-13-14 0,1-4 2,-7-7-1,-6-4 0,1 4-2,-1 5 0,2 13 0,-2 6-1,-1 11 4,-2 5-2,1 4-3,5 4-9,2 6-6,4 6 0,4 9 1,-3 6 6,6 7 9,1 2-3,5 3 2,1 1 1,-2-4-6,2-3 6,-3-8 2,-3-7 0,-1-6 6,-3-4-7,-1-6-1,2 1 1,-1-8-25,3-2-24,10-17-84,7-9 29,14-25 49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10.0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9 648,'-24'-3'337,"-4"-2"-53,4 4-114,2 4-18,-1-2-5,8 2-22,1-3-12,9 0-39,3 1-26,7 3-36,8 5-12,13 5-7,8 3 0,12 0 6,0-3-3,7-3 1,-1-1-2,10-3 0,5-2 4,1-1 2,-1-2 2,-14 0 0,-6 0 0,-11-2 3,-5 1-2,-13-1-2,-7 1 5,-6 1-5,-6 0 7,-7 3 5,-3 5-4,-16 11-2,-1 4-2,-5 10-5,0 3-1,2 1 0,1 0 1,5-1-2,0-6 1,4-2-1,6-1-2,3-3 7,0 2-5,5-4 0,-2-3-3,3-4-15,5-2-11,-3-6-50,1-2-31,0-5-68,1-1-24,6-12-210,-1-9 268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9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334 556,'-8'0'312,"16"-16"-10,8-10-230,25-19-57,16-11-7,24-19-4,8-5 4,16-6 13,6-3 20,5-3 36,5 1 9,10-1 3,-7 2-24,1 6-35,0 4-13,-19 11-15,-9 7 1,-19 16-3,-13 4-8,-20 11-41,-6 4-16,-15 9-43,-7 4-20,-14 2-37,-9 1 97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9.2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262 600,'-21'13'367,"5"-4"6,14-5-272,1-4-38,1-7-59,5-5-7,11-11-3,5-7 8,22-9 15,15-3 7,14-11 22,10-8 4,21-15 2,3-7 2,9-6-10,7-1-6,2 0-14,-5-1-10,3 1-9,-3 5 0,-20 10-2,-6 11 4,-21 14-4,-10 3-3,-18 12 0,-3 5-1,-15 14-12,-8 6-13,-9 10-13,-9 0-4,-17 7-3,-5 6-1,-16 17-8,-6 11-18,-8 11-32,-5 4-12,-22 7 103,-8 3-17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8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499 911,'-3'8'332,"7"-1"-285,2-1-24,6-2-19,-2-2-4,8-4 12,-1-3 13,5-6 35,5-5 9,9-7 3,4-4-8,13-19-20,4-5-8,8-19-1,10-8-6,19-14-8,5-8 0,10-1-7,8-2-2,-3 2 5,-1 2 1,8 6-3,-7 3-1,-12 14-8,-5 6-2,-17 8-3,-10 7-1,-12 10 0,-3 7 2,-17 13 1,-11 5 2,-11 9 4,-9 2-5,-8 2-4,-6 3-2,-7-1-25,-6 4-11,-15 6-31,-1 4-14,-9 11-7,-4 6-9,2 9 3,-2 4-2,-2 11-30,-1 1 267,-16 7-117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8.2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2 144 675,'-5'-12'283,"-6"-2"-170,9 1 7,-7 4-29,-2 1-11,4 6-26,-4 2-11,3 11-20,-1 3-12,2 12-11,-1 6 0,1 1-4,5-2 5,2-8 1,6-6-2,4-9 0,-5-2 0,5-6 0,-2-6 6,-2-6 14,5-5 8,-2-9 10,-8-2-1,-4-2-5,-8 0-6,-11 2-9,2 2-2,-1 10-9,0 3-1,3 13-4,2 6-5,3 9-15,3 8-3,7 4-5,2 2-2,7-1 21,6-2 0,7-3 2,4-3 6,5-7-5,2-5 2,2-11 2,-4-5 2,-2-8 4,-4-5 3,-9-6 6,-5-3-2,-9-5 1,-4 1-2,-14 1-1,1 3 0,-12 10 1,-5 5-2,0 17-9,-3 5-6,4 21-22,6 5 0,9 7 1,6 2 2,10-7 13,4-4 5,12-5 0,4-4 0,8-8 3,-4-14 2,-9 0 11,-1 1 7,34-14 12,-3-9 7,-6-12 2,-27 5 0,-11-5-11,-13 2-6,-17 0-9,-6 8-11,-13 18-33,-1 12-29,-8 25-55,-1 8-27,-10 18-24,0 9 96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7.2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225 637,'-1'0'285,"0"0"-150,1 0-27,0 0-18,0 0-21,0-1-6,0 0-31,0 0-7,0 0-14,0-1-5,2-20 0,36-29 0,-28 21-3,-1 0 2,-4 2 1,0 1-2,-4 10 0,1 7 1,-2 6-5,-1 4 0,1 5 0,1 4-2,3 15 4,-1 6-2,1 8 0,-1 0 2,3 0-3,0-2 0,4 0 2,0-2 0,0-5 0,-2-7 1,-3-7 0,-1-8-1,-4-6 2,1 1-2,-2-2 5,0 0 2,0 0-1,0-1 2,-15-2-2,-29-9-3,25 9 1,0 3 0,2 0-3,1 6 5,6-3 11,1 2 3,10 0 5,-3-7-4,8 6-15,4-2-5,4-2-1,11 7 3,0-7 9,6-2 1,2 1-2,0-5-1,0 6-8,-5-1-1,-4 2 2,-4 1-1,-8 0-30,-3 0-27,-4-3-85,-5 1-32,-5-8 10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6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-1 811,'0'3'294,"1"7"-241,0 5-16,1 10-12,-2 5 0,-2 6-9,0 1-7,-2 1-5,-2-4 1,-3-2 4,-2-4 6,-3-11 10,2-5-6,1-7-4,3-4-4,0-1-15,-3-4 0,0-9-12,0-4-5,0-7 6,7 3 5,4 7 11,1-1 6,6 9-3,-4-2-3,3 6 2,4 2-2,4 8 2,6 3 1,2 0 9,0 2 3,1 1 5,1-1-2,-6 3-7,-1-5-9,-6-4-3,-3-1 2,-4-3-1,-1 0 5,-4 2 2,-5-2-15,-4 1-25,0 1-25,0-2-62,2 3-33,3 0 96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7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114 268,'-4'38'97,"-8"-14"-85,1 3-3,2 8 11,4 3 24,4-1 31,1-1 15,4-10 3,5-4-22,3-9-27,2-2-13,1-9-10,-1-2 11,1-10 13,0-4 3,0-4-7,-2-6-6,-3-2-14,1-4-4,-5-1-8,-3 4-3,-1 8 1,-3 5-3,0 11-2,1 5-4,-2 11-8,2 11 0,0 6 6,1 5 0,6-4 6,0-5-3,3-6-4,1-5 0,0-7-3,-1-3 1,0-6 4,-1-5-1,-1-7 2,-1-3 2,0-7 1,-4-5-1,-1-3-8,-2-2-6,-3-5-21,-3 2-3,-2 2 0,2 8 5,2 15 11,2 5 1,5 18 3,2 3 1,9 9 10,4 10 3,10 2 11,-1-2 7,0-3 17,-2-9 13,-6-8 6,-3-3 1,-2-7-1,-4-2 4,-3-6 5,-2-3 0,-3-11-7,0-5-16,-4-9-17,-1-3-7,-2-5-22,2 0-11,1-4-29,0 4-15,-3 9-31,-5 3-23,1 17 79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5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48 576,'-31'26'234,"29"-27"-153,2 0-4,0-3-25,0 3-5,0 0-18,0 0-5,3-7-9,21-29-7,-14 29-2,-3 2-1,0 1-3,2 4 2,-1 6 1,0 1-4,-3 7 0,-1 3-1,-3 7-3,0 5 1,-1 4-2,-1 2-2,-1-2 1,-2 2 1,2-6 4,2-3-1,0-6 4,3-7-3,1-5-7,0-5 2,2-1-8,1-2 4,2-6 1,-1 2 3,-3-4 8,-2 3 0,-3 1 8,-2 0-2,-4 4 2,1 1 3,0 11-11,0 9-4,5 10-15,1 4-2,5-1-1,7-2 4,3-4 6,3 0 0,2-2 8,-1 1 0,-3-6 1,-1-5 2,-7-3 0,-6-4 4,-3-2 15,-3-1 8,-10-1 18,-2 1-2,-8-3-11,-1 2-12,1 0-15,1 2-7,4 0-43,0 0-27,7 2 4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4.7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9 431,'-33'-9'215,"32"9"-76,-1 0-46,-4 1-26,1 2-25,3-1-6,-5 3-6,3 0 2,0 4 3,-1 0-1,5 1-6,-5 0 0,3-4-13,-2 0-5,2-1-6,2-2-4,0 0 1,2-1 5,-2-2 6,0-1 8,0 0 6,0 0-3,0 0 0,1-12-8,-3-24-7,-3 28 0,-3 2-6,3 3 3,-4 4-1,6 0-4,-2 3-1,2 0-5,7 1-6,-6 0-2,6 1-3,-4-2-1,2 1-7,3-2-7,-5-2-22,2 0-13,0 0-30,-2 0-10,0-1-30,0 1-27,0-1 111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3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1442 557,'26'39'245,"-27"-37"-123,-1 2-22,-2-2-20,2 3-9,-3-2-8,1-2-3,2 1-8,-2-2-4,2 0-15,1-1-3,1 1-15,-1-1-3,0 0-6,1-17-2,2-40-2,-1 15 1,-2-7 0,0-11 0,-8-8 11,-1-5 5,-4-12 10,-1 1 3,4 1 0,-3 4-6,5 8-1,0 3-9,0 5-7,4 5 1,-3 7-3,2 6 8,-1 5-3,5 2-4,1-2 3,1 0-5,7 1-1,-1-1-1,7 2-7,-2 3 2,2 4-1,-4 4 4,-1 10-4,-2 4 1,-3 7-1,0 4-2,-1 1 4,1 3-1,-3-1-1,-1 0 3,1 0 0,-1 0-1,0-1 6,0 1-2,1 0 1,0 0-1,0 0-4,0 0-3,0 0 4,0 0-1,0 0 0,0-1 4,0 1-8,0 0 3,0 0-7,0 0-13,-1 0-15,1 0-7,0 0-22,0-1-18,0 1-45,0-1-34,0 0 102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8:03.1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220 249,'-56'-7'100,"56"2"-72,0 1-13,1 3 5,0 0 9,-1 1 35,-1 0 11,0 0 15,1 0 5,-1 0-19,-2 6-3,0 1-22,-18 27-11,11-25-8,0-2-2,0 1 2,-1 0 1,3 1-1,-2 2-4,1-3 2,0 0-5,2-4 11,2 2 1,2-5-8,2 1 3,1 2-15,0-4-7,0-1 1,0 0-8,0 0-3,0 0 4,9-4-2,33-15 1,-26 12 0,3-1 0,5 1-6,-1 4 3,8-1-2,4-1-4,6 0-4,5-3-5,1 1-6,1 1-2,3 2 3,6 0 0,12 2 5,6-4 4,-1-1 6,-3-1 1,0 1 1,6 1 0,3 1 0,1-3 3,-6 2 1,-1 1 1,1 0-1,0 5-2,-5-1 0,-6 0-2,-7 2 5,2-2-1,4 0 2,-4-2-1,-3-3-3,-5-1 2,-15-3-1,-3 1 1,-6 4 9,-5-3 2,-4 5 2,-2 2 1,-4 0 1,-1 2 1,-3-1 7,1 2 0,-2-1-2,-1-1-3,1 2-7,-1-3-1,1 1-4,-2 1-1,2 0 2,-1 1-3,2 3-2,-1-2 2,0-1-5,-3-1 1,-3-1 6,5 0-6,-3 1 1,4 0 0,-1 0-2,-4-2 0,2 2 2,-2-1-1,-2 1 0,0 0 1,0 0-2,0 0 0,7 0-2,28 6 3,-28-5-1,-2-1 0,-3-1 4,3 2-5,-4 0-1,0-1 0,0 2-3,-1-3 5,-1 0 0,0 0 0,0 0-2,0 0-1,0 0-4,0 1-7,0-1-6,0 0 0,1 0 3,-2 0 2,0 0-6,1 0-4,0 0-2,0 1 3,1-1 8,-1 0 3,0 0-1,0 0 1,0 0 3,0 0 3,0 0 8,0-4 4,-1-3 6,-5-26 4,4 26 9,1 1 3,-1 3-3,0 3-2,-2 6-10,-3 2-5,0 10-3,-4 0-5,6 4 0,2-1 1,6-4 0,6-2-2,4-6-2,4-3-1,2-3-2,-1-5 1,0 0 1,-2-4 4,-6-4 6,-3-1 1,-1-1 8,-4 1 2,-1 1-2,-5-3 4,-3 4-8,-5 2 1,1 7-3,-3 6-4,-2 5 3,5 6-6,0 1-1,3 3 1,9 1 1,-1-1-2,6-4-4,3-2-1,0-7 0,3-2-2,2-4 3,1-3 1,-3-5 1,-3-2 7,-5-3 5,-3-1 4,-3 0 8,-5-3-9,-6 1 4,1 4-14,-3 4-37,-1 7-11,1 7-59,-2 4-18,6 6 81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8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1,'61'48'27,"12"-10"-21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6.5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96 481,'-2'-51'219,"8"12"-108,3 5-5,8 9-20,1 7-5,3 3-10,1 6-4,-1 8-19,-2 1-18,-5 13-14,-3 6-9,-11 9-7,-4 9-2,-11 7-17,-3 1-6,-2-1-18,-1-8 1,3-12 6,6-6 3,5-12 14,4-4 0,4-7-3,0-2 0,8-3-4,0-5 3,4 7 8,4 3 7,3 8 9,5 10-1,4 13 0,0 3 1,-3 12-3,0 2 4,-4-4 7,-5 1 4,2-11 13,-3 1-6,-4-8-5,1-4-5,-4-2-8,-2-6-1,0-3-3,-1-2-13,-1-4-32,-2-4-37,6-6 53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6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-4 514,'-2'-2'295,"2"2"-53,-1 11-128,1 9-44,0 25-44,0 16-12,0 18-6,0 4-1,0-4-5,-1-4 0,1-11-9,0-3-9,1-12-23,-1-10-9,-1-16-20,0-9-31,-1-14 70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5.9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9-1 645,'-14'3'299,"1"3"-157,4 10-42,0 7-28,8 18-43,1 9-12,3 10-8,6 4 0,-3-2-9,0-3-5,1-8-15,-1-3-12,0-12-27,0-6-15,-1-11-48,2-8 72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5.7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4 666,'4'0'261,"8"0"-180,10-6-34,6-1-17,3-10-9,3 0-13,2-3-42,-1 0-30,1 2 148,0-1-85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5.5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34 653,'-15'-15'288,"3"6"-153,-1 1-9,-2 6-46,1 6-28,-8 11-37,1 8-9,0 15-10,-1 6 4,7 5 2,-1 0-2,6-6 5,9-6-6,5-4-9,11-4-1,7-6-12,1-5 1,5-9-14,-1-5-12,3-12-26,-3-6-19,-2-9 25,-2-3 31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7.2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2 427,'-5'0'159,"6"12"-140,2 4 0,8 7-53,6 5-38,12-2 48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4.6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6-3 577,'-7'-2'268,"2"4"-127,-3 5-8,-4 10-63,-2 7-18,-6 24-35,-1 8-3,-5 17-2,-1 5 1,-2-4 10,-3 1 4,1-10-5,2-4-4,7-21-2,9-11-8,7-17 17,4-7-1,0-2-4,2-3 8,-2 0-21,1-1 0,1 0-11,0 0-12,4-13-13,10-31-13,-6 31-32,0 0-15,6 2-59,5-1 87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4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4 473,'-7'-3'224,"3"0"-111,0 2 2,2-2-20,2 0-23,0 3-11,0 0-10,0 0-7,8 3 1,42 24 1,-20-2 1,4 7 0,5 19-15,-2 5-5,1 6-18,-4-1-5,-6-14-2,-1-5-2,-4-12 4,-2-5 3,-8-5 4,-2-6-2,-6-3 2,-2-3-3,-2-5-3,-1 1-2,-3-5-24,-5-4-15,-4-5-44,0-4-24,0-3-44,3-1-13,2-2 104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3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5 5 588,'4'-4'235,"0"3"-164,0 1-3,-3 1-23,-4 4-8,-5 10-18,-3 7-5,-10 18-7,-2 9-2,-7 17-2,-5 5 2,-3 3 5,-1-3 6,-4-7 12,4 0 1,5-7-1,3-6-6,13-15-14,5-12 0,5-16-3,5 3-3,2-13 3,1-2-1,5-7 2,1-7-2,6-3-6,3-5-12,4-2-27,3-2-10,7-2-46,2-4 544,8 0-349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3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29 643,'-5'-3'284,"-27"-12"-157,29 13-43,3-2-22,1 2-37,-1 1-12,0 0-10,0 0 1,10 1-4,35 11 0,-17 14 0,2 8-1,10 15 3,3 7-2,-3-3 1,0-2-1,-7-7 2,-2-4-1,-2-6 2,-2-4-2,-3-10-2,-4-1-1,-6-9 2,-2-2-1,-9-4-24,0-3-8,-6-7-44,-6-5-43,-2-9 8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50.4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5 558,'-3'-34'212,"3"-10"-172,9-18 9,5-7-7,4-3 0,3 6 5,1 10-9,-1 1 1,0 20-11,1 6-9,-7 16-7,4 13-5,-2 16 0,5 15 2,3 22-1,-2 13 0,2 26-2,-4 5-2,2 6 0,2-4-2,-3-14 3,1-4-1,-4-18-2,-5-7 1,-3-12-4,-2-12 3,-5-6 2,1-7-5,-4-12-11,-1-5-2,-7-15-23,0-7-5,-7-15-12,0-8-2,-2-9 22,-1 2 15,1 14 45,2 9 9,-1 26 6,-3 9-6,-4 19-15,-4 11-3,-6 9 4,1 6 4,1-2-1,3-4-2,8-7-10,3-8-3,9-12-12,2-5-11,5-10-28,6-4-13,4-8-19,6-8-12,2-11 5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49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2387 582,'-11'2'228,"3"-2"-157,0 0-8,3-1-28,-2-3-7,1-6-15,0-1-3,-1-9 0,2-6-6,0-9 0,-1-11 4,-3-20-1,-4-14 5,-3-33 3,-1-15-2,2-25 8,1-6 7,1-7 8,4-3 11,7 6-1,6 9 5,16 21-6,8 15-5,17 16-3,7 4-10,7 10-13,-1 5-5,-9 12-6,-9 10-5,-11 14 10,-6 9-1,-10 17 7,-2 5 3,-9 10-2,-2 3 6,-1 3-6,-5 1-2,-3 1-16,-2 2-16,1 1-39,-2-1-13,4-2-41,2 0-14,4 0 82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48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265 558,'-64'-48'245,"59"25"-149,2-5-13,3-1-22,7 0-9,0 0-9,-7 3 5,4 3-4,0 6-14,2 7 0,-4 6-17,2 3-4,1 15-7,-3 10-5,6 23 2,-1 15 3,-3 9-1,5-2 2,2-9-2,0-8-1,3-20-1,-2-6 2,1-14 2,1-7-1,-3-7 3,1-8-1,3-13 4,-2-6 2,1-8-4,-3-6 6,-4-6-6,-3-4 1,-2 0 6,-1 4-3,-1 16 11,-1 13 1,-1 10 5,1 6 0,0 4-9,1 4-9,3 9-11,0 6-4,6 17 2,0 7 4,3 10 3,2 3 2,3-7 1,-1-3-5,7-15 1,0-6-2,3-11-2,7-6-13,0-19-54,7-11-40,8-39 61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47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1130 199,'-28'24'102,"28"-21"-34,-1-3-29,1 3-25,-1-3 11,1 0 52,-1 0 17,0 0 28,0 0-3,0 0-45,0 0-13,0 0-21,1 0-9,-5-1-4,-1 1-5,-26-7-4,26 3-4,-1-4-1,2 3-5,3-2-2,-1-3-4,7-1-3,0-11 2,4-12 1,7-9 0,6-21 1,7-6-1,7-21 1,6-7 1,13-5 7,11 5 5,6 10 7,3 8 5,-4 13 8,-5 4-5,9 12 2,-7 7-3,-5 14-18,-10 5 0,-22 9-8,-5 5-4,-11 7 4,-6 0-1,-4 3-3,-3 2 3,-2-2 8,1 1 8,0 0 7,-1 0 2,0 0-15,0 0-7,0 0-19,0 0-25,0 0-50,0 2-28,-2 7-68,-1 28 111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9.6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-3 751,'-1'-4'322,"6"4"-195,3 0-3,14 11-42,10 11-4,22 36-10,2 22-12,3 42-23,-1 23-13,-14 25-11,1 13-2,-4 16-1,-4 1-1,-7-9-3,-11-13 5,-10-25 0,-10-16-2,-12-25 10,-3-11 0,-9-21 9,2-12-5,0-19-4,3-11-15,4-18-31,2-8-10,3-12-46,3-7-11,4-11-27,4-7-15,9-12 94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9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6 11 541,'16'-13'268,"-24"13"-112,2 5-9,-3-3-7,3 11-32,-2 5-20,1 11-43,2 9-19,-6 11-22,0 1 0,-8 2-3,0-2 0,-5-7-1,-4-5-1,-1-9 1,-1-4 0,2-14 0,3-5-3,6-11-1,-2-5 0,7-14-3,0-5 0,3-10 1,3-3 1,7-1 5,4 4 1,6 8-1,1 6 0,5 13 0,3 4 0,6 11 3,6 7-2,5 10-1,3 7 3,-1 9 0,-2 4 2,-5 3 1,-5-3-2,-5-7 0,-3-4-1,-3-8 0,-1-3-4,-2-6 2,-2-4-2,-4-7-21,-1-1-18,-3-4-50,-2-6-33,0-5 77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7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209 234,'-71'-36'103,"69"26"-70,3 4-14,6-5-32,6 0-3,5 1 5,0-6 3,5-1 39,0-1 30,1-3 50,-2 2 14,-1 2-7,-4 4-21,-4 9-35,-3 6-8,-2 7-13,-1 10-8,-4 7-9,2 3-6,-2 3-13,-1-5 0,4-5-23,-2-3-23,1-9-66,0 0 27,-4-7 41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8.3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472 800,'-12'5'317,"7"-5"-231,3-6-12,3-12-35,6-6-22,1-16-17,4-5 0,5-9-1,-1-8 3,2-1 5,-4 0 1,-9 15 7,-2 14 6,-4 19 18,-1 10 4,-3 17-4,-2 13-13,-1 22-22,0 10-2,6 4-5,1-3 4,1-6 3,4-4-3,2-3 2,0 0 1,2-8 4,-2-1-4,-4-7-1,2-2-3,-2-5 1,-1-5 0,0-3 1,-2-3 2,2-4-38,3-1-12,-1-5-38,4 0-25,0-2-34,2-2 86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0:27:37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6.7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9 9 605,'-9'-6'277,"1"2"-158,-4 4-14,-3 2-20,-10 7-32,-4 3-11,4 12-7,-5 2 1,6 12-9,2 9-4,2 12-8,3 16-7,8 30-1,6 15-1,8 35-3,4 9-1,6 2-2,0-2 0,7-22 0,4-15 4,2-19 13,1-11 8,0-17 14,1-5 4,-5-17-2,-4-9-5,-7-12-4,-7-8-3,-4-14 1,0-7 1,-2-4 6,0-2 3,-1-1 4,0-1-4,-1 0-17,1-1-2,-1 0-23,0 0 2,0 0-34,0 0-32,0 0-79,0 1-56,0-1 123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6.1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5 7 573,'-4'-1'239,"1"-1"-141,1 0-6,2 2-24,-1-1-5,0 0-12,1 1-5,0 0-18,0 0-5,-1 0-2,0 0-3,0 17-1,-7 30-2,-1-11-10,-5 6 0,-6 9-3,-4 5 0,-5-2 4,-1-6 4,1-13 22,6-5 6,6-9 8,5-1 0,2-9-14,3-3-3,3-4 2,1-4 1,3 2-8,-1-2-5,0-1-11,1 0-7,0 0 1,0 1 1,0-1-19,0 0-17,0 0-53,0 0-29,0 0-45,18-7-18,26-11 115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5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1 0 477,'-75'3'211,"62"-6"-93,8 3-26,-2 0-21,-2 0-8,1 2-14,-4-2-3,3 1-3,2 2 1,2-2-6,2 0 3,2 2-7,0-2-1,1-1-1,0 0-10,0-1-6,0 0 0,0 0-7,0 1 7,0 0 17,0 0 1,0 0 16,0 0-4,0 0-9,0 0 1,0 0-15,-1 0-3,0 0-9,0 0-8,0 0 1,1 0-3,-1 0 2,0 0-3,0 0 3,0 0 5,1 0 9,0 0 6,0 0 1,0 0-1,0 0-5,-1 0-2,0 0-1,0 0-2,0 0-8,1 0 2,-1 0-1,0 0-1,0 0 4,-2 0-3,-2 0-2,2 0-1,0 0-3,2 0 5,0 0-7,0 0 0,0 0 0,1 0-3,-1 0 3,0 0-1,0 0 3,1 0 1,0 1 1,0 1-1,1 2-1,0 1-4,0 2 4,10 29 0,-8-23-2,5 6 4,10 4-8,4 3 2,12 2-8,2 2-1,2-2 0,0-2 1,-6-2 5,-2-4 0,-5-4 7,-2-2-2,-4 0 2,-3-4 0,-6-3 2,-3-1-2,-4-5 0,-2 0 2,-1-1 2,-1 0 1,0-1 2,0 0-9,0 0-17,0 0-9,-6 1-42,-28-7-16,30 4-32,0 0-15,2-2-11,0 1-7,2-7 98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2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3 965,'-2'10'465,"-2"-3"-66,2-7-406,-4-3-74,1-5-119,5-1 113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2.4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00,'0'7'331,"0"7"-197,2 14-35,2 7-15,3 9-24,0 1-18,3-1-26,0-5-8,-3-12-7,-1-7-1,-2-10-4,-4-5-2,-3-6-8,-1-7-5,-2-9 1,0-6 1,-4-13 7,1-1 0,3-2 3,0 5 1,8 12-2,2 7 4,3 6 3,5 0-1,1 4 14,3 1 7,-1 4 9,-2 1 3,-2-1-6,-4 2-8,-1-3-14,-2 1-9,-2 0-42,1-2-25,1-2-57,-2 0-25,3-4 99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2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195 503,'0'41'271,"-3"-6"-66,2-10-86,0-8-37,1-11-41,0-4-17,0-7-5,1-9 11,1-13 3,-3-6-1,-1-14-8,-4-2-10,-6-1-3,1 2 4,-4 18 4,2 12 7,-3 24-2,0 12-6,0 24-9,1 10-6,12 20-4,3 3 1,9 2-1,3-2-12,4-9-44,4-7-41,2-20 59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1.8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914,'-20'15'334,"23"7"-290,4-1-5,23 3-55,6-2-46,8-5-97,4 0 96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1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59 662,'-52'-40'290,"31"45"-162,-3 13-55,-4 4-29,6 22-28,2 6-8,9 9-3,10 2-2,7-10 1,7-7-3,11-16-1,5-6-2,4-18 0,-2-6 3,-3-17 13,-2-5 4,-5-8 1,-5-6 4,-10 0-5,-6-3 2,-10 5 2,-4 6-1,-10 9 4,-4 5-3,-8 8-5,5 7 1,6 2-10,4-1 0,13 0 1,3-6-7,10-7-2,10-2-1,14-4-5,7-1 4,5 8 3,-1 3-3,-3 13-2,-3 7 0,-4 13-3,-1 6 3,-5 10-2,-2 2 1,-4 2-8,-1 0 5,-4-12 2,1-4-1,0-17 6,4-5-4,2-9-1,-5-11 6,2-11-4,-7-5 2,-1-5 4,1-4-3,-8-3 1,-2-5 0,0 6-1,-4 6 1,3 17 1,1 7 1,-2 7 0,3 5 0,5 9 5,1 7-4,7 10 7,4 10 5,3 6 6,2-1 3,1-2-5,-2-4-6,-4-10-9,-1-3-1,-8-12-2,-2-3 2,-6-7-5,-1-6-1,-4-7-2,-6-9-1,0-13 4,-1-4-2,2-7-12,4 3-14,8 8-37,3 5-16,11 11-10,6 2 11,13 6 35,9 3 17,4 7 24,-2 3 3,-9 6 25,-7 3 14,-8 8 17,-4 3 9,-9 7-12,-6 0-12,-10 3-19,-8-1-6,-5-1-10,-2-1-2,0-11-3,1-5-2,-1-9 2,4-5-3,6-11 5,6-2 1,8-6 3,5-2 1,9 2 5,6 0 2,5 6 0,0 3-2,2 4-5,-3 4-13,3-2-55,0-3-34,-8-4 57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6.8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47,'18'52'164,"1"-1"-134,-3-8-28,-2-5-57,-4-11 3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0.5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105 709,'-2'-31'370,"-3"3"-125,-5 6-60,-6 5-29,-5 11-60,-1 4-18,-5 10-34,6 7-16,-1 8-12,0 6-16,10 7-31,4-1-14,12 8-54,6-1-29,7-3-59,-1 8 82,-10-4 54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30.3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60 752,'5'8'376,"3"6"-125,4 11-98,1 10-29,-4 0-68,-1-1-39,-7-4-65,0-5-18,-9-4-25,0-4-3,-5-7 8,-2-3-9,-2-8-23,-4-5-2,-3-9 27,0-9 24,2-6 51,3-6 16,6-8 21,4 4 10,9 2 9,2 3 2,10 14-1,2 3 4,6 9 15,2 5 9,6 8 6,4 10-7,2 18-20,0 8-13,-7 13-13,-3 3-8,-9-7-6,-1-4-1,-3-14-5,0-7 0,2-14 1,0-6 0,1-11 4,-1-9 3,-1-13 2,-1-3 4,0-11 11,-2-2 9,-3-3 18,-3 3 7,-3 14-5,1 10-2,0 14-19,0 8-10,2 12-7,1 4-10,4 15 2,-1 2-3,4 1-9,1 1-20,6-5-54,3-2-28,2-7-60,1-1-21,-5-7 122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9.6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3 0 849,'-4'33'377,"2"4"-200,-2 2-13,-3 0-54,0 0-32,-7-4-39,-1-4-19,-7-8-35,0-6-11,3-13-16,2-4 1,4-13 5,1-6 8,4-12 12,0-2 4,11-2 8,3 4 1,5 9 0,3 7-4,7 19-10,-3 4-15,9 19-35,1 5-18,0 3-61,3 0 543,1-10-316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9.3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10 680,'-21'-10'299,"13"30"-110,8 11-71,12 23 19,7 13-8,5 15-23,0 9-12,-1 10-22,-2-1-13,-5-1-25,0-3-15,-2-9-32,-4-10-27,1-13-91,-1-9-50,1-15 109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9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1 594,'0'-9'289,"2"4"-139,-2 7-7,3 5-29,2 10-36,2 8-16,-2 12-29,-1 0-11,5 2-18,-1-3-3,7-12 2,-1-4-4,2-15-1,-1-4-3,1-11 0,0-8 4,0-8 1,-1-8 2,-2-5 4,-1-1-1,-3 4 0,-3 7 0,-3 13-1,0 7 3,-2 9 8,0 3 2,-3 12-1,-2 4-6,3 12-11,-1 2-5,4-2-13,5-4 2,7-11-9,2-3-2,9-9 12,0-4-3,-1-6 14,5-2 4,-4-4-2,-1 0 5,-2 2-2,-7 0 1,-3 3-1,1 4 1,-1 2 2,1 1 2,-1 0 3,2 0 1,1-1 4,1 1-1,4-2-3,0 1-2,4 0-2,1 0-1,0 1 3,-1-3-3,-1 1-3,0-1 1,-1-1-14,-3 0-19,-9-4-60,-6-3-28,-9-2 68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8.5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2 694,'-8'-5'311,"-5"5"-166,-3 4-23,-9 9-72,-1 8-20,-3 16-27,5 9-5,2 11-20,3 3-3,10-3-5,3 0-5,12-13 11,7-11-5,5-10 5,0-14 6,5-15 5,2-7 9,0-17 2,2-5 1,-2-10 3,-1 0 3,-3-1 15,-3 2 10,-6 13 10,-3 6 2,-4 21 27,-5 5-10,-4 22-14,-2 14 1,-5 20-36,3 10-4,3 9-2,2-4-1,3-9-17,0-6-14,7-15-58,-1-10-33,2-12 89,3-11-12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8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0 792,'7'8'348,"4"10"-214,-2 18-26,-2 10-29,-7 16-53,-6 6-12,-7 5-10,-3-2-6,-7-8-16,-2-7-4,1-18-1,1-10 0,8-19-6,-1-13-5,5-18-3,3-9 3,1-17 22,2-3 3,7-5 6,3 5 4,7 18-1,3 14 3,4 26 5,2 11-1,5 19 0,4 6-1,2 3-18,5 0-21,1-9-61,0-9-52,5-12 90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7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1 9 588,'-13'-6'271,"-1"4"-135,3 2-8,2 1-23,5 9-39,7 7-15,14 18-24,6 15-2,10 22-3,3 13 0,-1 19-13,-2 3-5,-9-1-3,-5-6-5,-11-20-2,-4-8 0,-11-21 5,-5-7-1,-4-19-2,-3-9-15,2-19-19,-1-11-8,0-14-1,-1-13 12,3-10 18,6-6 12,8-4 7,8 5 0,7 6 2,4 9 1,4 18 4,0 5 2,4 17 2,0 1 2,4 5-6,0 0 0,0-3-1,-2-6 2,0-11 7,-2-7 3,-6-13-1,0-4-5,-11-6-6,-8-3-3,-16-4 3,-7 4-4,-12 4 6,-1 4 4,6 21 1,1 7 6,12 31-13,2 15-7,7 27-5,4 16-4,9 14 5,5 8 1,9-3 1,1-4 2,3-15-7,3-9-19,1-16-54,2-11-39,-3-20 70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6.7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61 893,'-2'4'355,"6"-2"-225,18-4-76,9-5-27,15-9-5,4-7-5,11-2-28,3-3-31,3 1-58,-2 4-31,-8 7 80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6.5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8 55 708,'-48'-37'288,"27"29"-196,3 0-11,0 6-13,-3 2-28,1 4-6,-4 13-17,1 4-5,2 15 2,2 6-6,6 5-4,3 4 0,9 1-4,5 4 1,9-4-1,3-6-11,6-13-16,3-11-4,2-10-11,3-10 2,1-13-5,1-3-9,-1-15-30,-1-4-33,-14-8 76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6.5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557,'-25'88'219,"51"-12"-158,2 10-2,9 15-17,-1 0-15,-5-11-26,2-11-15,-9-15-68,-3-4-51,0-10 80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5.7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1 763,'-5'-10'312,"6"5"-189,6 0 8,3-2-29,6 2-3,3 0-35,4 1-14,1 6-29,-2 5-17,2 9-1,-5 7-3,-3 14-28,-5 1-9,-11 8-25,0 0-10,-9-2 2,-2 2 14,2-7 14,-2-6-1,7-4-4,4-8-9,2-8-9,5-3 1,5-8 11,1-6 1,7-3 12,3-3 6,0-1 25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5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05 605,'-15'-29'257,"12"15"-145,7 3 11,8-1-10,7-1-9,14 2-3,8 1 0,11 5-14,5 6-9,-8 10-29,-7 5-13,-13 13-22,-8 5-8,-11 10-20,-7 7-19,-12 9-39,-8 1-23,-11 2-34,0-4-5,-6-15-2,0-6 22,6-21 50,0-12 23,13-15 45,7-5 1,16-9 14,7 2 8,14 7 2,4 6 8,3 20-1,4 9 2,0 17-3,0 7-7,-2 6-14,-2-3-11,-7-5-20,-2-6-11,-13-14-38,-1-4-21,-10-13 54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5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6 673,'1'-12'311,"4"11"-168,0 18 25,1 12-7,6 33-40,-3 14-24,4 16-44,-5 6-15,-5-1-23,2-4-6,-2-11-45,0-13-32,2-24-68,1-11-30,-3-18-42,2-7 120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4.8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-5 832,'-10'-2'343,"8"17"-223,2 11 2,1 31-51,5 14-7,5 17-19,-1 6-14,-1-3-11,0 0-13,-4-10-9,0-9-24,-1-18-55,-2-14-25,1-19-73,-2-10-159,-3-21 232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4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153 1015,'-9'41'399,"3"5"-289,2 0-52,-1 1-28,-2-9-93,-2-9-45,-2-7-46,0-5-2,-5-9 26,1-1 10,-1-11 28,-1-7 10,1-10 50,1-8 35,0-10 52,1-3 15,1-3 14,3 4-5,8 8-23,4 6-11,8 12-20,6 4 0,5 8 13,6 3 9,6 2-6,3 5-2,4 7-21,-2 5-11,-3 9-7,-6 7-10,-7 9-11,-5 5 1,-4-1 6,-4-8 2,0-6 15,-1-12 1,0-12-1,4-3 4,-4-13 2,1-5 2,0-11 10,-7-6 2,-2-7-2,-5-5 0,-10-4-6,-1-1-3,-9 9-2,2 4-4,-1 15-5,-3 10-8,-1 3-26,-2 8-11,6 1-25,9-1-5,11 3-9,6-6 7,10-2 23,5-2 14,10-8 48,5-2 17,5-2 20,0 3 6,-3 9-5,-1 5-7,-4 11-5,-1 6-5,-2 10-8,-1 1-6,-1 5-12,-3-4-1,1-6-2,-5-5 0,0-11 16,-1-4 8,-4-17 8,1-6 6,-4-16-8,-8-5-9,-5-5-7,-8-4-2,-9 4-8,1 1 1,0 11-15,5 10-23,7 13-69,1 3-37,2 10 80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3.7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 499,'8'-3'209,"6"2"-123,2 3-34,6-5-32,3-1-11,9 0-6,0-6 1,5 2 16,3-2 10,-8 1 21,-1 7 2,-8 2-9,-4 7-6,-7 9-19,-3 9-3,-8 10-8,-5 1-3,-8 8-2,-6-6-1,-1-1 2,-2-6-2,2-8 0,1-7 2,6-16-6,1-8-6,0-15-3,1-5-2,2-11 11,6-5 8,8-2 4,6 4 1,6 15-7,2 12-4,3 19-7,1 6-10,2 8-35,2 4-41,5 5 59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3.3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573,'8'-8'256,"2"16"-120,1 11-26,1 16-32,-2 6-16,-2 6-28,-2 0-12,-3-5-25,0-6-23,-2-9-32,0-8-21,-1-12-60,-4-5 88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3.1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7 0 852,'-9'44'355,"0"7"-218,-10 5-61,-6 0-20,-6-3-34,-1-5-11,3-11-43,3-9-15,5-14-12,4-11-9,5-20 16,3-6 1,2-18 10,2-9 12,3-10 17,0-3 12,7 4 8,5 13-5,6 24 8,4 13 1,8 26 5,3 9 5,3 16-4,2 5-3,-7 1-10,-2-4-5,-8-10-24,-2-4-17,-3-12-58,-4-4 75,-2-11 1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2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766,'-6'21'306,"8"18"-199,2 12 3,7 24-46,3 10-6,3 17-34,-1 3-9,-2 1-20,-1-5-25,-1-17-60,2-15-45,4-24 78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2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72 521,'-17'60'205,"7"0"-149,3-4-7,7-13-37,0-10-6,8-15-5,3-6 5,1-10 26,8-5 13,-3-12 13,0-7-1,0-15-23,-8-2-11,-3-9-12,-4 1 0,-12 3-3,-3 4 5,-3 11 13,-7 6 8,3 16-2,0 6-5,-1 6-16,7 5-6,7 1-13,3 0-7,9 5-9,8-1-6,12 1 9,6 2 3,7-4 9,0 2 1,0 3 4,1-1 3,-4 1-1,2-2 3,-2-2-1,-2-1 1,-5-4-1,-6-2 0,-6-6-1,2 1 0,-8-4 15,-5-3 5,-3-11 14,-5-6-1,0-10-1,2-3-2,1 0-7,1 0 0,4 11-3,3 8-6,-2 11-3,3 6 0,7 12-9,2 5 0,3 12-11,0 7-13,-3 4-30,-2-2-22,-3-4-71,-2-6 92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6.3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85 558,'-20'7'197,"2"7"-184,3 13 6,3 7 1,3 7-11,7 5-3,9-4 1,6-6-2,7-10-3,1-7 1,1-12 6,-3-6 1,0-8 11,-3-6 5,-3-6-1,-1-1 0,-5-3 0,-7-3-2,-5 1 2,-6-3 1,-9-1-4,-1 3-4,-4 2-3,0 5-1,3 5-3,2 1-2,1 0-5,9 1-5,10 2-2,3-3-3,14 3 0,1-5 2,4 2 1,3 2 1,4 8 1,-2 6-1,3 9-1,0 7 1,0 9 2,1 3-1,-5 3 2,4 0-1,-7-6 0,-2-2 0,-1-6 1,-5-4 0,-1-5 1,-2-4 0,-2-4-2,-5-4 0,2-4 0,0-3 0,3-5 4,1-3-1,-1-8 4,2 0-3,-1-14 2,0 1-2,0 1-3,-1 4 2,0 16-2,-4 4 0,2 12-2,1 7-1,2 13 2,-1 4 0,2 7 3,1-2 0,-2-3-2,5-4 2,-1-7-3,3-4 0,2-4-2,-1-3 0,1-3 0,-5-5 2,5-2 3,-2-2-1,0 0 0,3 0 3,-8 2-2,4 1 4,-5-1 2,1 4 0,1-1 0,0 0-2,1 3-2,1 1-4,1 2 0,1 2 0,0 0-1,1-3 1,2 1-1,-4-2-4,1-2-6,-2 1-13,-4-3-33,-6-2-24,-3 0 48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1.9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8,'7'11'220,"7"8"-246,3-1 17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1.8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45 621,'-4'-5'252,"3"5"-166,16 15-42,4 8-7,10 19-15,7 7-6,-6 4 0,-1 4-7,-9-10-7,-6-3-2,-5-13-7,-4-9 5,-4-12-1,1-5 2,-5-11-2,0-8-4,-2-18-2,-2-7 0,3-17 2,1-3 4,6 7 2,4 2-2,8 17 6,0 5-5,4 7 2,1 6 2,1 15-2,3 6 3,7 19-1,-1 10 1,-5 11-4,0 7-2,-9-8-1,-1-6 0,-1-14 12,-4-9 10,0-6 15,0-9 7,-1-10 12,-1-12-3,-3-12-6,0-7-8,-6-13-20,-2-1-7,-3-3-13,0 2-21,1 11-57,1 4-40,-2 12 69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1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9-1 597,'7'3'258,"3"9"-143,3 7-6,-5 22-52,-4 5-19,-9 19-44,-6 3-19,-11-2-23,-1-3 5,-3-14 17,1-5 10,6-18 17,3-6 0,5-15-1,-1-12-5,5-15-17,3-10-4,5-13-2,5 0 4,8 4-19,4 6-14,5 14-42,3 10-28,1 13 85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1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672,'16'63'261,"-8"-7"-186,-4 1-7,-5-6-34,-4-5-14,-5-11-58,-1-8-35,-1-13 41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0.9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0 457 562,'-1'-1'236,"-10"5"-136,-39 54-43,34 3-28,4 6-10,10 1-15,3-4-1,11-15-3,3-8-2,5-16-2,3-13 0,2-16 11,0-9 3,1-20 14,-3-10 1,-9-20-6,-6-7 0,-19-14-11,-14 2-2,-18-4 2,-7 1 3,-4 8 8,4 5 7,12 20 15,3 11 0,12 17 9,4 7 1,7 8-14,4 4-6,6 2-19,4-3-11,10 1-21,4-2-12,9 0-34,3 0-22,6 0-71,5 4 97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0.4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62,'2'19'273,"12"10"-241,6 7-51,12 7 10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20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0 771,'3'-3'295,"9"-2"-204,9-10-51,9-2-14,12-4-3,6-2-1,3 6-15,-4-1-4,-8 11-10,-7 2-10,-11 7-6,-1 4-1,-5-2-4,0 3 2,-2-1-2,0-5 1,2 0 9,-2-2 3,2-5 8,0 2 5,-5 0 5,-1 3 6,-4 2 14,-1 4 5,-2 10 1,0 7-1,-5 13-13,-5 5-10,-6 9-5,-5 0-7,-3-1-2,0-2-1,-2-15 3,6-5 7,5-15 12,0-8 4,7-5 3,-5-10-4,3-11-9,5-3-4,3-12-6,2 2 8,5 0-3,-1 5-1,1 12 1,4 7-4,5 12 0,1 5 2,6 9-1,3 3 0,3 11 0,1 4-7,-1-3-25,1 1-9,-3-9-34,-2-5-12,-3-7-38,-4-8 76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9.7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9,'20'39'250,"-26"-4"-146,11 14-76,-5 2-15,8 3-27,3-6-21,-5-11-44,3-10-28,-3-13 66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7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30 480,'7'9'227,"0"20"-89,1 12-7,5 13-36,-6 3-16,-3-3-29,-2-4-14,-6-9-16,3-3-7,-5-12-9,-1-4-3,-1-11-3,-2-7-3,-3-8-10,-4-7-7,1-14-8,0-7 1,3-10 4,6-4 6,5 1 7,6 3 2,11 5 4,5 6 5,12 12 11,-2 5 2,3 13 1,-4 7-2,-7 13-2,6 11-2,-4 9 7,0 3 3,-3-3-1,-3-4 2,0-5-6,2-6-3,-4-9-6,0-4-3,-1-11 2,-1-3-2,2-11 7,-2-7 3,-1-10 2,-2-6 1,-3-7-8,1 3-2,0 12 0,-5 8-1,-2 17-3,1 8 1,-4 14-4,6 7-1,1 13 8,-5 0-3,5-1 3,-1-8-2,4-5-15,1-5-3,2-8-20,3-1-5,-1-11-5,3-6-2,2-9 18,1-9 12,0-10 12,-1-2 5,-5-10 4,0 2-2,-5 7 10,-1 6 0,-2 19 0,-1 8 3,-2 21 7,-2 9 9,-1 16 7,-1 7 3,3-4-3,2-4-11,4-13-7,4-6-8,4-10-12,0-6 5,3-7 11,2-6 7,-1-8 5,-6-6-2,-6-5-11,-8-6-3,-14-3-4,-3-5-6,-8-4 5,2 4-5,1 10-9,3 7 0,6 14-14,3 3 4,6 4 9,3 1-3,2 1-9,4-3 0,10 1 0,3 1 8,10 1 14,11 3 1,4 6 0,3 4-1,-4 5-2,-5 4 2,-9 2 0,-2-1 1,-3-2 4,-5-4-2,-5-4 7,0-2 3,-5-6 3,-3 0 4,1-6-2,-4-4 2,0-6-4,-1-5-4,-1-7-4,0-1-5,1 4 0,2 1-1,2 13-2,-2 2 0,4 9-3,0 7-3,3 15 2,2 7-3,4 4 8,1 1 0,2-11 0,0-6-2,1-6-16,-3-4-9,-2-9-12,2-2-4,-6-13 5,3-4 2,1-8 7,-5-7 9,-1-6 5,-3-5 10,-5-5 6,-1-3-2,-2 5 4,-3 7 1,1 14 11,1 12 12,-1 13 2,4 11-2,0 15-6,3 12-7,3 20 2,4 4 2,2 6 0,4-3-1,2-7-9,0 3-3,-2 1-44,-5 4-37,-11 12 49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6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191 577,'-3'36'232,"3"0"-163,3-6-4,2-12-25,-2-5-17,3-12-12,0-3 14,-3-13 27,-1-4 0,-2-16-1,-4-5-15,-6-10-26,-3-3-4,-6 4 1,-2 8 2,6 22 4,1 17 2,4 31-5,3 15-10,1 29 0,4 9 0,4 7 0,3-4 6,3-13-3,2-10-3,1-15-15,0-10-20,3-14-50,0-8-44,0-21 82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5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5 309,'12'21'166,"2"7"-47,-1 2-9,-1 2-37,0-3-18,-3-2-24,-4-4-9,-5-5-10,-2-3 10,-4-5 15,-1-2 3,0-11 1,0-7-8,1-12-18,4-5-4,1-12-7,2-4-2,4-11-7,3 0-3,3 1-2,5 5 3,3 19 5,1 9 0,1 17 0,-5 8-1,5 14-1,-2 6 1,2 12 3,0 2-1,-8 0 1,1-1 0,-10-6 0,5-1 2,-3-11 0,-2-2 0,2-11-1,-6-2 1,3-4 4,-1-5 0,3-3-1,-1-3-1,1-3-3,0-1 0,-1 3 1,0 3-1,-2 4-1,3 2 0,-1 3-2,4 3 1,2 4 0,2 3-1,1 0 3,1 0-1,-3-3-1,7 0 1,0-4-1,-1-4 1,3-4 9,-5-5 2,1-5 5,-6-3 6,-2-6-1,-3 0 1,-8-5-6,1 1-2,-10 2-6,0 2 0,-5 6-3,0 8-2,-2 10-13,2 9-16,-1 15-20,3 4-18,6 5-59,7-2 78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6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389,'3'23'12,"12"6"-56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5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8 95 558,'-26'13'271,"9"9"-69,-1 15-156,3 6-30,8 11-10,0-3-3,14-5-3,0-4 6,5-15-4,5-8 1,-3-12 3,5-10 2,0-13 3,0-4 4,-6-12 0,1-5-3,-11-5-6,-6-8-1,-7 3 0,-6 1 7,-4 14 3,0 6 4,2 15 0,1 3-7,4 5-4,2 0-2,7 2-9,4 1-5,5-1-2,6 1-5,4 0 5,4 2 9,6 2 1,1 4 1,7 5 0,-2 4-1,0 11-6,-2 5 3,-5 6-2,-4 2 1,-3-7 6,-4-4-2,4-10 0,1-8-1,0-7-8,1-5 2,-6-13 5,3-6 1,-3-9 7,-3-6-2,-5-4-1,-4-1 1,-5-5-3,-4 3 4,-1 4 0,-2 4 0,2 13-3,5 7-1,1 8-1,1 5-1,2 5 0,3 4-1,5 11-1,10 6-1,6 7 5,0 4 2,5 1 5,-1-3 4,1-3-4,-4-2-1,-5-9 0,-3-5 0,-7-9 5,-2-3 1,-8-7 3,0-4 3,-6-8-4,-1-9-2,0-11-13,-5-4-12,5 1-11,4 3-8,8 7-4,10 7 1,7 2 1,7 3 8,5 5 9,-2 3 8,1 9 11,-7 5-4,-3 8 8,-5 2 3,-4 6 7,-4 2 11,-7 2 7,-5 3-3,-9-2-8,-2 4-6,-4-8-11,-2-5 2,3-9-9,-4-9-7,5-10-6,1-8-8,5-14-1,4-3 6,8-4 2,4 3 5,9 12 4,5 8 0,1 17 1,5 11 0,-1 13 6,0 6-1,2 3 1,-2-2 0,-5-6-40,2-5-30,-6-12 46,-6-9-12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4.7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19,'3'26'206,"16"19"-243,-1 9-103,10 11 95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4.6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0 497,'-24'26'174,"0"18"-157,4 9 4,8 8 1,2-2 0,11-9-6,5-3-3,8-13-5,7-7-3,6-15 1,-2-10-2,4-16 0,-1-6 3,3-20 5,-1-5-3,-4-5-2,-5-4-4,-12 9-1,0 6 9,-6 16 16,-2 10 17,-2 19 2,-2 12-6,0 24-8,0 8-9,0 11-1,5 1-2,3-6-2,0-6-7,5-11-7,1-7 1,-2-15-5,2-6 0,-1-11-2,-1-6 0,1-14 2,0-11-1,0-10 2,0-6-1,-2-6 1,1-3 0,2 6 0,1 6 0,0 17-1,-2 10 2,-1 17 3,0 3 0,4 16 3,-2 11 2,2 8 0,-2 2 0,-1-3-2,8-3-1,-6-9-4,1-5 1,-1-9-5,-5-5-3,2-6-3,-1-6-3,1-9-1,2-5 2,-2-6 8,5-3 0,1-5 1,-1 4 0,0 2-2,-2 1 2,-2 11 1,0 5 1,-3 5 4,-2 8-5,2 9 5,-3 2 1,1 13 3,1-1 2,-3 1-5,0-2-1,-1-8-7,0-5-7,3-6-23,-1-2-18,3-7-50,-1-7 59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3.8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8 0 720,'2'6'263,"1"19"-196,0 6-17,-3 21-1,-3 4-3,-10-1-18,-3 1-8,-6-5-11,-2-3 1,3-8-5,3-10-1,4-17-5,5-6-6,3-14-15,4-6-10,3-9-7,9-6 0,4 1 1,3 4 5,6 14-7,-4 8-6,6 13-15,-3 3-32,5 5 65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3.5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4 540,'-7'9'235,"7"7"-80,12 16-116,8 12-7,5 15 7,6 7-2,1 14-11,-5-1 0,0 0-12,-6-4 0,-4-11-6,-2-5-3,-9-15-1,-2-6-4,-6-17 1,-4-9 1,-2-10-4,-1-9-1,-3-13-11,0-6-1,4-14 3,-2-3 3,8 1 7,2 4 0,6 7 4,7 6 1,2-1 0,3 2 1,4-9-2,2-2 0,3-4 0,-2-7 2,-5-1-1,-7-4 1,-13 0 3,-5-2 0,-9 9 5,-4 6 3,3 16-3,2 10-1,1 20-11,1 19-6,2 26-4,-1 14-2,10 22 7,4-1 2,8-1 4,4-5 1,1-26-12,4-7-15,2-20-58,4-10-51,-4-18 83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3.0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697,'1'6'259,"3"13"-197,2 6-17,6 10-17,-1 4-17,4-2-52,-1-5-39,2-11 48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2.8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17 538,'-5'4'225,"5"1"-145,0 2-9,3 1-46,1 0-4,6-4-6,1 0-4,5-3-2,4-1-3,1-1-3,2 0-1,2-2-2,-1 3 0,3 1 0,-1 1 4,3-1 9,2 0 6,-4-2 7,-2-4 0,-8-1 2,-4-7-1,-4-4 1,-2-5-3,-5-9-9,-2 0-4,-9-6-7,-8 4 1,-12 4-1,-6 6 5,0 14-3,3 8-2,7 24-4,5 15-3,6 28 2,6 14-5,8 5 6,7-1 3,6-13-1,4-9 8,2-14-4,5-6-3,0-14-1,-2-7-2,-6-11-20,-2-5-18,-4-12-46,0-4-52,-1-20 88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2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735,'-3'3'283,"5"10"-214,4 5-15,1 22-26,0 9-3,1 13-7,0 1-5,2-4-5,-2-6-4,4-11-11,3-4-17,2-9-46,0-2-34,-2-11 63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2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92 574,'-13'0'256,"8"3"-150,3-3-10,6-4-56,9-3-19,9-9-15,8-3 1,11-9 4,4 1-2,2-2-2,-3 2-1,-9 10-6,-4 2 1,-10 9 4,-5 6-4,-3 8 2,-2 10 2,0 13 8,-3 2 10,-2 11 8,-5 1 3,0 2-4,0-4-11,2-7-10,0-5-7,3-10-35,-1-4-20,2-11-62,2-5-56,1-14 111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4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4 664,'-8'-24'250,"2"7"-191,7 14-41,1 3-28,6 14-44,3 7-25,5 9-41,1 6-17,6 4-23,3-4 11,2-5 46,5-2 26,-5-5 65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11.8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3 558,'-4'-8'243,"-1"-1"-140,1 5-26,1 2-18,-1 2-14,4 4-2,0 6-20,0 6-6,4 16-14,4 7-1,5 10 0,5-4 0,3 1-1,-8-19-4,-6-13-19,0 0-10,15 26-26,-6-6-13,-3-18-52,-11-25-117,-3-14 163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7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753,'-3'4'296,"3"-1"-204,4 1-57,4 1-19,4-4-23,4-1-23,5-3-71,2-3-62,1 0 9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6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5 620,'-8'-2'284,"1"-2"-141,5 4-25,1 2-10,0-2-21,0-1-12,0 0-24,0 0-10,1 1-25,0-1-8,2 0-5,15-1-2,28-1 3,-24 3-4,4 5 1,0-1-5,0 1-23,2-1-17,-2-1-50,-4-3-32,1 1 78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3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0 801,'-40'26'292,"40"-26"-230,0 0-21,5 5-10,2 1 11,5 1 1,-1 2-4,1-1 3,4 3-10,5 6-2,4 7 1,10 17-11,6 14-1,5 24-7,5 15-7,-4 41-4,-11 12 2,-9 36-3,-8 4 0,-9-4-10,0-1 1,-7-22 5,-3-5 7,-6-12 22,-5-8 2,-12-11 0,0-9-5,-9-22 0,0-13 3,3-20 0,-3-13-1,9-18-7,3-6-6,6-14-6,3-5 7,5-2-8,1-2 0,4-4-9,1 2-28,4-1-50,1-2-30,7-6-66,4 1 105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2.6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9 661,'-18'-10'275,"8"33"-155,-2 5-8,-4 4-46,-2 3-17,-6 4-34,2 1-8,-3-2-7,3-2-7,6-10-20,0-5-18,7-10-71,6 0 77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2.4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630,'3'3'265,"-1"-2"-147,1 4-23,1 7-17,1 1-9,3 11-7,7 4-4,4 9-20,1 1-9,4 4-18,-7-5-5,0-5-5,-1-4 1,-5-7-1,-1-5 0,-2-5-11,-2-4-14,-4-3-31,1-4-29,-3-4-48,0-5 300,3-5-148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2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3 0 549,'0'8'246,"0"5"-132,-4 9-37,0 3-3,-5 13-25,-1 3-11,-5 5-10,-3 0-7,-5 3-8,-3-2-2,-3-7 1,4-1 4,-2-15 5,3-8 1,4-11-6,-2-6-5,5-10-2,3-4-5,4-10 0,4-4 3,7-4-6,4 3 1,3 4 2,2 4-4,3 9 0,1 4-1,6 13 1,0 4 6,6 12-2,0 7 3,-1 0-3,-1 6-2,-3-2-1,-1-5-1,-4-3-10,0-5-14,-5-7-33,-4-2-25,-4-6-232,2 1 217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1.4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6 0 785,'-3'5'298,"1"3"-216,1 6-17,-4 7-33,-4 3-7,-4 8-18,-4 4-1,-2 6-13,-1 3-2,2-2-6,3-3-10,4-5-21,4-6-16,3-6-38,2-6-21,2-5 77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1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4 505,'-3'-2'240,"-1"-1"-92,2 3 12,2-1-30,0 0-12,0 1-27,0 0-16,0 0-23,0 0-10,0 0-8,3 16 2,39 39-13,-25-18-7,0 9-12,1 3-4,-3 3 4,-3-6-2,-4-10 0,-2-4-1,-3-11-1,-2-5-12,1-5-46,0-4-23,0-7-62,2-3-15,-1-12-27,2-3 108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0.6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8-5 550,'-9'-4'261,"-1"4"-73,2 2-94,-3 6-19,-1 4-16,-3 8-23,0 9-9,-2 15-15,-1 11-4,2 23-4,-6 12 2,3 34-3,4 19 2,4 32-3,7 9 0,4 7 2,3-3 0,1-12 19,0-8 9,2-21 9,0-7 5,4-29-9,1-10-9,0-25-10,-2-15-9,4-18-8,-4-11-1,1-16-4,-5-6-4,-4-10-15,0-1-13,-6-13-30,1-2-18,-7-7-45,0-5-26,4 1 95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7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57 314,'-28'-3'141,"28"7"-79,-3 0-16,1 5-33,0 1-4,2 4 9,1-1 6,1 1 6,0-2 1,2-3 0,3-3-1,0-5 3,2-3 3,1-6-1,2 0 1,1-7-12,0 1-8,-2-3-9,-3 0-2,-2-3 0,-4 5-2,-2 2 2,-2 1 2,-4 8-2,0-3 3,-6 8-2,2 5-3,-3 6-2,1 5 1,2 6-2,1 2 2,3 3-2,1 0 0,5-8 0,2-1-3,3-7 3,2-5-1,2-5 3,4-5 4,0-6 3,1-4-1,1-7-1,-3-2 1,-2 0-3,-2 2 1,-7 0 0,-3 2 1,-6 2-1,-1 6 1,-3 5-2,-1 3-2,-1 8-2,-1 3-1,3 6 0,3 3-3,3-1 2,3 0-2,4-3-8,2-3-3,3-4-18,3-1-6,3-8-39,0-4 515,7-6-342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51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286 273,'-9'-16'174,"0"3"-17,0 0-55,1 1-23,1-1-30,0 2-11,3 0-19,3 4-9,3 0-8,3 2-1,6 1-4,2 1 2,10 2-3,8 1 0,11 5 2,5-2 0,6 2 1,0-1 0,4-2 0,4 2-4,14 1 3,-2-2-2,4 1 2,-1-2 2,-3-2 0,10 0 2,3 1-1,-1-2 3,1-3 3,2-1 1,0 1 5,2-1-2,-2-1 1,-5-1 1,5-4-6,-1-1 5,-3-4 1,0 0-2,-4 1 4,-6 2-3,-4 3-3,-8 0 0,-12-2-1,0 1 1,-6-2-3,0 1 1,-5 4-3,-3 1-1,-4 3-2,-9 0 0,-6 2 0,-6 1 1,-8 0 0,0 3-2,-6-3 0,3 1 0,2 1-11,-3-2-9,0 1-70,1 0 60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7:00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0 550,'-1'-2'257,"1"2"-124,0 0-31,0 0-12,0-1-13,0 0-5,0 1-1,0-1-6,1 0-13,12-3-10,29-5-22,-25 8-7,5 2-8,1 1-5,3 3 0,0-3 0,1 1-13,-4-1-5,-3-2-30,-4 1-21,-9-1-47,-2 0-28,-2 0 89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59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58 315,'-42'35'192,"38"-36"-7,2-2-40,-10-1-46,7 4-11,-2-2-18,-3-1-4,3 4-6,0 0-3,-4 2-8,4-1-4,4 1-17,3 0-8,10 1-11,3-1-3,11-1-6,0-2 4,7-3-3,3-3-1,3-1 0,3-5-4,2 0-9,0-1-14,-6-3-30,-2 4-18,-11 1-41,-6 2-39,-5 8 100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58.2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0 898,'22'34'321,"15"28"-275,-1 15 1,0 34-10,-2 17-15,-7 31-16,-6 10-6,-13 15-4,-4 2 3,-14-8-2,-5-9 5,-8-28 14,-3-11-3,-3-22 0,1-7 0,3-16-12,1-10-1,5-25-7,-2-11-2,5-22-4,3-6-2,7-8-17,3-5-10,2-7-32,3-3-24,4-7 64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57.9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0 822,'-14'11'307,"4"18"-246,-1 10-6,1 35-41,-5 17 1,2 33-4,3 20-2,0 31-5,4 8-2,3 13 5,2-7 8,2-17 17,5-14 5,5-29-3,5-9-9,2-29-16,5-9-10,3-26-54,4-13-30,13-23 240,5-14-145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57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63 703,'-5'-19'288,"3"3"-180,1 3-1,2 3-35,-2 5-16,3 5-29,-3 5-9,0 17-16,2 16-3,-3 19 4,2 5-1,-2-1 1,2-9 1,4-15-2,0-7 0,5-15-2,-2-6 6,1-11 4,-1-7 4,1-15 7,-1-6-4,-2-12-5,-1-3-4,-5-6-3,1 3-1,-2 11 0,1 8 1,1 18-6,0 7-7,3 21-5,2 8-1,6 24-3,1 8-1,3 12-4,2 6-3,1 4 3,-1 0 9,-4-6 5,-3-7 3,-8-12 3,-2-5 0,-6-11 2,-3-10 2,-1-11 3,-2-8 1,-4-13-1,0 0 1,-4-9 1,0-1-6,1-2 1,2-1-2,2 3-35,4-2-21,0-2-72,6 0 77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26:56.8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56.8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-1 811,'-7'1'336,"0"3"-226,0 6-12,-8 9-69,-3 7-19,-2 14-35,0 6-26,-2 7-42,1 1-33,7 2 78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56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8 727,'-6'-4'291,"1"0"-187,3 3-2,1 3-11,-1-2-10,2 0-26,0 0-15,2 16-22,18 48-9,-3-9 1,3 2 1,4 4-7,2-1-1,1-13-3,1-4 0,-4-17-11,-6-7-24,-9-9-61,0-6-36,-8-10 75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47.1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220 181,'-13'36'71,"22"-36"-50,1 0 0,3-3 2,6 2-9,10 0-11,3 0 0,7-3-7,0-2 5,-2-4 1,-1-1-2,6 0 2,3 1-4,12-2 1,4 2 1,-1-1 0,1 1 4,-7 2 1,-1-1-3,7 4 4,-2 1-1,6 0 5,-2 1 2,-7 0 0,-1-2-5,1-2-2,10 0-5,4-2 3,2-1 4,-5 0 0,-6-2 2,2 1-5,2 1-2,2 1-2,-1 1 2,-7 2 0,-3 0 0,-6 4 6,1-1 1,1 2 5,-1 1 4,0 0-1,-5 0 2,-10-1 2,-4 1-1,-7-3 4,-1 3 1,-7 2-1,-1-1 0,-5 2-1,-4-2 1,-3 0 3,-2 0 5,-2-3 26,0 2-2,0 0-1,0 0-9,0 0-28,0 0-4,0 0-8,-7 0 0,-26-1-6,26 0-6,2 2-8,-1 0-16,0 1-68,1 0 64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43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589,'-25'38'204,"47"-38"-186,0-1-2,8-1-21,3 1-49,-1-6 36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50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06 122,'71'27'69,"-64"-31"-1,5 4-16,-2-5-13,0 5-4,0 3 5,-5-5 5,1 2 11,-5-4 0,4 4-8,0 0-8,2-2-16,4 4-6,-1-3-7,3 1-5,6 0-1,2 0 1,8 0 2,4-1 2,8 4-1,0-1-2,4 1-4,-1-1 1,-2-2-2,4-2 1,4 5 2,4 1 0,8 0 2,2 1-2,0-2 1,2-3-2,3 1 0,3-1 3,3 1-2,2-1 5,-5 2 3,-2-2 1,6 1 1,1 1 0,0 0-3,2 1-4,-4 0 1,1-2-4,3-1-2,0 3-1,-3-7-2,4 5 1,2-2 1,1-6 0,0 4 0,-4-5 0,-2 3 2,5 1-2,-5-1 4,-3-5 2,-9 0-2,-1 1 3,5-2-4,-1 4-1,0-2-1,-5-3-2,-4 4-1,3-2 1,4 2-1,4-1 2,-3-3-1,0 4-1,-4 0 3,2-1 0,7 4 0,2-3 3,-5-2-1,2 2 1,0-1 0,1 2 0,2 1-2,-7 0 2,-13 0-2,2 0-1,-7 1 1,1 2-2,1-1 2,2 2-1,-6-1 0,0 1 0,-6 2-2,-8-2 1,0 3-2,-4 1 0,-2 1 0,-2 0 1,-2-2-1,-2 2 1,-1-2-1,-2 1 1,-5-2-3,2 1-8,-11-1-27,3 0-26,-19-6 35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43.2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4 560,'20'-2'197,"2"0"-169,7-2-19,0 0-2,-2-1-17,-1-4-20,0 1-26,-1 1-15,-3 0-18,-4 4-6,-4 0 62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33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0 546,'7'11'244,"3"4"-100,0 13-98,-2 10 5,2 27-15,0 21 2,3 34-16,3 21-5,1 22-7,1 10-6,-1-1 0,1 3 1,-8-10-2,-1-14 2,-8-9 6,-7-14 11,-7-14 13,-7-6 7,-11-8 6,-1-6-7,-7-12-8,1-8-8,7-16-16,0-9-1,11-13-7,2-7 0,9-14-1,3-4-9,5-9-31,1-3-26,-2-4-66,3-7 79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32.9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9-3 799,'-13'1'294,"-1"14"-251,-3 9-4,-8 28-34,-10 13-4,-8 24 0,-2 22-1,-1 29 2,8 18-1,6 27 1,6-1-1,12-2 3,2-12-1,13-14 1,4-9-1,5-25-3,6-4 0,7-20-22,3-11-19,9-13-75,5-9 73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32.5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204 627,'-2'-7'251,"2"0"-170,-2-1-11,2 3-19,0 1-8,1 4-20,1 3-6,1 5-17,2 9-2,-1 14 5,1 5-3,-1 5 7,0-6-1,-1-11 4,1-7-2,-1-10-4,2-1-6,-1-12 1,1-7 1,4-14 4,2-8 4,0-14-5,1-1 2,-5-5-3,-1 2 2,-2 13 2,-3 4 8,0 18 3,-1 7 5,-1 5-3,2 6-11,3 8-8,3 12-3,4 16-7,1 13 5,5 18 5,0 8-2,2 11 5,-2 1 0,-3 1-6,-4-2 1,-3-2-9,-4-1 3,-7-13 2,-5-5 2,-12-18 6,0-11-2,-1-10 7,1-10 1,1-11 10,-3-6 12,-4-11 3,0-6 4,0-11-3,4-1-4,6-5-9,-2 2-9,9 3-10,0-1-4,5 7-4,5 3-8,3-1-33,6 4-25,6-2-36,2 1-13,6 5-121,1-1 162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31.7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9 2 640,'-4'-2'260,"3"3"-180,-2 0-13,2-1-44,0 0-10,-1 8-1,-40 38-1,22-27-2,-7 4 4,-10 8-7,-1 4 0,-2 6 6,5 2 0,7-1 8,1-5 6,8-5 4,2-5 2,6-9-2,2-4 1,2-7-6,3-2 1,2-2-7,1-1-5,0 1-4,1-3-3,0 0-2,0 0 0,0 0-4,0 0-1,0 1 1,0 1 0,-1 2 5,1-4-5,0 1 1,0-1-1,0 0-20,-1 0-19,1 0-49,0 0-29,0 0 71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31.3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8 282,'-12'-4'169,"-1"0"-25,4 4-13,-1 1-35,0 0-9,4 3-8,1-2-3,1-1-13,3 1-7,1-2-20,0 0-14,0 0-16,1 5-6,6 24 0,40 44 3,-19-23-1,3 2 0,5-3 1,3 0-3,0-7 0,-3-6 0,-10-9-3,-7-4 2,-7-7 2,-5-2-1,-3-3-17,-3-2-14,-6-4-30,0-4-26,-7-12 55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29.0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84 1531 562,'-27'8'250,"27"-8"-119,0 0-27,0-2-23,0 2-25,-1-1-30,0-5-8,-4-19-14,-11-28 2,-4 18 3,-8-6-1,-19-14 4,-9-10 6,-14-10 9,0-1-2,-17-7 5,-5-1-7,-9-6-16,-6-2-1,-6 4-10,-3 1-6,-6 4 6,-10 0-4,9 11 2,-3 5 6,-5 9 5,4 8 15,3 2 18,1 8 3,7 15-6,8 4-5,6 14-12,7 4 1,16 4 6,3 1 8,21 1 13,11 1 3,20-2-8,9 0-11,10 0-20,2-3-10,3 1-3,1 1-9,-1-1-29,0 0-19,0-1-31,0 0-14,3-1-17,11-5-10,27-22 86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28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77 354,'25'18'175,"-25"-26"-53,1 4-4,-3-1-17,3 5-12,-2-1-14,0 0-13,1 0-7,-1 0-3,0 0-5,0 0-4,0 1-17,0 0-10,0 0-13,0 0-2,1 0-2,-3 6-1,-1 8 0,1 25-4,10-30 3,0-2 1,4-7-1,-2 0 6,4-9-4,0-4 3,1-7 4,0-5-5,0-2 6,-5 0-2,-5-2 0,-3 3 1,-7 2 2,-2 2-1,-4 8 0,0 3-1,-3 11-1,0 4 0,-1 12-6,-3 5 0,5 9-5,0 3 3,8 3 2,2-2 2,4-7 0,6-3-5,2-10 1,4-4-3,3-7 2,1-6 3,1-10 0,1-2 1,-4-8 4,-1 1 5,-5-5 5,-4-2-1,-5 5 4,-7-1-1,-4 7 0,-4 5 1,-3 10-10,0 8-6,-2 13-4,7 4-1,7-12-3,1 2 3,-12 37 1,3 0-1,12-5 2,12-26-1,2-9-4,5-5 0,0-8 6,0-4 7,3-11 3,-3-3 2,0-5-3,-3 0-5,-4 2 4,-6-2 3,-4 7 5,-5 2 1,-3 10-4,-1 7-6,-2 8-6,-2 6-3,0 14-2,2 3 0,6 6-1,2-2-1,6-10 2,3-2-4,2-11 0,3-4 3,4-7-4,2-6 6,5-10 4,2-10 2,-1-8 4,-1-2 6,-7 0-7,-6 4 4,-8 10 7,-3 2-1,-9 13 5,-1 7-2,-7 10-13,0 8-2,0 9-12,3-2-9,7-2-21,5 1-18,5-12-23,7 1-8,6-10-16,2-9-13,4-14 79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19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23 480,'-5'3'197,"3"-5"-129,4 5-15,3 0-17,4-3-6,6 0-4,9-5-3,4 0-3,14-1-10,6-1-1,6 1-5,3-5 1,-5 3-1,-5-3 0,-2 2 0,-3 0-1,7 1 4,2 0-2,1 3 1,-2 0 0,-9-1-6,-3 2 0,-14-1 7,-3 1-6,-7 1-18,-1 1-15,-6 1-85,0-1 7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18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5 418,'25'25'195,"-23"-27"-95,0 2-27,5 2-38,7 3-6,9-2-2,8-3-2,14-5-6,6-4-4,2-3-8,0-1-1,-9-3-3,-4 4-1,-1 0 4,-6 3-2,-3 4-2,-2 3 2,-7-1-4,1 4 2,-7 1-9,-2-1-15,-4 2-52,-3 0-29,-14 1 63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37.8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52 368,'-4'-1'172,"2"-1"-81,2 2-37,0 0-42,0 0-10,0 0-1,0 0 0,0 0 3,0 0 2,0 0 3,8 5 1,25 19 4,-20-20 0,-3-2-1,1 0-2,1 0-4,0 1 0,4 0-5,2 0 1,2 0 1,2 0-3,2 1 2,0 2-3,2-2 1,3 5 0,3 1 0,0-1 0,0 0-1,-1-3 0,-4 1-1,-3-2-2,-1-2 2,-3 0 0,-2 2 1,2-2 2,-4-1-2,0 0 0,0-4 1,2 2-1,1-3 0,4 2 0,-2-1 1,1 1 1,4-4 1,1 2-3,4-3 0,-3-1 1,-1 1-1,-5-3 2,0-1-2,2 3-1,1-3 2,3 2-1,5 2 1,2-1 0,2 2-1,3-1 1,1 0-1,-3 0 0,0 0 0,-5 2-1,-3 1 1,0 1 0,1 2 0,0 2-1,2 2 1,4 4 0,3 0-1,2 2 0,-5 0 0,-3-1 2,-3-2 1,-4-4 0,2 0-2,1-2 0,-1-1 1,0 0-1,0-5 2,3 3 2,1-3-4,3 2 0,0-1 2,-3-2-3,1 0 1,-5 0 2,2 3-2,-1 1 2,-1 0-2,2-1 0,3-3-2,1 0 0,3 0 3,0-3 1,-3 1 0,0-1 2,0-2-6,1 2 1,2 1 1,-1 4 0,1 5 0,-1 1 0,0 1-1,3-1 1,-5-3 0,-1 0-1,-5-2 2,-2 0-2,-1 2 1,0 1 0,-1 0-1,0 1 1,-1-1 0,2 0 2,3 0-2,1-1 0,3 3 2,-2-1 0,-2 0 1,-1 1 1,-2 0-2,6 2 0,-4 0 0,0 0-1,2 2 1,-2 1 1,0 0-3,4 0-2,0 0 0,0-2 2,-2-1 0,-1 0 1,-4-2-1,4 3-2,-2 0 2,-1-2 1,1 3 2,0-1-2,1 2-4,0 3-4,3 0 0,-2-2-1,2-3 6,0 0 0,-4-5 0,0 0 2,-4-3 0,0 1 1,0 0 5,0-3 1,0 0 4,-1 1 0,-2-1-1,0 4-1,-2 1-2,-2 1-3,-2 0-2,1 3 2,-1 0-2,-5-4 1,3 5-2,-5-4 0,1-1 0,5 4 1,-4-2-1,5 3-12,3 2-37,-2-1 112,7 2-61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08.4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0 646,'2'9'266,"0"-3"-157,-3-4-81,1-1-48,3-4 11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08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2 1 488,'41'-1'233,"-43"8"-94,0 3-33,2 14-49,-2 2-3,-3 9-15,-1 4-4,-5 2-12,-1 2-5,-4 4-8,-1-3-2,-1-3-2,-1-5-2,1-12 3,1-2 1,-1-13-5,1-2 1,1-7-4,1-2-2,1-6 0,2-6 0,1-4 1,2-5 2,5-1 4,1 1 0,7 2 5,1 7 1,4 4 5,2 4-2,4 6-6,3 4 1,1 8-3,1 4 0,-1 5 6,-1-1-5,-3 0-2,2-2-3,-5-4-2,-2-3-2,-2-2-21,-4-3-10,1-4-32,-1 1-21,0-8 57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6:07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0 587,'22'28'247,"-27"-28"-152,-5 1-21,0-8-19,0 7-3,3-1-1,1 1 3,4 1-2,2-1-13,2 1-17,-2-1-3,0 0-14,10 18 5,23 35 2,-13-23-7,3 9 1,-2 4-8,-1 9-9,-4 1 4,-6 2-4,-2 5 8,-7-3 6,-3-4 1,-3-1 0,-3-5-1,0-5 0,1-2-2,0-9-14,0-10-7,0-7-3,4-7-5,-1-6-15,0-2-8,3-17-52,1-3 23,3-14 49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6.4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7 0 550,'0'3'252,"-1"6"-64,-3 6-85,-9 15-14,-3 8-1,-12 16-35,-9 2-13,-11 10-18,-4 4-9,-4-6-16,7-6-4,17-18-6,5-12-5,18-16 3,4-5 1,3-7-5,2-2-9,6-8-14,5-3-10,6-2-27,3-1-21,1 2 66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6.1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0 682,'-59'18'269,"59"-18"-187,1-3-10,1 4-24,-2-1-6,0 0-5,2 1 1,25 26 0,33 38-5,-21-18-11,5 8-9,1-1-3,-4-5-4,-4-9-7,-9-11-4,-8-11-17,-4-2-3,-7-12-21,-1-4-14,-4-12-26,-4-11-69,0 11 106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5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758,'0'5'293,"-2"2"-192,-3 0-64,2 1-20,-1 0-12,-4-5-47,7 0-33,1-3 42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5.5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1 1 163,'-1'0'99,"0"0"2,0 0-16,0 0 7,0 0 8,1 0 2,-1 0-5,0 0-21,0 0-7,0 0-3,0 0-9,0 0-6,0 0-6,0 0-10,1 2 0,-4 19-6,-7 33-3,2-19-3,-7 1-7,-5 4-7,-6-2-3,-9 1-1,-3 0 2,-4-4-1,4-4 1,6-5-6,1-6 2,4-11 1,0-3-1,6-13-4,0-4-8,9-9-2,1-4-3,4-7 5,4-1 0,7-1 5,7 4 3,8 7-2,6 5 6,0 7-3,1 1 2,5 8-2,-1 4-1,4 6 0,4 6 1,6 11 2,-1 5 1,6 10 0,1 3-3,-9-5-2,0 0 0,-12-10 2,-2-3 0,-5-6 2,-7-4 0,-3-4-2,-6-5 2,-5-7-2,-1 0-2,-5-2-15,-1-2-25,-2-3-56,-2 0-80,6 0 113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4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7 775,'3'3'262,"6"-4"-240,13 0-21,11-2 6,9-8 0,8-1-19,3-3-87,-3-2 68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3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4 18 275,'-1'-1'177,"-1"0"16,-26 1-70,-24 7-17,25-2-15,8-2-24,4 1-5,8 0-17,4 0-6,3-2-21,3-1-10,9-1-7,5 0-6,14-1 3,5-2 2,6-4-27,1-1-11,-10-2-26,-1 2-26,-10-1 62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5:01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 42 301,'-4'-29'163,"11"27"-48,1-1-46,1-1-6,-2 0-35,-2 2-8,-1 4-4,-1 5-8,-3 11 5,-1 7-2,-9 17-8,-2 7-2,-6 21-11,-3 6-7,1 12-16,2 9-7,3 4-18,3-1-10,8-7 18,2-8 12,5-8 24,4 0 14,3-6 5,4-1-4,3-3 1,2-8-1,6-6 7,0-7 4,5-11-1,5-7 1,-9-14-9,0-4-4,-11-11 1,-9-4 4,-5-1 35,-7-2 12,-9 5 29,-5 5 9,-8 9-16,-1 11-9,-3 14-18,0 6-3,4 12-9,5 5-1,6 9-13,7 8-10,6 11-8,6 7-5,8 12-2,0 1 4,7 0-3,-2-5 3,1-6 1,4 0-1,-2-9 8,-1-4 3,-5-13 5,-3-16 6,0-16 7,-4-10 1,-4-15 12,-5-3-5,0-9-3,-4 1-4,2-1-15,0-1-3,-4-4-9,3 3 3,0 0-13,1 0-16,2 2-50,1-1-46,-2-4 75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9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49 596,'-1'4'247,"11"1"-162,7-5-18,16-2-52,13-6-13,20-13-95,6-6 69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9.9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561,'7'0'224,"4"16"-127,8 9-20,8 19-1,1 11 1,0 12-15,-4 7-17,-8 4-30,-6 0-19,-16 1-67,-9 1-20,-10 6 46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9.7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5 0 687,'-107'118'236,"77"-34"-218,1 0-2,11-9-10,4-10-23,17-16-102,12-8 83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9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7 7 514,'-6'-6'242,"-5"5"-92,2 2-29,-4 6-47,-4 4-25,-4 9-37,-5 2-17,-3 2-55,4 3-40,5-4 56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9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03,'53'16'222,"-37"9"-161,6 2-9,8 4-13,-1-4-6,8-4-24,1-3-2,-5-9-10,0 0-18,-11-5-45,-6-1-55,1-3 73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9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63 607,'-5'-2'267,"5"2"-159,4 0-29,8 1-29,13-1-23,10-1-8,7-3-11,-2-3-7,1-6-34,2-3-28,6-5 35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9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564 621,'2'-2'203,"0"-6"-186,0-9 9,3-16 14,-2-6 2,-2-13-22,-3-1-6,-7-7-9,-4-5-3,-3-3 6,-2 2 2,3 16 7,1 13-2,5 24 5,0 12 0,-1 22-6,-1 20 0,4 34-10,3 17-1,7 24-2,5 3 2,1-8 5,2-7 3,0-16 0,-1-10-2,-3-14-4,-1-9-2,-4-17-20,-1-8-17,-4-16-64,-4-7-66,1-14 102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8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2 645,'-2'5'239,"11"-4"-191,5-2-12,15-5-30,9-4 2,10-9-27,0-4-36,0-6 33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8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3 726,'6'2'273,"6"2"-217,8-4-15,6 0 0,6-5-21,1-1-10,1-3-4,0-3-10,-10-2-31,-1 4-30,-7 2-92,-8 3 98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8.2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35 428,'3'-9'191,"-2"0"-99,2 1-20,-2 0-24,-3-2-10,0 3-4,1 3 1,-2 4-5,3 9-9,-5 8-10,1 12-4,1 13-4,-1 3 3,5-1-3,2-7 1,4-9-1,0-7-1,3-11 1,1-6-2,3-5 1,0-12 0,7-7 3,1-10-1,-6-13 0,1 0 0,-7-6 0,2 2 2,-8 4 1,1 6 2,-5 15 5,-2 6 2,3 14 1,-2 7-3,1 17-6,2 16-5,8 23-2,0 9 0,6 9-1,2 0 0,1-2 0,2-1 0,-1-12 0,-6-8 0,-6-18 0,-1-6-1,-7-14 2,-2-2 1,-7-5 7,-3-2 3,-10-5 10,1-3 3,-7-4 1,-3-2-2,1-1-10,-3 3-6,8 0-9,3 0-8,8 3-24,3-1-17,6 1-64,7-3 74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7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1 0 724,'-16'43'283,"-5"17"-202,-2 8-34,-12 8-33,1 1-27,-6-14-90,-2-15 7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8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45 906,'-107'27'350,"97"-22"-263,4-1-33,12-1-64,5 0-23,10-3-25,8-2-5,13-5-27,6 1-23,13-3-43,-1-1 0,-5-3 41,-6 0 33,-16 2 72,-6 1 16,-9 6 11,-5-1 4,-9 9-23,-4 4-17,-12 9 11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6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619,'2'15'300,"-2"1"-60,13 10-178,1 6-17,4 9-4,5 4-6,-5 2-18,3-1-5,-4-8-12,-1-7-13,-3-9-39,-5-5-27,-5-10-84,0-5 99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6.5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 617,'27'-18'231,"-26"42"-172,2 18-25,0 5-2,-2 10-2,0 0-7,-4-3-4,0-4-6,-1-12-8,1-11 9,1-13-3,0-10 0,0-7-9,-2-7-11,2-8-13,-2-8-4,2-8-23,1 0-21,1 2 46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4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6 289,'-28'0'134,"23"19"-57,0-2-25,1 1-9,2-7-12,2-4-5,1-3-9,-1-4 5,3-1 6,-3 0 3,0 0-6,0 0-19,0-15-25,2-26-11,-2 34-35,-2-3-80,2 10 101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3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48 306,'-12'-36'133,"5"31"-70,0 2-26,-2-1-24,2 8-5,3 0 11,1 0 4,1 0 6,0 0-1,-1-3-16,-1 2 1,-1-2 0,0 3 8,0 1 11,0-2 4,2 4 7,-2-3-1,1 3 1,1-2 0,-2-3-8,2 2-1,3-1-10,-3-1-9,4 1-8,-1-3-4,0 0-3,0 0-2,0 0-1,0 0 3,0-1 4,0 0 10,0 0 5,0 0 1,0 1 5,0-1-7,0 0-2,0 0-3,0 0-7,0 0-1,0 1-4,0 0-1,0 0-9,0 0-21,0 0-51,0 0 230,3 7-131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51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5696 492,'-6'2'191,"8"-2"-143,9 0-10,8-3-32,6-6 4,8-5 6,-3-9 3,7-6-2,2-7-3,11-8-1,10-3-3,10-9-4,10 0 0,6-11-2,1-6 2,14-11-2,3-6 0,17-6 1,7-5-1,0-6-2,16-3-1,5-7 1,-1 5-1,16-7 2,-10 0 0,13-3-3,-2-4 2,-2 4 1,6-2-3,-7 4 2,5-5 1,-6-1 4,5-2 7,-1-3 3,2-2 2,-2 3-2,7 2-2,3 1-6,-6-8-4,13-7-3,-15 0-2,4-3-2,-4 4 3,0 1 2,-1 0 0,-7-6 2,10 3-4,-21 3-11,8 1-5,-11 8-6,-15 2-5,2 9 1,-11 11 2,-16 13 2,-6 10 6,-20 20 6,-5 3 3,-16 13 6,-5 8 2,-21 9 1,-8 9 3,-9 11-3,-8 1 2,-3 7-6,-3 0-19,-3-2 14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49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6 455,'3'3'172,"7"-2"-114,11-1-48,5-2 2,20-6 7,10-2 0,18-2 7,6-2-3,22-3-9,10-1-1,10 0-11,20 1 3,4 2-4,5 1 2,22 2 2,4 2 0,13-1-1,11-1-2,5-2-2,10-3 2,5-1 3,2 2-4,1 2 2,-1 4-1,7 2 18,-9-1 13,7 4 12,-10-3-3,-5 4-16,-1 0-10,-12 4 6,-7 0 2,-13 4 2,-8 0 0,-11 3-15,-8 4-7,-21 1 0,-2-1-5,-21 0 2,-7-3 3,-14-2-2,-11 1 5,-12-2-9,-6 0 3,-11-2-9,-11-2-10,-17-1-26,-9-2-30,-17-9 46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24:48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24:48.7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15 567,'-32'-13'247,"4"9"-92,0 2-119,19 6-8,-5 5-7,13 16-8,9 16-2,6 30-8,6 16 4,4 34-6,0 20-1,-5 35-5,-5 18-6,-6 37 1,-8 12 4,-9 32 8,2 15 3,-5 8 13,-3-4 6,6-11 13,1-12 7,11-17-8,8-5-11,6-29-16,-1-16-5,-3-36-5,2-22 1,-4-27 1,1-17 3,-2-24-3,-1-9 2,-1-20-3,-1-8-3,-2-13-11,-1-7-9,-1-10-14,1-3-11,-1-5-12,1-3-13,3-4-36,-4-6-25,4-11 85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32:33.77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56,'0'0,"56"0,29 0,98 0,43-14,-56 14,84 42,-15-42,-97 0,97 0,-55 0,56-28,-29 0,-27 0,-29 28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0.0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65 550,'65'57'218,"-48"-59"-159,13 2-15,8 0-3,19 0-17,4 1-5,2-2-7,0 1-5,4 0-1,6-2-4,12-1-1,3-3 2,3-3 0,3-3-2,3-5 1,2 0-2,4-2-40,1-2 598,-2 7-43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8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0 572,'8'26'246,"-1"12"-144,1 4-4,-4 3-39,-4-2-22,-6 0-25,-6-1-3,-3-7-2,-4-2-2,-1-9 1,2-5 2,3-8-1,3-7 1,2-15-4,2-4-7,1-19-6,0-7-3,3-6 4,2 0 5,4 10 4,1 9 1,4 17-4,1 5-2,4 10 0,4 9-1,8 3-2,5 6-14,5 0-50,2-3-41,9-4-107,4 0 132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32:37.67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85,'-28'98,"99"198,281 141,128-324,465-170,-593-168,-211-71,-310 56,-240-84,28 226,-282 168,353 71,56 70,170-154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32:29.7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086,'310'211,"367"14,226-239,-620-225,-170 13,-15 1,-55 28,-72-71,-168 99,-71 42,-14 85,-480 84,508 113,0 28,98 28,156-126,-28 84,28-14,-42-98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32:26.5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169'14,"-155"-14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2.07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60 12 324,'0'0'146,"0"-1"-73,0 0-18,0 0-18,0 0-4,0 0-4,0 0-2,0 0 3,0 1 4,0-1 2,0 0 2,0 0-3,0 0-6,0 0-10,-1 1-5,-2 8-5,-29 49-3,-3-11 0,-11 10-1,-13 12-3,-4 5-1,2 7 2,-6-1 6,-3-3 17,-1-3 8,2-10 8,6-1-2,11-3-11,3-1-8,1-7-11,-1-3 0,-1-9-5,3-7 2,9-8 5,8-3 2,8-8 11,4-2-1,9-5-4,3-2-3,3-2-12,2-2-3,2 2-2,-1-3-6,0 1-21,0 0-11,0 0-33,0 0-10,1 0-46,7 0 77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6.39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48 26 582,'-32'-13'219,"6"4"-193,0 5 14,0 4-20,6 3-16,10 1-1,5-2-5,1 1 2,-9 9 0,5 4 0,2 2 4,3 1 0,-1 14 3,-8 6 1,-5 16-1,-3 8-1,-6 10-2,0 9-3,-7 22 1,-5 7-2,-5 25-4,4 1-3,11-7-2,7 2 7,14-6-1,6-4 3,1 11-1,0-2-4,0-2-1,-1 5 0,1-4 2,-1-4-1,-1 3 6,0-8-1,-2-13-4,-1-7 3,5-35 17,5-15 18,9-28 27,11-10 8,13-17-7,7-13-5,12-20-15,3-15-7,6-26-14,3-7-10,1-12-12,-2-1-6,-11-8-4,-10-7-1,-13-8 5,-3-9 7,-8-1 5,-4 2 10,-10-6 17,-6 2 0,-9 6 10,-6-4-4,-5 8-8,-1 11 4,-6 10 4,-2 11-6,-8 20-7,-10 5-7,-10 13-22,-4 13-5,-6 20-16,1 10-10,-1 23-43,-1 13-24,-4 22-55,-2 7 90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4.88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1 521,'61'-18'186,"9"4"-183,10 1 31,11 1-16,3 1-18,5-3-63,3 5 43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4.6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90 526,'-1'-3'203,"11"3"-176,6 1 25,12-1-44,4-1 1,7 1 0,1-2 0,4-4-4,7-1 2,2-4-14,2 1-10,0 3-28,-5-3-18,-10-1-40,-4 0-56,-14-1 108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4.2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61-2 446,'-52'-3'164,"8"11"-142,5 3-28,13 4 4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3.63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51 382,'45'-6'163,"10"1"-85,3 2 12,5-3-6,1-1-14,3 0-27,4-2-8,11 4-19,0-1-4,-1-2-9,3 3 1,-1-3-7,-3-1-2,-3-1-1,-6-2-2,-6 2 7,0 2 1,-10-1 1,-1 3 0,-14 2 0,-6-2 0,-7 5 1,-9-1 3,-4 2 5,-2 0 0,-4 0 4,0 2 4,-4 0-2,-3-2 4,-1 0-7,0 0-2,0 0-3,-1 0-3,0 0 1,0 0-4,-5 1-2,-5-1 1,-24 7-6,24-8-8,2 2-12,1 1-13,-1 2-23,1 3-21,-2 1 53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2.99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166 314,'2'-2'148,"6"-3"-57,1-2-17,6-1-11,6-3 1,6-1-4,5 2-3,7 2-14,6 0-8,-1-2-15,3 3-3,-3-1-7,-1 0-4,5 5-2,4 2 0,9 0-4,2 0 3,4-1 2,1-1-5,4-1 2,7 1-2,4-4 0,3 1 2,0-2 0,0 2-5,-2 2-6,-3-3-7,-8 5-8,-9-1-2,-7 3-1,-6-1 3,-5 1 4,-1 0 3,-14 0 6,-3 2 0,-9 1-10,-6 1-16,-2 2-132,-4 2 116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8.2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8 503,'-6'-11'177,"6"5"-182,5 0-40,3 1 23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1.70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17 559,'-7'-6'235,"5"5"-148,3 1-31,8 0-36,4-2-12,13 2-8,7 1-4,8-3-6,7 2-9,11-1-24,5-1-27,5-2 43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31.4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7 71 313,'-28'25'162,"38"-27"-58,-4-3-26,2-2-17,0 7-22,-6-5-13,5 5-12,0 0-2,0-5-7,7 7 3,-2-4-5,3 1-1,1 1 1,1-1-3,3-2 5,1-1-1,3-2 2,1 0 1,2 1 1,4 2-5,4 1-2,-3-3-1,3 2-3,-3-2 3,0 2-2,0 0 1,0-2-7,0 1-9,-1 1-32,0-3-44,-4 2 5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9.0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6-3 533,'5'-1'220,"-1"6"-136,-2 7-14,-8 19-31,-7 9-9,-8 21-24,-4 5-23,-7 1 10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8.76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62 162 317,'-11'-8'192,"0"-2"-26,2 0-69,0-1-13,4 0-25,0-3-2,0 0-7,2 0-3,0-1-4,2 2-5,3 1-11,0 1-6,2 4-11,1 0-3,1 4-4,-1 1-1,1 2 0,0 7 0,0 14-1,0 12 1,-1 19 2,-2 9-2,2-2 1,-1-3-1,2-14-2,2-6 0,2-9 1,3-7-2,-1-9 2,2-5-1,0-8 0,1-9 0,7-10-1,-5-6 1,4-10-1,-4 0 0,-4-11 2,2-3-1,-5-2 0,-3 2 2,-5 16-2,-1 11 1,1 14 1,-3 7-2,0 16 2,0 11-2,0 24-1,-2 10 0,0 4-1,4-5 0,7-9-9,4-6-7,7-8-34,0-6-9,4-12-31,0-10-24,5-15 8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6.45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0 608,'-5'18'241,"1"4"-170,4 16-14,0 9-13,4 11-14,-1 9-10,0 16-9,0 3 0,-1 7 1,-2-3 2,-1-10 5,-1-4-3,2-5-5,-2-5-2,2-7-7,-2-10 0,-2-12-2,2-5 0,-2-10 0,2-2 0,0-8 0,0-3-1,1-6 1,-1-3-2,0-3-5,1-4-5,1-3-10,0-4-8,3-2-21,-1 0-20,4-1 44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6.06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95 353,'4'-18'164,"1"-5"-67,9-2-39,-3-6-2,3 2 7,-2 3-1,-4 5-7,0 6-4,-3 8-12,1 7-4,-2 9-6,0 7-4,-2 11-7,-2 3-4,2 3-6,0-2-3,1-5-3,4-5 0,2-6-2,2-3 1,1-9 1,1-3-1,2-12 0,0-6 1,3-7-1,0-4 0,-2-2 0,2 2 0,-4 4 0,-3 5 0,-2 10-1,-6 3 0,-1 12 0,-2 4-2,0 15-1,1 6-4,-4 7-10,-1 3-11,-1-2-22,1 3-98,0-3 103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5.5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2 67 362,'-84'7'214,"68"-8"-18,3 1-44,9 0-46,-1 0-20,5-3-33,9 1-9,7-2-13,12-1-7,12 1-4,2-1-5,6 0-8,2 1-2,-1 0-4,2 0 0,-2 1 0,1 0-2,-8 0-3,-6-2-3,-10 2-10,-6-2-5,-3 3-24,-4-3-12,-3 3-45,-3 0-106,-6 2 141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4.83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7 259 578,'-9'-27'219,"5"-4"-172,4-3 3,1-3-19,7 1-4,6 7 4,-3 2-10,6 9-3,-5 3-1,0 10-6,0 5-3,0 16 2,0 6 1,-4 17-2,1 13 2,-4 14-6,1 4-1,2-2-1,-2-5-2,3-19 1,1-5 0,-2-14 0,6-6 0,-7-9 0,0-4-1,-4-6 0,-2-3 1,-4-5-1,-3-4 2,-11-4-3,-2 1 0,-8 2-2,0 3-1,3 11-12,-8 2-5,5 11-14,0 2-18,-2 2-54,11 3 69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4.3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156 539,'-10'7'231,"10"-3"-135,5-2-25,14-4-44,6-5-9,15-8-11,6-2-12,6 0-33,-1-2-18,-2 6-30,-5-2-3,-1-4-2,-1-3-4,-1-1 65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4.14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1 665,'30'-27'248,"-22"26"-195,8 0-24,8-6-19,6-2-4,8 1-1,-2-3-5,1 2-8,-3 2-3,-7 1-2,-1 3 3,-5 4 0,-5-1-10,-5 7-66,-7 2 59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8.1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7 617 219,'22'54'118,"0"-7"-27,-5-10-18,-3-15-12,-2-8-9,-1-12 8,3-3 15,-2-16 15,0-10 4,-2-18-13,-4-11-16,-8-8-23,-3-2-6,-10-2-8,-5 0-3,-16-8-4,-10-3-6,-14 3-7,-7 6-4,8 24-2,6 15 1,16 27-2,11 10-1,10 20-8,5 4-5,9 9-23,2 3-8,10 2-25,8-2-7,9-7-16,8-7-16,14-12-42,8-3-17,12-6 28,-1-3 27,-6-8 72,-3-1 38,-9-5 16,-1-4 5,4 5 13,-7-2 8,-14 2 33,-2 5 14,-19 4 17,-5 5 4,-3 14-9,-7 5-7,1 14-26,2 3-17,-2 11-30,9 4-9,0-5-6,1 3-1,4-16-1,0-7 1,0-11-2,-1-6-1,-1-7 1,-3-3-1,-1-8 2,-2-3 2,-4-8-1,-4-8 0,-2-2 0,-8-5-3,-6-3-2,1 4-1,-6 3-1,7 7 1,7 5-3,3 2-10,14 3-16,2-4-1,12-1 3,5 0 9,-1-4 17,1 2 6,-3 6 17,1 1 6,0 9 1,0 5-3,1 14-9,-2 7-1,-1 12-1,-3 4 0,-3-1-4,2-4-5,-5-9-1,-1 0-8,-1-12-31,-3-3-26,-4-5 37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3.75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-5 686,'11'-14'250,"4"41"-204,9 6-11,10 17-12,0 6-4,5 8-10,-4-1-2,-6 9-4,-5 4-3,-14 2-3,-5 3-1,-15-12 0,-8 0-2,-13-1-26,-5-6-15,-1-5-59,2-11 63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3.4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1-4 466,'-3'-4'199,"1"6"-118,-1 9-18,-3 18-30,-6 18-7,-2 38-5,-3 15 1,1 30-7,4 10-3,3 5-6,8 1 0,8-15 1,8-17 0,15-28-8,6-14-17,21-28 12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2.97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7 176 383,'-12'-12'175,"4"-4"-73,0-4-8,3-3-27,2-2-10,2 1-19,1 1-6,3 5 2,0 6 0,2 9-1,-3 2-1,0 14-9,0 9-6,-2 21-7,0 8-2,-3 3-4,0 4 1,3-7-2,3-5-1,3-7 0,1-8-1,1-14-1,2-6 1,-1-10 0,3-4 1,0-8 1,1-7 1,3-9-1,-2-7 0,1-4 0,-2-3 1,-4-3 4,-1 1 0,-1 6 5,-4 7-1,0 16-4,0 8 0,-3 17-4,0 7-2,-1 18 1,-2 8-1,1 11-2,2 0 0,8-6-5,1-7-12,16-7-19,0-7-10,3-16-20,4-7-12,-3-19 52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2.39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0 656,'-5'15'256,"1"6"-186,11 16-26,6 9-11,1 18-13,5 12-7,-6 13-7,-3 3 1,0-1-3,0-7 0,-3-13 0,1-3-1,-3-12 0,-1-7 1,-2-15-4,-2-8-7,0-13-29,-1-5-22,0-11 101,2-9-48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2.1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7 118 525,'-7'-12'214,"5"3"-136,0 1-6,2 3-35,0 3-6,-1 2-16,1 0-5,-1 0-2,0 15-2,-2 41-1,3-26 3,7-1 0,-3-6-2,6-7 2,0-4-2,-2-10 2,4-1 2,1-10-3,-3-5 2,4-7-5,-1-3-2,-3-3 1,2-2-2,-5 0 5,-1-1 1,-2 0 2,0 4 2,-1 10-3,-1 5 1,0 11-4,1 9-2,-1 15-3,1 7 0,0 16-1,-2 3-2,3 3-5,-1-5-5,5-2-13,-1-6-10,2-9-44,-3-6-135,-2-8 146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1.2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679,'-1'8'242,"1"13"-208,3 7-17,0 18-9,0 3-4,6 26 0,1 7-1,2 11-5,2 5 2,-3-10-2,-2-8 0,-2-9 2,-2-8 0,-2-11 2,2-7-1,-5-13 2,-3-7 0,0-9-2,-2-7 3,-3-7-1,7 1 0,-6-7 4,-1 0 0,0-3 7,-1-1 3,7 4 5,-2-2-2,2 3-6,-2 0-3,3 2-7,1 0-4,2 1-9,-2 0-8,0-1-20,0 0-17,0 0-56,0 0 7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0.79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5 266 661,'-8'2'239,"3"-2"-202,1 0-18,0-7-13,3-7 0,3-7 1,2-7 6,5-5 12,3-3 7,4-1 8,3 4-4,-2 5-14,-2 6-8,-2 13-6,-2 9-2,2 14 3,-2 9 0,-1 12-1,-1 4-2,-3 5-3,1-2 0,4-3 0,-1-6-2,0-9-1,1-5-2,-2-12 0,5-3 0,5-14 2,-1-9 0,2-11 1,0-5 1,-3-7-1,-2-1 2,-3 0-2,-4 3 0,-3 10 3,-1 11-2,-3 11 2,0 8 2,-1 15-1,0 5-2,-2 17-1,2 6-2,1 3-8,2 1-2,4 2-26,0-5-4,1-3-19,2-4-14,-3-12-26,0-5-18,-5-11 72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20.21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66 691,'13'0'259,"13"-5"-181,10 1-22,15-5-10,6-1-4,14-2-23,1-2-6,7 2-7,-4-3-2,-6 1-1,-4 3 0,-8 0-1,-1 2-1,-7 0-1,-3 1-7,-15-1-14,-5 2-13,-10 4-31,-8-1-17,-7 4 50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9.82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3 211 459,'-18'3'214,"1"0"-100,3 1-11,2-1-41,-1-2-14,3-1 0,-1-2-3,1-3-1,1-2-4,3-6-9,3-1-6,2-8-3,5 3-1,2-6-7,0-1 0,7 2-8,-5-1 1,5 7-4,-4 4-1,2 5 2,-1 7-4,1 12-2,1 11 2,3 27-5,0 15 0,-1 24-7,0 4-3,-4 1-9,1-6 3,0-22 8,0-4 4,2-22 8,0-8 0,-3-13 0,-1-7-1,-3-10 2,-3-4 0,-4-14 1,-3-3 0,-8-9-2,-4-3 0,-5 2 0,0 3-1,-2 7 0,-1 9 1,-2 11-5,1 5 0,0 9-4,5 3-9,4 3-28,3 0-20,6-2 39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6.36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3 588,'10'0'230,"2"-1"-152,7-4-32,5-2-8,3-3-12,3 1-10,4 0-4,-1 1-3,3 4-1,-3-4 1,-4 3-5,-1 0 2,-9-1-1,0 4-2,-5 0 2,-3-1-3,-2 4 0,1-1-2,-5 0 0,1 3-2,-3-3-16,-1 2-10,-1-1-42,-1-2-38,0 0 71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7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315 226,'-18'-2'137,"9"-1"-16,10 2-69,6-11-40,8-1-12,10-4 10,-1-4 10,8 3 17,0-2 8,4 4-6,2 3-7,4 7-13,0 9-7,-1 12-6,-3 6 3,-11 8-1,-3 2 3,-8 2 7,-2 0-2,-1-5-2,-1-3-4,0-8-6,-1-6 0,-1-5-4,-1-5 1,-4-5 4,0-3 2,-1-9 14,-1-2 5,-3-11 3,-1-7 2,-4-9-12,-5-4-5,-4-1-8,1 3-4,-4 9-2,2 6-3,6 12-11,-1 4-11,8 9-43,2 0-32,4 2 60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6.05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1 34 227,'-51'32'167,"41"-26"6,0-5-19,2 5-58,2-4-21,2 2-27,2-2-12,2-2-12,2 2-3,-2-2 0,0 0 7,1 0 8,18 2 0,33-1-8,-23-5-9,5-3-11,4 2-3,5-1-3,1-4 1,1 0-3,-6-1 1,-5 0-1,-7 1-2,-8 2-17,-3 3-13,-8 2-38,-2 1-30,-9 2 6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5.38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35 29 581,'-31'-30'246,"29"37"-129,-1 7-63,-1 7-23,-6 17-11,-3 8-4,-10 12-10,-3 2 0,-6 0-2,-3-1 0,2-6 9,3-4 7,6-12 12,3-6 8,6-8-1,1-8-1,5-5-11,3-3-5,3-2-10,2-1-7,1-4-2,0-1 0,0 0-4,0 0 2,1-4-10,6-9-10,19-24-22,-18 28-16,3-1-31,0 1-23,2-3 74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5.02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 26 615,'-23'-12'231,"12"5"-181,4 3 2,6 2-8,1 1-10,6 7-18,5 4-5,9 13 0,8 7 5,14 14 5,9 8 1,7 4-5,5-1-6,-8-9-6,-5-7-2,-7-11-1,-6-3-1,-2-11 0,-5-4 0,-9-7-6,-3-5-10,-11-9-31,-4-3-31,-10-14 49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4.4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9 0 434,'-55'28'203,"30"-26"-91,-1-1-32,1 3-44,2 0-13,-3 3-15,1 4-4,3-1 0,-1 3 3,7 2 8,4 3 0,4 0-1,5 2-4,3-1-10,2-3-1,7-2 1,4-1 0,7-5 0,2 0 1,5-2-1,1-2 2,0-1 1,1 0-1,-3 1-2,-3 4-13,-4 5-56,-4 2 45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4.06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05 101 87,'-2'-24'24,"-3"1"-45,-4 2 15,-1 7 46,-2 3 33,9 7 59,-3 0 21,4 4-9,-1 3-24,-1 5-44,1 4-18,-3 10-32,-4 8-6,-7 12-11,-6 5-1,-17 4-4,-5-7-2,-20-6-1,-16-5 2,-19-5 17,-11-4 10,-28-7 18,1-1 2,-19-12-12,-5-1-9,5-8-18,-7-7-5,11-1-4,0-8-3,9 3-3,8-1-1,4 1-3,10 5 3,16 1 2,4 3 3,26 3 4,4-3 0,20 2-1,12 0-3,13 0-14,13 5-9,12 0-41,6 1-33,16-3 63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2.24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223 339,'5'-19'161,"0"-2"-76,9-3-25,0 1-6,-3-4-6,3 4-5,-5-1 0,3 3-4,-5 6-6,3 3 0,-2 4-10,-3 2-2,2 6-7,1 2-4,-8 3-4,6 0 1,-2 4-4,-2-2 3,5 3 4,-5-1-1,0-1 7,3 6 0,-4 3 0,0 4 3,2 12-5,-2 2-2,-1 5-3,5 3-4,-3-4-3,2-3 0,7-6-1,-1-9-1,4-10 1,2-5 2,-3-10 2,4-6 2,2-8 0,2-4-1,2-10 0,1 0-2,-4-5 1,-1-5-1,-1-4 4,-3 0 2,-1 7 5,-5 8-1,-6 17-2,0 5-1,-3 16-4,0 3-1,0 20-2,-3 8-1,-3 5-2,5 5 0,3-9 2,6-2-3,3-6 4,1-4 1,5-2-3,-3-9 2,7-6-1,-1-4 0,1-7 1,2-4-1,3-8 1,-1-1 0,1-4-1,-1 4 1,-5 3-4,1 2 2,-3 3 1,-5 1-2,-2 5 3,-5 1 0,-4 2 2,0-2 1,-3-2 6,1 0 1,-1 1 1,0 0-1,0 0-8,0 0 0,0 0-18,-3 0-15,0 0-40,-1 1-28,-27 5 56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1.37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666,'-3'22'233,"6"23"-206,4 19-5,3 20-7,1 12-2,1 15-5,-3 1-3,2 1 0,-2-6-3,0-13 1,2-11 0,-3-13-1,1-10-7,3-19-34,-3-6-34,1-19 4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11.0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 75 462,'30'-29'173,"-37"24"-128,2 5 8,0-2 0,0 0 0,0 1-1,-1 3-7,-3 10-20,-1 6-4,0 15-8,-1 1-2,6-2 5,3-4 1,2-8 3,5-7 2,1-7 0,4-5-1,8-6-5,2-6-2,8-7-5,0-4-4,-1-7-2,4-1-1,-5-1-1,0 0 0,-3 6 0,-9 4-1,0 12-1,-4 6 1,0 15-4,2 9-3,-3 12-12,2 8-17,-1 6-35,-3 0-30,0-6 60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9.21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41 568,'-2'0'229,"2"2"-152,6-2-33,3 0-10,9 0 0,7-4 0,7 2-13,2-3-7,4-2-22,1 2-14,0-4-62,-1-2 56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9.0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35 401,'-3'-4'165,"6"2"-96,6 0-19,0 0-8,-1 0-3,1 1-5,-5-3-2,4 3-6,5 0 0,1 2-6,2 1-5,2 1-6,1 0-5,2-2-1,3 0-2,2-4 2,0 0-1,3-2-4,1 1-2,-2 0-17,1 1-14,-6 1-51,-5-1 55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6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64 445,'24'-60'196,"-30"60"-107,1 1-20,-1 7-14,-4 10-20,0 5-13,5 25-12,-4 8-1,7 14-6,4 4 2,5-14-1,5-9-3,4-18-1,1-7-6,-2-12-10,-2-6-2,-1-12-1,0-4 1,-2-8-17,-2-2-22,-5-2-119,-3-1 115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8.3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20 24 251,'0'-3'130,"0"0"-32,-2-1 1,5 2-13,-1-2-4,-2 1-5,-2 0-2,1 0-11,0 3-9,4 0-20,1 3-7,-2 3-11,-2 1-2,-8 2 0,1 2-2,-3 4-3,-2 2-1,1 4-4,-9-1 0,-7 4-3,1-1 0,-1 2 0,5 0 0,2-4-1,4-2 1,4-5-1,5-3 0,6-7 2,0-1-3,1 0 0,0-3-1,0-1-3,0 1 0,0-1-6,0 0-4,0 0-21,0 0-18,0 0 34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7.75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0 318 562,'-15'28'214,"9"-34"-165,2-3-3,1-10-22,1 0-8,2-13-8,-2-2 0,4-4-1,2 0-2,4 3 1,4 1 2,2 10 0,2 3 1,1 7 0,1 3 0,3 8-2,1 3 0,1 8-2,2 8 0,-1 18 1,-4 9 0,0 12 0,0 4-2,0-6-1,1-6-1,-2-14-2,-2-7 0,0-11-1,-2-7 1,1-10 0,1-3 1,-1-11 0,4-8 0,0-9 3,1-9-3,-2-11 5,-1-2 4,0 1 4,-4 4 2,-5 14-1,-2 10-4,-8 18-5,1 6-3,4 18-1,4 8-2,2 22 1,-1 8 1,0 9 0,0 1 0,5-9 0,3-7-1,5-16-2,1-6-6,9-15-20,2-6-13,7-16-51,2-9 232,7-15-121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5.2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391 514,'0'0'201,"0"-1"-138,3-26-6,3-31 2,4 24 0,5-1-3,-5-4-2,5 1-10,-2 4-3,-2 6-11,1 5-4,0 10-7,-1 5-4,-1 14-4,-1 8-2,-2 15-3,2 6-1,-3 4-2,-1 3-1,-2-3 0,1-3-2,3-3 2,0-4 0,5-8-2,-2-2 1,0-9-1,0-2-1,-1-8 1,1-1-1,2-10-3,0-3 3,1-9 0,2-5 1,2-8 1,-4-6-1,5-2-1,-2-3 0,-4-2 3,3 6 1,-7 9-3,3 7 0,-5 16 1,-1 8 3,0 10-1,-3 8 2,-2 17 1,0 3-2,-3 9 3,-6 2 2,3 2-1,1 0 2,0-4-5,6-2-4,5-11 0,1-5-3,4-8 0,2-7 2,4-7 1,4-4-2,5-10-10,2-6-13,5-13-46,5-2-30,9-11 62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4.52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1 487 391,'-18'-24'182,"9"-4"-88,-5-5 3,2-4-23,2-4-9,1-3-4,3-4 2,10 2-9,9 1-1,2 7-17,5 3-12,3 7-12,-4 5-6,-1 9-4,-2 11 2,2 18-3,1 18-1,5 42 0,-2 16 0,-4 38-3,-4 8-3,-2-5-8,-2-8 1,1-28 1,3-12 4,6-22 5,1-9 0,2-20 1,-2-10-1,-3-16-2,2-5-4,-8-11-4,-1-7 0,-7-13 4,-6-8 2,-11-9 5,-5 0 3,-8 2 3,-3 7 5,-1 16 7,-2 10-2,-2 21-4,-4 12-5,-3 27-11,-3 4-4,0 6-15,0 1-12,6-13-59,8-1 60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3.90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91 554,'-5'0'213,"6"-3"-156,11-6-18,3-3-15,10-3-19,2-2-17,6 4-41,5 0-31,4 4 52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3.71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4 41 464,'-12'-2'213,"2"0"-101,2 0-20,6 1-26,0-1-8,5 2-17,-3 0-6,0 0-14,19 3-4,37 7-3,-23-6-4,5-5-4,2-2-3,7 0-1,0-2 1,1 2-2,-2-1 0,-11-1-11,-5 1-9,-11-3-34,-3 0-33,-4 0 57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3.17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500 26 465,'-5'-26'180,"3"26"-133,0 2-4,-1 1-10,2-3 3,1 0 7,-1 0 6,0 0 3,0 0 0,-4 4-11,-30 35-7,23-10-12,-6 8-5,-9 11-7,-6 8-3,-5 3-2,0 1-2,5 2-1,2-3 2,4-5 1,1-3 0,2-9 1,1-8 6,3-6 6,3-7 5,-1-6 5,2-3-2,3-8 0,4-1-2,3-3-2,0 0-3,5-2-4,-7 1-3,8-3-6,1-1 0,-1 1-4,5-1 3,-9 2-5,4 0-8,2 2-16,-2 0-21,0 0-32,0 0-18,0 0-49,4 0 86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3:02.67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5 31 555,'-16'-10'232,"7"3"-154,0 2 0,4 1-16,4 3-16,-2-3-6,1 4-14,3 1-9,5 6-10,2 5-5,10 14 1,4 11-1,10 16-1,4 4 1,5 4-1,2-1 0,0-4 1,3-3-1,-5-9 0,-5-3 1,-6-8-2,-5-5 1,-9-3-1,-1-4-2,-8-4-14,-4-2-8,-2-6-24,0-5-19,-1-5-55,1-8 75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35:02.03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84,'225'0,"15"-84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36:27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1 257,'29'0,"-156"-141,71 183,56 155,98-211,-126-253,-42 155,-57 154,212 211,69-225,-126-42,-28 0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5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204 229,'-9'-1'136,"3"2"-34,-2-1-37,6 4-14,8-1-26,3-3-1,8 0 5,0 0 8,8-5 10,2 0 2,9-6-5,5-4-10,9-3-12,5 1-7,5-1-12,-3-1 3,-7 0-2,-1 0 0,-5 2 1,2 1-2,3 5-1,-4 1 1,-3 5-3,-5 1 2,-12 2-2,-8 1 0,-9 2 4,-2 0-1,-6 1 4,0 1 1,-3 6 2,-4 0-1,-1 2 0,-3 2-1,-3-5-3,2 0 1,3 0-5,-2 3-1,4 4 1,-2 4 0,-7 8 2,9 4-3,0 11 0,0 3 0,7 1 0,-6-2 1,2-2-1,1-3 2,-3-3 0,5-5-1,-2-8-1,-5-4 2,2-8-2,1-2 0,0-8-6,3-2-4,1-6-20,-3-6-9,4-2-56,1-5-58,1-2 9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5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4 354,'-1'22'203,"3"5"-8,5 9-104,6 4-12,1-7-30,7 2-23,-3-11-21,-1-4-14,0-4-25,-8-9-7,-2-5-17,-6-6 12,-7-8 17,2 1 6,-11-9 25,2 4 8,-4-6 13,-3-2 10,2 1-3,1-1-3,3 5-2,4 1-7,6 6 0,4 2-6,6-1-11,3-1 2,10 1-4,2 0 1,8 3 1,6-1-1,4 2 6,-4-1 1,0 5 7,-9 2 6,-4 4 6,-1 3 3,-7 5 0,0 1 1,-8 5-2,-5 3 0,-6 4-7,-4 5-2,-5 2-9,-3 3-2,0-5-4,-1-3-2,2-6-5,6-9-7,1-5-10,2-4-5,0-7-7,2-3 3,-4-9 10,4 0 6,7 0 11,-2 0 3,12 8 6,-2 2 2,2 6 1,3 2 0,-1 8 1,4 5-5,1 5-4,0 0 1,1-2-28,-2-5-22,3-5 169,-1 0-111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36:25.1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211'70,"-27"-27,-198-1,-99 99,42 14,15-84,56-57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4.499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20 424,'18'-14'189,"7"9"-114,3 3-7,5 6-38,5 2-17,7 0-55,3 1 33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1.270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422 2 357,'-14'-6'171,"3"6"-56,-2 2-72,0 2-13,3 4-12,-7-1 10,6 4 12,-4 3 7,-5 5-6,-3 9-16,-11 4-9,-4 6-11,-3 2-2,2 4-1,2-3 0,9-4-3,2-9 3,11-14 13,4-5 9,7-6 24,2-3 0,4-7-11,4-6-10,9-14-22,6-5-3,11-4 2,1 2-4,4 3 3,0 5 1,-3 5-1,-3 2 2,-9 7-2,-2 6-1,-7 5-1,-3 5-3,-3 10 4,-3 4 6,-2 11-1,2 6 1,-2 5-6,-3 2-2,0 3 3,-4 0-1,-2-3-2,5-1 0,1-5-26,-2-6-15,3 0-63,-2-2 64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9.88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1 52 514,'-10'8'209,"2"1"-140,5 1-21,-1-1-14,4-5-22,1-2-7,2-2 0,1-2 7,0-2 27,1-3 8,0-4 9,-1-1-5,-3-1-16,0 1-9,-4 2-9,-3 0-2,-2 7-10,-1 2-1,-3 5 1,0 3-5,1 3-1,-2 2 0,6 2-3,4 0 2,3-3-1,3-3-3,4-2 1,2-2-2,3-5 1,1-3 6,3-7-2,-1-1 4,-1-1 1,-1 0 0,-7 0 1,-2 0 2,-4 4 2,-2 2-5,-4 4-10,-2 3-23,-4 6-56,-1 7 54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9.20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15 192,'32'-19'128,"0"-1"4,-1 0-45,-3 1-13,-5 3-18,-4 3-6,-7 6-18,0 4-7,-7 4-8,-3 4-1,-2 4 5,0 3 7,-5 4 3,1 0-1,-2 2 1,0-3-5,1-3 0,3 1-2,0-5-5,0 0-6,2-2-5,-1 2-2,1-3-5,0-1 3,0 0 0,0-1 0,0-1-2,0 0-1,-1-2 1,1 0-2,-1 0-16,0 0-10,0 0-52,0 0-50,0 0 84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8.5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 181 319,'12'-56'173,"-7"17"-44,-2 5-7,-4 12-45,1 6-10,0 9-17,0 2-4,1 5-6,-2-1-14,1 1-13,0-1-9,-1 1-6,0 0 3,1 0 2,-1 0 0,0 0 0,-3 6 1,-12 27-4,15-31-1,0-2-9,-1 1-7,2-1-21,0 0-27,0 0 4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5.10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5 0 163,'-25'36'112,"26"-31"-5,0-3-11,3 0-16,1 1-34,2-3-17,1-4-54,1 0 17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44.9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2 262 427,'-14'2'229,"13"-4"-80,3-4-16,15-3-58,9-3-16,15-7-9,4 3-9,2-7-20,2 0-6,-6 2-11,-1-3 0,4 9-3,-5 0-3,5 3 4,-4 2-1,-4 3 1,-2 0-1,-11 0-9,-2 1-5,-8 1-19,-2-1-11,-3 2-38,-1-2-32,-5-3 71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44.72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5 181 359,'-3'-2'186,"2"0"-67,8 1-46,3-3-22,15-3-5,4 0 8,16-5 1,5 0-1,1 1-21,1 0-12,-5 2-14,3 1-4,5 0-1,5 1 1,-2-2-1,-3-2 1,-12-2 2,-4 1-1,-13-3-2,-2 5-7,-10 5-23,-5 0-8,-9 7-25,-5 0-12,-15 10-32,-7 4-55,-13 8 105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43.93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0 601,'-4'5'260,"0"0"-149,0 7-36,1 5-30,-2 2-21,1 4-8,-2-3-17,0-4-10,3-2-23,2-6-14,1-4-61,3-5 2,4-9 64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5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 682,'29'54'243,"-16"-22"-209,1 4-12,-1-4-8,-2-11-24,-2-4-23,-5-6-37,-3-3-6,-2-7 9,-3-1 12,-1-9 31,-2-6 7,-3-3 12,-1-8 8,-2-5 10,1-2-2,3-6-7,2 3-3,5 4-1,1 5 6,4 12 13,2 5 11,4 9 15,3 1 5,3 11 9,3 3-8,5 10-8,2 8-4,1 4-8,2 4-2,-2-1-1,-1-2-1,-2-11-8,-4-4-1,-2-10-4,-5-4-5,-1-6-5,-1-5-1,-1-8 0,-2-6 2,1-7 1,1-1 1,-2-8 0,0 3-1,-6 1 11,-3 3-2,1 12 6,-4 5 2,10 9-10,0 7-3,-1 12-8,5 6 0,-4 8-1,3-2 0,2-3-16,2-4-16,2-9-24,2-4-20,0-7-33,0-4-28,0-6 86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43.72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 38 534,'-32'-33'244,"28"29"-140,4 3-33,0 1-24,1 1-34,-1-1-6,0 0-7,0 0 0,0 0 0,0 0 7,0 0 12,5 2 4,11 4 6,31 34 1,-16-16-12,6 4-3,4 6-6,-1 2-3,-5-4 1,-4-1 1,-6-9-4,-2-4-1,-8-5-6,-4-5-10,-6-7-29,-1-2-22,-4-11 4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42.46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4 59 900,'5'-3'326,"12"6"-266,7 2-39,11 6-39,3-2-23,8-4-43,8 2-10,-1-12 20,3 1 20,-4-7 47,-10-5 18,-1-1 25,-5 0 2,-9 4 0,-4 3-7,-12 8-16,-7 1 2,-11 8 1,-4 6 3,-15 10 14,-5 10 4,-11 7 2,-3 1 1,-9 6-8,4 1 0,-4 2-4,3 2-2,9-8-2,-1-6-11,12-8-1,2-5-5,6-8-3,3-3 4,4-6-8,4-2-14,0-6-39,7 0-37,1-6-60,9-1 88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6.273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991 0 425,'-4'5'206,"-1"9"-80,1 10-3,-1 23-55,-6 12-10,-9 28-31,-11 17-7,-15 23-7,-5 17-6,-10 19 7,3 5-2,0 0-5,0-12 0,-5-14-6,-2-6 3,1-19-2,6 0 1,13-20 1,7-8-4,3-13 2,3-7 0,-4-17 1,2-5 8,4-9 18,1-6 9,13-4 8,0-6-1,7-8-12,5 0-8,0-6-9,4 3-6,0-2-4,0-2-5,1 1 0,0-3 1,-1-2-1,2 0 1,-2-2 5,0-1-3,-1 0 2,0 0 2,1 0-18,0 0-14,0-1-59,0 0-32,5-17 68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5.834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176 221 499,'-16'9'171,"4"5"-153,-2 0 2,1-3 8,-1 5 0,0-6 7,1 2 6,1 0 14,2-5 8,4-2-2,0-3-5,3-3-23,-1 1-7,1-2-14,3 2-5,0 0-7,-1 0 0,0 0-5,0 0-3,0 0 0,0 0 2,0 0 2,-1 0 5,0 5-2,0 2-2,-23 26 0,26-32-4,5-5 2,7-1-4,11-14 6,2-7 3,11-6 6,2-8 6,8-2 2,1 1-4,-1 0 1,-3 6-1,-15 5-1,-4 4 3,-11 12 9,-5 1 1,-5 11 4,-2-2-1,-4 2-6,2 5-4,0-3-4,-1 0-3,-2 10-8,-8 40 1,9-17 0,2 6 2,8 14 2,-1 4-3,6 8-5,2-2 2,-1-2 1,1-4 5,-1-7 1,-2-4-4,-4-9-5,0-7 3,-2-12 2,-4-3 1,-2-11 3,0 1-3,-3-5-6,-2-2-8,-2-5-38,-2-5-26,0-12-83,-1-10 96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5.163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166 534 491,'-88'11'196,"72"-2"-131,3-1-4,1-7 4,-1 0 5,5-2 7,0-2-2,2 0-14,4 2-9,3-4-21,4-3-7,10-7-11,7-4-3,15-7-2,5-2 1,6-10-2,-4-3-6,3-5 1,1-5-1,4 1 1,4-1 1,-6 3 3,-3 5-2,-17 8 2,-6 7-1,-12 14 1,-5 4 3,-4 9 13,-2 1 5,-6 5-2,-2 6-1,-4 11-18,-4 2 1,2 10 3,1 2 1,5 6 4,2 4-4,7 8-5,2 3 3,3 0-6,3 1-1,-1-10-1,2-3-6,-2-7 6,-1-4-2,-4-10 2,-2-4 1,0-7-3,-2-5 0,0-2-17,-2-3 1,-5-3-22,2-3-10,-2-4-14,-2-5-22,3-7 495,4-3-324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4.553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955 268 275,'56'-95'180,"-10"9"8,-21 34-99,-13 16-29,-12 29-10,-7 19-3,-15 36-14,-10 19 4,-21 35-3,-5 22-1,-8 25 12,-1 19 0,5 28-4,-8 10-3,-6 8-13,-1 5-2,3-8-2,7-7 3,0-12-1,2-12-2,2-22-4,5-21-6,19-34-3,6-26-4,14-39-4,6-16 0,7-27-20,5-13-12,6-38-35,6-21-17,14-42 44,3-13 13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4.243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1049 40 437,'15'-35'183,"-11"19"-92,1 13-2,-11 18-21,-6 13-11,-18 33-30,-9 17-10,-12 40-1,-3 10 2,1 43 8,-6 12 1,-10 20-2,-4 16-1,-4-11-13,2-5-3,7-15-3,-2-14-3,1-21 9,3-7 1,8-25 0,12-11 1,13-31-6,7-16-2,9-32 0,2-11-1,8-17-1,3-13 3,8-27-4,7-15-2,12-39-26,7-17-11,21-28-33,12-15-29,16-27 66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3.854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823 0 391,'10'147'188,"-26"-87"-94,-12 13-13,2 5-14,-8 10-32,-2 7-11,0 10-9,-3 7 3,1 11 6,-4 2 1,-4 10-3,-6 5-2,-9-8-13,0 12 1,2 1-3,6-5 0,11 1-7,3-17 1,4-22-9,6-8-11,1-25-8,4-12-15,15-25-18,0-16-39,18-33 67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3.203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615 102 318,'-8'-31'169,"5"4"-55,0 6-5,1 4-13,1 9 0,-1 2-5,2 6-26,0 0-8,0 12-28,0 10-7,-3 27-3,-3 15-2,-7 29 2,-6 16-6,-8 24-9,-1 14-4,-8 16 2,-4-1 3,-6 0-5,-5-9-1,2-11 1,6-3-5,6-7 9,3-2-4,5-13 1,0-7-1,6-17-7,4-7 8,2-21-2,3-7 1,1-22 6,1-6-7,7-14 1,1-7 1,4-7-11,0-7-13,0-13-23,2-7-18,6-7 138,4-6-67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2.865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314 17 409,'0'-2'224,"-3"4"-48,-4 3-32,-7 13-70,-7 11-25,-10 20-36,-5 12-6,-7 6 8,-1-4-1,2-13-1,6-11-1,15-19-8,5-7 1,13-13-6,3-2-1,5-13-3,7-6-2,13-15 4,5-7 3,7-10 0,-2-3 0,-7 1 0,0 4-1,-7 13 1,0 9 0,-7 13 1,-1 5 2,-5 6-3,-2 6-1,1 5-2,-1 4 1,0 12 5,-3 8 7,-1 21 7,0 8 2,-1 10-4,4-1-2,0-7-8,0-5-3,1-9 0,-2-5 1,0-11-1,2-6-1,-1-13-23,-1-5-15,1-10-25,-2-9-12,2-15-32,0-9-44,-5-12 97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4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7 364,'-2'34'169,"2"7"-84,3 3-17,2-3-29,1-2-9,5-8-2,-1-5-1,2-12 9,3-4 5,-4-15 23,4-2 12,3-9 19,-5-8 6,2-6-6,-5-7-8,-11-2-19,1 2-12,-18-1-21,-6 4-10,-6 9-17,-2 4-8,4 19-43,1 7-24,6 19-52,3 9-28,13 10 97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2.342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496 0 260,'-6'-1'132,"1"1"-34,3 0-16,3 0-16,-1 0-2,0 0 6,0 0 3,0 0-10,0 0-5,-1 0-19,1 0-7,-6 11-3,-21 39-2,1-13-7,-5 7-1,-8 21-11,-5 11-3,-12 12-2,-2-3-3,1-16 4,6-15-3,16-23 2,10-8 2,10-14 0,7-3 4,3-6-8,2-6 1,9-7-3,2-8-2,11-13 2,6-5-3,8-9 2,3 1 0,0 2 2,1 2 0,-4 9 0,-2 0 2,-2 6-2,-2 3 0,-2 3 0,-1 4-1,-6 4 1,-3 3 0,-4 6 1,-3-1 1,-2 6 1,-3-4 5,-1 2 4,-1 1 3,-1 1 5,0 0 1,-1 0 1,1 0-1,-1 0-4,1 0 3,0 0-6,0 0-3,0 0-4,1 9-6,14 53 2,-4-20 0,6 15 1,1 3-3,2-1 1,-2-5-3,1-12 4,-4-6-1,-3-10-1,-4-4 7,-7-6-4,2-3 2,-3-3-2,3-4 0,-3-2 1,0-1-1,2-2-1,-2-1-17,-1-1-28,0 0-21,1 0-53,-1 0-127,-3-5 166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1.535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616 49 453,'4'-27'226,"-3"12"-72,-1 7-41,0 8-55,0 3-16,1 14-19,-2 7-1,-4 25 5,-5 12 1,-10 36 3,-3 18-1,-10 37-10,-4 24-3,-16 21-9,-3 7-5,-2 1 0,1-11 0,14-22 0,4-10 11,8-33-4,3-4 4,4-26-2,-4-13-6,7-15 2,-2-17-3,6-23-4,10-7-3,0-16-10,1-7-8,7-20-33,2-13-4,8-23-36,7-9-21,4-9 78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31.129"/>
    </inkml:context>
    <inkml:brush xml:id="br0">
      <inkml:brushProperty name="width" value="0.07" units="cm"/>
      <inkml:brushProperty name="height" value="0.07" units="cm"/>
      <inkml:brushProperty name="color" value="#FFC000"/>
      <inkml:brushProperty name="fitToCurve" value="1"/>
    </inkml:brush>
  </inkml:definitions>
  <inkml:trace contextRef="#ctx0" brushRef="#br0">895 181 330,'-7'-10'112,"7"-1"-107,-6-1-16,0 2-8,2 2-7,-2-1 2,-3 0 12,1-1 23,1-1 19,-3 1 32,4-1 10,-1 1 6,0 0 0,2 0-17,-1 1-6,2 1-12,2-1-11,0 6-7,2-1-3,1 1-6,0 2-4,-1 0-7,0 0-3,0 0 2,0 0-2,0 0 11,0 0 8,0 1 4,0 0 4,-1 3 3,-5 24 0,-14 40 2,1-16-2,-2 26-9,-3 13-6,-5 19-6,-1 15 0,-9 14-3,-1 10-4,-4 6 2,-1-6-6,9-8 0,0-7 6,7-10-4,1-1 5,1 0 1,1-2-3,-3-6-1,1-3 4,-3-16-6,0-6 1,-2-11-1,11-33-1,11-22-1,0 0 1,-24 54 1,2-9-2,10-10 6,16-29-5,5-8-18,2-9-21,5-10-45,3-8-28,2-29-97,9-14 13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23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64 184,'-4'-8'111,"4"-2"-22,-1 3-22,-2 0-30,2 1 2,-5 2 5,3-1 8,0-2 3,2 3-1,-1 1-9,-2 0-7,2 3-10,0 0-8,-4 0-9,6 3-2,0-2-1,0 0-5,0-1 6,0 0-1,0 0 1,-1 0 0,0 0-5,0 0 2,1 0-6,0 0 3,0 0 0,0 0-3,0 0 3,0 0-1,0 0 3,0 0 4,0 0 2,-1 5 0,0-1 0,0-1-4,1 1 0,-2 1-2,-11 22 1,9-25 1,0-2-6,-1 0 2,8 1-5,-5-1-3,2-1-7,0 1-8,0 0-14,0 0-15,0 0 34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18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2 506,'-11'-2'217,"4"2"-132,3 0-6,2 0-39,3 2-12,-1-2-20,0 0-3,0 0-1,9 2-2,39 8 4,-23-6 1,1-2-2,1 2 3,3-3-6,2 1 0,2-1 4,-4-1-3,1 0-1,-3-1 0,-9 0-1,0 3 1,-9 2 2,-2 4 0,-4 10 0,-1 3 1,-5 10 5,-4 6-4,-10-1-1,-5 2 0,-4-1-1,-1 3 4,3 7 1,1 1 2,1 0 5,1-8-3,2-6 12,4-4 0,1-10-1,2-3 5,4-4-12,1-5 0,2-2-8,3-3-1,0-3 2,0 0-2,0 0-3,0-1 0,0 0-5,1 0-2,0 1-6,0-1-2,0 0-16,0 0-6,0 0-19,0 0-18,0 0-66,5-1 85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18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2 66,'45'-15'68,"-4"-5"9,-1 6 34,-1 0-7,1 3-24,-3 3-12,-5-1-21,1 3 1,-12 1-5,-2 2-4,-9 1-8,-8 0-2,0 0-3,-2 1-3,0 1-5,0 0-3,-1 0-15,0 0-23,0 0-170,0 0 134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10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81 341,'-8'8'155,"3"1"-71,2 1-9,5 5-26,-1-3-3,5 2-16,-1-1-2,2-4-15,2 1-5,-3-6 17,0-2 7,0-1 18,0-5 8,1-5-9,-1-6-7,0-6-17,0-1-9,-3 3-6,0 0-3,-3 7 4,-2 2 0,-3 3-4,-3 4-2,-3 4-9,-2 7 1,-3 16-1,0 6 2,2 15 5,0 0-5,8-3 1,3-7 1,6-11-7,8-3 3,8-13-4,2-3 2,1-12 4,6-6 0,4-11 1,0-7-3,-1-6 1,-4-1 6,-11 6 5,-8 4 3,-12 5 7,-4 5-4,-10 6-6,-5 6-6,-2 11-10,-3 7-3,1 14-3,5 2 2,5 6 5,7 0 0,7-3 5,6 1 2,8-9-4,2-5-1,9-10-1,0-5 2,6-7 0,5-7 4,1-8 5,-1-6-1,-6-1 2,-6 1 0,-13 0 1,-4-1 3,-8 2 4,-6-2-6,-9 5 0,-3 5-9,-7 8 1,-1 7-1,3 10-6,0 7 5,6 13-6,3 7 4,6 6-1,5-4 1,7-4 0,4-9-4,8-10 1,4-5 3,7-10-2,6-7 4,5-10 6,1-7-2,4-7 3,-4-7 3,-10-2-6,-6-1 3,-13 3 2,-7 5 2,-7 8 1,-6 7 0,-13 9-4,2 10-5,-9 14-4,-1 10 0,3 19-2,0 3 4,10 8 1,8 0-1,10-10 1,6-3-5,5-17-1,5-9-2,7-10 4,1-6 1,9-7 13,-1-12 4,3-9 4,-3-7-4,-6-6-4,-5 0 1,-15-1-2,-4 3 5,-9 8-1,-6 9-5,-10 12-7,-2 7-5,-7 16-6,-3 9 3,8 25 0,0 12-1,5 7 2,5-2-1,9-13 4,5-13 0,13-14-5,4-10-2,8-11 0,5-8 4,6-13 9,4-7 5,9-13 0,-6-8-2,-2-9-25,-4-3-27,-9 2 30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05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0 542,'-44'32'187,"4"20"-194,2 11-9,-1 15-15,5 13-1,4 8 13,6 5 8,19-4 20,4-5 13,22-16 29,5-11 13,7-19 15,3-13-5,-3-20-16,2-10-9,-1-17-13,-1-16-7,4-20-8,-4-9-5,-8-8-3,-11 2-6,-20 6-7,-13 4-2,-16 14-10,-2 6 3,-5 17-7,2 12 2,-2 14 0,2 9 2,6 8 9,2-1 2,15-6 1,7-4-2,17-6 2,8-7-4,11-8 4,8-6 1,2-11 0,6-2 5,0-4 2,4 2-1,1 4 1,-1 5 2,-4 14-2,-5 5 9,-13 14 4,-5 7 0,-6 17 1,-2 12-1,-3 15-4,-2 7-1,-2-3 0,-2-6-5,1-21-3,0-10-4,0-16-3,0-5 1,-2-6-7,1-8-22,-1-10-47,-1-8-44,4-8 70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0:53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13 298,'44'-18'162,"14"-7"-41,9-4-40,8-9-41,2-3-8,4-5-15,8-2-2,4-3 0,3-1-8,1-7 1,0 0-1,0-4-5,-1-3 2,5 3 0,-3-2 5,4 5-8,1-2 0,2-1-3,1-1 1,2-3 4,3 1-1,7 4 1,-6-3-5,2 3 2,2 1 1,-4-1 1,-1 7 3,7 0-5,1 2 1,-4-1-1,2-2-4,-2 0 8,-1-1-3,2 2-1,5-1 2,-1-2 0,-2-2-1,10-4-1,-2 0 0,-2 3-4,7 2 4,-4 2 2,-3 0-3,10-2-4,-9-3-12,-1 2-12,2 6 0,-9-1 0,-2 4 5,4 0 13,-1-4 5,-6 0 2,3-2 1,-2 3 0,-4 5 1,-4 2 0,0-1 0,-6 5 3,-5-1-4,-4 0 4,-5 5 2,-5 0-3,-2 4 1,-9 8 2,-7 2 0,-17 4 11,-8 6 4,-9 2 6,-5 4 6,-9 4 2,-3 3-1,-8 2 5,0 1-7,-2 0-4,-1-1-1,0 1-12,-1 1 2,-2 1-6,0-1-5,-1 3-62,-12 17 43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0:49.4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71 184,'52'12'96,"-19"-27"-16,2-3 3,4-1 1,2-2-3,-1-4-14,4-3-10,8-3-19,5-5-1,15-5-5,5-3 2,3-1-9,1 2-6,4 4-9,3 2-3,1 4-5,0-1 0,-4 0 2,-3-1-4,3-2 13,0 4 5,-6-4 16,2 5 12,4 3-1,1 1-4,2 4-9,-1-2-5,4-3-10,1-2-2,2-3-12,-2-2 1,-2 0-3,2-1-1,-7 0-4,-3 1-10,-6 2 0,-5 2 2,-7 3 0,-3 5 5,-15 2 3,-10 2 2,-10 9-9,-7 0-9,-9 6-34,-1 4-33,-7 6 54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4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507 407,'-4'43'185,"3"10"-96,1-1-16,1-4-30,5-4-11,-1-18-10,3-8-1,0-10 7,1-9 4,4-8 13,-3-5 2,2-12 6,-4-7-3,-3-7-1,-1-1-2,-8-4-7,-5 2-5,-8-2-12,-2-4-4,-6-3 0,0 2 0,-5-1 7,2 4 1,5 11 6,1 2-4,14 9-13,5 1-6,8-1-14,7 1-11,7 4-21,3 0-10,-1 4-15,4 3-8,-3 3-4,2 3-3,0 7-10,1 6 4,1 10-1,1 5 0,-1 13 13,-3 4 12,-1 7 27,-2 4 14,-4 7 27,3 4 16,-2 6 31,-1 2 13,-1 0 1,-3-4-16,-2-4-27,-3-9-21,1-12-107,-1-5 72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0:47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23 477,'-6'-34'209,"5"30"-86,1-1-2,1 1-28,-1 4 2,1 0-18,-1 0-6,-1 0-12,1-1-7,-1 1-25,0 0-9,-4 17-14,-5 41-4,6-26 0,1-2 2,7-6-2,3-6-2,6-7-1,1-5-3,2-12 4,-2-7 5,-2-12 2,1-3 1,-5-10 1,-4 1-2,-4 3-1,-7 2 7,-3 8-2,0 6-3,-4 6-3,4 8-11,-7 8-9,0 9-8,-7 14-5,-4 5 7,5 8 10,4 5 9,12-6 4,4-5 4,10-6-6,0-8 0,9-6 2,-2-5-5,3-9 4,3-6-5,-5-12 7,4-4 1,-8-8 0,-2-5 6,-7 0-4,0 0 0,-3 5 4,-2 5-3,-1 11-2,-1 5 2,-3 12-11,-5 12-4,2 12-8,-2 6 4,9 5 7,3-6 4,8-4 9,2-9-4,0-11 7,3-2 4,-3-11 9,2-2 3,-2-7 1,3-5 1,-3-4-9,-3-1 1,-5 4-4,-2 0-8,-6 8 5,1 5-6,0 8-31,-2 4-23,-1 9-64,-2 2-33,3 2 89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0:34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14,'0'0'261,"3"1"-114,6 3-130,2 1-9,6 1-20,3 1-7,3-1-24,3 3-7,-1 1 7,2-2 10,5 1 18,6 1 4,5-2 13,3 1 5,9 2 5,-2-4 4,16 3-4,11 0-2,8-5-1,5 0-2,14-4 1,1-2 0,13-2 2,9 1 1,7-1 1,1 0-1,16 1-1,-6-1 3,18 1-2,4 0 3,-2 1-3,11 0 1,-8-1 0,1-1 6,-3-1 8,2 1 6,-3 0 9,6 0-5,-1-3-4,3 5-12,2 1-11,-3 0-3,5 5-7,-5-3 3,0 2-1,-3 0-2,0 1 5,-10-1 0,4 2 2,0 4 2,-7-3 0,7 2-4,-9-1-2,5-1 0,-4-1-3,3 3 1,0-6 1,-5 0 2,7-2-1,-12-4 1,4 0 1,-8-4-4,-18 2 0,-1 0 0,-16 0 0,1 5 6,-10-3 5,2 3 3,-17 3 0,-11-3-4,-15 2-6,-13 1-3,-16 0 1,-6-1-2,-7 4 0,-5-3-2,-4 0-3,-2 1-9,-5-2-43,-1-1-28,-5 1 49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0:33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1 499,'11'2'175,"10"-2"-156,6 1-9,9 0 5,3-1-3,0 0-5,-9-3 3,-9 1-3,-4 1 11,-10 0 24,2 1 13,-5-1 17,-1 0-16,0 2-18,2 0-12,-2-1-20,3-1 4,-2 0-5,-3 1-2,-1 0 2,0-1-5,0 0-3,0 0-1,0 0 0,0 1 3,0-1-2,0 1 1,0-1 1,0 0-2,0 1 3,0-1 0,11-2 0,34-3 0,-23 5 2,4-1-2,4 0 0,3-2-1,7 1 0,1-4 0,2 1 3,0 4 0,-7-4-1,1 5 1,-3-5-3,2-1 1,4 0 3,-2 1-2,1 1-1,0 1 1,1 1-4,0-2 4,-1 0 2,-3-3-3,4-1 1,0 0-1,7 1-2,3 0 2,5 4-1,1 2-1,-1 1 1,-3 1-2,4 0 3,1-3 1,10 1-1,4 4 3,1-1-4,-1 1 0,5 5 3,3-1-4,4 3 1,3 4 2,-3-6-3,3 0 2,1 0 0,0 0 0,0 0 1,-1-1 3,6 1 8,1-1-5,1 0 1,0 0-1,2-1-7,-3 1 2,1-1 2,-1 0-2,-4-3-2,2 0 3,0 0-1,3 2-2,4-2 5,-1-3-5,1-4-3,1-1 5,1-1-2,6 3 0,3-3 4,2-2-3,-1-2 2,-4-2-4,1 3-2,-2-2 3,-4 5 0,-1-1 1,6-2-1,-5 5 1,-2 1-2,3 1-2,-4-1 3,2 3 0,-1-3 0,-3 1 3,0 2 0,0-2-3,1 0 4,-1 1-4,0-1-3,-2-1 1,5 0 1,0 1 1,5-3 0,-1-1 3,-1 0-3,4-1-1,0-1 5,1 2-4,3-2 0,-1 0 2,-7 2-6,-5 1 4,-10 5-2,-3-1-2,-2 3 4,-4 0 0,-7 1 2,-10-1 3,-15 0-4,-4 2-1,-12-2-2,-6 1-1,-13 1-4,-6-3-10,-20-3-37,-16 0 33,-34-4 6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46:30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46:29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6:15.24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4 23 146,'9'44'100,"-9"-45"-9,-3-1-20,-1 2-39,0 0-13,-5 2-12,1 3-5,0-2 2,0 1 1,5-1 3,3 0 1,0-1-1,1-2 3,-1 0 6,0 0 10,0 0 12,12 2 0,29 5-8,-23-7-9,3 2-12,0-2-1,4 0-6,3 0 2,5-4-4,4 3 0,9-1 1,3-1-1,1 0 1,4-2 1,-3-3 2,-2-1 2,8 3 3,2-1 0,4 2-3,-1 2-1,-7 0 0,-3 2-5,-2 1 3,2-1 0,3 3 0,-1-1 5,-4 2-4,-4 1 0,-6 2 2,-2-2-7,-1 1 2,0 0 1,0-3-3,3 2 5,2 2 6,2 0-1,-3-1 3,-2 1-1,-3-1 0,-1 0-4,1 1-1,2 1-4,8 1-1,4 0 1,1-1 0,3-2 2,-2-5-2,-4 0 5,6-1 5,4-3 0,4 2 4,4-1-5,0-3-5,-1 2-2,-4-2-4,6 2 2,0-1 0,2 1 2,-1 1-3,-6-1 1,3 1-3,2 0 0,5 0 0,0-2 0,-3 1 1,-2 1 0,7-2-1,0 2 0,2-1 0,-1 0 0,-10 0 0,4-1 1,1 3-1,2-1 1,-7 1 2,-3 1-3,-6-1 1,2-2-1,4 3-1,4 0 1,-5-2 0,-5 1 0,-7-1 1,-3-1 0,-2 1-1,4-1 2,1 3-6,-2-2 4,-8 1-1,-6 0 1,-7-2 4,-3 4-3,-3-1-1,-1 1 0,-3 1-1,-2-1-1,0 2 3,-3-3-1,1 1-1,-2-1 2,-2 1-1,-1-1 0,-1 1-1,2 0 0,-2-1 2,0 2 1,0-1 2,0-1-1,0-1 2,-1-1-2,-1 3-3,-2 0 3,-4 3-4,2-3 2,-1 0 3,1 0-4,0 0-11,0 0-16,-1 0-63,0 0 57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4.340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-2 376,'35'-1'171,"-3"4"-95,4 8-19,1 5-25,-3 4-20,4 0-3,-1-4-18,-5-6-38,0-9 34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4.161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1 380,'21'-4'187,"-2"8"-67,1 2-43,1 7-41,-2 0-13,4 5-55,3-3-70,2-10 68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3.991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1 633,'10'-1'255,"6"2"-179,3 2-19,5 1-54,-3 1-19,-1-1-71,-2 1 55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3.831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34 838,'6'2'291,"11"0"-272,5 0-14,9-8-67,6-5 35,1-12 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3.7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9 781,'-13'-6'322,"3"4"-218,2 0-34,5 2-30,0 2-53,3-1-31,4 6-59,3-5-36,4-2-143,4-1 178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3.623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33 758,'15'-11'201,"8"1"-295,10-2 59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2.788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260 323 501,'-35'-11'215,"-5"12"-131,-1 8 3,1 4-33,4 4-17,8-2-14,5-1-4,11-6-7,7-2 0,6-6-8,5-1-2,10-7 1,6-7 4,13-9 12,5-6 0,13-9-4,1-4-2,0-3-11,-3 0 0,-8 3 1,-4 6-1,-2 10 2,-2 3 1,-7 14-1,-4 9-3,-5 14 0,-6 9-1,-9 20 4,-6 14 6,-11 10 0,-5 8 3,-1 1-2,-2-3-12,4 4-22,-1 0-13,5 5-47,-1-1-41,3 4 84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2.340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187 0 326,'-4'6'180,"-5"7"-41,-1 4-31,-6 12-39,-3 11-13,-4 22-9,-5 12-3,-5 32-4,-4 14-9,-21 28-8,-6 21-6,-11 23-11,-3 13 3,5 15-7,-1-3-1,-8-11 3,2-7-5,4-25 1,8-11-2,10-30-2,7-21 4,3-25 0,5-16 3,11-25-5,7-8-8,11-28-38,5-15 28,12-34 7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1.80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47 79 684,'-47'-15'265,"49"19"-174,0-4-27,-2 3-2,0 3-1,-1-2-12,0 3-24,1-1-10,0-1-10,0-1-10,1-3-27,1 1-9,-2-3-16,0 0-5,1-5-31,10-22 37,14-42 25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40.710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183 36 455,'-5'-13'155,"0"5"-152,3 1-12,-1 4-42,-2-1-5,3 4 7,-3 0 27,2-1 59,-1 1 11,3 0 6,1-1-9,-1 1-1,1 0-1,0 0 0,0 0 1,0 0-21,0 0 0,0 0-8,0 0-6,0 0 2,0 0-3,0 0 9,0 0 2,5 13 4,2 40 9,-21-11-11,-9 14 4,-15 30 2,-9 25-2,-15 47-1,-3 34-4,-13 50-21,-9 7-14,-12 15 9,1-15 0,5-25 40,0-14 28,12-42 16,3-18 0,18-29-25,15-14-16,14-27-23,8-17 0,5-30-5,5-8-6,6-21 4,1-5-7,7-20-25,3-14-13,8-27-51,8-13-29,13-28 77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39.90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38 6 138,'0'1'122,"-4"-1"-5,5 0 19,-1 0-2,-1 0-37,0 0-14,0 0-21,1 0-5,0 0-11,0 0-5,-1 0-6,1 0-11,-1 0-10,0 0 0,0-1-13,0 0 3,0 0 0,0 0-2,0 1-3,1-1 0,-2 0-3,-2 0-4,1 1 7,1 0-6,1 0-19,-8 15-23,6 25 28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35.4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6 0 179,'-8'12'78,"3"2"-39,1-2-18,4 1-23,0-3-5,6 0-19,2-6 12,2-5 12,3-4 12,2-11 22,3 0-12,-5-7-12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34.62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 3018 249,'49'-26'166,"-52"25"-5,1 2-38,-7-2-58,7 1-9,-8 0-12,6 0-6,0 2-16,-2-3-8,4 1-5,-2-2-4,0-1 0,1 1-1,0-3-3,3 0-1,4 0 1,-1-3-1,5-2-1,3-1 1,1-3-1,4 0-1,-3-3-6,0-4 1,2-4-3,-2-7 1,3-8-3,1-5-6,3-12 1,3-4-3,7-11 5,3-4 4,3-10 4,6-7 1,6-7 2,-1-10 8,-4-10 2,-4-2 9,-7-9 6,3 4-3,4 7-2,3-1-5,12 5-7,1 4-4,1 2 0,-1 3-3,-7 4 3,-1 2 0,-1 4 2,0 2 0,2 11 0,-8 5 0,-5 18 1,-7 3 1,-9 12 2,-1 6 4,-6 3 3,0 8 2,-3 4 0,0 5-1,-1 11-8,0 1-3,-1 9-5,-1 4 1,-1 5 4,-2 2-2,-2 6 2,0 3-4,1-1-11,1 4-11,-1-2-61,1-2 56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31.93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35-4 677,'-5'0'255,"5"0"-202,-1 3-11,1-3-41,0 0 1,0 0-15,2 9-10,7 25 1,-10-25-5,-2-3 14,-1-1 6,3-3 2,-6-2-1,0 0-23,-3-2-27,3 0 35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31.25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-1 668,'-1'1'265,"1"-2"-176,0 1-59,0 0-17,0 0-10,0 0-2,0 0-1,0 0 2,0 0 0,0 0 1,0 3 4,0 1-1,0-1 1,0 0-4,0 0-2,0-1 1,0 0-5,0-2-6,3 0-22,11 6-24,32-2 32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3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2 196,'0'-1'102,"0"0"-30,0 0-15,0 0-6,0-2-4,0 0 0,0 2 4,0-1-4,0-1 0,0 1-1,0-1-9,0 2-7,0 0 1,0 0-5,0 0 5,0 1 5,0-1-1,0 0 1,0 0 0,0 0-4,0 0-1,0 0-10,0 0-7,0 1-4,1 16-7,3 48-1,-1-23 0,2 6-4,0-6 2,2-2-1,-2-5-3,-1-9-27,-2-3-15,-1-8-59,1-3-62,-2 0 111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30.52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491,'26'54'238,"-28"-54"-88,2 0-76,1 2-44,-1-2-13,0 0-6,0 0-2,0 0 1,0 0 6,-1 0 2,1 0 3,0 0-3,0 0-4,0 0-3,0 0-4,0 0 2,0 0 0,0 0-3,0 0 1,0 0-5,0 0-2,0 0-9,0 0-9,0 0-23,0 0-19,6 4 161,39 11-93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2:29.80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 396,'19'24'166,"-23"-24"-113,3 0-7,1 0-46,0 0-46,0 0 30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7.29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127 474,'5'29'186,"-2"1"-137,3-9-11,-1-4-6,0-10-19,0-3 4,1-9 32,-2-4 17,0-12 26,2-3 2,-1-15-22,-1 2-13,-5 0-28,0 4-10,-4 16-11,-2 4-5,0 13-3,-2 4-7,-2 9-19,2 7-18,5 6-34,2 1-24,8-1 64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6.99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19 0 387,'-17'12'209,"-8"10"-64,2 8-4,-4 8-66,-2 3-27,3 5-44,-2-4-24,3-4-75,6-1 60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6.8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4 15 670,'1'-7'272,"7"0"-172,0 5-12,6 5-18,3 3-7,5 9-18,5 3-8,6 8-13,3-2-10,0-2-18,1-4-9,-7-7-20,-8-3-17,-6-3-20,-3-4-14,-5-5-50,-1-2 83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56.472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75 56 464,'-14'19'208,"5"-25"-109,5 2-14,-6 0-31,2 3-11,-1 1-12,-2 3 2,3 6-3,0 1-3,4 11-5,-1 1-2,3 3-3,3 3-6,3-7-1,4-1-5,6-7-6,-1-6 1,4-6-3,-6-10 4,-2-8 4,0-7 1,-5-6 4,2 3-3,-4 0-1,-6 2-3,-10 9-3,-3 4 1,1 9 1,-2 4 1,2 8 0,4 3 0,0 8-5,2 3 2,5 6 2,1-4-1,4 0 4,2-3 1,6-10-2,0-1 1,4-8-4,2-3 3,2-12 1,3-4 0,-1-12 5,-4-1-3,-6 1 0,-9 0 0,-6 7-1,-4 4 1,-7 8-4,-3 6 0,-2 11-3,-2 4-3,2 16-1,5 2 1,5 3 3,3 1 0,8-9 2,2-5-2,6-10-2,5-3-2,3-12 1,2-5 3,4-10 4,1-9 4,3-7 0,2 2 0,-7-2-3,-4 4-5,-8 9 7,-8 2-2,-6 11 1,-5 5 2,-11 8-1,-1 8-7,-2 13 0,2 5 0,5 7-4,4 1 4,6-5-1,5-5-3,7-9-17,3-6-18,9-7-50,3-5 171,15-3-77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41.9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 2260 473,'-8'-1'219,"5"-1"-103,3-5-58,3-3-22,7-7-25,0-7-4,5-6-3,3-3-1,5 1 1,3-3-2,6-1 8,6 2 1,9-2 0,5 3 2,6 3-10,-3 2-9,6-3-6,7 2-5,12-3-16,4-2 7,4-7-8,3-5-2,8-2 15,1-5 3,6 7 10,2 2 5,-3 3 2,-5 2-5,12-3 25,-6-4 3,0-5 12,4 0 10,-3 4-19,1 0 2,-4 0-10,2-1-4,2-5-2,2 1-11,2-5 1,2 0-2,0 4 0,-9 1 3,4 6 1,-1 1 2,-8 3 6,1-5 4,2 4 1,-4-1-2,-4 1-5,0 2-5,-9 3-3,-3 5-2,-5 3 1,-5 2 1,-11 2 3,-5-1 5,-9 5 5,-4 3 2,-1 7 2,-6 1-4,-6 3-7,-5-1 0,-4 0-7,-3 2 0,-1 3-2,-2-1-1,-5-2-8,-2 0-4,-4-1-22,0-3-19,-2-2 37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18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99 272,'21'31'137,"-24"-28"-29,2-1-16,-2-3-13,2 1-13,1 0-28,0 0-7,0 0-17,0 0-1,-1-1-7,1 1-1,-1 0-3,0 0 2,1 0-4,0 0-3,0 0 4,0 0-3,0 0 1,0 0 0,0-1 0,0 0-2,4 0 2,10-3 1,32-11-1,-25 3 3,2 1-2,0-4 0,-1 3 1,2 1-1,1-3-1,1 2 1,1-2-3,1-2 0,5 2 3,1-2-2,10-1 1,4 0 1,3 1-2,2 0 1,-8-1 0,-5-2 0,-1 0 4,0 1-2,6 2 3,7 1-4,-1 1-3,1 0 1,-6 2-6,-8-4 0,2-2-8,-1-1-4,7-2 1,7 3-1,0-1 4,4 1 3,-8 0 4,-4 0 1,-4 1 7,-1 0-1,7-1 2,3 0 0,4-1-1,5-3 1,-6 0-4,-2-2 1,-4-1-29,0 0-15,4 0-42,5 1-28,0 0 10,-3 0 13,0 0 39,-8-5 32,1 1 16,-1-2 5,8-1-2,3 3 1,1-5 0,-1 3 1,-6-3 1,-1-2-1,2 1 1,4 0-3,4-1 2,2-2 3,-5 1 3,-3-1 3,-4 0 3,4 1-5,5 2-3,5 1-1,-3 2-5,-3-1 3,-5 2 0,-2-2-1,6 2 3,2-2 0,7-1 3,0-1 3,-2-1 0,2-1 2,4-1-3,4 1-8,1 3 3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1:06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5 597,'-3'-4'363,"0"2"8,3 7-279,3 6-48,7 13-113,3 1-56,9 5 75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0:52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274,'-29'11'68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1.8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1 14 658,'-6'-9'263,"0"3"-178,2 6-9,0 9-27,-3 10-19,-2 20-20,-3 5-8,-5 14 2,0 3-1,-3-4 5,3-3-3,-5-13 1,3-8 0,-2-14 1,4-5-1,4-10-3,2-7-2,3-12-3,-3-10-3,6-14-2,-1-6 1,8-3 0,6 3 3,2 12 2,0 7 0,6 17 0,0 6-2,7 13 0,6 7-5,-3 12-18,1 1-18,-1-2-60,-1-1 63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1:39:29.579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0,'0'0,"0"0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5:49.91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62 193 514,'-36'-48'216,"19"44"-88,3 3-107,6 1-1,-10-2-4,7 3-11,-2 0 3,-4 2 3,7 1-3,2 2 2,9 5-7,1 3-3,11 1-1,6 1 0,2-5 1,6-4 1,-1-6-1,-5-4 1,0-7-1,-5-3-1,-6-8 1,0-3 1,-4-2 2,-1-1 3,-7 0 1,-3 2 1,-7 4 0,-3 2-1,-5 10 1,-4 5 4,0 10-7,-2 9-1,0 11-4,5 5-2,4 9-1,4 0 2,11 1 0,6-4-1,5-7 2,8-5 0,3-7-1,-1-4-3,5-8 4,-5-6-3,-1-8 3,-1-6 2,-2-9-2,0-5 2,-6-3 0,-2-2-1,-8 0 3,-5 4-1,-3 1 6,-1 4 0,-6 10-1,2 2 1,-3 13-8,-2 4-1,3 13-2,0 5-2,6 9 0,3 0 2,8-1 2,7-4 0,6-8 0,5-1 4,2-9-7,-4-3-2,3-6 1,-4-5-3,2-4 8,-3-5-1,-2-6 2,-3-2 4,-5-1-5,-1 0 2,-8 1 6,-4 3 0,-4 3 6,-1 3 2,-2 7-5,-1 5-6,-3 9 0,-1 4-4,5 13-2,0-3 5,6 4-8,5 0 3,2-5 0,6 1-2,1-7 2,6-3-3,2-8-3,1-2-4,4-3 4,-4-7 3,1-5 1,-2-5 2,-5-4-1,-3 1 1,-5-1 2,-2 0 2,-8 0 0,-1 0 0,-7 9 2,2 2-5,-1 11-1,-4 2-4,8 6-18,1 5-19,11 10 27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8:11.105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96 98 459,'-57'-29'181,"47"25"-126,0 4 3,-5 0-14,2 3-10,-2 4-17,2 2-3,-1 6-4,1 5 1,1 6-3,0 3 0,4 5 0,4 2 0,6-4 1,4-5-4,4-10-1,2-7-4,1-7-6,1-2 3,6-6 0,0-9 5,2-11 4,-1-5-3,-2-7 0,-6-1 0,-5 0-1,0 0 1,-11 6 1,1 4 2,-10 6 4,-1 6 4,-3 8 0,0 3-2,2 12-7,-8 4-8,2 18-4,2 6-4,2 17 0,5 1-1,7 1-13,2 1 0,8-15-6,4-3 3,4-15 7,1-8 1,-1-13 0,6-1 3,2-11 7,2-6 3,0-11 13,-5-7 0,-4-9-1,-5 1 4,-5 1 4,-4 4 7,-4 9 10,-1 6 0,-1 11 5,0 4-2,1 8-9,1 3-5,0 10-15,3 2-7,5 11-2,-1-1 0,8 1 2,2-1 1,-1-4-1,8-1-2,-2-12-4,3 1 4,1-10-8,-1-7-5,3-4-33,0-6-29,-2-1 51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8:11.636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3 114 328,'-7'6'153,"4"-4"-70,0 2-20,5-2-28,2-1-7,-2-1-2,-2-1 7,0 0 3,3 1-3,18-8-14,31-12-4,-22 9-9,3 0-1,-1 1 0,-2-1-5,-5 1 2,-4-1 0,-4 0-12,-1-2-18,-3 7-62,1 1 56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8:12.118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49 4 309,'-1'-1'166,"0"0"-59,-6-1 4,-24 3-18,26 3-34,0 0-15,5 0-28,0 0-5,3 0-7,0 0-1,3-1-1,-1 0-2,6 0 0,2-3 0,0 0 1,0-1 6,-1-3 2,0 2 1,-4-1-3,1 2-2,-3 1-2,-3 0-2,0 4 4,-4 1 0,-3 4 6,1 4-2,-6 7-3,-1-1 1,0 3-6,-1 2 1,3-3 2,1 0-4,1-6-29,5-2-28,3-6 36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0.89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4 50 545,'-5'5'215,"7"0"-146,4-2-30,6-2-26,5-1-2,7-9-10,4-2-13,5-2-69,2-4 64,9 3-9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1.474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1 113 639,'-6'3'259,"2"-3"-175,2 0-12,5 0-47,-3 0-11,0-1-14,17-6-1,40-27-24,-19 11-23,8-3-104,11 1 95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2.49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352 79 183,'-39'-50'105,"25"37"-19,-1 5-41,-1 1-10,-4 9 6,-4 6 3,-4 6 4,-2 4 0,1 7-8,1 3 0,7 8-11,1 0-6,8 4-8,2-4-6,6-2 2,3-5 3,8-4-1,4 0 4,5-3-3,3 4-2,0-4-4,3 0-3,0 1-3,-3 1-1,-6 5-7,-5 1-5,-10-1-8,-8 4 0,-9 3-9,-6 4-4,-5 4-26,4-2-10,0-3 7,4-1 10,6-10 30,4-8 13,6-9-3,3-10-28,5-10-42,3-1-6,5-9 9,4-1 28,2-1 45,1-1 13,0 8 40,-3 2 14,3 14 17,0 8 0,0 15-23,3 12-11,-7 20-19,-5 8-9,-1 13-19,-1 1-4,0-14-1,0-9 2,3-22 4,1-8 0,8-16-10,-1-10-25,2-10 23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2.891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34 0 444,'-10'3'210,"2"0"-88,1 1-22,2 0-31,2 3-15,3 1-19,1-2-3,2 2-8,5 4 0,6 2 1,5 2-5,9 5-7,5-2-4,7 5-7,0 0-2,-1-3-8,-6 1-6,-9-8-16,-3-2-7,-9-3-13,-3-5-10,-3 1-60,-2-3 78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3.061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203-1 371,'-9'3'190,"-5"13"-42,1 6-51,-2 12-38,-7 3-14,-4 7-22,-5 4-11,2 5-42,1 0-49,12-6 51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1.3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383,'1'14'168,"4"16"-95,-1 5-19,3 9-24,0-2-13,2-5-25,2-5-15,0-11-26,2-3-19,-3-8 45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3.62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-3-5 558,'-1'-7'221,"-1"5"-163,5 10-13,4 4-13,4 17-9,3 13-3,1 23-6,-1 14-2,1 26-10,-1 5-2,-4 3-3,-3-1-2,-4-15 2,-3-10 2,0-13 3,3-7 1,-6-15 1,0-3 0,-2-15-2,-5-4-3,5-10-7,-1-5-9,0-6-31,0-4-16,2-8-62,0-5 78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4.13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32 26 482,'-31'-26'211,"29"27"-121,1 6-2,5 11-27,1 3-16,6 13-12,4 3-3,5 4-14,4 2-4,4-2-13,3-5-14,-2-7-21,-5-5-13,-5-11-23,-5-1-15,-3-10 56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4.324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213-3 419,'-11'-2'196,"1"9"-94,-5 8 3,-5 14-55,0 7-13,-5 15-21,-1 4-8,-1 3-10,3 1-16,5-9-70,3-11 60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4.584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0 111 461,'43'-26'179,"-33"26"-121,2-1-2,4-5-17,1-4-5,4-5-18,1 0-2,0 1-14,0 4-7,-5 4-10,-3 3-12,-6 0-39,-4 5-40,-9 2 67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4.74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-1 87 461,'3'5'198,"8"-4"-101,3-2-35,8-6-27,3-5-13,5-4-23,1-2-29,2-1-170,0-1 141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5.349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21 183 549,'-8'-29'233,"6"-3"-154,1-2-3,1 3-15,4 4-24,0 9-7,3 11-15,-1 2-6,5 20-4,-1 11 0,4 28 0,1 20 0,1 26 0,-2 8-5,-2 1-12,-2-6-3,-2-23 0,1-14 4,-1-28 10,-1-11 0,0-16-1,-4-4-2,0-9 0,-3-10-1,-3-13 1,-3-9 3,-5-13 0,-3-1 3,-2 0 2,-3 5 4,2 16 3,2 10 1,-1 22-4,2 8-6,0 25-16,-2 7-15,4 10-43,4 3-35,13-14 67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5.81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77 120 461,'-10'-11'224,"1"0"-88,1 1-19,-4-4-49,0 1-14,1 2-19,0-3-4,6 2-12,5 0-3,3 5-6,2 2-2,7 10-1,-1 1-1,6 12-2,-1 6 1,-1 7 0,1 3-2,-5-3 1,0-1-2,-3-7 0,1-4-1,0-5-1,-2-5 0,0-8-2,-1-2 2,0-9 3,0-7 1,0-10 1,0-3-1,-2-7-1,0 2 1,-2 4 0,-1 9 1,0 13 0,0 8-1,2 19-4,1 7 2,1 15-4,2 1-9,2-3-23,1-6-12,3-8-30,2-7-9,4-10-84,3-7 109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6.283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24 203 568,'-16'-17'229,"9"-2"-154,3-5-17,9-2-32,3-4-10,9 2-8,1 3 3,7 8 6,2 5 1,1 6 1,4 7-3,2 16-7,-1 8-4,-1 23-1,-5 9 2,-8 19-1,-6 10 1,-8 7-2,-4 0-1,-4-12-3,-1-15 0,3-21 2,0-9-1,3-15 0,1-6-1,0-10-6,1-5-3,0-11 0,2-6 1,-1-8 4,2-4 3,-2 1 1,-1 7 2,-4 11-4,0 12 2,0 26-3,0 12-1,0 33-5,1 10-30,1 7-61,2 4-158,0-12 166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06.419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26-1 213,'-4'3'119,"-7"-3"-24,1 0-5,-5 2-12,-1-1-10,0-1-19,0 1-9,-1 0-38,4 1-47,5-1 29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30.211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51 0 778,'-52'24'270,"53"-24"-243,0 0-12,2-1-11,-3 1 0,0-1-4,5 1 0,20 4 0,29 16 1,-24 3 0,4 4 2,-6 5 1,2 2-1,-6-2 0,-3-4-1,-7-6-1,-4-5 0,-4-8 0,-1-2-4,0-3-25,-1-2-28,-1-2 34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1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00 286,'10'27'135,"4"6"-52,-4 3-13,-5-1-3,-2 2-13,-5-2-11,2-5-16,-1-1 1,-6-15 14,7-2 6,-6-7 2,-1-4-7,0-1-12,-4-8-8,1-10-7,1-6-5,2-12-10,2-6 1,-1-11-2,6-2 1,4 2 0,0 6 0,11 17 2,1 9-3,0 16-2,5 9-2,-2 13-2,-4 7 2,4 10 4,-3 2-1,1 0 0,-1-1 1,0-5-5,-2-2 2,-3-9-5,0-7-2,-3-3 3,0-7-3,-2-2 6,0 0-4,-3-7-7,3 0 3,-1-8 0,-1-5 2,0-2 8,0-3 0,-2 7 0,-2 0 4,0 11-12,0 5-2,4 12-7,6 10-5,2 13 13,4 3 1,2-1 9,-2-6 1,7-6 0,-1-5 0,2-7-2,0-6 4,-3-6 16,-4-9 18,-5-9 19,1-2 6,-7-6-5,-1-1-10,-6-7-14,-5-2-5,-7 2-12,-3-1-4,-7 13-9,-4 5-9,2 14-23,1 11-12,3 10-36,6 10-22,8 6 66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31.06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268 76 268,'-92'-5'122,"74"24"-21,0 7-83,5 10-1,-1 5-1,8 2-3,2-1 7,8-7 7,8-6 2,4-10 17,6-7 6,2-9 21,-5-7 6,4-8-4,-6-5-9,0-9-20,0-6-7,-6-10-14,-1-1-2,-9-6-6,-3 1-3,-10 11 0,-4 4 0,-10 21-7,-7 8-2,-10 19-7,0 12-2,3 23 0,4 7 1,14 6 3,5-1 0,11-13 0,6-7-1,10-12-2,3-8-2,7-11-2,5-6 3,4-13 1,4-7 3,2-14 4,-3-7-1,-1-6 0,-6-7 0,-6-6 1,-4 0 1,-11-2 1,-1 8 1,-3 18-2,-1 8-21,-1 20 1,-1 9-3,-4 22 2,0 14 20,1 22-1,0 5-2,7 0-1,3-5 1,6-13-2,4-6 1,6-11-2,5-9-3,4-18-6,4-10-7,6-18-22,5-9-23,3-8 40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31.377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4 243 544,'-3'5'212,"3"-3"-152,-1-6-10,4-12-29,7-4-5,4-15-9,2-4 1,2-1 7,-1 3 9,-3 8 22,-1 5 6,-5 17 2,-1 7-7,0 23-12,-3 13-6,-3 24-8,-1 7-5,-4 6-18,-1-6-21,3-14-66,0-7-54,4-16 84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33.042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399 373 288,'-11'-23'171,"0"0"17,-5 0-96,-5 2 21,-4 4 3,-4 0-12,2 9-28,0 6-21,0 7-32,3 10-11,-1 16-13,3 9 1,3 13 0,3 3-1,8-5 2,3-7 2,6-16-2,3-9-1,1-13 3,0-5-3,0-10 7,2-7 6,0-23-5,1-8 1,-2-21-3,-3-8-3,-3-1-3,-4 0 3,-10 12 1,0 13-2,-2 19 6,-1 9-6,4 19-6,-1 7-4,2 22-4,-1 16 1,3 28-6,2 10 0,8 7-8,1-8-2,8-19 7,2-16 2,2-18 6,1-12 3,1-15-1,1-7 1,1-16 7,0-6 1,-4-12 1,-3-7 1,-8-4 0,-4-4 0,-5 6 2,1 10-1,0 18-1,1 10-6,3 22-3,2 15 0,0 30 0,2 15 3,5 20 5,1 1 1,6-14 0,5-11 1,6-17-7,4-9-10,5-16-19,4-8-15,3-12-43,-4-7-19,-2-17 67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39:33.459"/>
    </inkml:context>
    <inkml:brush xml:id="br0">
      <inkml:brushProperty name="width" value="0.1" units="cm"/>
      <inkml:brushProperty name="height" value="0.1" units="cm"/>
      <inkml:brushProperty name="color" value="#FFC000"/>
      <inkml:brushProperty name="fitToCurve" value="1"/>
    </inkml:brush>
  </inkml:definitions>
  <inkml:trace contextRef="#ctx0" brushRef="#br0">1 91 521,'-1'1'196,"1"-2"-133,1-4-22,0-4 6,4-8 19,1 0-2,2 1-9,0 2-5,0 7-21,-1 1-8,0 8-12,-2 2-4,2 7 0,-5 4-1,-5 8 1,-3 6 3,-7 2-2,2 1 1,1-4-1,3-6-1,1-8-2,5-3-4,4-5-4,1 0-4,8-4 3,1-3 0,5-6 5,4-1-1,5-5-8,2 1-9,2-3-39,3-3-37,-5-2 57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0:32.3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8 129 832,'-28'-7'289,"4"2"-269,6 0-22,1 1-15,2 0-20,-1 2-3,-2 2 12,-3 0 11,-4 7 13,-2 4 11,-4 4 21,-1 6 6,-5 3 16,0 0-4,-4 7-16,-2-1-8,0 10-16,3 6-8,5 9-18,2 3-5,7 9-16,2 3-7,6 4-4,2 4-8,9-1-11,3-1 4,7-3 17,5-4 15,9-3 25,5-5 6,11-4 4,10-3-1,16-10-2,3-2-1,7-16-1,-2-6-1,2-12 6,10-7 6,7-9 7,1-9 4,-1-17-3,2-6-7,-1-15-7,-1-6-2,-10-10-1,-11-5 0,-15-8 3,-7-3 3,-11-4 0,-14-5 5,-18-2 5,-11 1 1,-21 5 20,-5 4 5,-10 9 5,-6 7 4,-17 13-13,-7 8-4,-9 16-9,-2 9-8,-2 17-11,-3 11-8,-2 25-44,0 13-68,7 32 78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0:33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1 86 690,'0'-1'242,"-1"1"-213,0 0-32,-1 2-2,-12 15 4,-29 23 1,21-25 10,-1 2 7,-2 1 17,0 2 5,-2 0 1,-4-1-7,-2 3-20,2 1-7,-1 5-5,6 4 2,2 2-3,0 2-2,7 2-1,1 4-7,2 4-9,-1 3-2,4 6-6,1 0 0,6 7 7,5 2 3,5 1 2,3 2-1,7-7 0,2-5-1,10-7 1,4-6 1,7-8 6,8-2 2,9-10 4,3-3-3,-2-8 0,-1-4-3,-2-11 2,4-6 5,11-11 0,-1-6 5,0-9 6,-4-4-1,-5-4 6,1-6-2,-1-3 1,3-2 3,-8-4-1,-6 1-2,-13-3-4,-7 1 0,-8 0-5,-5 1 2,-10 3 6,-6 2 6,-11-1 10,-5 3 3,-10 0 7,-2 1 5,-17 4 6,-7 1 6,-11 4-9,-4 6-10,2 4-15,-4 2-10,-7 8-17,-5 3-4,-5 11-18,2 4-4,-7 10-24,1 6-16,-2 11-40,0 8-169,5 12 194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0:34.9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1 441,'4'-9'196,"2"-1"-65,3 1-126,6 2-15,-2-1-14,2-1 0,0 3 3,0-1 12,-1 0 10,-2 1 8,-2-1 10,0 3 2,-2 2 9,1 1-4,-1 5-7,-3 2-3,1 5-5,0 4-3,-6 11 3,-1 6-1,-5 11-1,-6 4-2,4 11-1,-5 6-4,5 4-1,1-2 3,1-9-4,3-2 4,3-8-4,3-2-5,5-2-9,2-7-5,-1-4-23,5-4-8,-2-8-21,2-2-21,0-5 6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0:35.1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 658,'-1'-2'191,"5"-1"-380,1 1 132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0:35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4-3 852,'-47'0'271,"6"18"-329,-1 9-32,-3 15-57,1 10-1,2 6 44,2 2 29,1 2 74,0 4 30,1 2 36,-3 3 10,6 14-4,5 6-15,10 15-28,9 7-10,15 5-11,10-1-2,16-5-4,9-4-1,11-15-2,4-8-5,6-17-7,4-12-2,16-18-9,1-10-2,5-19 6,2-12 0,2-23 13,5-10 7,-2-21 5,0-9 6,-7-16 16,-5-9 5,-11-5 22,-10-7 3,-23-13 13,-12-3-2,-16-9-18,-9-1-8,-16 9-26,-10 0-2,-23 15-2,-12 9-1,-23 17-4,-7 14-13,-22 17-18,-8 16-10,-15 29-37,-17 18-54,-2 42 83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1:18.363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0 5165 162,'0'0'91,"1"0"-22,2-3-21,-3 3-33,0-1-4,0 0-2,12-4 0,33-32-4,-24 22-4,5 1 2,0-5 0,0 0-2,-1-1 1,-2-3-1,-4 1-1,2-1 4,1-1 5,1-1 9,3-2 7,3-1 2,1-1 0,8-3-6,8 2-5,1 0-4,-2 0-3,-3-2-1,-6-2-4,-1-2 1,6-4-2,6 2-3,3-4 5,5-2-5,0 2 0,-7-5 3,-1 2-3,-4-3 2,1-2 0,11 4-2,1-4 0,3-1 1,-2 1 0,-9 0-1,1 3 1,0 5-1,6 0 0,9 3 0,-1-3 0,-5-5 0,-4 1 1,-8-4-1,3 3 0,12-2 0,-1 0-1,4-1 0,-4-3 2,-10-3 2,-1-3 1,1 4 4,6 0 3,6 3 0,1 2 1,-4-6-5,-7-1-2,0-1-1,0-1 0,11 2 0,3 4 0,-5-1-2,-1-2-3,-9-3 1,-1-3-2,12-1 0,3 1 2,0 4 1,-1-1 1,-10-2-1,-3 1-2,7-2-1,8 1-1,1 4 1,1-1 2,-7-4-1,-5-3 4,8-3-2,6-2 0,3 3-1,-2-1 0,-7-3 1,-5 0-1,9 0 1,5 1-1,0 7 2,-4 0-1,-7 0-2,-2-3 2,9 3-1,4 0 0,-7 6 0,-4 2 0,-9-5 1,-2 4-2,7 1 1,4 2 1,-1 6-1,-5 2 0,-10 3 0,-3 2 0,-4 4 3,-1-1 4,4 6-7,-2-2-4,-2 2-5,-2 3-3,-8 4 2,-2 3 6,-6 6 2,-3 2-1,-6 4 3,-1 3-3,-2 3 3,0 3 0,-2 2 0,-1 1 0,-2 3-2,-3-1 1,0 0 2,0-2 2,0 3 3,-1-2 3,1-1-2,-2 1-3,2-3-8,0-1-19,0 0 15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0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13 501,'-14'-14'189,"11"17"-162,0 5-1,8 10-41,3 4-51,6-1 47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1:19.327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54 357 148,'-6'4'92,"-2"3"-1,1 2-1,-1-4-8,1 1-3,0-1-6,3-2-8,1 0-19,0-2-5,2 0-14,0-1-6,1 0-9,0-1-7,0 0-1,0 0-3,5-4 1,35-37 1,-23 28-2,3 0 1,6-2-1,6 1 2,14-4 0,4-1-2,3-2-1,-1-1 2,-7-4-1,-4-4 2,-4 1 0,-1-1-3,-4 5 0,-3 4 0,-5 6-1,-4 2 1,-11 9 3,3 0-2,-9 4-1,1 7 0,-4 3-1,0 4 3,-7 8 1,-3 0-3,0 1 2,-1 0-2,3-2 0,1-2 5,3-3-5,2-1 1,-1-3 1,2 1-2,0 2 1,0 0-1,-3 0 0,0-1 1,-4 3-3,-2 0 3,2 11-2,-4 2 1,1 10 0,-1 0 0,-2 4 0,-1 0 0,-2-3 3,-1 1-3,1-6 6,0 1 3,2-5 1,2-2 3,2-5-3,3-4 0,-1-7 0,4-1 0,2-6-1,-2-1-2,4-2-1,-1 0-1,-2-2-3,1 0 2,-2-1-4,5 0-1,0-1-17,0 1-17,0 0-35,0 0 42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1:26.183"/>
    </inkml:context>
    <inkml:brush xml:id="br0">
      <inkml:brushProperty name="width" value="0.1" units="cm"/>
      <inkml:brushProperty name="height" value="0.1" units="cm"/>
      <inkml:brushProperty name="color" value="#808080"/>
      <inkml:brushProperty name="fitToCurve" value="1"/>
    </inkml:brush>
  </inkml:definitions>
  <inkml:trace contextRef="#ctx0" brushRef="#br0">131 21 176,'-40'19'109,"24"-11"-21,2-2-30,0 1-11,4 0-15,2-3-5,0-3-1,2 3-2,3-4-1,1 0-1,4 2-7,-2-3-2,0 1-5,0-1-1,0 1 5,10-2 1,39-11-1,-24 5-3,0-1-4,2-1-1,-3 2-3,0 1 0,-4-2-1,-3 3 2,-1 2 2,-3 2 1,-6 2 2,-1 0-2,-4 6 2,-2 2 7,-7 7-1,-4 4 1,-8 3 1,-1 1-2,-4 3 0,-5-3-1,2 3-1,0-3-2,-1-2-4,3-2-1,3-3-4,4 0-1,6-2-4,5-2-7,7-4-37,3-3-31,7-10 46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1:56.57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7 1871 333,'-64'49'163,"57"-44"-69,2-2 1,0 0-25,2 0-11,1-1-17,1-2-7,1 0-14,0 0-8,0 0-5,0-1-2,0 0 1,11-4 1,34-20-3,-24 8 0,2-7-1,3 2-1,4-4 6,4-2-3,9 2 0,4-1-3,-1 0-4,0 3 3,-6 0-3,-4 1 1,1 2 2,-3 0-1,0 4 1,3 0-1,3 3-1,-3-2 0,4 3 1,-6-1 1,-5-1-1,0 2 1,-3-4 2,1 2-3,0-2-1,2 1 0,0 2-3,0 1 3,2 1 0,-2 0 0,2-1 1,-1 1-1,-3-2 0,-1 2 1,-3 0 0,1-2-1,2 0 0,2 1 2,1-2 1,1 2-2,9 2 0,-1-2-1,3 1-1,-2-2 1,-4-3 5,-1 0-3,-1-4 5,1 2-2,-2-5-5,4 1 2,2 1-5,6-1 3,3 4-1,-2-1 1,-2-2 4,-5 1-4,-2-1 0,1 2 0,2 3-3,3-1 2,2 2 1,5 3-1,-4-4 0,-2 2 0,-5-2-2,-5-3 3,5 1-2,0-3 2,9 3 1,0-2 1,1-2 1,-2 1-3,-7-3 4,2 1-4,-4 1-1,0-2 1,2 5-4,3 1 2,2 2 1,1 2 1,-4 0 0,-6-1 0,-5 0 1,-3-1 0,-2 2 1,2 0-2,2 2 0,-2 0 0,6 1 0,3 2 0,0-4 0,1 0 0,-6-1 1,0 0-1,-3 0 1,-3 1-1,0-1-1,2 0 1,0 1 0,1 0 0,4 1 3,-2-1-3,6 1 2,0 0-1,0 0-2,-4-1 1,-7 0 3,-1 3-3,-6 1 0,2 2 0,0 2 0,-3-2 1,1 2 2,-1 0-3,-2 1-1,1 1 1,1-1-1,0 2 2,-1 1-1,0 1 0,-5 0 0,-3 0 1,-1 0 1,-3 1 0,-2-1-1,3 2-2,-6-1-3,1 0 0,-1 1-11,-1-2-5,1 1-25,-1-1-22,0 0-82,0 0 92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1:57.04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3 78 214,'-11'6'118,"5"0"-30,3-3-3,0-3 0,3 1-9,-1-1-8,1-1-22,0 0-10,0 0-15,0 1-2,11-5-1,32-11-2,-23 5-5,0 0-1,2 2-3,-1-4-2,0 8-1,1-2 1,0 2-3,-2 4 3,-6-3-1,-1 0-2,-8 4 2,1 0 0,-2 7 1,-3 1 2,-3 5 1,-8 1 0,-6 6 1,-4 2-1,-4 2 1,-1 3 1,2 2-2,4-2 0,2-1-4,4-3-2,5-6-2,2-2-5,6-8-25,2-4-22,6-9-10,4-6 28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17.11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 2440 24,'-1'0'22,"0"-1"8,1 0-4,0 0-8,17-7-4,34-12 2,-23 11 1,6-1 0,-3-6-2,1-2-7,0-2-5,-3-1-4,4 0-5,0 1-15,2-1-1,5 1-3,4 0 2,6-2 13,-2 0 4,-1-2 1,-5 1 4,-4-3 1,3-1 1,3 0 0,2-1 4,8 4-1,2 1 2,-4 4 3,-1-2-3,-7 0-2,-2-1-3,3-3 1,4 4 0,3-1 19,0 0 10,-4 3 21,-4-3 6,-5-1-12,-1 1-8,1-5-18,0 2-5,6 0-3,2 0-1,0 3-3,-1 1-1,-7 0-1,-2 0 0,-2 0 2,0 1 2,2 2-1,0-1 1,5 1 3,3 1-1,-4 1-2,1-1-4,-6 1-4,-5 0-2,0 0 2,1 0-1,1 0-1,0 0 1,2 1 1,4 1-2,2 0 1,-1 0-1,0 0-2,-5 0 2,-4-1-2,0 0 2,-1 2 3,4-3 6,5 0 0,5 1 2,2-2-5,-1 3-2,-4-1-3,-4-3 1,-1 2 0,-2-3-2,-1 0 2,2 3 0,6-1 0,1-1 3,5 0-2,1-3-1,-5-3 0,2 0-2,-2 0 0,2-1 1,7-1-1,0 1 0,7 1 0,-1 2 0,-5 3 4,0-3-2,-6 1 2,5-1 0,1 2-4,5-1 3,-4 2-3,-4-3 1,-7 0 2,-2 0-1,0 2 1,2 2 3,6 0-4,0 2 1,-1 1-2,-4 0-2,-7 0 0,-5 0-1,1 0 1,-2 2 1,1-1 1,1 1 1,0 0 0,0-2 0,-2 4 1,-3-1-1,-1 2-1,-1 1 0,-4-2-1,-1 1 0,-7-1 0,-1 1 0,-1 2 3,-1 0-2,-3 1 1,-2-1 2,-1 3-3,-1-1 1,0 2-1,-1 0-1,0-4-3,1 2 1,0-1 1,0-2 1,2 2 0,-1-5 0,2 5 0,0 0 0,3-1-1,-1-1 1,3 1 0,0 1-1,3 0 1,1 0-3,0-1 4,2 1-2,0 1 1,-5 2 1,-3 2 1,-6-1 5,-2 2 7,0 0 1,-2 1 9,0 0 1,-1 0-4,1 0-2,-1 0-13,0 0-10,0 0-19,0 0-6,-8 3-34,-30 10-47,26-12 72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17.57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62 15 280,'-21'0'136,"6"4"-69,2-2-10,5 0 0,2-1 3,6 3-5,2-4-17,4 0-14,11 0-23,2-1-1,10 0 6,-1 1 0,0 0 1,0 0-1,-3-3 4,2-4 5,2-1 1,-2 2 3,0 5-3,-3 1-6,-5 6-2,-2 1-3,-4 1-2,-6 7 1,-7 8 6,-11 6 4,-7 13 12,-7 4 9,-5 3 2,-2 1-1,1-3-7,0-6-11,6-5-8,4-5-3,7-5-20,5-4-20,9-5 20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22.9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7 217 488,'-12'0'172,"0"-1"-145,5 1 4,-4-2 14,4-1 9,5-5 0,0-5-6,12-6-10,0-6-9,7-3-1,-2-3 0,0 2-3,0 5 2,-5 6-8,0 5-1,2 8-2,2 8-6,7 10-3,-1 9-2,10 18-2,4 6 1,3 16 0,7 2-2,-6 0 2,-2-2-3,-9-11 2,-8-5-1,-7-8 1,-5-3 2,-5-6-2,3-4 5,-4-9-8,-1-4-11,-2-10-13,-4-4-11,-1-12-26,0-9-4,-7-10-3,0-8 7,-2-2 26,-2 3 14,9 7 32,-3 9 12,4 14 24,-2 4 6,-2 8-7,-2 7-10,-7 15-17,-1 9-6,-8 15-4,0 4 3,1 2 0,2-3-2,6-6-5,2-8-13,5-15-38,5-5-36,10-14 49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23.70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6 274 573,'-53'37'203,"49"-49"-179,4-2-5,1-9-2,0-5-2,4-8 12,2-2 0,3-4 6,3 2 3,5 11-4,-2 5-2,2 12-8,0 7-3,2 11-8,3 9-1,4 19-1,2 7-2,-1 10 0,-5 2-1,-5-5-1,-3-3 0,-6-13-3,3-6 3,-6-12 1,2-1 0,0-8 1,-4-4-3,4-8 2,-2-9-2,-1-14 1,2-6-1,-2-15-2,-2-4 0,-2-1 1,-1 1 1,0 14-3,0 10 1,3 17 1,-2 10-2,5 15 5,1 11 1,6 18 4,1 10 2,1 9 2,1 0 4,-2-10-8,0-8 7,3-15-5,0-6-8,5-11 0,8-8-6,3-16-1,5-10-8,4-26-54,-2-16-33,7-15 53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27.81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2 500 303,'-2'6'96,"-1"1"-105,-4 0 9,1-1 15,-3-1 46,-1-2 18,-1-2 22,-1-1 5,-2-4-19,0-3-11,1-5-24,2-5-13,2-8-22,2-6-6,6-14-5,0-6-1,5-8-2,4-2 0,4 2-1,5 6 1,2 9-3,1 8 0,1 16 0,1 9-2,4 23-5,6 13 1,7 23-1,1 15 1,-4 21 4,0 9 2,-8 4 0,-3 1 1,-6 1 9,-4-5 1,-3-6-1,0-11-1,-5-20-6,0-10-2,-5-17-3,1-7-8,0-16-23,-1-10-11,-1-15-42,0-11-19,-2-20-25,-2-5-35,-4-14 29,-4 2 27,-3 12 99,-3 11 68,0 32 44,-2 17 3,-2 29-46,-5 11-23,-7 17-23,-1 3-6,1-1-27,6-5-78,16-14 65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28.4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72 496 485,'-10'0'161,"3"-1"-158,-2-7-3,-1-10-2,0-5-1,0-14 5,2-3 14,1-7 21,5 0 6,2 5 7,5 3-2,8 12-15,-5 1-6,5 12-11,-3 4-6,1 12-6,4 10 3,-2 11-3,3 6 0,-4 6 0,1 0-1,-3 3 4,0 0 2,-2-8-3,0-2 1,-1-9-3,2-4-1,-2-7-1,0-7 0,-2-6 2,0-8 0,0-12 3,2-6-1,1-14-4,-2-4 1,-1-7-3,-1-1 0,-1 3 0,0 6 0,0 20 3,-1 9-2,3 23-2,2 9 1,3 18-1,2 7 3,1 8 5,2 2 3,0-8 3,-1-5 2,0-8 0,5-4-1,3-11-6,2-5-2,2-15-5,0-9-4,2-14-33,2-7-37,6-20 4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4.7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908 285,'-13'0'110,"6"0"-78,3 1-1,-1-1 7,5 0 2,-1-1 8,1 0 1,0 0-13,0 1-1,0-1-8,2 0 1,17-7-6,31-16-5,-22 8-5,7-2-3,1-7-3,-1 1 3,3-2-6,2-3-1,3-1 2,8 1 0,10 1 2,2 3-2,0-1 1,-6-1-5,-4-1 0,-1-2 4,9-6-2,2 2 1,-3-2 2,0 1 2,-7 1 1,-5 2 3,4 5 4,1 4-4,2 6-2,-3-1 1,-4 2-7,-7 0-1,-11 0 1,1 2-4,-2-5 1,-1 0 2,2 1-1,-1-2 2,-1 1 0,-3-1-1,-4 4 1,-5 3-3,-7 7 0,-2 3 2,-7 2 9,-1-2 6,0 2 2,0 1-4,0 0-13,0 0-6,-4 3-9,-8 5-5,-24 24-11,26-23-12,2-5-51,1-1 61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10.3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0 416,'0'0'191,"2"10"-66,0 5-36,0 14-30,1 8-5,-2 7-26,-1 3-8,-2-4-6,-4 0-7,-4-10-1,-2-7 0,-4-9 0,2-7 8,-1-5 11,2-4 1,1-8 0,3-3-7,2-12-16,4-5-2,3-7-2,4-3-1,6 7 2,-1 4-2,7 21-3,0 6 3,4 20 0,3 6-1,-3 3-3,3 2-10,-2-9-32,0-3-27,-4-9 47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0.25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1 0 190,'0'34'59,"6"-32"-76,-2 11 12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1.38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8 40 670,'-9'-10'226,"2"1"-221,3 1 5,-2 2-5,5 1 6,0 3-4,1 4-4,0-2-1,0 0-2,22 6 0,41 48 1,-23-21 1,9 15 2,10 8 1,11 8-3,2 4 2,-2-7-3,-7-7-1,-16-8-13,-3-4-10,-8-5-33,-3-1-28,-11-14 53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1.64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27 0 401,'-22'25'151,"0"10"-111,-3 15-13,-7 11 4,-5 17 5,-5 3-4,-6 7-8,3 1-4,2-1-10,5-5-3,9-21-19,8-18-13,8-28-18,3-7-25,10-18 46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2.03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7 17 188,'-3'0'121,"0"0"-33,-3 1 5,1-1-11,0-1-12,3 1-5,0 0 5,0-1 0,2 1-20,-1 0-8,1-1-23,0 0-9,3 0-7,17-2 0,31-6-1,-21 6 1,6 4 0,0 3-1,2 1-1,-1 0-10,-3 2-11,-3-3-9,-8 0-19,-2 1-11,-11-5-37,-2 0-10,-3 2 62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2.2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 178,'-2'10'84,"5"0"-32,2-1-1,6-2-12,3-3-2,7-3 2,7 0-3,7-4-6,3 1-4,3-5-14,-5 1-4,-4-1-12,-3 0-12,-7 2-46,0-1 40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3.34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3 294 345,'-52'-3'144,"47"-5"-100,-2 1 2,1 2-17,-1 2-4,-1 3 10,1 0-2,0 7-7,0 8-7,4 15-13,-1 10 0,4 17-2,3 5-1,4-3 1,4-1-3,3-12 2,-1-5 0,3-13 3,0-11 4,3-12 7,2-7 4,4-17 3,5-4-2,3-16-6,0-5-2,-4-12-5,-7-6-1,-7-9-1,-4 0-4,-8 3 2,-3 4-1,-11 7 0,-3 1 5,-5 14 5,-4 5 1,3 15 2,0 17-6,-1 18-7,2 15-5,0 21-4,-3 7 3,3 11-1,4 5 0,6 2 1,7 2-2,5-6 3,2-7 0,6-18 0,1-7 0,7-15 0,2-8-2,0-8 2,0-8 0,1-15-2,-2-6 2,-2-12 1,-1-6 3,-7-10 0,-2-5-1,-5-8 0,0-1-4,-3-1 3,-1-1-1,0 7 0,1 6 1,-1 14-1,1 11 2,0 17-2,0 7 1,4 6-6,0 3 1,3 17 0,3 10-2,0 25 5,1 9-1,-2 13 1,-1 6 1,-1 0 5,-1-2-3,3-13 1,0-11-1,6-13-2,4-7-6,5-16-15,7-13-12,12-18-41,4-14 538,7-16-362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3.76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-2-1 372,'0'2'134,"4"10"-120,3 9-4,5 20-8,-1 12 0,1 23 7,-1 6 2,-2 2-1,-1-8-2,-2-15-14,-1-10-11,-2-9 8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3.96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3 314,'21'-2'120,"8"2"-102,9-5 18,2-1 4,1 0-17,2-5-2,0-2-19,3-1-19,2-2 13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4.84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86 575 286,'-12'-9'154,"1"-1"-40,-1-3-33,-1 2-11,1-4-6,0-4-4,5-1-17,2-7-6,5-6-13,3-2-7,5-7 6,4-1-1,4-6 0,7-2 0,4 0-11,5 2-1,0 11-8,0 6 3,-2 14-3,-1 7-2,7 15 1,4 17-2,4 30 1,3 20 3,-7 29-2,-1 19 0,-11 14 1,-4 0-3,-8 1-1,-7-11 0,-2-21 0,-7-12 1,-1-24-2,0-13 1,-2-22-9,3-5-6,0-18-6,-2-4 3,-4-14-1,-3-5 3,-2-17 8,1-6 1,-4-9 8,0-5 3,-6 2 3,0 6 1,4 17 5,-4 7-1,3 18 0,-3 3-4,-6 16-6,3 9-1,-4 11-8,2 3 3,2-1-14,3-1-12,7-6-49,4-2 5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35.53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94 357 399,'-69'-11'138,"56"-24"-124,8 0 0,0-9 8,3 1 7,6 2 15,2-1 5,7 5-2,4 6-5,-1 9-9,4 9-6,0 13-7,-3 10-3,1 24-5,-2 7-2,-3 27-5,-1 11 5,-3 4-6,-2 1-1,2-17 1,0-16-3,1-15 2,1-6 2,0-13-1,1-4-4,-1-12 1,1-5 4,4-17 6,0-8 6,4-14 4,-3-11-3,-3-18-3,0-6-3,-3-4-4,-1 3-1,-1 17-5,-4 12 2,-4 21 1,3 15 3,-1 18-3,2 14-2,1 25-4,-6 6-2,-3 27 2,-1 5 1,3-5 3,3-6-1,12-19-1,0-14-1,13-13-5,5-12 0,6-17-14,6-11-17,10-26-42,8-12 66,15-24-9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9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-1 586,'-6'0'246,"-1"1"-157,-4-1-15,-4 8-50,0 4-16,-7 8-28,-1 2-9,-3 2-4,-1 1 7,1-2 18,4-1 11,7-5 12,3-8-1,8-3-4,4-5-4,7-1-7,6 3-1,8-3-1,3 5-5,9 1-8,2 2-12,6 5-50,3 1-16,-1 2 56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56.07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5 121 563,'0'-1'190,"-1"1"-177,0 1-8,-8 26 3,-3 32 0,11-24 1,1-1 7,3-4 12,4-1 3,2-13 1,4-3-1,5-10-11,1-4-5,5-11-1,2-7-2,-3-16-1,-2-5 4,-5-6-3,-5-3-1,-3 5 6,-6 2-1,-8 10 2,-2 7 4,-7 11-2,2 6-6,-5 10-8,-2 9-2,-2 17-10,-2 10 4,6 18 3,3 5-1,11 3 4,3-4-2,9-11-2,4-10-3,5-12-1,4-8-2,1-13 2,0-6-1,3-14 4,-4-7 3,-2-12-2,-2-9 3,-9-12 1,-5-3 0,-9-2 4,-5 4 2,-11 14 5,-3 10 2,-6 17-2,0 12-6,-1 18-7,-1 12-7,8 20 3,3 10 2,11 1 0,7-2 3,7-13-5,3-11 0,5-12-4,3-8-4,2-11 1,3-3-1,2-12-1,2-4-6,-5-14-16,-3-7-11,-2-7-15,-8 2 0,-3 7-19,1 10-28,-9 14 70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56.5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3 17 444,'-9'-10'171,"4"5"-132,4 3-2,1 1 0,0 2-7,0-1 1,0 0 10,0 0 13,22 12 7,36 44-5,-13-11-13,4 10-13,3 7-19,-5-1-2,-3-8-5,-3-4 0,-3-13 1,1-5-3,-7-9 2,-3-5-2,-6-10-3,-6-4-5,-8-7-8,-3-7-6,-7-12-47,-4-3-38,-7-7 64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56.881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2-1 461,'2'0'226,"-8"12"-13,-3 12-189,-11 16-7,-4 12-2,-8 19-3,-1 5 1,-3 5-2,-1 2 10,-1-6 0,-2 0-2,3-13-2,4-7-3,10-21-8,6-9 2,9-15-6,0-7-9,5-6-28,4-7-22,5-9-51,8-6-41,5-10 9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2:57.374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 139 369,'42'-3'142,"-44"9"-95,0 2-33,2 6-3,1 0 2,1-1-2,2-1 9,0-1 7,5-1 12,-1-4 3,1-5 12,3-5-3,2-10-5,0-3-2,3-7-15,0-2-2,-7-2-2,-1 1-4,-7 1 4,-6 1-1,-5 8-5,-3 1-2,-7 9-5,-3 7-4,-1 8-5,0 10-1,3 10-13,2 2-9,5 3-51,4 0 30,9-8 17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3:01.15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90 54 349,'23'-30'133,"-25"27"-90,1-3-16,-9 2-11,1 0-9,-6-1-4,-2 5 2,-3-1 21,-3-1 13,1 3 13,-3 0 3,2 6-14,1 1-8,0 7-18,3 3-8,-1 6-4,2 10 0,2 5-1,2 6 1,4 2-1,4-4-1,7 2-1,5-1-2,8 1-1,2-3-1,5-11-3,5-9 3,6-16-2,4-7 2,6-12 4,0-3-6,-1-8-15,-4-2-15,-11-2-47,-2 2-32,-14 2 71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3:01.37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92 459,'15'-5'157,"4"-1"-149,12-3-5,3-1-2,4-2-32,4 3-29,7-5-50,4 2-24,5-3 81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3:02.205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25 20 411,'-12'-10'135,"1"4"-148,-3 1-1,-5 2-7,-1 5 2,-3 2 23,-3 5 9,-4 11 30,-4-2 11,-4 14 6,-5 1 3,-6 8-19,0 7-9,4 19-15,6 9-11,11 17-6,4 4 0,9-9-6,8-5 2,12-20-6,6-15-5,8-16 0,6-11-5,11-12 11,6-2 4,6-12 7,-3-5 5,-1-14 1,-4-4 1,-7-11-3,-3-2-2,-7 2-3,-7 3-2,-10 5 1,-5 7 5,-11 3 4,-4-1-3,-10 6-7,-4 4-3,-5 5-2,-4 3 2,-1 7 4,4-2 2,7 5-3,4-1-3,13-2-5,2 3-4,10-7-14,6-1 2,13-3 4,10-6 5,6 0 13,2-4 2,0-3 2,-7 1 1,-4 2 9,1 2 0,-7 10 7,-4 2-3,-2 8-5,-4 2 0,-3 10-4,-4 5-1,-4 10-1,-2 8-4,-6 11 2,3 3 0,-2 7-2,0-3 3,3-9-5,0-5 2,2-12-1,1-3-1,1-9 3,-1-4-5,-1-7 2,1-2 2,-1-6-3,2-2-5,2-5-39,1 0-32,3-7 44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43:02.52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75 220,'39'90'91,"-35"-76"-48,4-6-17,-2-7 13,1-4 18,2-9 24,0-6 9,2-4-18,-1-2-13,-2 1-17,-1 1-7,-6 0-8,-1 3-2,-5 5-11,-2 5-10,-3 12-10,-2 4-15,-1 10-42,-3 7-41,5 2 62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43:57.486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097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117 47 250,'-46'-33'155,"28"27"-15,8 4-15,-1 0-13,5 0-23,1 3-19,4-1-25,0 1-14,1-1-18,0 0 0,4 6 2,35 42 6,-18-21 7,1 2-4,2 4-8,0-3-6,0-1-8,-1-2-1,-1-4 2,-3-5 0,-6-5-1,-3-3 0,-6-6 1,0 0-1,-4 0 1,-4-5 0,-4-3-5,-5-4-1,-4-8-12,-1-1-1,-4-8-4,-1 0 2,-3-2 8,-2 0 2,-2 4 8,6 1 0,2 8 2,4 2 0,11 6-1,-4 0 0,10 6-2,2 1-2,6 8 2,6 4 1,8 8 8,0 3 3,4 6 0,0 0-2,-3 2-5,1-5 0,-6-2 0,-1-3 0,-5-7-1,-1 0 1,-7-8-1,0-2-1,-3-2 6,-3-4-2,-2-3-2,-4-3-3,-3-6-8,-1-3-3,-1-4-3,-1-2 1,-2-4 2,3-2 4,2 0 4,-4 0 2,4 6 1,-1 2 0,0 8 0,10 2 0,-2 5-1,5 5-2,0 0-3,1 4 0,-1-4 2,3 4 3,11 24 2,34 44 3,-25-28-3,1 2-2,2-6-22,-1-3-20,1-6 27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9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3 556,'-14'-34'237,"11"37"-138,2 9-52,4 14-20,3 8-13,3 13-6,1 4 0,3 7 0,-1-2-1,-2-6-7,1-6-8,-2-16-8,-2-4-8,0-13-35,-1-4-36,-1-8 61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0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227 64 400,'16'-10'146,"-30"34"-123,-3 9-11,-7 5-8,-3 5 1,-4 2-1,1-2 0,0-7 16,2-7 1,9-13 11,5-5 9,7-6 6,5-2 1,3-5-13,2-9-11,8-10-16,5-8-1,7-6 3,1-1 3,2-3-1,1 1-4,-4 8 1,-3 7 1,-8 12 1,-5 4 0,-5 5-2,-2 3-3,-2 6 2,-4 7 1,-8 10-1,-6 7 2,-8 4-5,-3 0 1,3-6 6,5-5 1,10-10-2,8-4-4,5-6-12,4-6-2,11-13 1,7-10 2,6-11 5,4-5 3,-4-3 0,-3 3 1,-3 7 2,-2 5 0,-2 5 0,-5 6 0,-4 7-1,-5 7-3,-4 7-2,-3 7-1,-12 11 1,-4 6 3,-9 13 0,-5 2 2,2 4 4,-1-2 0,4-6 0,4-6-1,8-15-8,8-6-10,9-11-7,5-3-4,7-11 5,1-6 9,7-12 6,-2-3 0,3 0-11,-1 3-10,-6 6-25,0 3-18,-10 4-52,0 5-27,-7 1 91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098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0 119 250,'23'-46'136,"-27"42"-22,-3 1-5,1 1-11,2 1-3,2-1-14,1 2-8,1 0-19,0-1-10,0 1-25,0 0-9,0 0-7,3 16 1,40 42 3,-26-21 2,6 0-3,-2-3-2,-1-5-1,0-2-1,-5-10 0,-3-2 0,-3-8 0,-2-1 0,-4-4-2,-2-2-2,-2-4 2,0 3-6,0 1-7,-6-14-8,-20-39-10,9 23-1,-3-6 9,-3 1 8,-1 1 12,-2 0 4,4 8 7,4-1-2,3 6-1,4 6-1,5 5-1,3 5 2,4 7-1,1 2-1,6 7 0,3 8 4,9 9 7,2 4 4,4 6-1,1 0-5,-4-3-6,0-2-2,-4-8-3,-5-3 1,-3-8 0,-3-3 1,-5-6 0,-2-3 2,-2-2 0,-1-4-10,-1-6-33,-2-4-26,2-10 38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09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512 130 583,'-109'20'233,"83"-8"-167,1 3-26,-2 0-19,3 1-13,-1-2-5,-2-2-4,3 4-1,1 0-2,-1-1 4,0 2 3,1 0 0,2 2 3,2 2-1,2 5 1,1 2 1,-1 4-6,2 3-1,4 2-2,1 2-4,7 1-9,0 0-8,4 1-18,3 0-4,7-3-8,3-2-3,5-3 11,2-3 3,6-1 15,-2 1 13,6-2 13,0-1 10,11-2 14,3-3 6,7-2 0,3-1-7,-4-7-5,2 1-4,4-4 0,4-2 0,9-2 0,0-2 1,-6-2-2,-1 3 3,-1 0-2,0 1-2,4-1-5,-1 2-3,-6 1 0,-5 1-2,-3 3-1,3-3 2,3 1-1,2-2 0,-2-2 2,-2-4-3,-3-1 3,3 0-1,5-2 0,5 2 1,3 0-3,-3 0 0,-2-2 1,-1-1-1,5 3 0,3 1 1,0-1 0,-2 2-1,-2-4 0,-4 0 1,10 0-1,2-1 3,-3 1 0,2 0-2,-5-2 2,6-1-2,4-2-1,-1-3 4,-3-1-3,-4-1 3,5 0 11,1 0 0,-1-2 3,-2 3-1,-10-2-9,3 2-1,1-1-2,0 1-3,-3-2 1,-6 3-1,-3 0 0,-2 0 2,7 1-1,1-1-1,-1-2-2,0 1-1,-15-3-1,0 1 2,-1 1-1,-4-5 0,6 4 1,-4-2-2,-5 0 2,-2 1 2,-8-3 1,-4 0 1,-5-1 1,-1 1 1,-7-2 0,1 1 0,-6-1 3,-2-4 1,-4 2 1,-2-3 1,-4-4 2,-2 0 2,-7-2 1,0-2 3,-7 2-6,-3 0-1,-9-1-5,-3 2-3,-7 1-1,0 1-3,-2 4-1,-2 1 0,-2 1 0,-6 1-2,-10 0 1,-6 0-1,-1 6 0,-1-5 0,-6 3 2,-1 0 3,-8 0-3,-1 4 1,1 2 1,-6-2-2,-2 3 1,0 1 1,-8 0-2,4 0 2,-2 1-2,-2-3 1,-2 3 1,2 1 0,0 0 3,-3 0-2,4 1 0,-3 2-1,1 1-2,-3 2 1,3 0 7,3 1 2,-2 1 7,5 2 1,0 8-5,0 4-4,-1 6 3,0 3 1,6 6 1,0 3 2,3 4-6,4 2-5,5 0-5,4 0-5,15-2-28,10-2-24,10-7-70,3-6 77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37:00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,'183'-70,"-155"70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32:13.079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15,'141'-13,"-1"13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32:08.653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0"/>
    </inkml:context>
    <inkml:brush xml:id="br0">
      <inkml:brushProperty name="width" value="0.1" units="cm"/>
      <inkml:brushProperty name="height" value="0.1" units="cm"/>
      <inkml:brushProperty name="color" value="#3165BB"/>
      <inkml:brushProperty name="fitToCurve" value="1"/>
    </inkml:brush>
  </inkml:definitions>
  <inkml:trace contextRef="#ctx0" brushRef="#br0">482 164 331,'9'-81'152,"-16"69"-71,-1 3-16,1 1-27,0-4-17,-1 2-19,1 0-10,-1 1-23,-1 3-13,-2 1-2,1 2 5,-4 3 28,3 3 19,5-1 28,1 1 9,-22 12 1,-4 4-9,-7 8-16,6-2-8,-5 7-6,0 5-2,3 8-1,2 1 0,4 6 0,3 4 1,6 11-2,2 8-1,7 10-1,4 1 0,6-3 0,7-1 1,9-10 0,4-3 0,10-14 2,3-11 6,9-15 4,7-5 6,1-12-1,-1-3-1,-7-9-1,-5-7-1,-1-13 2,4-3-6,2-14 0,7-6-3,-2-6-3,-3-5 2,-7-1 2,-4 1 1,-10 2 5,-2 2 5,-7-1 5,-3-1 3,-5-2 1,-3 1-1,-6 5 4,-5 4 4,-6 7 7,-2 2 3,-7 1-9,-3 0-2,-12 3-9,-2 2-7,-4 7 1,-3 4-4,5 9-4,-1 1 2,1 8-4,2 0-4,-5 5 0,-1 3-4,-5 3 1,0 3-3,8 5-17,5 0-19,7 7-63,6 5-23,7 9 70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37:07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,'42'0,"15"0,-1 0,0 0,43 0,56-14,-84 14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1 131 285,'-6'-8'146,"1"-4"-37,-2-1 8,-1-1-11,-2-1-7,0 1-21,-2 0-10,-1 1-14,-1 2-8,-6 2-14,-1 4-9,-9 2-10,-2 4-9,-1 9-3,-1 5-1,5 15-2,4 8 1,2 18-2,6 8 1,9 12-1,4 2-1,8-2-5,6 1-3,5-14-1,7-8-3,10-12-3,2-9-1,7-16-1,1-3 4,-3-16 8,-2-11 2,-5-10 7,-2-5 0,-9-8 0,-1 1 4,-11-4-2,-4 1 3,-10 6-1,-6-1 2,-8 7 1,-3 3-2,-4 7-2,1 5-3,-3 7-5,-1 3 1,-3 6 1,2 2 1,12 0-1,4 1-2,12-5-17,3 1-14,8-4-11,8-3-4,12-3 14,0-4 12,4-4 13,-2-2 1,-2 0 2,0 3 5,-2-1-1,0 5 5,-5 4 5,1 3 3,-7 10 8,-1 5 4,0 11 9,-6 6 0,-1 9 1,-1 5-3,-5 0-5,5 1-1,-1-3-3,-1-1-3,-2-7-4,0-5-3,0-8-2,1-4 2,-3-8 1,4 0-1,-3-4-3,-1-1-1,2 0-2,1-3-4,-7-2-14,4 0-10,-2-1-40,0 0 123,0 1-52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22 403,'-9'0'203,"4"0"-90,5 1-21,2-1-23,8-2-40,5-4-15,8-8-6,5-2-5,7-4-13,3 3-13,2-1-55,-3 0-92,1 6 11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9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653,'-2'21'233,"3"5"-187,5 15-25,1 0-4,5 2-1,3-4-10,3-14-26,2 0-16,1-15-27,1-3-2,-7-7 16,-5-5 18,-8-5 31,-2-3 9,-3-3 6,-4 0 1,-6 0 0,-7-1-1,5 4 7,2 3 0,8 5-4,3 3-3,3-1-13,4 1-2,11-4-4,9 0 1,9-4 1,-1-3-9,-1 1-36,-2-2-54,-4 1 65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63 393,'-14'-19'178,"-3"1"-91,-1 2 3,0 8-13,1 6-20,-2 10-28,0 7-6,1 16-12,0 7-2,3 14-5,2 5-1,6 6-1,3 0-2,7-6 2,3-6 0,4-16 2,4-8-4,5-13 4,2-4-1,6-5-4,1-6 2,6-8 0,0-8 1,-3-10-6,0-2-9,-9-4-24,-3 2-29,-12 1 44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6 30 333,'0'-9'169,"-2"0"-60,2 3-19,2 2-16,-2 1-5,0 3-9,0 1-13,-1-1-8,0 0-12,-1 11 2,-8 50-1,-1-19-5,-7 7-8,-2-1-5,-5-1-3,-2-4-2,1-7 0,4-5-1,5-6-3,3-6 1,6-8-5,5-1-13,2-6-33,2-3-25,6-1-63,1-2 80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16 529,'-46'-16'204,"50"16"-160,6 4-4,9 3-13,7 10-2,11 16 1,-2 4-2,3 15-10,-4 2-2,-9-6-4,2-3 0,-11-11 1,3-6-5,-4-7 0,-1-4 1,-4-5-5,-1-5 2,-4-6-20,-3-1-20,-2-6-58,-2-4-147,-3-5 166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 268,'46'-25'98,"-28"26"-64,6 2 6,2-2 11,1 2-4,3 0-11,5 2-5,7 1-4,4-1-5,15 3-6,2-3-3,7 6-7,-2-3-1,-6-1-3,1 4-1,6-8-1,-1 3 0,-2-5 0,-6 0 0,-12-1 3,-3-1 0,-4 2 1,-1-1 0,-3 2-1,-4 0 1,-4 2 1,-8 1-1,-12-4 0,2 4 2,-8-4 5,2 4 5,-2 2 15,-6-6 0,-1 5-5,-2-2-3,-3-1-20,1 4-12,0-2-33,0-2-46,8 8 5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4 92 282,'-13'-11'122,"2"-1"-66,-3 0 0,-6-2-6,1-1 9,-2 4-6,1 3-4,1 1-18,1 5-10,0 4 4,1 2 0,-1 10-3,0 3-3,2 9-7,2 5-6,2 10-4,4 9-2,4 8 1,2 1 0,4 7-1,5 0 1,5 1-5,4 5 1,8 0-11,4-1-5,7 2-3,7 0-7,6-12 5,1-8 6,2-16 4,-6-14 3,4-13 6,1-8-1,6-18 2,6-6 0,-6-18 4,-5-8 2,-11-7 8,-8-5 5,-8-5 16,-3-2 7,-10-5 13,-4 0 5,-7-2-10,-5 1-4,-9 4-11,-4 1-7,-8 8 0,-3 5-3,-7 15 0,-9 6-1,-10 16-9,-3 7 0,-4 10-9,7 4-2,3 10 0,1 3-1,2 9-8,0 4-9,7 6-31,4 9-24,15 7 43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39:16.9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37,'6'4'7,"1"0"-8,14 8 4,3 1-1,2 1-2,3 2 1,-5-3 0,3-1 1,3-1 12,2 1 9,5-2 14,4 0 12,12 2-5,5-3-5,13 4-10,1 0-11,4-4-6,8 2 1,10-3-4,9 2-3,7-6 0,6 4-5,0-4 1,0-4-1,5 0 1,-4-3-1,-2 1-2,-2-2 3,-3 3 0,-5-2 0,-4 4 8,3-1-3,-10-1 2,-2 2 0,-10-1-2,-6 2 5,-12 5 6,-6-2 8,-6 4-8,-12-3-1,-11-3-9,-6 4-8,-12-5 4,1 1 0,-6 0 12,-5-3 13,1-1 18,-2 1 3,0-1-8,0 1-9,0 0-53,0 0-42,0 0 38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3:34.33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121,'43'0,"-1"0,-21 0,21 0,-20-63,20 63,21-64,-20 43,-1-21,0 21,43-22,-43 1,22 42,-1-42,43-1,-21 1,-22 42,22-63,-43 63,0-43,1 43,-1-63,21 63,-41-42,-1 42,21-22,0-20,-21 21,22 21,-43-21,21 21,-21-42,21 42,21 0,-42-22,22 22,-22-21,42 21,-42-42,42 42,-42-21,21 21,-21-21,43 21,-22-43,21 22,22-21,-43 42,-21-21,21 21,21-21,-21 21,1 0,-22-43,21 43,-21-21,42 21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3:32.35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1348,'21'-64,"22"64,-22-42,21 21,22-21,-1 21,1-22,-1 1,43-21,0 20,-22 1,22 0,-21 0,20-1,22 22,-21-21,21 0,-21-22,-21 1,20-1,1 1,-21 42,21-21,-43-1,1 22,-1 21,22-63,-43 42,0 21,22-64,-1 64,22-42,-43 42,1-42,-22 42,21 0,-21-21,0 21,22 0,-22 0,-21-43,63 43,-20 0,-22 0,-21-21,42 21,-63 0,21 4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1:36.1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02 323,'-3'3'144,"1"3"-75,-1 1-16,5 5-24,2 4 1,1 4 0,2 0 6,3-1-2,-1-3 0,4-6 0,3-1-3,0-9 12,0-5 5,-1-6 1,1-5-1,-4-8-11,3-1-14,-4-4-11,-8 1 2,-3 0 1,-4 5 5,-7 2-1,1 5-3,-6 7-6,-5 3-3,-3 11-5,0 7-4,-1 11-20,5 3-15,7 0-41,3 1-37,7-3 74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4:35.79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1 106,'21'0,"-21"-21,0-1,0 1,21-21,-21 148,-21 84,21 22,0 84,-42-42,42 21,0-21,0 0,0-43,0 1,0-64,0-42,0-43,0-20,0-22,0 21,0 22,0-43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8.9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600,'-9'30'232,"5"9"-181,12 21 7,0 7-18,12 16-13,0 8-5,0 7-10,2 4-3,-2 0-4,-1-5-2,2-16 1,-1-10-4,-1-25-19,1-12-12,1-19-61,1-10 65,-3-22 5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4:36.76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253 130,'0'0,"0"42,0-63,0-22,0 1,0 21,0-21,0 21,0 42,-21 84,21 128,-63 85,63 84,-64 84,64 107,-42-170,42-105,0-65,-63-62,63-43,0-63,0-43,0-21,0-42,0 0,0-21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4:49.36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0:51:16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,0 0,0 0,0 0,0 0,0 0,0 0,0 0,0 0,0 0,0 0,0 0,0 0,0 0,0 0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53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12 562,'0'-30'235,"9"8"-124,5-2-54,13-5 12,7-1-10,10 2 3,0 2-8,-6 11-18,-1 6-10,-7 13-9,-3 7-2,-5 14-7,-2 7 4,-11 17-8,-6 8 2,-13 17 1,-8 2-7,-11 5 4,-2 1 0,-6-9-4,0-3 3,9-22-7,4-16-10,15-20-4,4-12-11,3-20 2,8-7 6,8-21 8,4-5 9,13 4 3,-4 8 5,1 24 1,3 11 2,2 22 1,2 13 0,5 25 0,-4 9 2,-3 6 10,-4 0 7,-5-9 10,-3-7 1,-3-14-9,4-6-7,-2-17-13,1-9-2,1-12-8,-2-7 0,-1-15-20,2-5-20,1-7-38,-1-7-32,-2-4 67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53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745,'0'3'274,"2"9"-219,-1 17-38,2 16-6,1 29 1,3 13 2,1 17 4,0 4 0,0-1-2,-3-6-6,-2-13-3,2-6-4,-3-17-32,-3-3-21,1-13-69,-6-13-126,0-19 164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5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2,'-1'10'262,"1"10"-197,2 25-13,3 21-17,1 27-8,2 7-7,2 15-10,1-4 0,-3-9-5,2-5 2,-3-23-4,-2-10-10,1-22-27,-4-11-25,0-23-73,1-11 83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52.9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0 558,'-3'5'233,"7"-4"-145,2-2-15,12-4-43,4-1-7,7-9-6,6-2-11,6-3-9,1-2-12,3 1-27,-3 2-34,-6-1 46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52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0 656,'21'8'223,"-32"25"-210,-2 0 0,2 12-2,5 5 8,4 3 4,5 3-3,10-8-2,1-6-10,8-8-4,2-9 2,5-10-6,1-7-1,-2-14-6,1-2-6,-7-13-1,-1-4-12,-11-5-80,-9-4 75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52.5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98 603,'0'0'220,"-1"-1"-180,2 1-6,-1 0-9,0-1 4,-1 0 10,0 0 11,0 0 12,1 0 0,-1-11-12,1-38-6,1 15-15,2-3-5,1-12-1,2-3 2,2 4-7,-1 2 1,0 16-5,0 11-3,1 13-6,2 7-5,5 21-4,4 10-4,4 30 3,1 11-1,2 18 5,-1 7-1,-5 0-3,0 0 2,-7-18-8,0-14 8,0-25 1,-4-9-7,0-15-3,-3-5-14,-3-7-25,1-3 1,-7-11 6,-2-10 1,-3-19 18,-8-11 2,-1-6 4,-1 1 11,-2 16 27,2 11 20,-2 17 22,-3 10 7,0 13-19,-5 9-11,-4 20-26,2 7-7,-2 8-12,8-3-16,7-5-40,5-8-24,15-17 50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8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224 625,'-9'-5'252,"6"1"-186,1-5-12,2-3-20,8-7-8,3-4 10,14-4 20,3-1 16,6 2 1,1 2-6,-2 1-20,1 6-16,-4 12-16,1 5-5,-1 16-3,-2 7-2,0 16-1,-6 10-1,-8 17-3,-3 7 3,-13 5-2,-7-5 4,-9 0-2,-5 0 2,-7-1-3,-1 2-2,-5-11 0,2-7-10,1-15-15,7-10-4,10-15 3,1-6 10,9-10 12,3-5-7,6-6-1,4-6 0,8-6 8,0-2 4,2-1 1,1 7 1,-4 6-4,-2 4-3,0 16-3,-3 6-2,-1 17 8,-3 13 3,-5 20 1,-3 0 4,0 1-3,1-6 2,4-18-4,5-5 0,5-13-4,2-7-5,4-9-14,2-5-13,3-10-24,1-5-14,1-13-81,10-7 99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8.6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157 398,'-19'-8'146,"2"-5"-117,2-6 13,-1-5 27,-1-1 10,3 2 20,2 6 2,3 8-4,2 6-8,3 6-28,3 6-19,1 12-26,1 7-9,3 9-7,2 1 0,5-6-2,0-8 0,1-12-3,3-5 1,1-9 1,1-3 2,4-11 2,-3-8-2,4-4-2,-3-4-1,-6 0-3,-1 4 3,-4 4 2,2 4 2,-6 8 0,10 8 2,-2 9-5,-1 7-5,12 13-4,-5 6-9,3 9-30,-1-1-24,-8-1 47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7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543,'-4'2'202,"1"2"-167,2 3 0,-4 7-2,0 3 1,-1 14 11,1 9 2,-1 21 1,2 11 1,-3 11-9,-1 7-1,1 2-10,-3 2-7,-1-5-9,0-7-5,2-12 0,-1-5-4,3-9-1,0-5 0,-3-12-3,2-8-1,0-13 2,0-6-10,6-9-39,-2-3-29,2-15 44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7.3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0 581,'-2'-1'241,"1"2"-159,0 2-17,0-3-37,0 14-9,-2 60 8,-1-10 1,-3 25 13,0 6-2,-2 11-3,-4 2-2,0-6-7,-2-4-4,0-14-11,-1-12-1,2-9-10,2-7 4,-2-14-5,7-9-9,1-18-16,1-7-14,2-8-27,2-8-18,0-21 9,8-11 35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6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572,'-5'8'208,"-3"17"-179,-3 7-6,-2 13-13,-2 5-1,2 3 1,1 0 2,4-3 2,3-3 0,4-10-7,2-7-1,3-11-9,2-8-7,-1-6-22,1-1-10,-2-8-16,1 0 8,-4-9 13,-1-6 6,-6-1 16,-2-1 0,-1 5 9,1 4 12,1 5 36,1 3 6,3 4 13,0 0-1,3 3-25,0-3-11,0 0-7,0 0-5,0 0-3,14 0 2,34-5-6,-26-4 1,1-2-10,2-1-12,-2-2-22,2-2-20,-2-2 37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6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52 648,'-74'36'264,"63"-32"-183,1-4-19,3 0-24,2-6-11,-1-6-5,3-7-3,-1-8 11,4-9 6,6-3 9,4-1 8,3 5-7,0 5-13,-1 5-9,-3 12-13,0 3-3,3 12-10,-1 8-1,7 20 1,1 16-6,-1 36 3,1 17 3,-6 26 1,-2 9 1,-3-5 4,-2-7-4,2-28-6,2-15 2,2-28 3,6-10 0,-5-21-9,-5-6-2,-3-10-10,-10-9 0,-2-7 15,0-8 0,-7-12 14,-3-4 1,-5-3-3,-1-1 4,-3 8-7,6 4 0,2 13-2,1 7 0,4 8-3,-3 5 3,-1 5-9,0 3-2,1 8-25,0 3-15,5 6-27,0 1-26,8-2 70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5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26 919,'-32'-27'321,"30"30"-301,3 5 5,2 3-12,2 3-3,4 3-2,2 2 1,5 7 3,2 3-2,4 7-3,1 3-1,-4-1-5,-3 3 5,-8-4-3,-8-1 4,-15 3-4,-8 2 0,-11 3 2,1 2-4,-1 0 0,2-3-10,5-6-23,2-6-19,8-12-35,4-5-14,9-12 80,5-4-6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4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2 775,'4'1'271,"10"12"-248,2 10-8,8 20 4,2 18 3,1 25 5,-1 11 5,-2 25-4,0 2 0,-12 8 4,1 5 5,-13-8 6,-10 5-4,-7-4-13,-8-9-4,-3-10 0,2-13-1,0-20 0,1-5-2,7-15-13,1-4-3,4-13-11,2-10-11,4-14-20,3-5-7,3-11-24,2-4-24,6-15-26,2-10-54,10-23 113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3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9 2 644,'0'-16'238,"-8"42"-188,-6 10-14,-13 22-14,-5 11-2,-8 4-9,3 4-5,4-16-16,5-7-18,10-17-48,6-6 45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3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0 331,'-1'2'158,"-6"26"-78,-15 94-15,17-53-18,5-7-20,3-8 10,6-15 14,3-11 9,4-11 14,3-7-3,6-12 0,4-9-2,1-12-9,1-6-10,-6-12-14,-5-2-11,-9-6-14,-7-3-7,-7 4-1,-3 4 3,-5 16 1,2 11 2,-3 15 0,-6 10-9,-1 22-12,-5 13-4,3 17-8,5 5 4,6-7 5,10-7 2,12-14 6,6-11-3,7-12 1,-3-6-1,1-12-2,1-6 9,-1-17 5,3-9 6,-3-10 3,-4-5-4,-4-4 1,-3 3-2,-6 11 0,-1 8 2,-5 21 0,0 10 4,-1 26-7,1 16-1,-1 23-5,0 4-10,2-4-22,1-8-15,5-17-50,4-9 107,-1-18-19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2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4 816,'13'0'284,"12"-4"-262,6 1-11,10-5-25,2-3-11,3-3-19,-4-4-8,-4-4-13,-2-2-20,-4-6 55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2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-2 800,'1'0'273,"-2"18"-256,-3 16-4,-10 35-12,-6 20-8,-8 26-49,-5 2-30,3-2 52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4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5 695,'9'32'286,"2"8"-171,6 7-66,-1-4-3,-3-11-40,-3-5-26,-6-9-35,-3-1-4,-7-6 10,-1-4 22,-4-7 36,-2-6 12,0-4 10,0-6-2,0-6-10,2-6-7,3-6-14,1-2-8,9-1-9,1 3-5,6 8 2,4 4 3,2 11 9,1 4 4,6 8 4,-2 2 2,6 11 6,2 4 1,3 6 4,-1 1-2,-3-4 3,-5-3 0,-6-7 3,2 1 3,-11-7-1,4-2 3,-7-4 0,-1-4 1,-2-3-6,-3-2 0,-3-4-5,-4-1-5,-7-1-9,-6-3-12,-1 8-25,-1 2-16,3 9-52,4 7-71,0 3 117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1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15 575,'-2'-10'248,"-1"6"-146,0 3-17,3 1-46,-1 0-11,0 0-12,0 6-4,1 22-2,4 88 0,-1-18 4,0 15-2,0 2 4,-1-3-4,-2-14 1,0-14 7,-3-21 0,1-7 1,-4-19-7,1-7-3,-1-13-2,0-8-3,0-9 7,-3-5 4,-1-10-1,3-9 1,5-15-7,4-8-2,7-11-6,7 4 3,7 7-2,-1 4-6,8 14-1,-3 8-2,3 14-2,-1 6 2,2 9 1,-2 3-2,-12 5 6,0 2-3,-15 5 4,-7 2 3,-11 9 6,-11 1 7,-8 5 1,-2-2 0,-3-3-5,3-6-1,4-8 1,2-6-6,12-8-2,3-4-5,2-3-31,2-2-14,10-1-51,1 2-28,12-5 81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0.8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6-4 745,'-15'0'264,"0"3"-234,-2 8-14,-5 23 1,-5 10-8,-11 34-5,0 11 12,-6 34 9,3 15 5,7 18 11,7 6 0,15-17-10,6-11-3,11-29-15,7-14-4,5-25-9,2-13 1,5-18-9,-1-13-13,-3-12-57,4-7-63,-1-18 89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40.4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22 466,'-30'29'215,"27"-29"-81,1 1-70,0-1-9,1 0-1,0-1-1,0 0-6,0 0-5,-3-10-8,-8-36-4,16 15-7,2-7-4,5-6-5,2 0-3,-1 2-1,0 6 0,0 11 1,-5 7 0,1 14-4,-1 8 1,8 24-8,5 13 0,4 34 1,0 12 1,-5 17 3,-1 4 1,-2-9 0,-1-8-2,-2-23-4,3-12 3,-7-25 0,0-9 1,-3-13-3,-3-3-1,-1-4 4,-3-6 8,-9-9 9,0-4 2,-13-11-1,-1-1-7,-6 3-6,-4 6 0,3 15-6,0 8-3,4 22-31,0 3-29,2 12-49,3 2-28,9-6 88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7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567,'4'6'215,"5"2"-136,11 0-47,8 0-2,11-7-1,4-1-9,12-7-18,3-4-13,-1-2-31,-2-7-13,-12-3-48,-2-2 62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6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6 781,'17'-16'282,"-21"23"-246,-1 7-6,-6 15-24,5 12 3,-2 15-5,-3 1-4,7 1 3,0-7-2,-2-7-19,6-2-9,0-8-35,0-3-33,-1-16 64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6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35 727,'3'-14'273,"3"2"-223,-2 5 0,-3 4 0,-3 1-3,0 5-4,1-3-3,1 0-24,-13 23-7,-24 47-2,13-16-1,-3 10 4,2 4-2,8-4-5,1-7-1,5-11 1,0-10 1,3-9 6,1-4 0,2-8-1,3-1-1,1-7-4,1-2-4,0-2-5,1 0 2,2-2-3,-3-1 0,0 0-17,0-1-20,0 1-35,9-3-31,32-22 70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5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11 718,'-29'26'250,"7"17"-229,3 12-13,4 14-6,1 6-2,7-2-3,4-9 4,7-19 1,5-15 1,5-16 6,3-7 1,7-10 15,3-11 5,8-20 9,2-10-1,-4-17-11,-3-2-5,-15 1-12,-8 2 0,-11 5-1,-9 6 1,-5 12 1,-2 10-3,-7 20 2,-1 8-3,-1 26-1,-1 7-3,6 18-7,3 11 0,7 0-5,5-2 3,10-13 4,7-8-4,10-13 6,4-2 0,7-14 1,5-5 7,2-13 5,-3-13 0,-2-14 6,-2-7 2,-6-11-6,-4-3 1,-7 0 0,-4 4-9,-6 11 5,-3 5-3,-4 15 4,1 7 1,-2 12-2,2 9-3,1 21-9,-2 10-1,3 24-4,2 7 6,6-3 4,2-3-10,8-15-21,2-12-12,5-14-38,5-7-9,7-16-62,10-6 89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5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8 491,'2'11'224,"10"-4"-55,9-1-101,14-3-4,3-3-6,7-4-25,-1-3-9,-7-1-22,-2-2-5,-4 2-35,-1 0-24,-1-2 38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4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423,'35'12'192,"-24"-7"-84,5 0-3,7-1-1,4-1-20,5-3-34,3 0-10,2-1-22,-1 0-9,-3-4-5,-5-2-2,-7 0-7,-1-4-7,-6 0-31,-5-2-21,-5 1 40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4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-2 707,'-4'0'278,"2"1"-210,-1 4-6,2 10-33,-2 8-13,-3 14-6,-2 14 4,-5 18 3,-2 12 0,-3 18-3,0 0-4,0 3-5,1-7-1,3-14 1,2-14-3,5-24-1,3-13-5,1-18-38,3-6-37,3-13-78,4-10 89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3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50,'9'18'217,"10"11"-88,-2 7-10,6 9-41,-4 4-23,-2-1-29,0-2-12,-7-12-8,0-8-3,-3-7-10,0-5-7,-2-6-21,-1-5-11,3-5-21,1-8-7,2-10 5,-1-6 12,-2-10 30,0-1 9,-2 0 19,-4 3 3,-2 8 12,-5 3 11,-4 14 8,-3 6-1,-5 13-13,-1 12-7,-4 11-13,0 5 2,4 7 1,3-2 1,9-7-1,5-6 2,5-12-7,5-4-3,4-10 6,5-3 9,2-10 20,1-6 11,2-8 6,0-1-9,4-7-14,2 4-8,0 1-12,-5 1 1,-7 11-3,-4 0 0,-6 11-1,-4 3-2,-2 9 2,0 10-1,-1 5 1,0 3 2,2 0-1,0-6-2,7-5 0,8-1-3,3-7-1,-3-7 3,2-7 15,-5-7 6,1-8 15,1-4 4,-4-7-7,1 0-1,-7-3-12,-3 4-4,-7 2-5,-4 1 0,-9 9-5,-2 5-1,-2 16-15,-5 10-10,5 15-33,0 4-23,8 1-72,12 3 89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4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 604,'-7'-5'240,"4"4"-162,-1 1 6,4 0-13,-2 0-14,2 0-28,0 0-10,5 2-13,22 13-2,37 52 7,-26-16-2,3 13-3,0 1 1,1-6-5,-3-7 0,-1-13 0,-3-6 0,-4-10 0,-4-1-1,-6-6 1,-2 0-1,-8-4-28,-1-3-13,-6-5-41,-3 1-37,-1-6 8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3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7 667,'-36'-27'240,"32"47"-206,3 18-17,0 11-1,4 26-1,3 18 7,4 32 0,2 17 5,-1 20 4,-1-7 2,0-5 7,0-10-3,-1-23 1,-2-2-2,-4-17 2,0-9 1,-3-15-10,-1-12-3,-1-20-14,1-10-5,1-14-4,0-5-3,0-12 0,0 0-1,-1-3-4,0 2-9,1-1-34,0-7-19,2-51-56,-1 19-31,7-13 100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3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-2 535,'-1'-5'247,"0"5"-124,0 4-27,2 5-24,-4 18-26,-4 10-14,-8 23-4,-7 9-3,-9 16-1,3 7 0,-2 0-7,1-2-1,7-16-7,3-11-8,7-18 5,4-10-4,5-17-16,3-7-11,3-11-41,3-3-10,2-11-46,3-8 72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2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2 763,'0'-1'271,"4"0"-237,19 9-16,40 38-1,-25-5-4,6 19-1,3 6 0,-2 0-7,-2-6 3,-8-13-3,-4-7-1,-10-11-2,-4-1-1,-9-12-3,-3-5-12,-5-8-26,-5-4-30,-2-13 44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2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0 78 662,'-18'-16'231,"0"1"-217,-7 1-7,-5 0-7,-4 4-7,-6 3 4,0 7 12,2 5 7,3 4 10,5 3-1,5 11-2,1 1-2,6 12-6,3 4-4,8 4 1,4 2-1,6-2 1,9-1 1,7-7 2,5 4-1,7-3 1,1-2 0,4 0-13,1 0 4,-2 2-2,-3 1-2,-13 7 13,-5 3-3,-21 11 6,-15 8 2,-18 17-5,-9 6-2,-5 2-6,6-4-2,12-22 0,7-12 1,17-23-4,5-13-2,7-18-18,5-10 8,9-20-5,3-9 9,5-11 10,5 3 0,0 14 10,-1 10-7,2 20-2,-1 11-5,-6 27-5,-2 22 3,-12 43 0,-11 17 5,-9 18 2,0-3 1,1-15 17,7-13-1,12-24-4,4-13 1,14-21-16,8-11-5,2-21 0,5-10-5,1-22-3,0-17-15,7-22-49,3-13-31,9-15 57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1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0 493,'-26'21'222,"10"-3"-120,14-5-14,5-2-22,15-4-10,6-2-2,17-7 6,5-4-5,5-6-5,-3-6-15,-7-3-7,-2 4-3,-9-1-5,1 5-2,-8 2-10,-3 0-3,-8 7-1,-3 0 0,-4 4 1,-1 1-4,-4-1-25,0-1-23,0 1-72,-1 0 75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1.2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818,'1'0'323,"6"-3"-201,14-3-109,10-1 0,20-10-7,11 0-3,6 0 7,-5 2-7,-6-1 1,-6 0 1,-4 5-2,1-1-3,-7 5-5,-4 0-8,-11 3-38,-9 2-11,-9 1-22,-12 1-4,-23 5 59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30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2,'8'19'250,"13"27"-207,2 23 4,16 33 8,0 15-2,2 23-7,0 0-10,-15-3 6,-5 1 2,-15-14-10,-4-5-5,-13-9-17,-4-9-9,-5-14-39,-2-8-33,2-20 43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29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824,'-7'31'285,"4"37"-267,1 19-8,5 47-4,-1 17-2,4 32-10,1 9 0,5 4-3,6-9-5,12-42 4,7-18 0,21-51-31,10-16-28,9-36 45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29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0 423,'-3'13'195,"3"9"-77,-1 14-70,-4 9-10,3 5-17,2 3-5,4-9-6,2-3-1,4-17 8,-2-4 2,5-12 16,1-7 5,3-10 8,-2-10 0,4-10-9,-3-8-4,-3-7-13,0-1 0,-12 0-7,-2 6-3,-9 14 0,-2 8-6,-7 18 2,1 13-4,-3 24-4,-7 13-4,10 19-15,1 3-3,10-10-15,9-11 3,9-21 5,4-15-1,4-16 16,4-4 4,2-15 10,-2-5 9,-1-12 3,-3-6 1,-5-4 3,0 1 3,-4 5 9,-2 8-8,-4 14 7,-1 6 0,-2 14-16,-1 6 7,3 20-13,2 11-7,-1 15-4,2 4-19,2-5-29,2-9-16,3-10-37,1-8-16,1-13 8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3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45,'6'28'172,"6"10"-69,2 3-5,1-1-39,-1-4-21,1-9-59,-2-4 9,0-2 2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29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576,'3'0'210,"6"0"-168,3-1-10,3-2-4,1 1-2,-1-2-14,2-2 0,0 0-3,1-3-3,-2-3 0,1 3-6,0-3-19,-2 0-32,3 4 33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28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668,'4'-22'218,"1"3"-229,-1 5 4,-1 3-3,-2 8-6,-1 5 9,9 11 10,4 14 9,6 33 16,2 16-2,-6 25-6,4 4-1,-11-3-5,-2-8 4,-4-17 15,-2-11 3,-2-26 12,-1-12-1,4-17-11,-5-9-6,4-11-6,-1-6-8,-4-23-5,4-12-4,2-17-4,7-3 1,8 7-2,3 10 2,7 22-8,0 9-4,1 15-3,4 10-2,-1 12 2,0 8 3,-5 10 1,-7 1-1,-13 2 15,-6 1 13,-11 3 22,-6 2 12,-3 0-11,-8 0-7,-3-11-19,-1-4-7,-2-11-4,8-5-3,2-8-1,3-3-7,6-3-37,4-1-31,11 0-87,7-1 94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20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8 3 1003,'-5'-5'387,"2"5"-290,-2 5-33,-7 9-58,-2 14-22,-8 28-49,-2 11-29,-7 17-57,-2 0-149,-6-14 20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9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152 500,'-16'-2'241,"6"-4"-129,6-7-16,2 0-28,10-13-31,4 2-7,8-2-4,2 4-6,7 10-6,-2 4-7,5 10-1,-1 3-3,-6 8-2,-1 2 2,-11 2-1,-5 1 9,-11 3 19,-5 5 9,-11 3 9,-5 5-10,-9 2-16,-3 1-10,-2 1-8,-1-5 1,2-7-5,2 0 5,3-5-17,4-1-11,9-4-30,4-7-23,8-12 50,5-3 5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9.4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00 304,'1'-14'203,"2"-1"-4,-2-2-67,0 0-20,-3 2-24,0 3-1,1 6-8,1 2-3,3 14-25,-1 14-19,-2 34-11,-1 19-8,-8 31 2,-3 12 0,-4-1-15,0-7-14,2-27-14,3-21-14,6-32-42,2-16-23,6-22 66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8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228 627,'-11'41'241,"4"0"-191,7-9-16,5-8-5,5-13-13,4-9 3,0-11 32,0-13 6,-1-14 10,-3-9-5,-1-8-21,-2-1-7,-5 2-14,-2 6-5,-7 15-3,-1 8 3,-6 15-1,0 7-5,-3 14-7,0 8-3,-1 18-4,0 6 5,4 4 0,2 0-4,12-14 3,5-7-6,7-13 4,1-5 1,4-11 7,3-3 11,0-13 6,0-8 5,-1-8-7,-4-3-8,-2 2-6,-2 4-4,-8 3 0,-1 4 1,-6 7 3,-2 5-1,-7 11-1,-1 4-1,-4 13-3,-3 4-3,5 8 1,3 2 2,6-3-10,3-3-5,6-9-21,2-4-9,6-7-7,3-6 2,5-9-6,2-4-6,-2-10-29,2-1 77,-1-4-3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8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922,'-7'23'317,"-1"39"-311,-5 25-47,-4 53 29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7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0 430,'5'53'152,"6"-11"-138,9-5-1,4-22-5,0-13 1,1-23 20,-1-13 16,-1-20 38,-1-8 6,-2-7-7,-4-3-14,-7 2-33,-6 4-7,-10 14-7,-7 10 3,-5 25 3,-2 13-4,-5 24-15,0 20-3,-1 31-8,0 11 3,7 14-6,3-5-8,13-19-5,6-10 0,9-29 7,3-13 4,5-20 6,-1-13 2,4-14 10,1-6 5,1-14 3,-2-2-10,-3-7-1,-2-1 2,-7 0 0,-2 0 12,-2 15 0,-4 7 1,-1 18 8,-1 8-1,0 8-7,-1 1-6,1 6-15,1 6-3,3 15-3,3 8 2,6 14 2,-2-3 1,7-3 0,2-7-2,5-15-4,4-4-2,3-13-5,0-7-9,-3-13-19,-3-11-20,-2-13-95,2-7 100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42.4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8,'30'13'324,"9"8"-287,11 25 4,6 13-3,-9 36-16,-6 11-11,-8 14-4,-8 9-4,-12 3 2,-12-5-1,-17 10-3,-11-5-1,-12-19-6,-4 0 3,-10-29-14,4-9-8,7-19-57,8-13-40,17-28 73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42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0 598,'-21'116'211,"6"35"-198,6 22-5,8 13-6,5-4-12,20-24-4,11-24 0,18-43-37,9-23-21,7-38 46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2.9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364,'7'27'177,"0"19"-73,4 8-10,0 7-37,-3-4-20,1-8-25,-2-14-2,1-10-13,0-5-14,-5-11-6,0 0-7,-5-10 9,-2-6 14,-1-6 3,-4-8 6,0-3 5,-4-4-1,0 2 3,1 6-1,0 6-3,5 5-1,2 4-4,3 1-3,5-1 0,10 2 0,6-4 3,6 0 0,6 1 11,-4-5 3,1 1 7,-2 0 3,-3 4-4,1 4-2,-1 4-1,-1 6-1,-2 7 1,-1 2-2,1 6-3,-5-2-2,-1 2-5,-2 2 0,-3-4-6,-2 1-6,-10-6-8,2 0-4,-8-6-3,2 0-7,-1-3-5,-4-2-7,1-5-19,-1-6 0,-1-8-5,2-6 8,1-8 26,2-5 15,5-4 23,0 3 7,4 8 11,4 8 3,1 10 11,3 3 3,7 6-3,3 7-2,12 7-7,1 3 1,3 4-8,-2-1-6,-8-6-6,-2-5-4,-5-7 7,-3-4 7,-3-3 10,-2-6 4,-3-5-6,1-2-5,-5-4-9,-2-4-5,-6-6-4,-5 1 1,-3-1-3,-2 4 2,-1 12-2,2 5-3,-4 15-1,2 11-2,6 20-1,0 9 3,12 16-2,2 1-1,4 2 3,2-5-1,-1-3-12,4-4-6,-1-11-60,0-6-56,0-14 88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41.5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18 453,'-2'13'187,"-3"10"-121,-2 6-13,1 9-19,0 4-6,2-1-2,6-3 0,3-11 7,-1-7 2,6-8 5,0-7 11,5-9 12,4-7 3,6-16-5,2-5-11,1-12-20,-2-4-7,-4-3-10,-8 0-2,-11 6-2,-7 0-2,-10 17-1,-2 7 1,-3 20-7,2 6 0,-3 17-3,0 13 2,-1 23 3,3 10-1,6 5 5,3-6-7,9-17-2,4-11 0,7-18-7,4-6 2,1-14 0,5-5 2,5-15 10,2-8 0,6-12 2,4-6 0,-3-13-6,-6-2 4,-8 1-1,-8 5 4,-7 21-3,2 12-2,-8 21 1,0 11-9,-6 26 3,-5 13 0,5 21 1,-2 3 3,6-8 3,9-7-8,6-21-38,5-9-16,8-14-17,-1-11-5,4-18 20,3-10-3,4-19 42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41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669,'57'7'258,"-48"-1"-183,9 4-25,2-1-7,5-2-17,1-4-12,3-4-6,1-4-3,-3-4 5,2 2-2,-4 0 0,0-4-6,-3 5-34,-2-1-16,-4 0-83,-3-3 8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40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17 248,'0'0'108,"0"-1"-55,1 0-6,6-12 13,8-29 11,-20 20 18,-1-2 8,-1-10-10,-1-5-3,0-6-17,-2-4-14,4 1-18,2 2-8,2 4-10,2 5-9,1 9 12,1 6 3,0 9 6,1 2 6,0 8-22,2 3-5,4 15-8,3 14-4,2 24 6,1 17 2,1 22 2,-1 2 2,-1-1 2,-1-9 1,-4-22 2,-3-10-1,1-19 2,0-10-5,-3-12-6,3-5 2,-5-8-5,-2-7 6,0-10 3,-2-9-4,2-12 1,0-4-1,1-4-3,3 5 2,2 10-2,4 5 1,2 11-3,4 4-3,5 6 0,-1 4-3,7 8-1,-1 5-1,1 8 0,0 5 1,-2 0 3,-2 2-1,-8-3 6,-2-1-5,-11 1 8,-5-3-3,-9 3 3,-7 1 8,-7-1 3,-2 0 8,-7-8 3,0-5 1,0-4-6,-1-2-5,4-1-7,3 2-5,6-2-9,4 1-8,11 1-44,1 2-25,10-1-42,5-2-18,10-2 91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36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363,'-42'6'132,"54"7"-103,7 5 1,7 4 2,6 3-5,10 9-17,10 5-2,17 8 0,3 3 3,6-1 10,1 0 5,10-5 15,5-3 3,5-4-4,1-4-1,-2-5-14,0-2-6,-2-5-6,-3 0-3,-7-5-5,2-2-1,-9-3 1,-7-2-2,-15-4-2,-7 0-1,-6-2-2,-1 0 1,-9 2 2,-10-2 1,-11 0-2,-3 2 2,-7-4 2,-2 1 5,6 3 12,-6-5 6,1 3 3,-3-1-4,0-2-10,0 0-9,1-1-9,-1 0-6,0 0-25,0 0-15,0 0-18,0 1 34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35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3 26 243,'31'-26'143,"-34"27"-12,-2 1-43,-6 1-44,-5 7-12,-12 3-11,-5 4-7,-7 8-5,-5 5 6,1 6 9,0 2 1,2-3 8,4-4-6,2-8-11,3-3-3,1-6-3,0-2-2,6-9 5,4 2 2,10-5 12,3 1 5,7 1-4,1-4-5,4-2-17,5 0-3,9-7-3,6 2 0,5-4-6,4-1-4,2 1-7,-2-1 1,1-6 6,-4 0 2,-1-2 8,0-1 0,2 2-2,-2-3 2,1 1-2,-3-1 2,0 5 5,-3 5-3,-8 6 2,-6 3-1,-7 3-1,1 2 1,-6 0 4,4 7 0,-6 9 5,-5-1 1,3 10-1,-4-2 2,3 3-1,2 4-1,-1-2-4,3 4-1,-1-2-3,1-1 5,0 1-2,-2 0 1,-2-2 6,2-2 0,-3-7 8,2-3 0,3-3-5,-1-3 2,1-3-10,0-3 1,3-4-5,0 2-5,1-2 2,0 0 3,0 0-1,0 0-4,0 0 2,0 0-4,0 0-1,0 0 1,0 0-19,0 0-17,0 0-24,0 0-19,0 0 123,0-1-46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34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7 0 366,'34'12'202,"-34"-13"-28,0 0-73,-1 1-42,0 0-7,0 0-8,0 0-10,0 0-7,0 0 0,-12 8-8,-28 27-4,23-18-6,-3 4-3,-4 2-7,-6 2 0,-2 4 2,2 0 0,2 3 1,4-4-1,5-3 0,3-4-1,4-10 4,3 0 2,5-5 1,2 0-1,2-1-5,2-4-1,4-1-3,2-6 2,8-6 2,2-6-2,9-6 1,4-2-1,2-5 1,3 5 2,-4 0 1,-3 1 2,-8 9-4,-2-1 6,-9 7 4,-2 2-1,-5 2 6,3 4-4,-4 1-2,-1 1-4,1 1 2,-2-2-1,0 1-4,1 0-1,0 0-3,0 0-2,1 7 3,7 37 0,-2-23 1,0 0 1,2 4-1,2 1-1,-1 4 0,-1 1 0,-1-2-2,-1-4 2,-5-6 0,1-3 0,-2-5 0,0 0-7,0-6-14,0-2-13,1-3-29,-1-4-31,0 3 59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20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29 474,'-3'-11'173,"13"0"-145,7-1-18,22-1-6,6-1-1,12-5 0,0-4-2,1-12 22,9 3 8,15-1 22,7-2 5,4-8-9,7-2-4,5-11-4,3-5 0,14 3-9,4-1-2,-5 5-17,-1 2-6,6 3-4,-11 0 1,-5 0-4,-6 6 6,-16 4-2,-3 6-4,-12 5 3,-10 5-2,-17 6-1,-10 2 4,-12 7 3,-3 3-7,-9 2 5,-4 1-4,-3 2 5,-5 0 8,-1 2-2,0-2-1,0 0-8,0 0-11,-15 1-48,-29 40-38,24-24 5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7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10 281,'-59'-37'135,"59"25"-70,0-1-2,-1-2-37,0-1 3,2-1 15,-1 0 8,2-1 17,1 1 3,-4-2 7,3 0-9,-1-4-15,1-1-9,4-5-22,-3-2-9,6 7-8,-3 1-4,1 5-3,2 3 1,-3 2 1,-1 3-1,6 10-1,-4 0-3,3 9-1,1 5 2,0 13 0,-1 7 2,1 7 1,0 0 0,-3-7 2,4-3 0,-5-10 1,0-3 0,0-7-2,0-2-1,-2-5-1,2-4-1,-1-2 3,1-5-1,2-3 4,-2-3 0,1-7-2,-2-1 2,1-3-1,0-2-2,1-3 0,0 3-2,-3 5 0,-1 8 1,-2 8 1,-1 3-4,3 8-2,-1 3-6,1 11 2,-1 5 6,0 6 2,0 1 7,-1-2 2,3-3-1,0-3 2,2-3-1,2-6-2,1-3-2,4-8-2,3-4-1,10-14-7,7-5-5,9-12-29,1-7-28,-2-4 43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6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17 229,'-22'26'129,"29"-31"-16,2 1-21,6-5-19,6-1 0,5-4-12,5-3-12,7 0-16,3-1-8,10 1-4,0-2 4,1-2 6,1 0-3,-2-3 0,1 2-6,12-3 1,2-2-3,1 0 6,1-2 1,-7 0-12,2 2 6,4 0-12,4-3 3,-1 3-2,-2-2-1,0 4 2,0 0-6,5-1 0,0 3-3,-7-3-2,-3 1 2,-4-1-1,2-1 1,6 1 3,-2 0-1,-7 2 1,-5-2-5,-6 3 2,-2 5-1,-1 1 2,0 2 2,-5 2 1,-3-1 1,-11 5 2,-4 2 2,-8-1 0,-2 3 2,-4 2 0,-3 1 0,-4 1 2,0 1 2,0-1 3,-1 0-1,1 0-9,-1 0-3,0 1-7,0 0-1,0 0-9,0 0-6,0 0-18,0 0-14,1 0-20,-1-1-17,0 0-45,0 0 79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5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46 508,'-17'6'222,"3"-2"-127,1-3 2,5-1-20,2 2-12,2-3-14,6 6-9,0-2-29,2-4-5,6 0-5,-1-2-3,8 0 4,2 1 0,7-2-3,1-4 4,7 1-4,2 1 2,5 3-1,-1-3 1,-4 0 3,0-1-1,-7 3 1,-6-1-3,-6 4-3,-7 1 2,-5 1-3,-3 1 4,-2 5 2,-3 5 2,-6 9 6,-4 8 3,-14 8-1,-3 2 2,-8 1-6,-3 1-5,5 5-1,3 0-1,7 3-1,6-6 0,5-8 10,3-3-1,4-10 4,1-3 4,3-8-10,0-3 0,3-4-3,1-2 0,0-1-4,0-1 1,0 0 0,-1 0-2,0-1-8,0 0-12,0 0-22,0 0-14,0 1-17,1-10-8,8-35-21,-2 21 50,1-6 28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3.7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88 248,'-34'26'94,"34"-26"-69,1 1-10,0 0 7,-2-1 10,0 0 24,1 0 5,0-1 1,0 1-8,0 0-20,0 0-4,-1 0-6,0 0 0,0 0 4,1-1 5,0 0-2,0 1-4,0 0-4,0 0-9,0 0-4,0 0-4,0 0-2,0 0 2,0 0-4,0-1 3,0 0-4,12-2 0,29-7-1,-24 6 0,5 3 2,4-3-2,7 0 4,10 0-3,8-4 0,-3 1 0,-1 0 0,-7-2 2,-3 3-3,3-1 1,0 0-2,7 2 1,-6 0 1,1 1 1,-7-1 1,-7 0-3,-5 2-1,-4 1 1,-6 2 0,0 0 1,-1 0 0,-3 0-1,-1 2 2,-1-1-2,-3 1 2,0-1-2,-4-1 1,1 0 2,-1-1 10,0 0 8,0 0 3,-1 1 1,0 0-11,0 0-5,0 0-4,1 0-1,-1 0 2,0 0 0,0 0 0,0 0-1,0 0-1,-1 0 0,-4 3-3,1-1 3,-28 24-4,29-24 2,0 4-1,0 2-1,-1-1 0,1 7 0,1 0-2,-2 1 2,-2 10 1,0 3 0,-9 3-1,2 9-1,-3 1 0,-8-2 2,-4 3 1,-2-3 0,-1 2 3,4 4-1,4-1 1,0 0-1,5-6 1,0-5-2,7-14 4,3-6-2,5-8-1,4-2 4,0-1-4,1-2-1,-1 0 2,0 0-2,0-1-2,0 0 7,0 0-5,0 1 3,0-1 0,0 0-3,0 0-1,0 0-2,0 0-2,0 0-11,0 0-20,0 1-19,0 0-55,0-1 69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2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516,'-8'13'201,"4"10"-122,8 27-23,6 10 0,4 25 7,3 11-10,3 8-23,0-1-6,4-7-13,0-7 0,0-13-8,4-6-21,-8-15-53,0-8-53,-1-24 74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4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22 366,'-13'-3'190,"4"3"-66,-2-4-3,-1 1-41,0-1-11,0 2-14,2 0-4,1 2-6,-1-2 4,2 0-1,0 2-4,4 0-10,1 1-7,2-1-9,1 1-2,0-1-12,0 0-1,0 0-7,0 0-1,0 0 5,2 0-4,14 3 1,29 6 0,-23-7-2,3 2 5,6-2 0,-1-1 0,2 1 0,-5-2 1,-4 0 2,-4 0 2,-5 2-4,-1 0-1,-6 3 0,0 0-4,-2 5 4,-3 2 3,-2 2-1,-3 3 4,-6 5-1,-1 5 3,-9 3 1,-5 1-3,-7 2 1,-8-2-3,-3 5 0,1 3 0,2 3-1,5 0 1,7-4-1,3-3 1,5-11 3,2-9-7,8-4 6,0-3-1,5-7 4,4 4 2,0-6-8,0 0-3,0 1-7,0-1 3,0 1-7,0 0-2,0-1-16,0 0-8,0 0-15,0 1-8,6-5-8,33-31-12,-27 10 17,5-2 32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4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063 214,'-13'30'76,"9"-26"-73,-2-2-14,-1 1-6,2 2 5,-1-2 31,3 0 25,0-3 28,1-2 10,1 2-4,0-1-15,0 0-15,0 1-4,0 0-10,0 0 1,1-1 5,-1 0 1,0 1 2,0 0-3,0 0-13,0 0-9,0 0-13,1 0-3,0 0-4,0 0 3,0 0 7,-1-1 1,1 0 6,0 1-2,0 0-5,0 0 0,0 0-3,0-1-1,0 0 1,0 0 2,8 0 0,34-5 0,-21-1 2,0 0-2,1-2 1,4-2-1,-3 0-4,0-3-1,2 1 2,1 0-4,5-1 3,5-2 1,5 1-4,1-2 5,8 0-2,1 2-2,-2-2 1,-1-2 1,-6-2 4,1-1 2,6-3 1,4 2-1,6-2-2,-3 1-3,-4-3 0,-2 1-2,-4 0-2,1 0 3,7 3-3,0 3 1,2-1 1,-3 3-1,-4 2 3,-2 0-1,-4-1 4,4 2-6,0-1 5,3-2-4,0 0-2,-2 1 5,-4-3-5,-2-1 5,-1-1-2,0-3-1,5 0 4,3 0 0,2-1 1,-1 2 0,-8 0 0,-1 0-3,-5 3-3,-3 0 3,4 4-6,-2-1 4,3 3-2,1 1 0,-6 0 0,0 4 0,-6-1-2,-5-2 1,-3 4 2,-3 0 0,-7 3 2,2 3 0,-8 0-1,0 2 1,-3 1 3,-1 0-2,0 0-10,0 0-5,0 0-8,-17 8-2,-33 20 8,22-16 1,-9 1-2,-3 0-1,-3 2-3,-2 1-3,0 3 7,-1 0 2,-9 1 6,-2 0 3,-8 2 1,-1 2 2,1 5 4,2 1-2,-4 3 0,-1 0 0,-6 3-5,-2 1 3,2-2 6,-1 2-5,-5-1 0,-1-1 1,0 4-2,2 2 4,4 1-1,0 5 0,-2-6-1,3-2-2,8-6 1,2-5 1,0-2-2,1-1 0,0-2 0,6 1-2,14-2 2,2-2 1,10-2-1,2-1 1,2-4-1,4 0 0,6-3 1,7 0-1,7-4 0,0-5-3,7 3-2,-3-3-2,2 0 1,3-1 2,0 0 2,1-2 3,1 2 4,0 2 0,-5-3 2,0 3-2,-1-2 3,-2 0-1,0 0 1,0 0-2,1 0-4,-1 0 1,0 0-3,-1 0 2,1 0-2,0 0-9,0 0-7,1 0-3,-1 0 3,1-1 4,15-9 7,43-22 4,-25 12 1,5-4-1,8 4 2,2-6-2,15 0 0,3 1 3,0-9-2,4 4 3,1-5 0,2-4 0,7 0-2,1-3 1,-4 1 1,2 0-1,6 4 2,-4 2-1,-2 1-1,-4 4 2,0 0-1,1-1-1,-1 0 0,-3-1-1,-12 0-2,-4 2 2,0 3 0,2 1 2,-1 3 4,-1 2-1,-6 1 0,-7-1 0,-4 4 1,-3-1-2,-4 4-1,1 2 0,1 3-2,-5-3-1,2 2 2,-2 0-3,-5 0 0,0 3 0,-7 0-1,-3 0 3,-4 1-1,-2 0 2,-1 1 2,-2 1-2,-2 1-1,1 3-6,-3 0-6,0-1-7,-1 0-23,-1 0-14,0 0 34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1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2955 276,'-56'84'137,"6"-2"-34,9-10-59,2-5-20,2-15-15,6-11-2,7-11-10,4-7 4,18-15-10,1-5-30,0 2-83,0 3-1,14-11 54,8-8 58,6-18 122,10-6 14,4-16-31,4-11-24,9-15-38,2-6-7,19-12-15,1-7-7,4-6-7,1-5-7,1-7 0,4-1 6,5-4 10,-3-2 11,4 0 3,5-1-6,0-9-2,4 0-10,2-5-13,0-3-8,3 4-25,-3 5-5,0 2 3,-4 1 8,-4 9 23,-2 5 9,-4 16 6,-6 10-15,-8 15-45,-3 9-13,-21 10 3,-5 6 14,-7 12 46,-7 7 17,-11 16 35,-7 5 19,-9 10 30,-4 2-3,-4 6-32,-5 8-20,-8 8-42,-7 7-39,-9 11 33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0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0 131,'-81'135'32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0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72 124,'16'-74'98,"18"40"9,8-5-4,2-12-36,7-1-11,13-8-18,5-5-8,12 0-9,4-9-6,6-9-9,8-4 1,4-6 1,1-7-8,8 0 2,2-8 1,-3-10-5,6 0 5,-2-9-2,-6 5 2,-1-9-3,0 1-11,-9-1-9,-4-2-3,-9 9-9,-5 5 2,-6 2-12,-1 5-7,-8 8-7,-5-1-8,-14 9 46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09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9 257,'8'-43'84,"5"-8"-154,4-4 49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08.5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4 140,'44'-104'65,"0"7"-45,2 10-10,3 4-23,2 6-13,0 5 9,-5 15 9,-6 8 14,-13 12 44,-2 7 14,-5 12 11,-4 5 1,-2 14-40,-3 4-16,-2 10-13,0 6-8,-2 10-2,0 7-36,-5 15 27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08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207 82,'-55'136'60,"3"-5"1,11-2-8,10-8-24,5-3-15,3-2-25,1-7-6,6-9-11,-5-8 7,6-17 25,1-7 25,0-19 25,7-10 7,2-22-4,-1-7-25,9-14-43,-2-8-19,3-11-37,4-11 5,-3-12 28,4-4 15,3-9 27,1-4 6,5-11-5,2-8 1,-1-12 5,1-6 5,6-10 9,0-3 0,4-8 2,4 0-3,10-10-12,2-3-16,1-12 0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07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1273 190,'38'-114'88,"0"0"-30,2 1-46,1 11-2,-9 2-8,-1 2 2,-6 7-11,-1 4-5,2 8 5,0 7 4,3 10 19,1 3 8,4 10 8,2 5-3,-4 10-3,-2 4-4,-6 13-9,-6 8-7,-9 9-19,1 5 2,-10 9 14,-1 9 10,-3 14 22,-5 6 0,-12 15-13,0 2-6,-9 5-7,-5 7-3,0 10 1,-2 3 0,-1 8 0,3 3 3,-1 7-4,0 5 4,-5 7-6,-7 7-2,-1 2-1,-4-6-2,5 16 1,4 1 1,2 3-6,-2 12-12,-4-7-120,-4 1 95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07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47 116,'-4'-5'77,"1"1"-12,1 4-25,1 0-32,1 4-11,0-4 5,0 0 3,-1 0 13,0-1-2,0 0-6,1 0 0,1-12-16,8-33 0,0 22-13,1-2-7,1-12 3,2-5 2,3-8 13,6-8-8,5-9-24,4-3 27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1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3 132,'8'22'97,"4"-5"-2,-1-2-37,2-1-40,0-6-10,-1-3-4,-2-5 19,-3-7 47,-1-5 20,1-6 21,0-2-8,-3-7-32,2 1-16,-2 5-18,0-2-9,-1 8-16,0 5-3,1 5-6,0 13-1,5 15-2,0 6-1,3 18-11,3 2-7,1-3-47,-2-7-9,0-11 46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36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0 0 202,'4'52'127,"-4"-11"11,1-3-36,-4-8-23,-2-5-1,-4-8-7,1-4-7,-2-5-1,-1-6-7,-5-4-15,-1-3-12,-6-4-17,-2 0-6,5 0-2,-2 1-3,2 1-44,4 0 46,-4 1-13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36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91 602,'-13'-5'234,"-1"0"-151,4 1-42,3 1-8,2-1-14,7 0-7,6-1-17,0-4 5,8-2 6,1-2-2,0 1 10,2 3-4,-2 4-2,-1 3-2,-2 5-6,1 3 0,-3 14 3,-4 8-1,-5 24 2,-4 15-2,-10 23-8,-3 14-3,-4 17-16,-2-4 8,5-3-3,5-3 6,6-19 16,6-8-2,2-18 1,2-14-2,3-18-3,1-8-1,7-12-8,0-7 4,3-13-11,-1-7 7,-2-13 9,-2 0 2,-3-1 6,-3 1-3,-8 9 9,-1 6-2,-4 8 1,-2 10-2,-6 17-28,-2 14-11,-1 30-81,-3 4 73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35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02 667,'-7'-17'228,"4"-4"-212,3-4-5,-2-3-3,3 1 0,2 2-3,-2 1 1,6 7 4,-3 6 5,4 4-3,-1 10 3,1 4-8,2 17-8,-2 9 1,2 18 4,-3 8 1,0 1 0,4 0 3,0-13-8,2-6 4,0-16-1,1-8 1,-4-11-4,5-6 0,1-14 7,-3-7-5,3-14 9,-3-8-4,-5-6-4,-2 1 5,0 3 1,-8 6 5,5 14 0,2 7-2,-4 12 2,6 6-7,-1 10-5,0 6-2,0 14-5,-5 7 4,2 7 2,-2-3 3,5-8 3,7-8-5,5-12-2,5-7-6,10-18-16,5-12-20,7-29 263,8-9-178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34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43 354,'48'-30'151,"-50"27"-84,-2 0-17,0 0-15,0 0 0,-2 1 0,3 3-1,-4 3-2,-2 0-8,0 5-9,2 2-4,0 7-2,4 6-1,-1 8-6,3 4-4,2 1 2,1-3 3,3-6 6,2-1 3,3-7-2,1-4-3,3-5 2,0-6 1,2-5 0,2-2 2,4-8-7,5-3-1,1-9-1,5-1 0,0-2 4,0-1-9,4 9 1,-6 3 1,2 9-2,2 5 8,0 4 3,5 6-8,-1 6-1,2 3-3,-6 3-4,-2 0 5,-11 2-2,-9 0-2,-11 0 0,-9 2-1,-7 0 2,-4-1 3,-7-5 0,1-5-1,2-5 0,1-8-1,10-4-4,4-3-2,2-8 5,4 0-3,8-8 14,5 0 0,10-1-1,8 4 4,10 4-10,1 4 4,4 10-5,-2 2-4,-6 7-4,3 2-3,-1 4 4,0 3 2,3 0 7,0-1 1,-4-2-2,-4-4 2,-7-6-2,-3-2-1,-6-8 4,-2-3-2,-2-5 11,-1-7 4,-3-7 4,1-4 4,-3-8-6,-1-1-5,-4-4-5,-3-1-2,-2 3 1,-5 2-3,1 12 12,-1 6 3,-1 10 3,1 6-3,-1 3-10,1 3-9,1 5-31,3 3-6,2 5-37,-2-1-27,2-5 69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9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366 612,'-12'-25'215,"4"-12"-184,3-4-7,6-5-9,-1-1 8,10 5-3,0 1 5,4 10-6,-2 5-4,-5 8-4,2 6 0,-2 13-8,3 6-3,2 24-2,0 19-4,1 43-2,-5 18-6,-3 23-13,-2 1-8,-1-15 10,1-12 6,3-30 16,2-15 5,4-21-2,0-12 0,-1-13-4,-1-4-5,-5-18 2,1-7-3,-3-18 7,-1-11 5,-4-11 6,-2-1 7,-9-1 11,-5 5 7,1 16 9,-4 7-4,4 17-12,-2 10-12,-7 21-26,0 12-12,-8 18-27,-6 3-11,5-2-22,1-4-15,11-10 6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9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3 496,'-2'2'183,"13"1"-144,6-1-10,8-2-20,10-3 3,0-5 0,4 0-1,4-3-4,-3 0-5,8 2-24,1 0-35,-3-2 36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9.0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 520,'-4'-2'197,"0"1"-150,1 3 0,1 6-18,-2 6-10,0 16-10,0 7-4,2 15-2,2 5-2,3 4-1,3-4-2,0-8-25,-1-9-17,0-13-69,-2-7 69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8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86 572,'-18'3'219,"5"1"-145,0-2-34,6 2-11,-1-1-5,0 4-5,4 4-1,0 7-3,0 6-5,0 11-7,1 7-2,4 4 1,3 3 0,5-9-2,2-3-3,4-12-5,2-5 0,6-10 0,1-6-2,1-15 4,0-10 4,2-17 1,7-7 6,2-12-1,-3-5-6,-9-3-1,-11 0 2,-12 11 0,-5 6 3,-7 14 5,-8 3-2,-2 11 4,3 7-2,-2 7-5,6 6-2,-3 14-21,0 9-7,1 20-5,4 9-5,5 10 16,4-1 3,6-5 5,4-6 9,7-12-3,0-6 0,7-14 0,-2-4-3,2-14 4,1 0 2,0-11 4,0-3-1,-5-7 3,-8-9 1,-7-7-1,-3-6 4,-4-6-4,4 0 1,-3 2 0,4 2 1,4 8-2,-1 6 2,3 10 1,-2 8-1,-4 8 8,-4 0 1,7 7-2,-2 3-4,6 14-6,3 9-2,-3 16 2,0 7 5,-2 13-5,-2 0 6,-3-9-1,2-6-3,2-18 3,4-7-6,6-11-10,1-5-22,3-11-34,3-8 42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5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477,'7'-6'170,"6"1"-137,2-1-5,4-4-3,2 1-8,1 0-14,0 0 6,-7 1-8,3 2-2,-3 0-9,-1-1-16,3 2-49,-4-3 53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5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31 441,'-59'12'183,"58"-12"-112,2 0-48,2-2-16,-3 1-5,0 0-3,11 0 4,37-2 0,-24 0-2,3 1 2,3 0-6,2-2 3,-2 1 0,-4 0 0,-5-2 7,-2 2-7,-4 2-3,0-3-10,-4 3-43,-2-2-47,-1 2 62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1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111 487,'-35'-7'171,"41"22"-153,4 7-17,6 14-1,2 5 4,5-3 13,1-4 2,6-14 0,-3-6-2,-2-10-3,-2-4 2,-8-8 21,-2-3 9,-5-8 15,-2-2 2,-4-8-11,-4 0-10,-4-4-17,-5-2-9,-3 4-11,-2 2-6,-1 4-14,-4 5-11,6 5-30,2 1-23,8 5 51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4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4 3 318,'-2'-4'157,"-6"4"-53,4 1-22,-8 8-42,0 4-12,-1 14-19,-10 7 1,0 11-5,1 5 0,-2 9 0,-5 0-2,4 7 7,-1 0 4,0-16 9,7-3 7,1-13-3,1-4-8,2 1-7,-1-4-8,5-4-1,2-6 4,6-8-6,0-3 0,-1-5-1,3 1 2,1-2-2,0 0 2,0 0-2,0 0-4,0-1-21,0 0-19,1 0 25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4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0 359,'0'1'164,"-6"-1"-84,2 0-7,-2 2-37,1-1-11,6 2-5,1 2 2,-7-5 1,6 4-2,-2-1 2,-2-1 0,7 4-2,-4-2 1,5 3-10,6 2-5,4 7 0,5 5-7,3 10 3,3 3-1,2 5-1,-1 4 4,3 0-3,1 4 1,1-3-1,3-2 0,-2-5-2,-4-8-1,0-3 0,-8-5-1,-5-5 3,0 0 1,-9-11-5,2 2 3,-6-5-5,-4-3 1,-2-3-10,-2-1-26,-3-3-137,2 1 122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3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1 21 523,'-5'-14'184,"4"10"-143,1 1 7,0 3 4,0 0-5,0 0-30,0 9 2,-1 61-9,-3-8-1,-2 31 2,-2 9-2,-3 23-2,0 5-1,0 2-2,1 11-3,1-8 0,-1-5 1,0-7 2,-3-12 2,-1-18-3,4-8 0,2-17-1,-2-7 4,5-12-2,-2-7-4,0-14-5,7-5-10,1-10-10,-5-9-8,8-3-9,-4-6 1,2-12-15,8-4-23,-1-12 53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2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8-1 284,'0'-1'154,"-1"3"-16,-8 26-92,-17 50-11,6-31-8,-6-1-9,0 9-8,-5 1-4,-1 0-25,3-1-30,1-18 29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2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3 449,'-51'-25'176,"50"25"-115,2 1-19,-1-1-11,-1-1-10,1 1-4,0 0 4,0 0 3,2 4 0,12 20-2,35 28-8,-20-20-6,1 1 1,0-4-6,-2 0 1,-6-7-6,-1-1-2,-6-3 4,-2 0 0,-2 0-9,-3-2-21,-5-1-142,-1-4 119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2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13 137,'47'-105'67,"-29"97"-16,-3 8-7,-7 14-3,-3 11-2,-8 26-4,-7 14-5,-6 22-6,-3 10-6,-5 5-2,3-5-2,3-15-1,6-7 2,9-26-5,3-11 1,10-13-8,6-4-2,9-8-2,2-7-3,13-10 5,3-10-4,7-12 1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1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5 110 564,'-15'-35'194,"-3"8"-178,-5 1 1,-1 12-26,-8 5-14,-7 11-10,2 10-6,-4 11 19,4 8 7,3 5 6,2 3 8,3-4 1,4 8 2,7 1 5,2 2-8,13 8-1,3-7 2,10-3-7,3-5 2,3-7 0,1-6-4,6-5 8,4-1 1,1 0 5,0 1 0,1 1-5,-2 0 1,-3 4-3,2 4-4,-8 5-2,-7-2-9,-6 5-10,-8 0 6,-14 0-2,-4 5 10,-7 4 12,-7 2-3,2 4 1,0 0-13,4-8 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1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465,'8'-1'175,"12"-3"-146,1-3-1,9 1 0,2 1-51,-8-1-47,4 0 42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1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0 407,'-3'0'221,"2"0"-10,1 0-181,0 0-12,0 0-12,0 0 1,18 3-1,31 4 1,-18-6-2,4-1-1,0-1 1,0-3 2,-10 3-7,-7-3-5,-2 3-28,-3 0-20,-4 1-56,-1 2 68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5:10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182 572,'46'-28'204,"-43"29"-178,0-2-1,0 1-16,-3-1 0,0 0 4,0-6 2,-2-35 9,-2 27 8,-4-2 6,-2-1 1,-4 3-1,1 2-5,-6 3-5,2 2-5,-5 3-9,-1 1-3,2 7-11,-7 2 2,5 7-8,-3 4-9,0 8-5,7 6-13,2 12 0,6 6 3,6 11 9,1 4 8,9 11 2,3 0 0,10 2 2,7-7-5,6-17 3,1-9 0,5-13 3,2-6 1,-3-13 1,1-6 2,-3-13 5,1-7 5,1-10-1,1-3-1,-4-5-1,-7-1 0,-11-4 5,-9-1 3,-11 1 0,-5 0 0,-10 7 3,-4 4-4,-4 7 0,0 7-6,-2 9-2,1 2-1,4 5-2,1 1 2,10 1 0,1-5 0,5 0-1,6-1 0,0-4-8,4 0 2,6-5 0,0-4 1,9 0 5,1 0-3,4 2-1,2 3-1,-1 3-5,1 6 6,2 1 0,-1 3 2,-1 5 0,-1 3 0,3 11 0,-3 6 0,-2 17 1,-4 2-2,-9 6 0,-1 2-2,-3-5 5,2-1 0,3-1 1,1-3 0,-5-3 1,3-2 1,-3-6 4,0-6 5,2-8-11,-4-4 3,0-6-3,-1-4 1,-2-5 1,0-1-4,0-2-9,0 0-21,0 0 21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0.2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0,'45'26'32,"-51"-29"-29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4:54.0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02 483,'-62'-16'206,"61"14"-130,-2-1-5,2 3-39,1 0-14,0 0-19,0 0 0,0 0 0,0 0 1,0 2 10,3 10 2,27 18 10,-24-27 3,1-4 12,-1-5 5,1-2-3,-2-3-6,-1-3-12,-4-5-3,-1 2-9,-2 0 0,-5 2-1,0 4 1,-5 5-6,-4 4-2,3 12-1,0 5-2,-3 9 0,9 5 2,0 0 1,8 4-3,2-10 2,4 2 0,5-8-5,-3-8 1,10-2 0,-8-11 4,5-5 7,-3-7 2,1-11 3,1-1-4,-5-7 4,1 5-5,-10 4 1,-1 3 4,-4 10-7,-4 2 9,-3 11-8,-3 4-7,-7 12 3,0 6-9,0 8 2,-1 7 6,6-1-1,4 1 0,7-10 1,4-4-5,9-9 2,1-4-1,8-3-3,1-6 3,-1-7-2,3-6 7,0-7 5,-2-6 0,-6-5 0,0 2 2,-10 0-2,0 5 0,-8 8 3,-4 3-3,-3 10-7,-9 2 0,0 12-5,-4 5-1,1 6 3,3 4 1,6-1-8,4-4-6,12-2-13,4-6-15,17-1-52,9-4 60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4:52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90 335,'-32'-42'162,"27"32"-47,3 3-28,0 3-23,-1-2-11,3 6-17,-2 0-6,2 2-14,0-2-1,0 0-10,0 11-2,4 37 2,-3-27-2,3 0 1,2-5-1,1-8-3,0-2 0,0-7 2,0-4 5,0-6 9,2-3 6,-2-6 0,-1-3-1,-3-1-10,-3 4-3,-3 4 0,-4 3-3,-4 6 2,-2 4-5,-3 12-6,0 5-4,-6 13-2,1 3 2,0 9 1,2 1 7,8-3 0,6-2-2,6-9 5,6-2-5,14-4-4,-1-6 1,1-10-1,-1-5 4,-6-14 6,-2-3 2,1-7-1,-2-4 1,-4-3-3,-3-4 2,-4 7 0,-2-1-1,-7 8 3,0 6-2,-5 7 0,0 8-5,-3 6-2,1 7 0,1 9-4,-1 0 3,6 3 0,5 2-3,6-7 4,9 0-1,5-5-2,1-7 3,4-1-2,-2-7 1,2-9 5,0-3-1,-2-11 8,-2-4 2,-2-2-2,-2-1 5,-7 3-8,-2 5 2,-9 7-2,-2 6-5,-5 10 4,-3 4-4,-2 11 0,-2 5 1,-1 9-4,3 2 2,5-1 0,4 0-1,4-9 4,3-4-2,2-5-1,3-4-3,6-8 5,1 0 6,-1-12 11,3-5 4,-3-6 1,-1-5-4,-4-2-7,-3 4-4,-1 8-4,-3 4 3,-2 11-7,-1 3-5,-5 13-20,2 7-17,4 11-48,1 2 59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7.1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14 567,'-1'-1'230,"0"1"-134,0 0-71,-6 15-16,-8 33-5,17-29-4,0 6 5,2-9 7,2-5 2,0-7 14,1-2 7,1-8 20,0-7 5,1-11-5,0-4-7,-5-9-19,-1 1-4,-4 2-12,-4 1-3,-5 13-6,0 4-6,-4 13-7,0 12-17,-2 21-32,0 12-6,3 16-6,3-1 13,8-10 25,1-9 11,3-18 12,3-9 0,4-11 12,-1-6 6,3-9 14,1-8 9,-1-13 2,2-6-7,-4-4-9,1 0-7,-5 7-4,0 7-3,-4 15 1,-2 4 2,-4 15-4,-2 7-1,-1 15 3,-1 13-6,1 8 1,1 1 2,1-12-5,4-11 6,0-13-5,2-4 0,4-9 3,1-6-1,4-10 6,0-8-4,5-10-27,-2-3-23,0 1 29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22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096 622,'2'1'233,"3"0"-168,5-1-50,3 0 0,8-2-9,3-3-3,8-4 0,5 0-7,9-4 4,6-2 0,2-4-2,2-2 4,1-7-5,7-4 3,18-5 1,2-6 0,8-1 7,1 0-2,10-6 8,1-1 0,8-3 6,8-2 5,-8-2-3,0 0 1,1-1-7,-7 3-6,-11 3-7,0 7 0,-11 4-3,-1 6 1,-3 6 5,-6 4 5,-12 7 5,-9-4 10,-10 7 3,-1 2-3,-8 2-2,-7 4-8,-11 5 8,-5-1 0,-8 1 34,-2 2 18,-7-1-5,-3 5-5,-8 1-35,-3 3-17,-3 3-15,-2-1 3,0 3-11,2 0-15,0 1-28,1 2-23,3-2-33,1 1-6,4 0-23,2 1 84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22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3 705,'-12'3'299,"3"-3"-194,4 0-13,6 0-60,2-2-18,-3 2-16,5 1 2,22 7 0,33 13 1,-25-11-1,3 1 0,-1-4 0,4 1 1,11 1 0,2 0 3,7 0-4,-2-7 0,-9-2 0,-5-1-1,-11-5 4,-6 3 1,-6 0 1,-5 3-3,-9 3-2,-2 3-2,-7 6 4,-7 5 6,-9 8 7,-4 6 8,-8 5-2,-4 2-1,-4 4 10,-2-2-5,-7-1 11,-3-1 2,-1 0-4,5 1 2,8-5-7,3-2-4,9-5-6,3-4-10,5-7-2,4-1-4,2-7-3,3-2 5,1-4-14,3 0-3,-1-2-18,1-1-15,4 2-26,0-4-11,-1-7-36,1-6-24,-1-10 93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21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175 470,'-7'6'186,"-1"-1"-129,6 2-14,0-1-11,2-4-13,0-2-1,2-5 2,-2 4 15,0 0 14,3 0 7,18-10 2,29-17-10,-17 12-3,7-2-9,8 0-9,8-3-5,-1-4-12,9-1 0,13-7-8,11 4 3,8-13-5,2-4-3,11-7 4,-6-9-1,12 0 1,5-1 2,-5-1 3,1 0-4,5 1 1,-2 0-3,-12 2 1,0 4 5,-9 9-5,-8 5 1,-11 10 0,-11 3-5,-18 8 4,-12 2 1,-8 4-1,-5 3 5,-9 4 1,-3 4 2,-7 4-1,-1 1-4,-3-3 0,-1 4-1,-2-1 0,0 0-11,0 0-33,1-1-21,-1 0-52,-10-2-172,-27-18 200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9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56 347,'15'-9'134,"17"-5"-89,7-5-18,14-6 5,1-2-1,11-5 4,7-3 1,12 0 2,11-1 5,0-5-3,6 1-7,2-5 0,-1-4-2,8-5 17,4 1 6,0-3-4,0-2 0,1-1-28,-8-3-4,-10 2-11,-2 7-4,-15 4-1,1 8-7,-13 3-32,-9 5-36,-13 0 44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6:19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1 611,'4'-1'223,"12"1"-170,5-1-12,13-9-8,-17 5-4,0 0-19,67-16-7,12-16-1,7-8-1,-15 7 2,3-3 2,10-3-1,0 0 0,13-9 1,2 3-1,5-7 5,8-1 3,6 0 5,-5-9 8,19 8-2,-6-2-1,-5 3-9,5 1-5,-18 0-4,0 4-4,-5 6 2,-9 4-3,-17 7-2,-9 4 2,-20 7 0,-7 3 1,-4 9 0,-9 2 3,-13 4-3,-9 2-1,-17 1 3,-5 3 6,-17 4-1,-17 4-7,-21 11-16,-13 7-13,-17 6-11,-11 6-3,-14 8-7,-8 0-4,-20 6 10,5 7 5,-9-3 17,-8 0 12,5 4 4,-3-5 1,0 4 7,10 3-3,-3-7-18,6 0-6,15-8-95,-2-5 81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2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-3 666,'0'-3'244,"1"8"-206,0 17-19,2 15-6,-7 28-12,-10 13-23,-8 30 13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1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718,'-2'10'238,"2"11"-255,0 15-41,-8 25 37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00.1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368,'-7'19'157,"-6"15"-89,1 8-20,4 12-17,-1 0-6,9-1-9,3-6-2,10-11-5,4-9-1,3-14-3,2-4-1,-2-10-1,1-6-2,-4-7-2,-1-4-8,-5-8-9,-2 1-8,-6-2-18,-5 0-2,-5 6 2,-4 4 5,-5 7 19,-1 9 3,-6 8 14,-4-1 6,3 9 18,-2-4 17,9 1 9,6-1 1,6-8-12,5 2-11,4-6-14,7-1 0,8-1 11,1-6 7,9 0 3,-3-1-3,-4 1-9,1 5-6,-4 7-5,-3 1 0,-1 7-3,2 1-1,-5-1 2,-2 2-3,1 0 6,-4-3-3,1-1-3,-1-1-1,-2-1-1,3-1-2,-2-3 1,-1 0 1,1-5-1,-2-2 11,1-6 9,-1-4 6,-2-7 4,-2-8-4,-1-3-9,-3-1-5,-1 4-4,-1 3-3,1 8 1,-1 6-2,1 4-3,2 4-4,2 4-25,1 1-16,0-1-40,0 0-36,0 0 77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2.6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684,'-8'-6'240,"8"7"-224,1 7 2,6 25-10,2 16 2,1 36-3,1 9-2,-2 27 2,-3 3-3,-1-11 0,-2-5-1,-3-33-4,2-15-4,-4-25 5,0-12 2,-2-14 1,-2-7-2,0-11-7,3-8-4,7-18-1,-1-6 7,11-5 4,3 6 0,5 14 4,3 12-6,-1 15 1,-2 9 7,-1 14-4,0 2 1,-3 10 5,-2 1-8,-9-4 3,-3-2 1,-6-2-4,-6-4 3,-6-1 0,-5-2 2,-5-11-3,-3-3-8,-1-14-34,3-8-40,0-21 47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1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 204 712,'-2'-3'2,"1"3"12,-2-3 6,-2-10 9,1-1-4,0-7-3,-2-5-1,0 7 16,-2 3 9,0 9 6,0 3-4,-1 14-21,1 9-6,0 18-14,1 13-2,2 9-4,2 1 1,3-6-1,2-5 5,4-17-4,1-7-3,3-13-4,1-10-4,0-9 8,1-12 1,2-19 4,-2-8-1,-1-12-1,-5-5 0,-9-2 3,-5 0 5,-8 12 6,-1 12 3,0 19 0,0 12-3,0 21-12,-3 12-3,-3 29-5,-2 12-4,-3 12 7,2 3-1,7-5 2,8-5 1,14-17-1,6-9-2,11-21-1,-1-8-2,4-14-4,-2-9 2,2-19 4,0-11 0,1-15 1,-1-2 2,-4-2-4,-3 4 2,-3 12 2,0 3 0,-5 21 4,-1 8-1,2 16-3,2 12-1,3 14 0,1 8-4,2 13 4,0-1-2,4-6-13,2-3-10,2-18-40,0-7-31,0-19-50,2-16 87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2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0 551,'-5'19'199,"4"24"-160,0 14-21,-3 21-21,0 3-39,-3-5 27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47:10.6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47:10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39 483,'-3'0'221,"3"3"-110,0-3-61,0 0-22,0 0-19,0 0-6,4 0 1,10 1 5,28 8 1,-24-7 6,7 1 0,4 0-5,15 3 1,10-1-2,10-3-1,5-3 3,5-8-4,6-3-3,12-4-24,4-3-40,-3 3 37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21:15.686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51:40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8 409,'0'-42'169,"6"28"-123,0-3 11,2-1-3,2 4-9,-6-3 2,1 5-5,1 2-2,-2 3-6,2 5 0,1 2-18,3 2-6,3 4-8,4-2 0,6 2-1,-2-1-1,9-4 2,3 1-5,5-7-15,8-4-17,11-8 22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51:34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88 126,'1'-4'121,"0"2"14,-1 0-28,0 1-23,0 0-33,-2 1-16,0 1-6,-2 2-1,-1-1 3,-15 13 1,13-11-6,1-2-1,1 2-8,2-5-5,1 2 1,0-1-3,1-1 3,1 0 4,-1 0-4,1 0-3,1 0-6,0 0-4,3 0-1,0-2 2,3 0 0,27-5 1,-19 8-1,1-3-1,6 3 2,2 0 0,3-3-1,2 3-1,0 0 0,5 0-1,1-2 1,0 0 0,0-3 0,-1 1 0,1-2 1,3-2 1,3 0 1,4 0 0,-1 0 5,1 1-1,-7 2 1,-4-1-2,-1 1-3,-3 1-2,-2 1 1,-2 0 0,0 1-2,0-1 2,3-1-2,4 1 0,1-1 3,0-1-3,-2 1 3,-3-2 0,-4 1-2,0-1 4,-2 2-3,0 0-2,-1 2 3,1 0-3,0-1 0,1 3 2,6 0-4,0-1 5,3 1-6,1 0 3,-1-3 2,0 3 0,0 0 4,-1 1-4,-3-2 1,1-2-6,3 3 2,-1-1 4,2 2-4,-2 2 5,1-1-2,3-2-4,-2 1 3,2-1-4,-5 1 2,-4-2-1,-2-1 1,-1 3 1,3 0 1,1 0 0,6 3-3,2-4 5,0 0-3,5-2 0,-1 0 2,-5 1-3,3-4 1,-6 1 0,1-1 0,-3-2-1,0 4 1,-2 0-1,-3 2 1,3 0 3,-7-2-3,-1 1 3,-1 1-3,-5 0 0,2 1 1,-6-1-2,-5 0 3,2 0-1,-6 0 3,2 1 2,-1 0 5,-2-1 2,-2 1 2,1 0 3,0-1-6,-1 1 0,2 0-5,1 0-4,0 0-1,1 1-8,-1-1-11,0 0-3,0 0-14,-1 1-5,2-1-25,1 0-44,2-1 68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51:33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 33,'0'-3'6,"1"0"-2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51:28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92 455,'-17'-3'145,"8"5"-153,-7 2 4,-5 3-5,3 2 5,-6 3 8,1 0 9,0 2 30,1 0 12,2 6 7,1-1-3,1 9-25,1 4-13,-3 4-12,2 4-4,-2 3-1,3 0-1,6 6-1,1 3 1,5 2-2,1 3 3,3-1-9,1-2 5,12-2 0,-1-3-1,8-2 7,0 1-6,5-5-2,2-5-4,7-13-4,8-5 0,6-14 2,3-8 0,0-15 4,-8-13 0,-3-15 7,-1-10 7,-3-16 12,0-7 6,-2-10 10,1 0 1,-4 0-2,-7 2-1,-5 8-4,-12 3-1,-10 14 0,-8 5 4,-13 13-2,1 7-2,-8 6-5,0 5-10,-11 11-9,-5 7 2,-10 7-9,-6 5 3,-6 6-1,0 1-4,5 7-26,9 4-24,10 14 168,-5 11-104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8:59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05 207,'-18'-21'158,"6"1"16,-2 2-64,0 0-19,4 6-25,-2 2-7,9 5-5,0 4-9,5 5-17,4 3-12,13 20-14,3 14-1,8 30-1,1 12 1,-6 9 2,0-1-2,-7-10 5,-3-5-4,-11-14 0,-2-6 2,-7-15-3,1-12 5,-3-13 2,-1-9-1,-1-8-4,-3-7-5,0-17-10,-5-9-4,5-17 0,0-5 4,1-7 8,5 3 4,4 9 2,2 6 1,11 12 1,3 1 0,4 4-3,3 0-1,-1 1-11,2 1-15,-2 1-39,0 3-29,0 1 58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0:51:17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7 0 823,'-14'4'7,"2"-1"3,-14 2 6,3 4-9,0 2 2,-1 0-6,-2 2 0,-6-2 2,2 1-5,2 0-1,3 4 2,6 3-1,0 2-2,2 3 5,-1-1-7,1 2 1,3 0 2,-1-1-6,2-2 5,1 1 3,2 1-1,0 3-1,1-1 3,0 0 0,1-1 0,0-1 1,6 1-3,0-2 5,-2 2-4,4-1-1,-1 1 6,2 3-7,4-3 3,-2 0 1,3 2-1,0-1 6,2 2 3,4 2 4,-1 0-4,1-1-5,2-1 0,-1-4-4,1-4-1,2-3 4,-1-3-5,1 3 1,2-4 5,2-1-6,3-2 1,2-6-1,7 1 0,2 1 1,0 1 3,-1 4-2,-8-2-1,-1 3 1,-1-1-2,4 0 1,-1-3-1,2-1 0,4 2 1,4-1 1,2 0 0,4-2-1,-2-4 2,-3-1 3,-2-3 1,-3-2 2,-1-3 0,-2 0 1,5-1-3,-3-1 0,7 2-5,-1 2-4,1-1 2,-2 1 3,-6 0-1,-2-3 3,-1 2 0,0-2 0,0-2-4,4 2 0,1-1-2,4 2 0,8 0 2,-1-3 0,-1 1 4,-1-1-4,-6 1 0,-2-1 4,0-3-7,-1-2 5,3-2-2,4 1-3,4-5 2,3-2 1,-4-3 2,-3-3-1,-7-1 5,-5 1-4,-5 0 9,-3 2-1,-8 0 6,-3 3 6,-5 1 1,-2-2 3,-2 3-3,-6-1-5,-3 0-9,-1 3 5,-1 1-8,-2-3 0,-1-3 6,-3 0-3,-4-4 1,-1 3 2,-9-1-3,4-1-9,-1 7 9,-4-4 4,4 6-1,-3 1 8,-4 1-3,0 2 0,0 2 9,-6 0-2,-4-1 6,4 5-4,-8-3-5,6 3 4,7 3-13,-2-3-4,8 4-6,1 0-3,0 0 0,-2 1 3,0 1 0,-9-1 1,-8 4 1,5 2-1,-4 0 2,4 4-5,3-2 2,-2 0-1,2 3-1,-9-3 3,-8 5-3,-2-2 0,-8 5-1,5 1-1,-8 3-4,-5 4 1,-7 2-35,-3 3-27,-1 6-66,-6 0 516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51:52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395'28,"70"15,-323-15,253 28,-282-42,183-14,-28-28,0 28,-183 0,-85-28,28 0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5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134 340,'-1'2'147,"-1"7"-74,-15 26 13,10-32 5,3 1-8,1-2-14,5-2-8,-6-4-22,1 1-9,-1-5-16,1-1-2,12 0-6,-2-6-1,6-5 4,-2-1 1,3-2 6,0 0 2,-4 1 2,5 5-1,-13 7-2,5 5-1,-1 5-8,-5 1-4,2 5-6,0 6 2,-2 8 0,-2 1 1,4 4 3,0 0-3,0-6 5,2-1-2,-3-6 0,-2-6 2,4 0-4,-1-2 2,-1-3-1,2-1-2,-2-8 0,1-2 1,4-3 4,-3-2 0,1 0-3,1 5-2,-4 1-1,4 8-6,0 6-2,-1 1-2,3 9-5,0 2-4,2 0-25,7 0-23,1-4-68,4-3 8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4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648,'-7'1'257,"5"2"-181,8 3-23,-7-3-51,6 0-28,-6-3-116,-1 0 94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4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8,'20'12'289,"-24"-12"-195,1 2-13,1-2-67,2 1-35,0-1-67,0 0-48,0 0 81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4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573,'-2'13'193,"11"4"-212,2-1-54,9-4 49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4.3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0 451,'-5'10'190,"-2"12"-109,0 7-13,-3 4-26,-3 2-12,-1-2-18,-1-1-6,-3-1-10,-1-6-2,3-5-14,3-6 0,6-11-9,3-3 0,2-11 9,-4-11 2,2-5 14,-2-5 0,6 0 3,10 8 0,4 7 9,3 4 1,-3 11 4,-1 3 4,0 13-5,1 4-1,5 6-2,-3 1-3,0-6-3,1 0 0,0-10-1,0-3 0,-1-1-2,2-5 3,-4-6 0,-2-5 1,-2-7-1,-3-2 3,1-5-5,-4 1 3,-2-3 1,1 4-4,-2 6 6,2 7-7,0 10 3,2 5-3,1 12 1,0 6 7,5 8-2,-2 0 0,6 0-11,-1-6-25,-2-7 21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3.7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1-2 369,'-1'0'173,"-7"7"-89,-4 6-28,-5 9-45,-6 5-9,3 6 2,-4 2 0,2-7 2,6-6 0,7-4 0,8-5-7,11-3-1,6-2-3,2-6-1,6-3 2,4-6 1,1 1 1,7-3-124,-1 2 96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3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543,'30'-29'208,"-26"36"-151,9 9-9,-4 12-22,3 4 1,2 6-11,2 1-9,3-3-13,-3 0-24,-5-10-76,0-4 70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3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83 358,'-7'1'200,"1"-3"-57,3 3-28,1 0-9,1 3-27,1-4-8,0 0-23,0 0-15,0-1-17,0 0-7,5-20-6,10-35 0,-4 21 0,1 0-2,0-3 2,-1 5 3,-3 5-2,-1 5 5,-7 11-2,4 7-6,-3 8-1,3 6-4,-1 16 1,-1 8 1,-2 14 4,-1 0-1,6 0 2,0-5 2,3-11-5,0-7-4,2-12-3,4-5-2,-3-7 0,3-7 4,-3-13 2,0-7 2,7-10 1,-6-7 0,1-3 4,-3 1 0,-5 14-1,1 9 1,-4 16-7,-1 8-1,1 15 0,3 9 1,-1 9 0,3 9-7,4 0-28,-2-3-21,3-1-104,4 0 106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5:18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4 2 456,'2'-2'186,"-2"2"-119,-1 0-7,0 0-14,0 0-15,0 0-17,-7 13 2,-31 44-6,16-17 2,0 1-32,1 4-160,5-6 131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6:21.94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52:08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5,'112'-28,"72"-13,-15 41,-57-14,-83 14,41 0,-28 0,1 0,-29 0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2.6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230 392,'-23'-3'199,"-1"-2"-67,8 1 2,4-7-42,0 0-18,11-2-28,0-5-6,13-2-2,7-4 4,7-6 8,3 2-3,-1 3-13,-5 5-9,-5 8-16,-1 6-2,-5 8-7,0 9 0,-2 20-2,-2 11 0,-2 19 3,-1 9 3,-3 10-2,1 8 0,0 1 0,-1-4-2,2-14 2,-1-12-2,6-19-1,3-7-1,5-14-2,0-9 4,4-9-3,-3-9 0,3-11 3,0-4-2,-3-10 3,-3-1 1,-9 0-3,-1 4 1,-11 11 2,2 9 3,-8 13 1,-3 4-6,2 17-2,-2 4-4,7 13-13,5 6-3,3 0-10,0-2-1,12 1 11,-6-7 5,12 2 11,-3-3 2,0-2 4,-3-1 1,-5-5 2,-1-3 1,-10-7 1,6-1 4,-5-6 0,-5-4 2,1-2 4,-13-4 5,-3 0-2,-5-2-3,-2-1-5,0 2-5,-1 2 1,2-1 0,1 3-14,2 4-11,2 0-33,3 2-27,0 0 49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1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52 544,'-7'-13'248,"-5"-2"-124,4-3-36,3-2-26,5 10-16,0 4-6,1 1-9,2-13 2,5 10-18,-6 6-7,4 19-3,5 9-5,3 12 3,2 3 4,-3 1-4,-5-5 5,-1-8-2,4-2-1,-1-11 4,5-5-5,-3-8 1,0-8 4,3-10-5,-2-4 1,2-13 0,-3-7-5,-1-2 2,-5 0 4,-4 1-4,-2 4 5,-4 9 2,0 5 4,-1 14 13,2 8-3,-3 13-6,4 14-6,2 16-12,2 8 3,5 2 2,0-4-10,4-3-27,2-6-23,4-7-41,4-7-12,-2-17-44,-2-6 94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1.3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306 489,'-7'-22'209,"6"-9"-117,-3-5-6,4-9-7,0 0-5,0 2-9,5 5-10,-2 13-26,0 7-7,0 15-14,1 6-2,2 23-1,3 14-1,1 29 2,-1 11 3,-2 7-2,0 5-1,-3-9-2,-2-8 1,-1-11-1,-2-16 1,0-18 4,1-5-5,-1-17 2,3 1 1,-4-11 0,1-4 3,-4-10-3,-3-4-1,-3-6 0,-3-1-3,1 6 5,-3 2-1,2 12-10,-1 5-7,6 15-29,2 7-17,5 8-31,2 0-31,6-9 78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5.7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16 349,'-13'-1'193,"4"-2"-65,2-2-15,4-2-20,4-5-26,2 0-10,12-4-11,2 1-5,3 0-12,1 2-7,-6 4-14,-2 2-5,2 6-2,-3 2-1,-1 7 0,0 7 0,-3 15 0,-4 12 2,-1 24 1,-2 6 1,-5 8-5,2 0-6,2-4-13,-2-7-5,4-9-1,3-13 4,4-17 3,3-7 0,1-14 1,1-2-4,0-14 7,-1-5 2,1-12 3,-2-3 3,-4-2 2,-5-3 2,-4 8 6,-2 5 2,-5 12 2,0 6 3,-6 15-2,1 9-2,1 20 0,4 9-3,8 7-2,1 2 2,8-4-5,0-2-1,2-7-12,2 0-4,-6-10-3,0-2 3,-1-4 9,-4-7 9,-3-8 6,1-6 0,-8-7 15,-2-4-4,1-1 8,-4-2 0,-5-4-8,0 0 0,-6-2-7,-1 3-5,1 0-15,1 5-16,1 3 319,3 3-225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4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61 351,'-5'-7'147,"-3"1"-102,8 1-8,4 0-14,2-2-13,0-3-4,-1 1-4,-4 2-1,5 3 1,0 4-1,-5 0 26,2 0 19,-6 1 25,3-1 8,-1 0-6,0 0-14,0 0-14,0 0-5,0 0-15,0 0-6,-4 27-13,4 39-3,15 0 0,-5 6 0,8 10 1,-1-3-5,1-13-43,2-7-42,-2-23 50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4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9 450,'3'-7'227,"1"-3"-93,13 1-20,-2-7-9,5-3-3,6 4-5,3 3-15,2 10-18,0 5-33,-1 7-9,-4 10-16,0 5-1,-9 9-2,-10 3-6,-12 1-16,-8 1-5,-11 3-18,0 1-3,-5-1-1,0 0 2,5-8 13,6-8 8,4-10 8,2-5 4,7-11-3,3 0 3,8-1 6,2-2 2,9 4 9,0 5 3,10 5 2,2 1-2,5 5-7,-3-6-5,0 0-13,-9 1-11,-3-4-49,-7-2-57,-9-4 82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3.8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3 469,'-4'-11'210,"-1"26"-109,3 11 6,0 21-32,2 11-11,0 12-21,0 4-8,2 2-18,-1-3-9,0-13-7,-1-9-13,0-15-53,1-6-73,0-11 84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3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6 358,'-3'-14'222,"2"9"24,-2 0-90,2 3-28,1 7-21,-2 17-30,1 16-11,1 21-28,1 9-5,1 9-12,-3-3-9,-1-3-6,1-3-10,1-13-38,0-8-20,1-16-46,2-6-23,1-12 83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5:17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158 306,'-56'-21'132,"54"7"-72,0-6-16,0-2 6,5 3 0,-1-4 2,2 7 12,1 3-4,-3 4-15,3 5-8,0 7-23,1 7-4,1 14-6,0 8 2,0 17 3,1 7-1,-2-1 0,2-2 1,3-12-2,-1-11 1,3-12-4,2-7-2,-1-9-1,5-3-2,0-8 4,-2-5 0,3-13 1,-4-5 0,-2-10-4,0-4 2,-5-5 1,-3 2 0,0 11 0,-2 7 3,-2 18-3,0 5 1,-2 9-8,1 7-2,2 11-4,0 7 3,0 11 7,1 5 1,1 0 4,3-1 3,0-6 0,1-8-3,0-8-1,1-5-1,-3-7-5,1-4 1,-1-5-13,1-6-11,0-7-40,-1-2-97,2-3 111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3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58 483,'-45'-25'198,"45"28"-134,4-1-2,4-2-39,6 0-13,10-10-41,5 0-39,4-8 42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3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-3 619,'-6'-2'246,"-2"13"-177,-2 11-11,0 13-37,-1 3-10,6 7-6,2-6 1,7-6-6,2 0-11,4-16-53,1-2-51,3-8 67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2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80 573,'-28'-62'239,"18"48"-171,5-12-10,0-4-17,4-10-12,1-4 0,6-5 4,-1 2 0,5 13-14,-4 8-3,2 18-9,3 17-7,1 27 4,8 17-1,3 29 2,5 9 0,0 4-3,-3-2 1,-5-11-1,-5-7 2,-6-18-1,-2-7 0,-5-18-1,1-9 0,-3-12 0,-5-7 3,8-2 0,-13-6 3,-7-9-4,-5-1-1,-9-7 0,3 2-2,1 4 4,5 3-4,8 11-14,2 4-12,1 8-39,7 2-27,2 2 55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2.4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491,'-26'3'246,"25"-3"-105,1 6-33,7 7-17,-3 12-41,3 9-18,0 8-15,-12-2-8,0-3-28,3-5-25,0-9 24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1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60 409,'20'-60'211,"-25"47"-77,3-4-52,1-4-7,0-5-22,1-1-5,5-2 0,0-3-2,5 1-8,3 4-5,-2 5-4,-1 4-1,0 12-7,0 5 0,-4 18-6,-3-8-5,1 0-4,14 40-3,-1 10 0,-2 5-1,-3-20-1,-2-12 4,0-8-4,-1-5 5,2-11-5,0 0-1,5-8-2,-1-6-3,-1-15 7,3-5 2,-7-15 3,2-1-2,-5-7 0,-6-3 1,-1 4-4,-4 4 2,3 18 3,1 9 0,3 12 3,-6 5-3,2 18-7,2 11 2,6 18-2,5 5 3,2-2-1,0-9-5,3-10-26,2-5-23,0-14-42,4-5-30,-1-13 77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0.6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424 401,'-30'-61'182,"22"26"-78,1-7-8,1-9-25,4-3-10,7 0-20,1 3-6,2 13-16,-3 10-1,-3 18 6,6 11-5,7 19-4,5 13 2,3 25-10,0 11-2,-1 17 1,0 4-4,4 2 3,-6 0-1,-4-9-1,-6-10 3,-6-20 4,3-13 5,-7-20 1,5-7-1,-10-13 4,-3-6-3,1-10 2,-6-6 2,-3-7-6,-2-1 0,-13-1-1,0 1 2,5 12-2,-1 4-1,10 17-1,4 8-7,4 14-19,5 5-20,5 5-47,4-1-40,12-12 73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0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22 352,'-19'-6'213,"11"3"-6,2 2-54,6-1-67,3-2-25,8-3-34,9 0-16,8-7-18,2-4-17,14 1-60,-2-5 219,9 1-123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9.9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3 514,'-4'-7'243,"2"3"-122,0 1 0,2 3-23,0 14-30,5 11-18,-1 13-28,1 3-6,2 4-11,-1-4 3,2-4-19,0-4-16,2-8-25,0-4-21,-2-8-44,-1-4 42,-7-7 38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9.6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84 539,'-9'-9'234,"8"8"-127,-3 0-21,0 2-35,-3 5-16,-1 9-17,-5 3-5,3 20-5,4 3-2,2 4-3,6 2 2,2-11-1,6-2 3,2-16 0,1-5-1,8-10 2,-1-10-1,-2-14 4,4-6 1,-3-15-5,-3-2 0,-3-1-3,-8-2 0,-5 4 2,-3 4 0,-8 7 2,3 5 3,-9 15 2,0 12 0,-7 19-4,1 16-3,0 19-4,1 7-1,19 9 4,-5-10-4,14-6 0,6-7 1,2-19-5,3-4-2,4-15-6,-1-9-2,-1-19 4,3-7 3,-4-17 5,1-3 2,1-5-1,-4-1 0,-6 0 5,-7 1-2,-5 5 2,-3 7 8,-2 16 8,0 8 2,0 18-1,0 14-10,3 18-8,-2 7-3,5 12-1,4 1 1,4-4-9,8 2-14,5-9-36,4-10-32,8-11 52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8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0 7 534,'-37'-11'208,"9"11"-169,-2 6 1,0 2-10,2 9-9,-2-2 2,6 6 1,1 1-4,6 1-5,5 5-3,8 3-8,4 5-1,4 1 1,5-5-2,4-7 1,4-4 1,4-3-2,4 1 0,1-1 0,1-2-2,-1-1 2,-5-3-2,-4 4 0,-7 3 0,-7 4-5,-9 3-3,-11 13-6,-6 3 0,-9 12 2,2 4 2,-4-4 5,2-2-2,4-15 2,5-6 0,3-16 0,8-1 3,7-11-5,1-7 0,10-7 0,-3-9-2,9-7 8,4-4 1,5-1 4,4 5 3,-2 7-1,4 11 4,-1 15-2,-1 8 2,4 21 2,-5 1-2,2 9 2,-3 3-1,-1 0-1,0 2 0,-8-5-5,3-4-4,-7-14-18,3-3-19,2-10-66,-6-7 66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5:17.0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84 157,'-30'-4'109,"25"4"-15,-1 1 1,1 0-31,-4-1 1,2-2 4,0 2-2,1-3-3,5 2-7,-3-1-5,1 1-5,3 1-20,0 0-8,0 0-20,0 0-3,0 0-1,16 0 1,31-3 3,-24 1 0,4-4 0,4-1 1,3 2 3,-1-4-1,0 2-1,1-1 1,-2 1-1,-8-1 0,-2 2 1,-6 4-1,-8 0-1,1 3 0,-4 4-1,-2 0-1,-3 1 2,0 1 1,-5 0 0,0 1 4,0 5-3,-4-2 0,1 4 2,-4-1-4,0 7 1,-4 3-1,-4 6 1,-2 7 0,2 2 0,3-1 0,6-3 1,2-8 0,4-6 1,-1-5 0,5-5-2,0-3 0,0-8-1,1 1 0,-1-3 0,1 1 1,0 1 1,0 0 0,0 0 1,0 0-1,0 0 1,0 0 0,0 0-9,0 0-12,0 0-52,0 0 44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8.0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6 452,'-3'9'207,"3"-3"-101,1-6-62,9 1-24,5-7-47,6-5-33,8-4 33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7.9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7 764,'26'-35'279,"-20"35"-217,2 0-11,7 0-26,2-1-6,3-5-36,-2-1-22,5-4-33,0 2-16,0-1-51,0 3-68,-6 6 135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7.6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2 121 355,'23'-26'181,"-26"24"-43,-2-1-9,-1-1-20,0 0-8,-1 0-9,-1-3-3,1-2-21,-4-1-11,1-1-26,3 4-11,-7-4-13,-1 2-4,-5 2-3,-2 1-1,-4 5-1,-4 2-3,-5 13-1,-1 5-2,4 17-1,3 10 1,7 13 8,5 6 0,6 8 1,6 0-1,8-6-2,6-3 1,7-14-3,3-10 3,5-8-2,1-10 0,4-12 1,-3-8-3,3-8 2,0-5 1,-5-7 5,0-1 0,-8-2 0,-7-6 1,-3 4-1,-3-1 1,-10-1-1,-2 6 2,-13 4-2,3 7-2,-9 5-6,-1 3-4,3 4-3,-2 0 0,12 6 5,4-2 1,8 1-4,4 0-6,8-6-12,4-3 0,15-4 3,5-5 7,3-11 8,3 3 4,-7-4 2,-3-1 2,-3 5 2,-3 2 0,-2 6 1,-3 2 4,-3 7 9,-2 2 2,-5 6 7,0 6 0,1 11-3,-1 8 1,6 13 0,-4 1-4,1-1-2,2-1-3,-2-9-2,1-1-2,1-7-4,-5-8-1,2-5-10,-2-6-13,-2-5-28,-1-3-22,-5-9-55,6-2 79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5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629,'0'6'222,"0"0"-199,3 1-36,-1-3-28,-1 2 24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5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-2 800,'0'-1'292,"0"1"-243,0 0-16,-1 4-64,-3 13-49,-2 30 47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4.4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7 531,'7'-9'221,"6"-3"-152,12-3 18,8-3-5,-1-1 1,1 1-7,0 6-22,-1 8-13,-5 6-25,1 7-6,-5 11-7,-4 3 0,-8 12-4,-6 4-7,-14 9-9,-11-1-4,-9 5-1,-5-2 3,3-6 10,4-4 2,6-17 6,8-6-1,5-13-2,4-2-4,6-2 0,1-2 2,10 3 2,1 4 1,6 8-2,-1 9 1,-3 8-1,5 4 1,-1 0 3,3-2-7,-1-7-16,-4-2-19,-6-8-59,-5-3-83,-2-9 118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4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585,'-5'19'236,"4"23"-146,1 16-7,-3 27-14,3 6-18,-4 6-20,2-2-9,0-13-13,-2-7-11,7-14-43,-3-7-33,-2-20 43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3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678,'-5'19'277,"0"4"-185,7 33-18,0 11-5,-2 18-25,4 12-15,-4-8-14,-3-5-4,2-11-31,-2-10-16,1-17-41,4-7-33,0-23 70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3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20 611,'-8'7'265,"8"-3"-138,3-3-55,10-3-42,8-4-11,11-11-7,7-5-9,10-2-47,5-6-36,-2-1 45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3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12 672,'-12'-9'283,"4"6"-184,-6 2-19,-2 6-21,-3 16-31,-2 7-13,2 22-10,0 8 0,3 6-3,4 0-2,9-12 3,7-4-10,9-14-28,5-9-8,2-11-41,1-7 2,0-15 4,-1-3-16,1-9 69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28.4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1 288 414,'-27'7'195,"3"-1"-73,3 3-69,2-3-22,4-1-22,0 3-4,4-2-12,2-1 7,0-1 0,2-1-3,-4-2 6,3 2-2,1 0 2,0 2 1,4 5-3,-1 3-1,5 8-5,-1 0 3,3 2 0,-1 2 3,5 2 3,0 1-4,1 3-2,2 1-2,-1 2-2,1-1 3,2 4 3,1 0-1,1-3 1,0-2 0,5-2 0,3-5 0,1 1 7,2-4-1,4-2 6,3 0-2,8-1 1,2-1 2,4 3-3,-4-3 1,0 0-6,-1 2-1,2-6 0,1 1-3,7-1 0,4-3 2,3 4-3,-3-2 4,-3-2 1,0 0 0,3-4 1,7 4 2,6-6-2,-1 2-1,-4 0 6,-6-6-9,5 3 6,5 0-2,5-2-9,2 5 6,-5-2-6,-2-1 2,8-2 6,5-1-3,0 1 1,-1-2-1,0 3-1,0-2 1,7-1 0,1 3-2,-2-1-3,2-1 0,4 3 3,-4-1 0,-3 2 3,-4-2-2,3 5-4,2-2 3,-4-1-3,-1 2 3,-5-4 1,3 0-1,1 0 1,0 0-1,-11-4 0,3 2-2,-3-3 2,5-3 1,0 0 0,-4-2-1,0-2 1,-5-3 1,7 2-2,-1 0 2,-4 0-3,-3 1 1,-6-4 3,2-1-1,6-2 5,-2 3-4,-3-6-2,-6-2-1,-12 2-5,-1-1 3,-4 3-1,0 0 3,0 1 0,-2-2 1,-2 0 3,-4-2 3,-6-2 1,-1 1-2,-6-3 0,-2 1-1,-6-1-3,-3-2 8,-2 2 1,2-3 2,-1 4 3,-3-3-8,-1-3-3,-2 2-1,0 2 1,-4-2-3,0 0 3,0 0-3,-1-1-1,-2 2 4,-4 2-1,3-1-1,-14 0 0,1 0 2,1 1-3,-9 1 3,3 1-2,-2 2 1,-5 2 0,0-1-1,-1 0 6,0 4 0,-3 1 2,-2 0 0,-9 3 0,-5-2-6,-4 3-1,-1 0-1,1 1-1,-3 1 4,-6-3-1,-5 2 2,-1 3-3,1-2-3,-6-3 2,0 1-4,16 1-1,32 5-1,-1 0-1,-100-14 3,-2 2-2,-1 2 2,40 5 1,-1-1-3,-1 3 0,0 1-2,1-1-1,-4 3 2,0-1 2,-3 1 0,-1 3 2,-2 1 0,2 0-3,0 0-1,-7 4-1,6 0-1,3 6 1,2-1 3,2 1-1,1 0 4,3 0 0,2-2-1,3 2 1,1 0-1,3 2 0,1 3 0,9 1 2,0 1 0,0 3 4,0 1-2,4 3 1,9 6 2,5 1-1,-1 0 2,0-1 2,0-1-5,9-4-5,7 1-7,14-6-39,6 0-33,10 1 50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3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62 537,'-6'-2'208,"2"-4"-152,4 0-1,4-2-18,-1-5-5,5-1 0,0 0 2,-2-3 0,-1 7-5,-1 3-5,-1 2-1,0 8-4,3 5 0,-2 10-3,1 8-4,0 5-2,-1 4-2,2-4-7,2-6 5,3-7-3,-3-10-2,3-5 5,0-3 0,0-10-2,3-2 0,4-13 0,-7-7-3,4-4 1,-2 0 2,-4 1 1,-1 3 1,-4 9 1,-8 5-1,0 11 3,8 7-3,-5 9-8,10 9 3,5 19-3,-4 5 1,9 10 5,-2 1-3,1-10-6,0-4-11,1-13-42,-4-10-36,3-11 54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2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1 753,'-2'3'275,"6"4"-212,1 1-8,4 12-24,-2 2-1,-2 10-25,-2 4-14,-4 9-46,-4 2-38,-4-1 54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21.5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45 622,'-56'-29'268,"56"29"-162,-2-1-13,1-2-16,0 2-30,0 1-19,0 0-20,-2 28-6,-2 47-1,4-30 3,1 2-1,3-5 0,3-10 0,1-2-2,2-14-1,-2-7-1,3-8 4,1-8 2,2-8 0,2-7 4,-2-11-5,-1 0 2,-6-7 2,-3 0-3,-9-1-2,-3 4-1,-7 7 4,2 3 2,0 21-2,-3 1-7,2 17-5,-2 11-4,5 18 1,2 7 6,9 11 0,0-2-1,5-9 4,5-1-2,1-16 1,4-9-1,0-12-3,1-5 2,4-14 1,-2-4 1,3-14 2,-1-8 0,2-4 1,-4-4 0,-6-2-1,-4 1 3,-9 2 1,-2 6 0,-2 14 1,-1 5 2,2 15 1,0 5-1,1 17-1,3 12-5,3 10-6,3 0 1,6 1 4,1-3-1,10-6-12,-1-3-11,4-12-30,8-2-15,-5-16-35,5-5-48,2-15 98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6.2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1 777,'-25'-9'274,"27"10"-225,9 3-41,1 1-4,4-3-2,4-1-17,6-3-38,5-2-29,8-2-131,9 3 136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05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90 475,'-16'0'211,"7"0"-102,0 0 1,1-3-23,2 2-20,1 1-42,4-1-10,6 1-16,3-5-3,13 3 3,1 2-3,3-2 5,-1 0-2,-4-3 0,2-1 3,-1-5-2,0 1 0,2-1 1,-3 1-1,-5 0 2,-3 3 4,-4 3-5,-3 4 0,1 10 1,-2 7-1,2 21 0,-1 8 2,1 15-3,3 5 0,4 0 1,6 1 5,2-6 5,2-2 1,-2-9 4,-7-6 2,-1-10-5,-2-6-2,-1-8-2,-4-4-3,0-8 3,-4-4-1,-1-1 9,2-2 9,-5-1 11,1 0 6,0-1-13,-1 0-9,-15-6-15,-25-8-6,18 5 6,0 5-4,-3 1 2,-3-6-1,5 8-2,1-3 4,1 3-5,2 3-1,2-1-1,2 3-4,4-1-2,3-1-3,5 2-15,0 0-9,5 0-26,-2-5-12,4 4-43,-2-3-19,0 0 87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09:17:02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2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86 575,'-7'-21'248,"6"0"-138,7-1 4,10-1-27,6-2-9,10 3-16,0 1-9,-9 5-21,1 6-7,-9 4-11,-2 5-5,0 8-6,-5 5-4,-1 12 1,-3 6-2,0 15 2,-2 8 1,-2 13 1,0 1 3,2-4-3,1-4 1,4-13 0,2-3-2,-2-9-1,2-4 2,0-9-4,0-6 2,2-9-1,0 0-1,-2-9 5,1-5-1,-2-5 4,-2-6 1,-2-2-4,-2 1 2,-2 2 1,-2 0 3,-1 7-1,-4 3-2,0 8-6,-3 6-4,-1 14-5,3 7 0,2 14-1,3 10 0,6 9-12,3 0-3,7 2-8,1-5-6,-1-3 6,3-2-2,-2-5 6,0 0 8,-4-12 7,-3-4 6,-6-10 8,-4-9-3,-1-5 8,-4-4 0,-6-6-1,-3 0 1,-5 0-11,-4-3-12,-2 5-36,-3 2-40,-5 6 56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1.9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49 456,'-7'-33'206,"13"14"-96,3 1-5,7 1-9,6 2-9,1-2 3,2 1-5,3 8-14,-1 1-12,-2 8-22,-3 6-11,-5 10-16,-6 3-1,-8 11-8,-3 5-1,-13 11-18,-2 7-18,-10 4-9,-2 4 2,0-11 15,3-4 16,10-17 10,5-7 0,11-7-4,4-5-1,8-2 0,4-3 1,8-4 5,6 0-1,7-4 0,1-2-4,-1-2-37,-2-3-19,-10 0-70,-3 1 79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1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664,'-6'5'292,"5"11"-180,0 13-15,2 13-24,2 12-24,2 5-3,2 13-20,1 2-5,-2-2-14,0-4-3,2-15-19,-2-5-22,1-14-31,-1-4-18,-3-16-41,0-6-58,-2-15 122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1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25 565,'-12'-18'258,"8"13"-105,0 3-19,5 7-45,2 7-14,1 12-25,4 11-9,5 19-14,0 7-2,0 6-13,-4 0-7,-1-9-4,1-6-9,-5-11-29,5-3-18,-1-8-34,-1-6-16,2-12 67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0:02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-1 102,'14'12'93,"-26"-10"10,0-5 2,0 1-5,2-1-5,0-1-9,1 4-12,0 0-8,3 0-20,-1 0-5,3 1-20,-2 3-8,1 5-6,2 3-4,-1 3 0,4 2 2,2-3-3,0-2 2,4 0-4,1-4-1,3-4 0,-1-1 1,2-5 3,1-3 3,-1-7 2,-1-2-1,-3-3-1,-2 1-2,-3 4 3,-3 4 3,-5 0 5,-2 3-1,-5 4-2,-2 1-6,-1 10-5,3 3 3,1 2-4,1 1 4,6-3-3,-1 1-2,6-7-2,-1-4-1,2 1 1,1-2 0,-2-2 1,0 0-2,0-1-6,0 0-14,1 1-62,7-14 60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2:17.4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1,'438'0,"380"28,-240-28,-239 14,-85-14,169-14,-324 14,98-56,15-43,-156 8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1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84 336,'-41'-27'225,"38"28"-19,6-2-115,3-2-30,8-5-47,4 1-7,4-5-37,2-1-33,1-1 35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0.9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717,'-12'13'277,"5"10"-209,-1 2-5,6 15-40,-2 0-10,4-2-10,2 4 0,3-7-10,3-3-14,4-7-32,1-5-24,3-6-46,-1-1-37,0-7 10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0.6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253 589,'-17'0'249,"1"-2"-139,3 2 2,3-3-35,-1-2-19,6-4-27,0-4-13,-1-4-10,4 0-4,-1-5-2,2-2 2,0-1 2,1 0 5,0 4 4,0 0-2,0 2-2,6 6-4,-2 2-3,0 5-3,4 5 0,-2 4 2,7 18-5,1 9 1,1 26 1,7 13-4,3 17 5,-3 4 0,6 1 2,-2-2 1,-9-16-1,6-5 0,-10-23-1,-5-16-1,6-12-3,-6-11 2,1-8 1,-1-5 5,-7-14 3,0-2-1,-6-9-2,-6-1 1,-7 3-5,-4 1 4,-13 8-4,-1 6-3,0 12-7,1 9-13,8 13-10,5 10-14,5 8-40,5 2-32,10-4 71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9.2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256 431,'-7'23'207,"2"-27"-88,3 0-32,-4-2-2,1 1-15,1-1-1,-2-6-9,4 1-12,-1-4-7,1-4-10,2-1-4,-5-4-1,3-1-2,0 1 2,-2 1-7,4 3 2,-1 6-2,1 5-5,0 6-7,-1 1-7,7 12-6,1 4-2,5 16 2,2 4 6,-1 3 0,2 0 3,3-5-1,-4-2-2,5-8 1,-2-5 1,3-8 0,-1-2-1,-2-10 1,6-3-2,-10-9 6,5-2-2,-5-4 2,-8-6 0,0-2 1,-3-4 5,-5-4 5,0 3 1,-3 5 2,-2 1-3,-2 13-3,0 4-1,-1 4-1,5 7-1,6 4-8,-1 9-2,9 15-4,0 3-3,4 9 5,4-3-7,0-5-17,0-4-13,0-3-36,5 0-14,-4-5-19,2 0-8,1-13 50,-1-7 33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7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242 276,'-36'30'145,"33"-29"-12,1 3-14,-1-4-12,1 2-4,1 0-25,0-3-6,0 0-22,0 0-8,1 0-11,-2-15-8,-1-34-1,3 24-2,2-4-4,2-2-1,2 1-4,1 0 0,-4 3-2,2 8-2,1 11-2,0 5-2,7 16-6,2 7-1,2 19 0,4 10 0,2 19 2,-2-2 3,4 10-4,0-1 0,-1-6 1,1-4-3,-9-19 6,-2-10-1,-3-15 3,-5-8-3,-1-8-2,-5-5 2,-2-9-1,-7-6 7,-1-3-5,-3-3 2,-13-4-2,7 7 0,-9 1 3,0 6 0,5 10-4,0 2-2,5 10-9,4 6-3,2 6-22,4 6-16,3 0-65,6-1 74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0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175 465,'-12'3'277,"6"-3"-6,5-3-162,11-8-60,10-1-24,11-13-19,5-3-15,6-5-47,2-1-33,7 2 49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0.6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9 701,'-3'-19'279,"4"44"-178,2 2-29,2 14-27,0 0-8,3 1-20,-2 1-4,1-6-20,1-2-18,1-8-23,1-5-14,-1-9-19,-4-6-15,-2-3 65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0.3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9 499,'-15'0'223,"1"3"-114,3 3-11,4 6-42,1 6-19,4 9-25,2 3 0,0 11-9,4 5 6,3 0 6,4-1-5,4-10 9,-2-8-3,4-8 3,-2-8 2,0-11 3,0-6 0,-2-13-2,1-8-1,0-8-6,-4-3-4,-3 0 0,-4 2 0,-5 6 6,-2 3 8,-7 4 8,0 4 0,-11 4-1,2 6-5,-1 11-17,-7 4-5,11 16-11,-1 6 1,6 16 3,8 5 2,4-2 3,6 1-2,7-20-1,2-5-1,5-12-5,-1-7-2,-1-12 5,5-5-1,-1-9 1,-2-6 2,0-6-2,-4-5 1,-3-2 2,-6 1 7,-2 3-3,-4 3 4,-3 5 3,-3 4 3,3 16 14,-1 3 8,1 8-2,0 5-11,1 12-15,1 8-10,5 16-1,4 4 0,2-2-2,2-2-19,6-7-39,0-7-16,3-11-41,5-4-6,0-11 9,4-6 64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7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1 28 260,'-19'-17'168,"2"8"10,1 6-47,-1 3-42,-2 5-24,-3 2-30,2 6-7,-2 5-11,2 3-1,2 3-5,1-2 2,15-4-2,1-9-3,0 1-2,2 23-3,12 2 0,4 0 0,7-14-2,5 2 2,2-3-2,1 0 0,-2-3 0,-5 0 2,-3 0-2,-9 0 1,-7 2 1,-4 2 1,-16 3 4,5 4 1,-14 2 0,2 1-1,0-3-5,-4-1 0,7-9-4,0-2-3,5-7-8,2-3-2,8-5-6,0-2-9,7-7 0,2-1-4,8-1 7,1-7 9,4 8 12,-1 0 1,-3 9-1,1 14 3,-4 17-6,4 11 2,-7 18 2,-1 4-1,-7 0 3,0-3 3,6-2 8,-6-9 1,11-6 3,-2-8-2,2-16-9,7-5-13,-1-13 105,-2-8-73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6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4 432,'-11'8'236,"6"-3"-57,1-2-19,6-3-80,2 0-30,8-7-55,5 3-19,6-5-36,4-1-36,6 0 59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2:15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3,'254'14,"70"56,311-27,-338-29,112 28,184-28,282-211,-367 154,-198 43,99 0,85-28,-212 71,240 84,-141 14,170-28,-86-128,227-83,282 41,-777 57,-98 0,-57 0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36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3 507,'-7'-1'246,"4"1"-86,3 1 7,-2-1-52,2 0-23,0 0-27,0-1-15,13 0-16,33-5-4,-18 4-20,-3 0-5,4 0-20,-1 0-10,-1-1-20,-1 0-7,-1 3-4,0 2-5,-4 0-8,-6 0-10,-7-1-41,-5 1-33,-3 5 97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7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1,'-10'6'304,"9"2"-195,14 7 14,6 6 0,14 15 7,4 5 0,3 16-33,4 6-31,-5 5-47,-2 2-10,-6 4-9,-10-1-2,-8 2-15,-9 2-8,-13-6-13,-2 0-1,-10-9-1,0-8-4,3-16-23,1-8-15,4-18-29,2-5-6,5-14-31,1-4 6,5-7 90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7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4 505,'-28'-3'241,"4"3"-129,11 2-4,3 5-17,5 12-21,3 11-12,6 25-6,4 15 1,10 22-20,4 7 0,6 1-10,0-4-10,1-15-3,2-10-12,0-16-48,3-10-33,2-21 4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7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295 568,'-3'-36'241,"-1"21"-130,1-3-17,-2-7-30,0 0-6,-3-9 2,2-2 2,1 1-7,0-1-8,3 16-18,-1 3-2,1 15-5,2 6-1,5 20-10,3 13-10,3 17-2,1 3-4,3-1 5,-1-1 0,3-10 2,0-7 1,-1-14 0,2-4 2,-3-16-4,5-2-1,-2-12 0,0-9-1,2-7 5,-2-6-1,-7-3 3,-3-5 2,-6 2-3,-9-2 3,-1 7-2,-1 5 4,0 11 11,1 5 4,3 17-1,-2 8-6,5 16-11,4 12-7,1 3 0,7-1-2,5-7-17,7-4-12,4-11-26,1 2-21,-3-6-14,-6-7-5,-2-1-16,-5-8-26,-2-6 92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0.0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850,'-28'23'345,"31"-15"-226,1 5-37,0 11-52,4 5-16,-4 2-19,-1 0-27,5 3-41,-5-5-27,5-3-81,0-6 116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6.9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 80 396,'-8'-14'183,"-1"1"-70,-2 1-17,-4-3-28,1 3-16,-2 3-22,0 4-8,2 9-16,-5 5-3,-3 8-7,-4-1 3,0 4 3,7 0 3,8 4 1,7-1-1,2-5-3,5 0 0,7-5 5,10 2-2,5-6 1,4 3-2,-2-7-2,-1-1 6,3 1-4,-4-3 2,4 8-3,-6 0-3,-2 6 0,-1 3 1,-10 4 2,-3 6 1,-7 9-1,-7 5 0,-7 4-2,-2 6 0,-3 3 5,-1 0-3,-1-6-3,2-7 0,1-20-5,7-6-1,8-10-8,1-7-6,7-4 1,0-6 0,2-9 13,1-3 3,2 0 4,0 3 3,1 8 2,1 6-1,-4 7 4,1 4 2,-1 15 0,3 6-2,3 12-4,1 5-2,5-5-2,3-3 1,2-16-1,5-6-4,1-13-21,-4-8-12,3-11-68,-3-6 68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6.1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57 449,'-7'5'239,"0"-4"-81,6-2-61,2 0-33,9-8-55,4-2-31,7-9-78,4-1 68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5.9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 603,'1'-1'276,"1"0"-117,-2 0-23,0 1-40,0 0-17,7 17-37,21 38-9,-17-22-25,1 1-8,-2-7-27,-1-4-15,1-2-29,-2-3-16,-3-4-18,2-3-33,-5-5 91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5.5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105 466,'-12'-1'222,"0"0"-122,4 1-1,2 1-17,1 3-33,-1 2-11,2 8-18,0 4-9,3 12-3,3 5 1,3 1 3,5 0 3,3-6-1,-1-8-4,3-5-1,-1-9 2,-1-9 4,4-4 5,1-15 0,0-5-2,0-10-5,-4-1-2,-6-3-6,-3 2 2,-12 4 0,-3 0-3,-9 6 3,-4 0 1,-2 8 2,-2 6 0,7 13-1,-1 7-5,2 17-4,2 7-3,4 13 1,6 7 1,7 0 2,4 1 1,6-7-4,1-7 2,4-8-4,2-10 3,4-12 1,3-4 0,0-16 0,1-6-1,5-9 4,1-7-1,1-3 2,-6-2-1,-12-6-3,-7 2 4,-11 0 5,2 1 3,-6 12 10,1 4 4,1 13 12,-2 7 3,3 6-8,3 5-8,1 13-16,7 10-7,6 12-3,6 2 2,6 1-18,-4-4-15,4-2-38,-5-5-21,-1-3-23,2-3-13,-1-6 82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4.0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46 664,'2'0'264,"8"-6"-178,5 0-13,6-13-45,4 0-3,5-4-41,1-2-24,8 6-72,-2 1 24,4 7 46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6:06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9 163,'6'50'87,"3"-8"-28,3-5-23,2-11-31,0-5 1,6-8 4,1-3 14,6-10 21,0-3 7,3-10 4,-4-1-3,0-10-10,-5-1-5,-2-12-6,3-4-6,-1-5 2,0-6 2,0-3 7,0-4-5,-2-8-4,-1-3-2,-4-1 0,-5 3 5,-5 13 1,-6 5-3,-8 13-5,-3 4 0,-7 3-2,0 2 0,-3 3-8,-3 4-3,1 10-6,-1 1-2,1 9 0,1 1-1,-4 6-2,0 6 1,0 11 4,-2 6-5,5 10 0,2 4-3,6 13-3,2 3-1,6 10-2,3 1 0,5-5-4,5-1 3,4-3-23,4 3-15,4-2-43,-1-1-85,12-9 121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43.8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55 554,'-1'0'285,"0"0"-91,0 0-49,0 0-67,0 0-30,1 0-30,0 0-1,5-2-13,14-3-4,26-13-16,-23 10-15,1 0-17,3 0-4,-1 3-17,-3 3-1,-1 4-43,-6 3-10,-3 0 78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6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95 352,'7'18'213,"1"2"-13,-2-9-119,4 1-21,0-6-29,1-5-9,3-4-8,-3-11 2,-1-6 9,2-4 7,-2-4 14,2 0 5,-9-3-1,-5-1-4,-7 3-11,-6 0-7,-3 8-10,-2 4-2,-2 10-4,1 8 2,1 12-8,3 6 0,5 13-7,4 3-5,7 6 3,3 1-1,7-7 3,3-3 2,3-11 1,4-7-6,5-8 2,4-4-4,2-13 2,6-1 4,-5-11-1,-3-5 4,-2-1-2,-10-4 3,-7 1-2,-1 0 1,-4 2 4,-7 1-3,-1 7 3,-1 6-1,-4 8 5,0 7 2,0 4-3,5 10-3,1 7-7,4 8-2,7 7 2,-2-4 0,6 0 0,2-9 1,3-2 0,-1-6-2,2-5-1,3-1-3,-5-11 0,4-2 1,-2-6 4,-1-4 2,-1-5-3,-1-3 2,-1-5 2,-3-5 1,-3-2 6,-3 0-5,-6 3 1,-3 8-2,-3 8 2,0 5 4,2 13-2,0 3 0,2 15-4,1 4-2,2 6-3,4 0 0,3-3-4,3 0 4,4-9 1,2-1 1,5-3 1,6-2-2,-5-6-3,4-1-1,-4-8 1,-8-4 0,6-3 3,-6-8 1,-2-9 2,0 0-1,-4-4 0,-5-4-1,-2 3 4,-2-1-3,-1 10 3,0 10-1,2 11-2,0 4 4,1 11-6,2 4-4,3 6-16,2 4-14,4-1-30,1-4-15,6-5-22,2-1-29,4-5 130,4 0-21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5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9 752,'-3'2'298,"4"12"-206,5 6-31,5 12-40,9 10-8,1 1-9,1-2 3,3-1-1,-2-2-2,-4-4-7,-2-2-6,-3-5-17,-6-7-13,2-7-27,-3-7-15,-7-17-10,-5-6 0,-7-10 4,-4-6 5,-4-3 16,-5 0 11,-11-8 53,-1-1 31,1 4 58,5 1 21,13 12 10,6 9-4,9 5-30,4 5-12,6-2-15,8-1-1,9 2 1,6 2 1,10 7-14,2 0-10,-2 5-13,-1 5-9,-13 1-4,-5 4-1,-7 1-2,-6 0 2,-8 9 1,-4-1-2,-12 1-1,0 4-8,-10-6-15,-2 0-9,4-5-33,-2-4-13,9-7-31,5-5-19,7-9 79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5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0 21 624,'-16'-9'277,"-5"2"-135,-4 3-11,-10 2-53,-4 2-20,-9 6-34,-1 2-5,6 7-4,3 2-5,10 2-2,6 2 3,8 1-7,8 0 0,8 4-2,7 2-3,12 2 2,6 4-1,18 3 0,4 1-1,7 1 0,-3-3 3,-11-4-1,-9-1-1,-12-4 0,-6-2 4,-11-1-1,-2-1 4,-8 2 2,-7-3-6,-12-1 9,-5-4 2,-14-4 8,-3-4 1,3 2-1,2-5-4,12-6-9,6 3-2,5-8-29,7-2-23,9-1-63,3-8-42,13 0 91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4.6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219 583,'-17'-1'296,"9"0"-95,4-1-33,10-3-83,5-5-35,14-3-44,4-3-1,5-7-15,9 0-17,3-3-34,8-1-19,3 0-41,1 3-39,1 3 105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4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0 823,'-7'6'330,"2"6"-230,5 6-29,0 7-45,5 6-16,2 5-8,-1-2-8,6 2-31,-2-3-18,1-5-28,1 0-13,-5-6-32,-2-1-34,-4-9 103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4.1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263 578,'27'-27'278,"-35"26"-136,-1 1-40,1 0-21,2 7-41,-1 5-12,2 9-17,4 9-5,4 7-1,2 2-2,5-5 3,0-3-4,6-9 3,2-5 1,3-11 6,1-7 4,4-11 4,2-8 3,-7-13-2,-2-6-4,-4-8-4,-6-6-4,-13 19 6,2 17 6,1 0 2,-13-47 4,-14 10-5,-3 12-6,5 39-7,-3 13-6,3 26-7,5 10 0,10 21 1,8 3 3,16-4 0,2-1 0,8-13-2,4-9 3,1-17-1,4-8-4,-2-17-1,-2-10-1,2-16 4,-7-9 3,2-18 0,-1-5 2,-5-8-2,-3-2 3,-10 2 3,-4 1-1,-5 14 4,-4 10 4,1 20 10,1 13 5,2 18-2,1 11-9,4 22-14,5 12-7,2 10-1,4 2-3,2-10-37,4-5-22,5-8-52,6-5-21,8-5 87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3.4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38 708,'-9'3'302,"12"-2"-186,6-3-30,13-10-72,6-3-18,8-7-38,0-6-20,1 7-72,-1-1-36,-1 2 108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09:17:53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16 879,'-63'52'365,"62"-49"-240,4-6-67,6 2-26,9-5-32,5 0-15,7-2-21,2-3-9,-4 0-19,4-1 7,-4 6 3,-8 1-1,0 4-9,-3 2-14,-8 2-70,1 2 96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7:18.66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35 360,'0'-21,"0"-21,0 21,0-1,0 1,0-42,0 20,0 22,0 0,0-21,0 21,0-1,0 1,0 85,0 63,-42 63,42 1,0-1,0 43,0 0,-43-21,43-43,0-21,0-84,-42-22,42-21,0-63,0-1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1.4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343,'-23'45'122,"24"-44"-114,3-1-72,-3 1 42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7:17.920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74 0,'-22'0,"22"21,-21 42,21 107,0 62,-42 22,42 0,0 0,0-84,0-1,0-63,-42 0,42-43,0-20,0-22,-42-21,42-43,0 1,0 21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37.72102" units="1/cm"/>
          <inkml:channelProperty channel="Y" name="resolution" value="37.76224" units="1/cm"/>
        </inkml:channelProperties>
      </inkml:inkSource>
      <inkml:timestamp xml:id="ts0" timeString="2020-10-22T09:07:14.01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0 85,'0'-42,"0"21,0-1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2T10:59:39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4'0,"15"0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3.0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756,'-16'9'321,"5"16"-208,3 9 15,9 3-73,4 0-22,13-3-72,8-10-51,7-19 54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2.9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 9 500,'8'23'216,"-2"4"-130,-4 1-20,-9-1-48,-4 0-18,-9-4-16,-6-1-6,-3-9-2,-4-6 5,2-8 20,0-9 18,8-9 13,2-6 6,6-6-3,5-2-4,7-1-6,6 6 6,9 10 7,4 6 2,7 21 12,5 7 1,4 13-3,6 5-11,-2-4-16,-1-2-10,-5-10-49,-5-6-26,-8-12-64,-4-12 70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2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9 10 474,'0'-14'228,"-8"17"-71,-4 9-46,-10 8-33,-4 3-26,-7 7-34,-1 1-4,-1 0-11,0-1-3,12-3-6,0-5-9,15-4-9,9-5 2,8-7-3,9-4 8,11-2 7,0-2 3,6 1 6,1 1-3,-4 5 2,-3 1-17,-5 3-53,-3 3-43,-8-6 66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2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711,'0'30'319,"3"16"-146,3 7-47,3 9-55,4 0-23,-2-12-29,2-6-18,0-16-35,-1-5-21,-5-13-52,2-4-26,0-13 84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2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5,'5'34'317,"2"12"-246,0 4-11,0 2-43,-2-2-24,0-9-75,-1-5-50,1-9 79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1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798,'-1'58'305,"11"21"-234,2 13-11,0 14-31,1 5-15,-2 3-12,0-5-22,1-14-69,1-11 63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1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7,'4'11'248,"0"2"-166,3 6-10,2-8-24,3 1-14,3-5-19,0-3-5,4-2-5,-1-5-1,3-1 2,4-2 8,3-1 1,0 1 2,1 0 1,1-1-8,-6 2-3,-3 1-2,-2 2-6,-2 0 1,-1 2-7,1 3-11,-5 1-33,-2 4-28,-4 0 47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5.8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5 81 515,'-6'-12'235,"-3"3"-108,6 3-48,-5 0-21,1 11-27,-2 9-9,-2 21-12,-2 15-3,2 17-4,-2 0 1,6-6-2,4-9 0,3-10-13,7-6-12,-6-9-21,-1-5-5,-4-9 2,-3-7 8,0-7 18,-3-5-2,-2-9 3,-2-5-3,-3-7-7,0-4 6,3-3 8,1-2 2,4-3-6,2 2-5,7 0-8,0 3-1,7 6 12,3 2 4,12 2 6,9 0 3,17 0 9,8 2 13,4-1 33,0 3 13,-6 2 25,-4 3-1,8 12-16,4 7-10,-5 16-27,-4 11-10,-20 15-11,-13 11-4,-15 11-9,-8 2-1,-19-8-1,-5-6-1,-16-16 7,1-5 3,3-15 0,6-7-2,15-17-16,2-9-10,6-17-5,0-11 3,7-16 17,3-5 14,7 1 7,4 10 2,8 23-4,0 14-3,8 26 0,-1 9 2,9 27 1,-1 8-3,-5 7-5,1 1-3,-10-7-57,-1-2 43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1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04,'-5'10'266,"5"25"-194,0 13 29,6 24-14,2 12-4,3 11-27,1 5-19,-2 1-20,-2-2-7,-2-7-38,-2-4-28,-1-18-62,2-9 68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1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0 709,'5'20'292,"-1"16"-176,0 8 3,-7 8-44,-2-2-16,-7-2-38,-1-5-12,-8-8-3,0-4-5,-1-8 0,3-6-1,6-10-4,3-3 3,5-8-10,4-6-1,5-8-2,5-4-2,7-3 7,7 1 3,2 6 3,2 2 4,0 6 3,-3 4-1,0 4 4,-4 2-3,-3 1 5,-2 1 4,0 5-3,2-2-1,-4 0 3,7 0-5,2 0 1,-1-1-3,7-1-3,-2 0-1,0-1-1,2-1 0,-1 1 0,-6-2 1,-3 1-2,-4 0-4,-5-1-27,-3-2-22,-6 1-49,0 0-35,1-4 85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30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70 659,'-10'-55'246,"2"48"-211,1 2 19,3 3 7,4 3-2,1 5 2,7 15 4,4 14-2,10 30 7,6 11-2,4 20-20,3 5-13,1 4-22,-5 3-5,-6-1-5,-6-4-2,-14-8-30,-6-5-16,-14-14-12,-7-12 0,-5-25 27,-1-15 16,0-24 16,2-8 1,3-25 0,0-11-3,6-23 0,3-7 2,6-21-1,5-6 0,5-6-4,5-5 3,11 9 0,0 8-1,11 9 1,1 10-1,2 17 1,3 7-1,-7 25 6,-6 8 2,1 13 3,-7 6 4,-3 7 0,6 11-2,-2 19-2,4 8-2,2 22-3,-6 3 1,-2 7 0,0 5-3,-4 5-3,-2 2 0,-6-4-7,-4-2-5,-4-14-19,-3-9-8,1-19-6,-1-12 6,-3-23 18,2-11 10,-3-22 13,1-8-2,6-20 5,0-9 1,4-16 3,2-6 4,4-8 2,2 2-2,9 14-3,1 11-4,0 26 2,0 12-2,-2 21 1,0 13 4,3 23-5,1 9 2,4 12-1,-2 1-1,9-6-5,3-5 3,2-14-3,3-6-2,-5-18 7,-2-7 0,1-13 8,-5-5 3,-4-10-2,-1-2-1,-7-9-6,-6-8 0,-9-9-1,-6-2 1,-10 9-4,-1 11 4,-6 27-7,-3 14-2,-5 24-3,-2 12-11,2 25 5,2 9-1,12 11-1,2 6-1,11 2-14,5 4-8,8-8-38,3-6-33,2-16 66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9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104 699,'-27'28'234,"-39"51"-228,22-21-22,8 4-8,9 1-18,7-4-18,13-16-8,6-9 1,12-20 16,9-8 21,10-16 48,6-11 23,7-13 42,-5-7 11,-5-4-9,-6-4-11,-16 0-17,-6 1-6,-11 1-12,-8 7-1,-9 4-3,-1 7-2,-6 9-7,1 2-5,3 5-10,5 2-4,8 3-5,5 3 0,9 2-7,4-1-3,13 3 2,5 1 1,14 6 3,5 8 1,2 11-3,-3 6-9,-6 8-22,-4 1-3,-3 3-3,-2 2 10,1-3 26,0-6 3,2-10 8,2-7 4,0-11 8,-1-6 9,-9-13 13,0-4 5,-7-12 7,-5-4 6,-4-4-2,-5-5-1,-11-5-17,1 2-15,-4 2-13,-5 5-10,7 14-28,0 3-15,5 9-61,3 2-17,1 3-218,3-1 225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9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728,'5'45'290,"2"7"-205,1-1-9,0-7-37,1-4-14,-2-12-13,-1-8-5,0-6-3,-2-7 5,-1-8 4,3-5 1,1-15-7,1-6-2,4-14-9,-1-2-4,4-6 1,4-1-2,6 5 1,3 3 0,1 14 0,-2 7 1,-3 12 0,-2 7 4,1 9-2,0 6 2,-5 8 4,-1 3-1,-8 8 1,-4 2 3,-10 5-3,-6 2-1,-8-1-3,-4 0-2,-4-8-7,1-5-3,3-10-2,0-9-6,8-9 4,7-6 5,2-16 1,7-4 9,4-9 8,2-3 3,9 5 6,1 1-4,1 11 4,0 6 0,-4 12-2,0 6 2,0 11-4,-2 7 1,6 8-4,-4 0-3,3-3-2,1-2-1,0-7 0,1-3 0,3-7-3,1-5 2,0-8-4,-1-3 1,-1-8 4,-7 2-3,0-7 4,-1-1 1,-7-5-1,2-1 2,-2 4 6,-3 5-4,1 12 6,-2 4 6,-5 12-8,7 6 0,-4 12-5,3 5-7,4 2-24,-4-3-17,7-3-55,3-3 57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8.3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571,'-6'-5'226,"6"5"-165,1 7-74,1 2-94,13 5 66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8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719,'-7'35'281,"-6"8"-197,-4 13-46,-3 2-12,-1-3-15,2-2-10,5-11-23,4-6-17,2-8-2,3-7 4,4-13 9,0-5 4,3-10-13,1-7 4,3-8 11,0-6 12,1-4 24,1-3-1,2-3 7,2 6-3,6 4 6,-1 3 5,2 9 2,1 0 1,-5 2-7,4 3 0,-3 3 2,-3 5 2,1 9 1,-5 7 3,-1 12-6,0 8-1,-6 4-8,0 0-9,-1-4-21,1-5-21,3-7-44,2-6-26,0-11 62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7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2 462,'19'40'227,"1"0"-72,-3-6-5,-4-10-41,-2-3-18,-7-14-26,1 0-11,-5-7-1,1-3 0,0-4-11,-1-9-7,0-8-20,0-9-7,-1-8-9,3-1-1,3-2-24,2 2-14,6 13-42,0 2-28,4 11-48,8 5 94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7.5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-1 684,'-7'-4'234,"3"9"-232,5 14 4,1 6-17,4 9-60,1 4-128,9 1 134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7.3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60,'4'8'254,"3"11"-184,-1 8-13,-2 6-23,0 2-8,-3-6-18,1-1-1,4-7-5,-3-7-4,4-3 1,0-4 0,0-7 1,3-7 0,3-11 1,1-2 5,0-5-1,1 5 4,-1 6 9,0 2 1,0 12 5,2 4-2,1 11-7,-1 0-3,-1 8-15,-1 2-14,-2-2-57,-3-1-41,-3-8 69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5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7 0 650,'2'9'239,"1"16"-181,-4 11-10,-4 23-6,-7 3-6,-9 5-24,-4-1-2,-6-10-4,-2-4-1,-2-13 9,-3-7 2,5-9 12,0-8 3,6-10-6,10-4-1,-1-17-13,4-5-8,6-14-1,0-10 0,7-3-3,-1-5 5,4 4-4,6 6 1,2 10 4,5 8-3,2 12 1,-1 6-3,8 12-4,3 9 3,3 15-3,0 7 3,-4 5 1,0 2 0,1-5 2,1-4-12,2-6-30,-2-7-22,6-10-70,0-6 82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7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8,'2'31'266,"8"34"-244,1 15 13,4 24-5,5 13-3,-1 12-16,-3-1-4,-1 3 1,-6-7-3,1-15-36,2-7-49,2-24 49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6.8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0,'5'31'275,"0"6"-222,2 7-19,-1-1-9,1-4-9,-3-9-5,3-10-7,-1-3-1,1-10-3,2-5 4,2-7 8,0-9 5,3-9 11,0-4 7,2-5-7,-3 1 0,-1 5-10,0 6-8,-5 10-2,-1 8-5,0 11-3,-1 9-8,0 13-23,0 5-19,-2 5-65,-3-2 126,-3-5-29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6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6 479,'9'23'231,"1"10"-45,2 5-135,3 4-12,-3 2-11,-5-6-9,-3-4-6,-4-6 7,-3-7 12,2-12 7,1-3 4,0-5 1,-1-4-8,2-10-13,2-5-4,2-15-12,0-7-4,4-10-3,0-5-1,9 1-1,5 6-1,5 10-2,-1 8-4,5 15-2,-3 2-2,1 10 3,3 6 5,-3 12 0,-1 6 5,-5 14-1,-4 4 0,-13 7 0,-7 0-3,-12 2-5,-7-4-2,-6-9 0,0-5 1,2-14 8,3-5 1,4-12-3,3-7-1,2-11 2,4-5-2,2-10 6,3 0 6,7 0-1,2 4 5,8 16-1,1 5-2,7 18-2,3 7 3,5 8-20,8 6-19,-1-3-82,7-1 70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5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8 707,'-3'-27'267,"2"3"-220,5 12 2,5 7-9,4 18-20,5 13-9,2 20-4,-3 8-2,2 6-4,-3-5-1,1-11-5,1-7-2,-2-15 1,3-6-1,-2-11 3,2-6-3,1-11-1,-2-6 3,-3-7 1,-5-3 7,-7-7 3,-2-2-1,-4 0 3,-3 4 0,2 11 3,-1 11 0,1 12 0,1 13-2,2 15-6,2 7-3,6 6-4,3-3 0,6-6 1,2-6-1,8-9-2,0-3 1,4-12 0,2-5 2,-6-11 7,2-6 1,-8-10 3,-2-4 3,-6-12-5,-5-4 2,-8-7-1,-6-5-4,-1 31-1,3 14-5,2 1-34,-14-39-24,6 20 37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5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0 866,'2'14'335,"-6"12"-240,0 11-30,-2 19-52,-2 2-26,0 4-86,1-5-49,0-4 79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5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681,'0'-1'280,"0"0"-162,0 0-10,0 0-31,0 0-20,0 0-38,0 1-10,3 29-13,7 101 0,-5-53-5,1-6-2,3-19-2,3-10 2,6-16 5,3-6 2,8-13 2,-2-7 1,3-12 1,1-9 2,-7-12 4,-1-5 0,-9-5 4,-2 1 2,-7 0 5,-2-4 3,-2 6-3,-4 0-3,-1 10-1,-1 5-8,-1 5-7,3 3-12,-2-1-41,-1 2-17,4 3-61,-4 2 80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4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59 499,'-11'-9'235,"6"4"-100,3 5-20,3-1-64,6 0-18,7-2-23,6 1-8,12-6-12,6-2-24,10-10 22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4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84 530,'-10'-27'241,"6"1"-118,4 6-56,7 2-19,7 2-20,3 2-4,14 2 1,2-1 4,3 1 0,6 0 0,-4 3-8,-1 4-3,-2 7-8,-4 5-4,-4 15 0,-3 7 3,-8 9-7,-3 4 0,-6 2-5,-5-3-8,-3-7-7,-2-3-8,0-13-15,1-2-12,1-8-39,-1-5-44,-1-7 86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3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2 592,'-6'-8'241,"0"1"-128,2 2-45,2 3-7,0 3-9,2 16-30,1 10-11,1 20-10,2 8-3,3 3 2,2-4 4,3-12-4,2-8-1,4-12 0,3-7-1,2-11-1,3-4 0,-1-14 0,-2-7-4,-1-10 7,-5-4 0,-7-1 6,-5 2 9,-5 6 3,-1 5-1,-5 8-2,3 7-5,-3 10 0,2 12-4,4 15-5,-2 6-3,4 5-2,1-4 0,3-6 0,5-2 3,2-9-9,-1-6 2,0-9 1,-2-5-4,-3-7 9,-1-4 0,-6-7 4,-1-5 1,-5-6-5,-3 0-6,-1-4-11,-2 2-4,6 8-8,1 5-7,5 6-37,6 2-25,5-1-18,2-3 4,7 4 36,1 0 25,2-2 23,2 3 10,1 3 24,1 4 21,-1 7 26,2 7 6,-2 10 0,-5 5-11,-4 10-9,1 1-7,-7-3-8,-3-5 1,1-5-12,-4-5-1,0-8 4,4 1-6,-3-10 15,1-4 3,2-5 2,-3-6 2,-1-6-8,-4-1-2,-3-8-4,-4-1-3,-6-1-1,-3-2 4,-3 7 4,-2 3 6,5 8 3,-3 1-2,6 6-13,9 3-5,1 4-5,4-2-7,9 1 0,-2-1-1,10 2 0,5 2 1,1 0 3,7 4 3,-4 7-2,6 5 4,2 8-5,-3 2-4,-1 1 2,0-3-5,-5 1 0,-2-4-4,-5-3-20,-5-3-11,-10-7-34,-2-1-23,-1-7 63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3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2 0 621,'-1'24'276,"-2"8"-150,-5 10-52,-1 4-14,-11 5-32,-5-3-9,-5 1-8,-5-3-4,0-8-3,-2-4-1,3-13-3,6-6 1,6-15-7,7-7-7,7-12-6,3-7-1,12-9 5,7 0 7,9-4 4,5 6 0,2 11 3,3 6-2,3 17 5,-1 8-7,4 15-51,-2 4-48,2 4 61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4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1 609,'-3'-51'224,"4"-5"-187,2 0-5,9 3-14,0-1-6,4 8-8,3 1-6,1 14-6,1 12-5,0 18-1,3 15 6,5 34 4,3 16 6,4 46 6,-1 14-3,-3 14 2,-5 5 1,-7-28-4,2-15 2,-6-32 7,1-16-2,-2-14 5,-2-7-1,-2-10-11,-3-5 1,-5-13-4,-2-5 7,-3-15 9,-2-7 2,-8-16 6,-6-5-10,-5-3-3,-7 2-5,0 15-1,2 10-1,1 24-2,3 16-3,0 18-23,1 9-17,3 9-65,4-4 6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2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9,'14'27'224,"-1"10"-140,-2 12-16,-4 2-29,-5 1-63,1-3-48,-2-8 44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2.5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9 300,'16'-37'185,"3"8"3,4 6-74,-5 7-29,2 2-24,0 8-22,0 2-9,-2 10-16,-1 9 0,-3 17-5,-4 7-2,-5 8-3,-2 1-2,0-3-2,-1-5-1,4-7 2,3-7 0,4-11 0,1-6 4,7-13-3,5-8-2,4-15 4,3-8-2,-3-6 8,-5-3 4,-8-5 0,-9 1-1,-9 3-1,-3 10-2,-13 16 0,-3 11-3,-13 21-20,-6 9-16,1 13-41,2 5-16,13-5 51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2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650,'-5'41'254,"-2"15"-191,1 4-8,-2-2-36,0-4-17,-2-8-41,0-4-26,-1-11-53,1-6-20,0-12-80,4-9 139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1.9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23,'-6'14'249,"6"12"-229,4 2-20,1 8-72,4 5 53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1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6 482,'-4'6'216,"8"1"-117,1-4-6,10 0-39,1-4-16,5-10-15,3-1-5,1-13-37,3-3-42,-3-10 39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1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09 547,'-16'-1'243,"11"1"-136,5 0 3,13-5-48,7-2-17,13-4-21,2-2-3,3-5-9,-1-1-4,3-5-5,1-1 4,0 2-5,2 1-2,-2 6-1,-3 5-3,-6 4 3,-4 3 1,-12 5 2,-2 4 1,-6 12 2,-3 7 0,-6 13 1,0 10 1,-3 5 1,-2 1 0,1-2 0,0-4-1,3-5-4,3-5 1,1-8-4,1-4 2,2-12-6,2-3-15,4-12-30,-1-7-22,-1-9-82,-2-9 99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21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3 698,'-5'-2'270,"5"12"-205,1 8-15,3 24-28,-1 10-13,-1 12-4,-1 4-1,-2-7-14,1-2-13,-2-17-25,1-4-13,1-17-34,-1-9-27,1-12 78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9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6 488,'6'17'188,"0"8"-144,-5 9 6,4 5 2,-5 2-13,3-6-11,5-7-13,0-5 0,6-10-4,-3-5 3,4-6-3,-5-5-1,4-8 4,0-3-1,-6-10 4,3-3 1,-7-5 0,0-1 1,-1 9-1,-1 7 0,-2 13-5,0 8-4,1 21-1,-1 8-5,4 13-1,2 2 1,0-10-2,1-7-1,6-13 1,0-5-1,2-12 2,3-2 10,-1-14 22,0-9 16,0-12 3,-3-6 0,-5-12-16,-4-3-11,-9-2-6,-3 6-4,-5 13-5,2 9-3,-3 16-9,1 4-15,5 9-41,-1 2-26,6 7 57,2 3-2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8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573,'-4'30'224,"4"14"-136,0 27-32,3 14 15,3 21 7,0 4-3,6 10-25,1 3-11,6-3-19,2-7-13,0-13-12,1-10-17,-1-24-42,-2-10-18,-1-27-113,-2-16 128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8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-1 436,'-10'-1'223,"-7"2"-75,0 10-56,2 7-24,1 12-31,3 3-8,9 2-13,-2-2-5,8-9-1,2-1-6,6-9-4,5-3 0,2-9-1,4-2 1,1-8 4,1-6 0,1-7 4,0-5 0,-6-6 0,-3-1 2,-4 0-1,-4 6 1,-4 10-3,1 6 0,-4 14-4,0 8-4,4 22-3,-2 9 4,3 11-8,-2 1-6,-3-7-35,0-2-35,-1-12 51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4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0 78 392,'-6'-10'174,"-2"1"-98,5 4 4,-1 0-10,-2-1-5,0-1 0,-4 4-3,-4 1-12,-1 2-9,-1 12-14,0 9-11,0 23-8,3 12-6,3 14-5,0 3 3,10-9 3,3-3-3,4-18 0,8-3 0,1-18-6,1-4 4,-2-10 2,0-6-2,-1-8 3,2-3-1,0-15 7,0-8 1,-2-14 3,-3-7 4,-4-7-6,-9-4 2,-7-4-2,-6 3-1,-7 10 1,1 10-3,-2 22-3,-2 8-5,3 16-15,1 7-15,4 17-39,3 6-28,6 10 62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8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5 641,'1'0'246,"7"0"-170,11-3-46,9-3-6,19-6-2,8-1-2,4-4-10,-1-3-13,-9-2-27,-2 1-17,-1 0-74,1 0-55,-3 2 111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7.8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99,'64'30'236,"-60"-22"-36,0 13-178,7 7-8,0 7 13,-2 2-2,5 1-3,-5-3-6,2-4-12,-4-2-8,-2-5-34,-3-2-23,-6-3-179,0-1 162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7.4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304 601,'-8'-2'249,"-2"-5"-152,2-2-16,4-2-33,-2-3-6,1-3-16,5-2 0,0-1-4,6 1-1,2 2-4,-2 3-4,7 6-6,-4 2-6,0 6 2,4 6-2,-4 9 0,3 8-4,4 14-1,-5 3 4,4 5 0,-1-7 0,0-6 0,1-9 0,0-14-3,1-3 0,1-11 1,0-7 1,-1-13 9,-1-4 7,-5-7 5,-1 1 5,-8 1 3,-2 0-2,-5 5 1,-4 1-4,0 7-4,1 6-1,0 6-6,3 3 2,0 2-5,2 2-2,2 2-1,1 0-5,1 0-7,0 0 1,0 0-5,0 0-1,0 0 4,8-2 0,35-10-1,-23 2-13,2-8-41,1-2-29,3-9 5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5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357 697,'-12'-30'264,"9"-2"-203,4-3-8,11-8-19,1-3-7,8-5-9,3 2-2,2 11-4,2 10-3,0 22 3,1 14-4,3 36-2,-2 18 0,-4 35 0,-1 15-2,-7 10 1,0-2-3,-1-11-2,0-14 2,-3-24 0,1-10 2,-2-22 0,-2-11-3,-4-15 0,-3-6-1,-3-7 8,-1-2 11,-6-12 6,-1-8 1,-9-11-3,-2-3-13,-5 4-2,-1 7-2,-3 12-8,-4 9-5,-3 14-37,-3 10-18,4 12-56,7 8 105,8 4-7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4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10 560,'-3'9'215,"11"-5"-145,7 1-38,9-8-19,7-8-1,12-10-1,7-6-10,11-5-86,7-2 64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4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2 746,'8'0'258,"6"2"-240,9 1-11,4-4 2,4-5 0,2-2 1,3-3-2,2 2-3,-2 0-12,-4 0-9,-5 2-20,0-3-11,-12 3-31,0 1-33,-8 2 71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3.4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493 344,'7'1'151,"3"-1"-86,8-2-7,3-4 0,17-9-16,5-6-3,11-11-11,4-2-8,1-10-8,2-6-4,15-9-5,7-7-3,7-5 5,4-2-4,8-1-1,1-4 5,4-4-5,7 2 1,-2-2 1,1 1-2,5-2 2,6-4 0,-10 1 2,-1 1-2,7 2 2,-9 1-3,-2 0-1,2 3 2,-6 2-6,-3 0 1,-3 2-9,-1 1-7,-5 0 0,0 5 0,-11 2 7,-6 2 4,-10 6 3,2 3 3,-5 9 1,-4 6 3,-12 12 1,-12 4 3,-11 10 6,-6 6 3,-5 1 7,-4 2 3,-4 5-1,-3-2 2,-2 4 10,0-1 2,0 0 11,0 0-2,-1 0-17,0 0-7,0 0-19,-3 9-6,-9 24-27,12-25-15,1 2-14,3 0 28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31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05 311,'-7'26'176,"3"-29"-23,1 0-55,1-2-48,0-1-12,2-3-13,0-3-3,3-2-5,-1-2 0,0 2-1,1 1-1,0 1-2,0 5-2,2 3-5,-2-1-3,1 3-2,0-2 3,0 3-2,0 1 1,2 1-1,1 2-1,-1 2-1,4 5 1,1 5 6,-1 7 3,2 11 6,-4 7 3,1 8-3,0 4-5,0 1-2,-1-5-3,-2-8 0,0-7 2,-4-7-1,0-5-2,0-8-3,-1-4 0,-1-6 1,1-1 2,-1-3-1,-1 0 3,0 0-7,0 0-2,-3-6-3,-22-36-3,18 29 2,-1 0 4,-3 5 2,-1 4 0,-1 5 0,3 5-1,-2 4-6,4 3-5,2 4-31,2 0-27,5 1 42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9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2347 295,'-79'75'175,"72"-68"-37,-3-2-31,3-5-54,1 1-19,-3-8-8,4 0-7,5-3-11,3-3-2,8-3-6,0-5 0,4-3-1,3-2-1,4-9 3,6-2-1,8-8 1,7-5 3,13-6-6,10-6 2,8-6 3,-1-2-6,8-4-5,5-2-7,6-5-5,4-6 0,5 0 5,1-3 6,-3 3 2,4 2 2,-4 1-1,-1 6 1,-1 1 5,0 1 0,-3 0 3,0-1-1,-3 5-2,-3 5 2,-7-2 2,-4 4-2,1 2 1,1 4 1,-10 8-4,-8 3 1,-7 8-1,-1-1 2,0 4 0,-3 0-2,-8 8 1,-5 2 0,-13 8-2,-3 7 1,-10 4 2,-4 2-4,-4 3 4,-3 3-2,-3 6-36,-4 5-75,-6 17 72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6.6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541,'0'10'199,"0"15"-149,6 15-15,2 27 10,-2 18 9,11 39-1,1 23-2,10 48-17,2 16-7,4 20-11,-1-2 1,2-14 21,-4-6 6,-2-15 5,-2-3 0,-6-12-18,-4-5-4,-4-15 4,-3-8 0,-3-25 9,-3-10-4,-1-31-2,-1-11-2,-2-22-2,0-11-3,-1-16-7,-2-9-4,3-8-9,0-7-2,0 0-4,1-1 1,-1-1-9,0 1-1,0-1-14,0 0-18,0-1-37,2-19-22,2-36-49,1 19-31,1-3 119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3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13 603,'-5'-7'222,"-1"1"-188,5 6-6,11 2-11,4 5-10,13 8 0,1 0-1,-1 10 1,6 6 2,6 11-4,6 6-1,12 10-14,8 8-8,-2 0-7,-1 4-3,-5 0 12,-2-3 10,10 4 4,7 3 4,-1-5 0,-2-1-4,-3-3 4,-4-2 0,6 2 2,-3-2 0,-6-5-1,-9-6-1,-18-9-3,-6-2 5,-11-6-4,-4-3 3,-4-7 4,-3-2 0,-4-12 4,-1-2 1,-1-5 1,1-4-7,1-3-25,-1-6-39,3-12 36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5.9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52,'12'28'144,"5"41"-81,0 22-1,4 44 0,-1 28-6,-2 37-18,1 16-3,-1 13 0,-3-13 3,2-29 26,2-19 13,-4-31 3,1-11-9,-4-15-20,-2-9-11,-2-16-10,1-9-1,-3-16-10,-1-10-6,-2-17-10,0-6-1,-1-14 0,-1-4-3,-1-6-20,-1-2-7,-5-10-72,-1-9 65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5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28 1041,'28'-18'10,"11"-10"5,40-21 14,20-19-1,7-5-2,19-17-5,9-11-4,1-12-5,17-10 2,3-7 0,2 0-1,11-7-2,-7-1 1,10-2 2,-8-2 0,4 8-1,-5 1-3,-12 5-3,2 4-4,-28 13-1,-8 6 1,-15 16-2,-11 8 3,-16 15 1,-8 8-3,-27 19-1,-12 8 0,-17 10-5,-2 7 4,-7 6-10,-2 1-16,-3 7-47,-3 1-39,-5 12 68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4.8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513 453,'7'-14'158,"12"-7"-136,4-8-10,5-8-8,3-6-1,1-10-2,5-1-2,10-11 1,8-2 0,19-9 3,1-7 1,10-9 7,-2-3 3,8-5-3,2-3 1,-1-4-1,5-1-1,-2-6 6,4 4-1,3-4 0,3 1 1,-2-5-2,-2-1 0,-1-5 8,3 0 1,-5 3 9,-2 3 6,-1 4-10,-7 3-1,-2 7-6,-1 4-6,-8 5 3,-8 3-3,-9 5 0,2 4 2,-1 12-2,-4 5 5,-13 11-5,-9 3 1,-12 12 2,-4 4 1,-4 11 3,-3 4 2,-5 5-3,1 5-1,-4 4-5,-1 3-9,-2 3-2,-1 1-2,0 0-2,0 0-3,-1 0-35,0 0-27,0 0 38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3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94 542,'1'0'220,"1"3"-129,1 9-44,3 10-6,-1 6-3,0 4-7,2-3-13,-1-4-9,2-8-2,0-5-2,1-6-1,3-3 4,2-6 3,1-3 8,-1-11 1,-3-2-2,2-8 1,-5-3-2,-3-2-5,3 4-1,-3 9-2,0 4-8,3 12 5,-4 6-6,0 13-5,3 7-1,6 14 4,3-1 1,4-2 2,0-5 4,0-14-6,3-3 1,-3-12 1,0-4 0,-1-8 11,-3-8 8,-3-7 13,-1-4 5,-5-8 2,-6-5-8,-5-4-11,-7-3-9,-3 7-11,0 8 1,1 15-8,3 8-14,2 13-48,-2 6-32,-1 17-132,1 6 147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3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514,'2'43'207,"9"24"-127,5 12 9,6 9-14,0 11-7,-1 2-21,-1 2-11,-4-3-16,0-12-7,-3-10-19,-3-6-18,-1-17-36,-1-11-25,-2-21 50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3.0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4 414,'25'10'148,"-21"11"-111,4 4-2,1 2-2,4-3 1,1-9-11,3-4-3,2-7 7,1-3 7,-1-7 9,-5-4 6,0-8 0,-4-9-6,1-2-13,-3-5-6,-3-1-7,-2 3-6,-2 4-4,-1 5 3,-1 11-3,-1 4 3,1 9-2,0 9-8,2 18-3,2 8-5,4 11-8,4 4-15,4-7-60,0-4-72,2-8 100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2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9 538,'-31'8'220,"32"-14"-153,4 3-3,8-1-26,7 1-7,14-1-1,3 2-5,7 2-10,-1 1 0,-1 1-9,-3-1-3,0-2 2,1-1-3,1-3 10,-3 2 2,-4-2 2,-4 1 1,-12-1-3,0 2-1,-13 2-4,-2 1-3,-4 1 17,-5 2 6,-1 6 6,-1 5-1,-9 14-19,0 6-8,1 12-4,1 0-1,12 9 1,0-2 0,4-4-4,1-4 1,0-10 2,4 0-1,-3-5 2,1-1-9,2-6-30,1-3-17,0-8-53,0-3-45,-3-11 96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2.0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37 486,'-21'3'231,"7"-1"-82,6-2-30,3 0-38,4 0-14,4 0-34,4-2-13,10-4-7,7-2-8,15-2 6,8 1-1,5 1-3,-3-1-1,-3 1-2,-3-1 1,3 0-1,6 2 2,4-3 0,1 4 0,-5-2-1,-8-1-2,-11 3 0,-5-2-1,-9 4 0,-2 1 1,-9 0 1,-3 3 2,-5 0 7,0 1 15,-2 1 27,1-2 1,0 0-6,0 0-14,1 0-27,-12 0-5,-22 35-3,26-28 1,4 0-3,0-1 1,1-2 0,2 0-2,0 3-3,1 2 1,1 2 1,1 2 4,-1 2 2,-1 4-4,-2 11 1,0 7-6,-2 16-1,-1 8 7,-2 7-1,-2-1 1,-4-3 4,-1-3-3,0-10 0,3 2 5,0-17 0,1-2 2,-1-17 8,1-6-1,6-7 8,2-3-1,4 2-6,-2-3-3,0 0-3,-1-1-3,0 0-2,0 0-2,0 0-18,1 0-18,2-8-56,12-39-31,-5 20-49,7-6 96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21.0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 49 371,'-3'-5'177,"3"4"-60,0-1-25,-6 2-29,-1 2-17,-10 0-22,0 5-12,-2 5-8,0 4 0,3 2-2,3 5-1,1-4 3,5 1-2,5-4 0,2-4 0,6-5-4,2-2-2,6-3 6,-1-3 3,7-9 8,0-4 4,0-8 0,2-4-2,-7 2-4,-4-1-1,-8 2 2,-6 4 4,-5 4 7,-5 1-3,-3 10-4,-4 3-5,-7 6-9,3 8 1,-1 6-5,5 3 1,6 5-1,3-1 2,7 0 0,1-4-1,8-3-1,2-4-1,6-7-6,4-3 4,4-5 2,4-4 4,3-4 3,-1-5 0,-6-5 0,-2-1-4,-8-2 7,-1 1-1,-10-1 4,-3 2-2,-9 4 4,-8 1-1,-3 10-2,-6 2 0,-4 7-6,5 5-2,1 4-1,6 3-1,7 3-2,4-1 3,6 1-2,3-1 0,6-3-1,1-1-5,4-3 1,3-5 3,6-5 3,3-2 0,8-9 2,0-3 1,-2-7 2,-2-4 1,-11-2 0,-6-1 1,-4 4 2,-6 1 4,-7 5 5,-6 2 1,-12 5-4,-1 3-5,-4 9-8,-2 6 0,5 12-1,2 4 0,6 4 0,4 4 0,6-3 0,4 1-3,6-7 0,5-7 0,6-4-8,1-4 2,7-4 4,0-5 4,5-12 5,7-4 1,5-9 0,0-3-5,-4-6 3,-7 0 8,-15-1-2,-9 4 11,-8 10 11,-5 3-1,-10 14 1,-3 4-12,-11 14-16,-3 8-5,3 10-15,4 3-13,10 0-36,4 0-20,6-6-20,4 2 60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9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1860 171,'-3'0'117,"-2"0"6,3 1-55,-1 3-19,0-2-11,3 1-6,-2-3-11,2 0-5,0 0-12,0-1-2,0 0-3,0 0 1,0 1 0,2-6 0,13-9 0,26-28 0,-24 23 1,2 1 0,5-4 0,0-6-1,10 0-3,2-6 1,9-4-11,2-1-2,0-5 2,-4 0-2,-3-2 12,-2 4 0,2-1 3,3 0 1,6-1 1,-1-4 3,4 1 0,-3-1-1,-6 2-3,-1 2-1,-4-2-1,4 2 0,8-2 2,4-1 5,-1 0-3,-4 2 1,-7 0 6,-5 4-6,-1 2 9,0 1-6,1 2-2,2 2 0,2 0-6,-1 0 2,-1-3-1,-1 1 0,-9-3 0,1 2 2,-5 4-3,-4 0 5,1 4-3,-1-1 0,-2 0 2,-3 2 1,-2 7 9,-2 3 4,-5 4 12,-1 2 0,-4 6-2,-1 0 1,-1 4-4,-1 3 1,-5 0-13,1 1-10,-1 5-25,1 3-27,1 1 31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1:52.1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,'212'-13,"-1"13,-112 0,42 0,-85 0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6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9 417,'6'3'177,"12"-7"-82,7-4-73,18-14-7,4-7 0,7-7-22,-3-2-41,-3 3 33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6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38 465,'-3'-3'221,"4"3"-91,1 1-36,-2-2-30,0 1-3,0 0 3,8 0 5,42 0-14,-25-4-5,8-2-21,2-1-14,5-2-9,4 0-4,0-2-5,-4-3 3,-5 1-2,-5-2-9,-5 0-25,-1 3-15,-5 3-27,-3 0-19,-8 7 66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5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55 625,'-4'3'228,"11"0"-190,6-3-5,12-3-14,4-3 5,8-7 0,3-5-3,1-5-6,4-4-4,4-1-2,6 0-4,14 2-1,0 1-10,0 3-58,-5 1 270,-6 0-171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5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7 678,'25'31'265,"-25"-30"-203,2 1-7,9-3-30,5-4-1,12-5 10,5-5 6,17-4-2,8-2-3,3-2-19,-1-1-6,-7 1-6,-6-2-3,1 3 1,1 1-1,-4 4-4,2 3-16,-13 0-36,-5 1-25,-12 2-84,-7-2 100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4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88,'1'27'80,"0"-1"-41,1-1-11,-1 0-14,1-3 0,-2 3-10,3 4-2,0 0-1,0 2-1,4-2-2,-3-4 2,2-1-1,1 1 1,0 2 4,1 0-3,0-2 0,3 2 0,0-3-2,0 3 5,0 4 5,-1 1-3,-1 6 8,-2 1 1,1 3 6,-2 0 6,0-3 4,0-2 4,0-2 4,4-1 0,-2 4-5,0 1-3,2 6-9,-4 4-7,3-7-9,1 7-4,-2-7-3,-1 1 3,-1 7-1,1-4 0,0 10 0,0 2-1,2 2 0,-1-1 0,0-5-1,1-2 2,1 0-1,-2 6 0,3 5-1,-1 0 0,0 0 1,0-7 1,1 1 1,-1 0-4,1 6 3,-1 3-1,-1 1 0,2 0 2,-1 0-2,0-1 1,1 0-1,-1-6 0,-2-1 4,-2-4-4,3-3 1,0 4-1,0-4 0,0 2 0,-2-6 0,-1-7 0,-1-2-4,-2-1 4,2 4-11,1 2-27,3 2-56,1 0 55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3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1,'3'23'70,"0"-2"-26,-1-4-17,1 2-19,0-2-2,1 2-15,-1-2-25,0 1 26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3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235,'6'-14'122,"-5"31"-44,3 3-14,2 7-24,-2 2-13,5 4-11,2 4-5,3 6-7,4 3-3,4 6-32,1 0-75,1 0 74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12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23,'-1'42'110,"1"-21"-17,2 2-54,1 1-4,0 2 3,1 1-2,1-1-16,0 3-6,1-1-10,0-1-1,1 3-2,0-2-5,2 4-13,1 1-19,-1 0-42,2 0-23,1-2-13,1-1 12,0 0 71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7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226 505,'-2'-15'212,"4"-1"-126,1-1-18,1-4-15,1 3-10,3 3-12,0 2-7,3 7-9,-1 6-1,0 4-4,0 7 1,2 7 0,4 3-2,-4 2-1,2-2-2,-2-3-2,-6-4 1,4-7 0,-4 0 1,0-5 1,2-1-3,-2-4 6,1-4 0,-3-8 8,1-1 4,-2-5-1,-1-1-1,-4-6-5,-1 0-6,-3 1-3,-2 4-4,1 8 0,0 5 5,-1 4-3,4 4 4,1 2-3,0 1-3,3 0-1,-1-1-5,1 0 0,0 0-1,0 0-1,1 0 2,11 3 0,27-1-1,-23-7 6,-4-1 2,1 1 0,-2-2 1,-2 4 0,-3-1 1,-1 0 0,-4 3 2,0 0 6,-1 1 9,0 0 15,0 0 0,0 0-5,0 0-6,0 0-18,0 0-1,-1 0-29,1 0-21,0 0-61,0 0 166,0-1-62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7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79 439,'-1'0'192,"-2"-1"-105,-4-11-10,-12-30-25,21 24-7,1-3-15,-1 2-1,1 0-5,1 1-5,0 5-2,1 2-6,0 7-7,1 3 1,2 14-5,1 9 5,6 22 5,-1 10-5,1 12 0,1-1-2,-2-5-3,0-7 0,-1-15 3,-1-8-2,-4-13-1,2-7 3,-6-5-2,0-3-1,-3-4 8,-3-2 4,-5-7 6,-1-4 4,-8-5-1,0 0-7,-2 6-5,0 4 0,0 10-12,-1 5-7,2 11-22,1 3-14,6 5-38,1-2 101,10-7-21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43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380 488,'0'-1'170,"-1"0"-157,0 0-1,0 0-1,0 1 12,-5-8 10,-30-31 14,28 26 12,1-1-6,2 1-4,3-4-11,-3-1-10,2-5-8,2-2-6,-1-3-4,3-3-2,3-2 4,0 0 0,2 7-3,1 2 0,3 9-3,2 3-4,0 9-2,3 4-3,2 13-1,2 13-1,-2 10 3,-2 5 0,-1 6 2,-3-5 2,2-7 1,2-4 0,-3-9-2,1-4 0,1-8-1,-1-2-3,3-9 2,-1-4-2,0-9-2,-3-1 2,2-8 0,0-2-4,-5-6 0,2-3-1,-8-2-2,1-1 5,-5 10 5,-3 5 1,3 13 3,-5 5 2,4 5-8,-1 5-2,0 7-1,0 5-2,-1 8 7,3 0 0,2-3 1,1-2-1,4-1 0,0-3 2,2-3-2,0-1 3,3-7-3,0-2-2,0-5 6,0-3-6,1-2 2,0 0 0,0-2-1,-2 0 1,-2 2-2,0-1 0,-1 1-10,1 1-9,6-6-65,2 3 59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1:49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9,'84'85,"184"56,15-155,27-43,-127-42,15 29,366 13,-324 269,-197-99,-72-113,100-169,127 98,56 142,0-15,-15-127,-154 29,-14-28,-114-43,-13 99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6.6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345 509,'-28'28'232,"28"-28"-108,-4 0-26,3-2-24,0 1-21,0 0-17,1 1-8,0-22-16,7-33 3,0 20-4,-2-1 2,0-4 3,-2-2 0,0 4 6,0 4-5,-3 9-3,3 6-1,-2 7-4,-1 5 1,-1 4 0,1 2-1,-1 1-3,0 0-1,1 0-1,0 0-4,0 0 5,0 0-3,0 0-2,8 8 2,29 33-3,-23-21-1,1 4 0,2 1-1,0 2 3,1-2-1,-2-1 2,-2-1 1,-4-8-4,0-1 5,-4-7-3,-1-3 1,-2 0 0,-3-3-1,1-1-3,-1 0-2,-1-1-40,0 0-24,0 0 43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5.7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3 11 378,'-11'-9'189,"1"8"-66,-1 1-35,0 6-41,3 7-12,-1 6-13,2 8-6,-1 7-6,3 2 0,1 1-3,1 0 2,6-5 0,2 0 1,4-10-1,0-6-2,3-5 3,-2-8-4,3-4 6,0-1 0,-2-16 1,0-1 3,-3-7 0,-1-3 0,-2 2-3,-5 1-1,-5 2 1,-2 3 1,-3 7 5,-2 3 1,0 7-2,0 4-3,1 9-12,-2 4 0,6 10-3,-2 2-1,5 5 4,1-1-3,3-4-1,2-2-2,4-9-5,1-6 3,6-2 2,0-6 2,1-9 2,1-4 4,-4-9 3,1-3 1,-4-3 6,-4 0-3,-4 0-2,-7 1-2,-5 6 1,-3 1 1,-3 11 4,0 5-1,-3 12-9,-2 8-3,0 9-1,1 4-2,4 3 1,7 0 2,5-4-2,8-2 0,5-5-4,1-4-3,8-7 2,-1-5-6,2-7 10,-2-7 2,-1-6 1,-1-4 6,-4-3-3,0 0 1,-5 1-2,-4 0 3,-3 4 7,-4-1 4,-4 6 6,-3 3 1,-4 8-8,-1 5-6,-9 10-9,4 8-9,1 7-20,3 4-18,13 3-30,2 0-11,16-2-35,1-5-148,14-3 190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4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6,'2'17'68,"-1"3"-14,-1 1-15,0 1-22,0 0-4,-1 2-1,1-1-4,-1 1-7,0 0-8,1 2-37,0 1-27,1 2 42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4.1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0 251,'-26'14'95,"26"-6"-57,5 4 7,0 2 3,0 6 14,0 1-11,2 7-12,-2 1-8,4-1-18,0 1-2,0-2-6,0-1 3,1-1 0,-3 3 1,2 3-2,2 1-1,-1 4 2,3 2-5,-2 0-2,1-1 2,-2-2-5,0-3 3,-2-5 2,1 0-2,1-2 3,1 3-1,-3-1 1,-1 1-2,-1 3-2,-1-1-1,0 0 1,1 2 1,-1 0 2,0-5-2,3-1-3,-1-2 1,0-3-2,3 3 1,-1-3-3,4-1 1,-3-1 2,1 1 0,-2 0 1,1 1 0,2 0-1,0 2 0,-5-1-1,1 1 1,-4 3 1,-1 0-1,4 3 0,-3 0 0,5-1-9,-2 0-3,1-5-2,2 2-3,-7-4 7,2 1 4,-1 1 2,-2 1-3,3 0-6,1 3-3,-2-3-18,0 2-4,0 1-3,0-3 5,-1 3 18,2 0 7,-3-4 10,2 2 0,0-4 1,-3-1 2,2 2 0,0-1 4,-1 3 2,0-1 3,0 2 3,-2 0 3,0 0 9,1 1-1,1 1 7,0-3-7,0 1-7,0-5 0,0-1-8,1 2 3,1-1-1,0 1-3,0 0-2,-2-3 0,2 1-3,-1 1 0,0-2-1,0 0-1,0 2 0,1-2-3,2 0-4,-1 2-3,1 0-19,-3-1-25,2 1 37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2.5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67 214,'0'7'123,"-2"0"-18,-1-7-11,0 2-12,1-3-10,1 0-14,1 1-22,0-1-7,0 0-14,0-1-1,4-17-5,12-27-2,-8 23 4,-1 2 0,3-2 5,-5 0 0,1 2 1,1 2-1,-3 3 0,2 1 0,-3 5 0,2-2-3,-1 4-4,-1 1 1,0 1-5,-3 2 3,0 1-1,0 2-2,0 1 0,0 0 0,0 0 3,0 0-4,0 0 0,0 0 0,0 0-6,0 0 5,10 6 2,27 31-4,-22-21 2,0-2-2,0 0-3,4 0 2,-3-3 0,-1 2 0,-1-3 2,-1-2-1,0-1 1,0-3 0,-5 0 0,0-1-1,-2 0 0,-4 0-1,0-1 2,-3 1 2,0-3 0,1 0 1,-1 0 2,0 0-5,0 0-2,0-1-5,-2 0-8,-3 0 1,1 0-5,-27-12-7,27 6-8,-2-1 3,2 1 3,0-3 7,-2-1 6,2 2 0,-2-3 0,1 3 0,0-2 9,1 1 1,0 1 11,0 0 5,2 3 4,-2 1 6,2 0-1,-1 5-2,2-2 0,0-1-4,1 3-2,0 0-5,0 0-6,0 0 1,1 2-4,-11 15 0,-14 32 4,13-24-4,-1 3 3,-3 2-1,4 1-3,1 0 1,-2-2 0,5-2 2,-5-9-1,4-1 0,4-9-1,2-4 0,3 0 1,-3-6 0,3 2 3,-1-1-2,1 0 0,0 0-2,0 1-1,3-9 0,21-35-2,-16 27 3,-4-5 0,-1-2 0,4 3 5,-6-1-3,2 5 0,1 0 1,-2 2-1,-1 2 0,1 2 1,-2 2-1,0 1 0,1 2 1,-1 0 1,0 4-3,-1 0-1,0-1 1,1 3 2,-1 0-2,1 0 0,0-1-1,0 0-1,0 1 2,0 0 0,0 0-1,0 0 1,0 0 1,0 0 2,5 1-2,7 4 0,25 19-1,-21-9 1,2 0 0,1 1 0,2 2 0,1 0-3,-2-3 1,1-1 4,-3-1 1,0-5 1,-1 1 0,-7-2-2,0-5-1,-8 1 6,1-2-5,-3-1 5,0 0 5,-1 0 10,0 0 7,0 0 0,0 0-5,0 0-18,1 0-4,-1 0-1,-5 0-3,2 0 3,-28 1-1,27-2-4,4 1 2,-2-2-2,3 2-1,0 0-7,0 0-10,0 0-12,0 0-4,0 0-10,0 0-6,0 0-25,0 0-34,0-1 73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7:00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381 275,'-23'-70'127,"18"35"-68,0-3-14,-1-9-28,0-2-5,1 7-2,0 1 5,1 14 14,4 10 6,-1 7 12,0 5-3,1 4-11,-1 1-10,1 3-17,0-3-4,0 0-2,2 11 0,11 39 1,-9-25 2,5 7-1,-1 5 0,5 7 1,1 4 0,1 5 0,-1-3 0,-4 1-1,-1-4-2,-5-3 1,0-2 1,-3-5 1,-1-6 1,-3-12 2,0-4-2,0-9 4,-1-6 0,1-2-5,1-8-1,-2-10-4,0-5 0,1-8 0,-3-6-3,0-6-6,-1 0-3,-4-7 0,2-2 6,-1 3 9,2-1-1,2 5 0,0 5 0,2 9-3,1 7 4,1 10 10,1 3-1,-1 7 9,1 1 0,1 3 1,-1 2-4,1 0-5,0 0-3,0 0-10,0 4 4,2 24-2,4 39 1,0-14 7,-1 3-4,3 3 1,1 7-3,-1-3-2,0 1 2,-2-3 4,-2-8-2,-1-12-4,-1-7-3,1-15-31,-2-7-35,1-12 46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3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0 581,'-7'3'238,"6"3"-177,3 3-1,9 14-36,-1 6-15,3 11-1,2 7 3,2 4-11,-3 3-12,-1-4-54,-2-1-78,-2-5 91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3.3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9,'33'82'202,"-24"-55"-173,0 0-7,-2-5-31,5-6-32,0-8 25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2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27,'0'23'207,"1"10"-125,6 36-56,-1 12-5,1 15-28,-1 3-38,1-10 31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2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3,'-2'9'214,"2"12"-191,6 8-7,1 16-9,5 5-10,2 4-53,-2-5-47,6-12 61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1:47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1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 0 552,'-33'29'212,"3"-1"-172,5 0-14,0-1-17,3-2-45,2 1-31,-1-3-98,6-2-30,-2-1 114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1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0 0 221,'-42'34'136,"5"3"-9,-2 0-42,-1-2-49,-2 1-13,-8 0-14,-2-2-5,2-3-9,2 0-15,8-3 11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1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379,'-28'22'166,"-1"0"-83,-2-1-30,7 3-30,-1-3-6,3-4-18,4 0-13,2-6-50,-1-1-119,6-3 121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1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215,'-14'14'88,"-4"1"-50,0-2-16,1 0-34,-5-1-26,-4-4 23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0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0 393,'-11'14'178,"-2"3"-87,-2 2-28,-5-2-39,-3 0-11,-3-1-15,3-1-3,6-1-14,-1 0-13,6 0-27,-2-2-44,0 0 65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0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290,'-19'19'138,"2"-2"-65,-1-1-23,-1 0-8,2-2-16,-2 2-7,-2-1-8,-1-2-7,-2-1-18,0 0-28,-1-2 25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0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360,'-4'5'134,"1"2"-98,1-4-17,2 2-16,-1 0-9,1-2-32,0-1-63,0 2 64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50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137,'-12'14'54,"-5"0"-48,-2-4-6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49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283,'-11'11'146,"2"3"-48,-3-2-19,-1 0-44,2 1-17,-1-2-26,-5-1-25,-3-2 20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49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0 394,'16'15'178,"-32"-9"-71,-1 3-12,-2-1-15,-5 0-14,9 0-25,-2 0-10,6 0-19,4-4-5,2 1-8,1-1-3,1 1-10,-1 0-10,-1 1-19,3 1-23,-3 0-153,3 1 152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0-10-20T11:21:45.6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314,'0'29,"0"168,-57 99,213-239,83-85,-55 28,-1 127,42-85,-112-282,-169-14,-43 71,0 42,-13 28,-43 42,-71 43,0 28,99 70,57 57,56-14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49.3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0 347,'-13'7'170,"0"2"-72,-1-1-33,-2 0-8,0 0-17,1-1-9,2 1-14,0 4-12,4-3-32,-1-1-29,1-6 32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49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83,'-9'15'31,"-2"3"-31,2-6-5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35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9 30 484,'-9'-31'199,"9"33"-116,-2 2-7,-1 3-7,-4-3-5,5 3-8,-3-4-5,2 4-9,-4-4-3,-2 2-4,0 0-5,4 0-9,-5 4-7,-1 3-7,-6 3-3,-10 5-6,1 4 1,-5 4-2,0 3 4,2 0-1,4 0 0,7-3-2,2-2-1,6-5-1,0-4 0,2-4 7,3-5-3,3-1 2,2-7-1,0 1-3,0-1 1,0-1 1,0 1-1,0 0 1,0 0-1,0 0-2,0 0-9,0 0-23,0 0-11,0 0-33,-1 0-25,0 0 69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16:34.8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08.5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71,'24'12'218,"4"-5"-194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08.4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99 341,'-15'24'167,"6"-39"-62,2 2 2,1-6-27,0-9-15,3 3-24,1-4-4,2 6-3,0 4 2,2 10-5,2 7-7,2 9-14,4 9-9,5 18-1,0 9 5,0 14 5,2-3-1,-4-7 0,1-3-3,-1-16-2,-1-4 3,-4-9-5,2-6 0,-3-8 2,0-2-1,3-10 7,0-8-3,-1-9 0,0-4-2,-4-1 2,-2-1 0,-1 5 0,1 5 0,1 6-4,2 10-3,6 12-7,4 8-1,0 13-2,6 5 3,-1 4 7,-1-1-1,0-3 4,-4-5 0,1-6-3,-2-5 1,-1-9-2,-1-4 1,-5-6 7,4-4 8,-4-11 13,0-2 6,-4-12-2,-6-4-2,-4-8-3,-5-2-2,-3 3-2,1 3-4,0 13-9,2 4-1,2 10-2,2 3-2,2 6-7,2 2-19,3 0-60,3 0-33,7-3 64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07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 136 131,'-9'27'64,"4"-21"-5,0-2-2,-4-1 12,1 0 4,-3-4-1,1 3-1,1 1 3,-1-2 0,2 3-7,1-1-1,-1 0-10,2 0-9,0-3-6,3 2-4,1-1-5,1 2-4,1-3-14,0 0-7,0 0-6,0 0-5,8 0 5,39 1 1,-19-10-2,4-2 2,2-1-1,7 2 0,0-6 1,1-3 0,-1-1-2,-5-5 1,-5 4 4,-2 2-4,-5 4 0,-5 2 1,-5 5-3,-3 4 5,-5 1-4,0 4-1,-5 4 4,-1 3-3,-2 5 16,-4 5 7,-5 10 0,-3-1 0,-2 7-1,-1-2-6,0-3 0,-1 4 0,0-1-1,-1 1 1,2-2-1,0-1-1,-2-4-7,2-1-2,-1-7-2,9-1 0,4-8 1,2-2-4,6-2-10,-3-2-7,2-3-24,2 0-10,-4-1-23,0 0-18,7-3 60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6:06.0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638 146,'82'-28'77,"-66"11"-23,0-1 2,0-2 1,1-1 6,0-1 0,-3 0 1,5 3-4,-1-2-7,1-3-5,0-2-20,-1-4-8,4-1-12,4 1-3,2-5 0,3-1-1,1-1 2,-2-2-4,-2 4 1,-3 0 0,-1-5 2,2 1 3,3-4 7,3-2-2,6 0-3,7-3 2,6 0-9,0-2 6,-1-3-6,-5-3 2,-3-3 1,0 0-5,6 0 3,6 2-7,7-1 4,-5-2-1,-4-1-1,-5 0 1,-4-3-2,7 4 3,6 4 1,0 1 4,1 0-3,-2-5-2,-8-1 1,1 0-6,-1 3 4,5 1 3,3 2 0,1-1 0,-2 0 3,-6 4-3,-9 3 3,-1 5 4,-4 4-6,1 3 0,2 9-3,-3-1-3,-1 8 1,-4-1 3,-7 2 0,-5 5 5,-3 2-4,-1 3-2,-4 3 2,0 2-2,-5 3 2,-3 0 1,-1 2 2,0 0-2,-1 0 5,1-1 1,-1 1-4,0 0-3,0 0 1,0 0-5,0 0-6,0 0-4,0 0-19,1 0-6,-1 0-42,-2 0-24,0 0 63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9.5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24,'19'4'187,"-1"0"-167,-7-2-42,-2 0 17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9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39,'1'2'201,"4"5"-137,3 8-9,4 5 2,6 5 19,1 3-5,10 3-28,0 2-10,1 1-20,-2-3-6,-6 0-2,-2-6 2,-3-3-2,-2-2-4,-2-9-1,-4-1-7,-4-5-25,-4-4-13,1 0-49,0 0-38,-2-2 86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2.3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3 30 411,'32'30'165,"-32"-33"-120,-2 1-14,2-5-18,-3 0-6,-3-5-1,4 1-3,0 2 2,2 2 1,-5 5-2,-5 0 1,-10 4-5,-10 2 0,-10 10 0,-4 7-1,-17 9 1,-2 3 0,33-17 0,-1 0 1,-112 62 8,-15 6 7,-22 12 10,55-19 1,-13 11-4,3 7-7,10 15-10,-3 5-1,11 15 2,6 2 1,11-8 3,6-1 0,21-13-5,4-6 1,17-13-2,8-8-4,13-21 2,7-7 0,7-20 3,3-6 7,7-14 8,0-9 1,6-6 2,-4-5-5,3-8-9,2-1-3,1-4-9,2 0-10,0 2-39,-2-2-42,5 4 59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8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90 504,'-28'-1'193,"26"2"-145,2 0-13,2 0-17,-2-1 2,0 0 0,5 0 3,12-3 1,26-17-1,-25 2-1,0-5-5,2 2-7,0 1-3,-2 1-3,-3 5 4,-4 0-2,-2 0 5,-2 5-5,3 0-4,-3 5 6,-2 1-8,-1 2 5,-1 1 3,-1 5-6,2 1 1,1 5 0,-4 2-1,-1 6 4,2 1 5,0 5-2,1-1 0,2 2-2,-3-3-1,-1-1-1,0-3 3,0-5 0,0 0-7,-1-7 1,0-3 1,-1-3-14,1 0 0,0-1-24,0-1-20,0 0 167,0-1-98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7.7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8 0 219,'-69'137'101,"0"3"-46,-4-2 23,-1 1 6,4 0-10,1-1-16,3 5-35,0-1-7,0 1-7,1-1 0,7-5-2,6-1 0,5-4-5,1 0-3,-8-1 1,-1-2-5,3-9 3,-5-4 3,16-8 19,1-4 15,4-9 17,9-7 7,1-10-12,1-9-7,5-7-13,0-8-10,10-15-5,5-4-6,5-15-11,6 0-14,3-17-72,5-5 64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7.4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5 58 280,'-7'-58'178,"7"60"11,-3 3-71,-1-1-44,0 0-19,-2 0-21,1 1-8,0 8-10,1 2-3,-6 9-9,2 4 0,-6 11-6,-5 4-2,-4 13-5,-7 3-14,-6 8-24,0 4-14,-6 6-10,1 5 9,2 2 29,4 0 15,-4 3 13,4 4 5,-10 6-33,-5 4-78,5 2 77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6.2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88 406,'21'-27'177,"-26"25"-85,0-1-9,-2-1-15,2 0-10,3 0-11,1 0-5,1 2-12,-2 1-1,1 1-12,0 0-2,0 0-8,1 0-3,-3 17-4,-1 28 0,6-29 0,4 0-4,3-6 4,-1-3 2,0-3 1,-2-6 5,3-8-3,1 0 1,-1-9-1,0-1-2,-3-1 2,-2 1-1,-4 3 5,-1 2 4,-4 6 7,-2 0 2,-5 8 0,-1 2-6,-3 6-8,-2 6-4,4 11-6,0 3 1,4 5-1,3-2 2,4-3 0,1-3-1,5-5-1,1-3-2,4-5 1,1-3 1,-1-7 4,2-2 3,0-8 4,1 0-1,-2-8 3,0 0 0,-3-3-1,-2-1 1,-2 4 2,-6-2 0,-1 7 3,-3 3 3,-2 5-3,0 3 0,0 6-13,-1 3 1,1 3-8,3 3-1,3 1 5,2-1-7,3-2 1,2-5-5,3 1 3,2-5 4,3-3 3,4 1 5,-1-9 2,-1-1 0,-2-5 4,-2-2 0,-4-1 8,-2-1 3,-7 0 6,-3 1 0,-3 3-1,-1 2 0,-1 6-8,-1 5-3,-2 6-17,0 3-20,2 6-35,1 1-16,7 1-22,2-3-2,5 0-19,5 0-59,11-7 115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3.7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80,'16'15'223,"6"-9"-219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1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8 458 676,'-26'26'273,"13"-47"-188,-1-5 4,3-4-34,0-5-12,-1-3-20,4 0-9,2 1-8,2 2-5,3 14 5,-1 4 3,1 15-5,3 11-2,6 27-3,4 15-4,5 19 5,0 8 5,8-8-3,-1-10 1,3-18-2,0-12-2,-10-15 5,2-7 0,-9-13 2,-1-5 1,-5-15 1,-1-5 5,-4-7-5,-4-6-1,-5-5-3,-1-3-2,-1-2 3,0 0-3,-3 5-1,6 6 1,0 9-2,4 12 5,12 13-3,-8 2-1,5 5-1,2 0 0,4-1-4,9 0 5,3-5 3,2-3 1,4-4-1,2-3-6,8 0-17,2-3-32,5-7-58,8 5 67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20.1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500 420,'-31'32'250,"27"-26"5,-2-4-127,3 4-27,0-3-17,1-1-10,1-1-10,-1-8-13,1-7-11,2-11-18,-1-7-7,3-16-1,0-7-5,-2-9 1,2-1-3,1 9-7,2 6 5,-1 11 10,0 8 11,1 6 8,-4 5-2,3 10-15,-1 4-4,0 2-14,2 3-2,7 2 0,2 4-5,6 8 8,2 3 2,7 8-2,3 3 1,1 5-1,-4 2-4,-6 4 4,-4 1-1,-4-2 1,-1-1 2,-2-6-17,-3-7-13,3-4-35,-1-8-19,0-6-41,3-2-13,0-19 87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19.4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22 406,'-9'-25'220,"9"27"-53,-1-3-16,1 2-51,-1-1-12,0 0-22,0 0-15,0 0-8,1 0-13,3 26-1,7 43 4,2 4-11,7 25-1,6 36-9,12 26-8,4 19 1,3 10-1,-5 10-3,-4 1 1,-6-2 2,0-5 5,-3-11 19,-2-12 7,-3-10 1,-4-9-9,-1-22-18,-3-6-2,0-30-5,0-12-2,-3-25 0,1-17-3,-1-20-12,-3-9-3,-1-12-8,0-4-5,-4-15-3,6-7-8,1-11-29,-4-11-19,-3-6-49,-5-8 84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19.0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7 346,'1'-53'121,"1"5"-123,1 6-16,0 8 13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18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133 672,'-15'-1'269,"3"1"-181,2 1-17,1 3-36,3-3-15,0 5-15,4 5-4,3 13 0,1 2-1,7 2 0,2-3 3,3-15-4,1 1 0,-1-11 1,-1-5 0,-3-7 8,3-1 5,-7-9 9,1 0 3,-7-6 3,-4-6-3,-6 2-2,-3-3-3,-5 6-9,-1 5-1,0 9-6,2 6 1,3 10-3,2 10-2,3 10 0,0 8-7,6 10 1,2 2-1,6-2-2,4-6 2,3-7 1,2-7 2,2-10 2,2-3 0,0-12 8,2-4 0,-1-9 4,-2-4 4,-5-4-4,-1-1 1,-8 0-2,-3-2 2,-6 6-2,-4 2 1,-3 11 4,0 7-2,0 13-2,-1 7-3,1 13-5,3 4-2,4 5 0,3 0 1,5-9-1,0-3-1,4-11 0,-1-5-2,0-6 0,1-4 3,0-5 0,1-4 7,-2-11 3,0-2 1,-5-7 2,-2-4-7,-5 1 1,-2-2-2,-3 8-3,3 7 4,-2 15 4,2 8-2,1 11-1,-3 5-3,3 11-4,0 1 0,6-2-7,0-4-3,2-8-22,4-3-6,3-8-8,1-6-1,5-13-20,2-7-13,4-14-96,-3-5 111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0.0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451 642,'-8'-16'245,"-22"-46"-177,30 20-16,4-2-6,5-1-7,6 1-8,5 8-5,-1 5 1,4 17-9,-3 7-3,3 22-6,0 11-1,-1 17-1,1 6-1,-4 0 2,4 1-2,-1-10-2,-4-5 1,5-9-4,-5-8 2,-6-12-3,3-5 0,-8-10-3,0-7 1,5-11 2,-7-9 0,3-10 4,-5-10 1,-3-13 0,-4-1 8,1 1 1,1 13 5,1 49 0,1 3-4,0 1-5,1 13-2,0 53-5,3 18-1,3 6 0,3-3 0,3-18-1,2-9 2,7-16-5,4-8-10,5-18-21,5-8-12,2-17-28,1-8-23,4-19 66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17.1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877 487,'-26'-42'169,"10"4"-161,3-2 2,2 6-6,1 1 1,1 6 10,2 5 4,0 5 17,1 4 5,3 5-4,1 4-7,7 3-19,3 1-5,7 2-8,8 1 3,11 3 4,15 3-4,21 1 1,7-1-1,15-1-2,4-6 4,19-6 3,7-7-3,30-5 2,-3-5-5,20 0-1,6 2 1,10 2 0,5 4 4,12 2 7,3-1-7,8 2 0,13 2 1,2 1-4,18 2 3,4 0-1,-1-2-1,9-1-1,-7 0-1,5-4 1,10-1-4,-1-3 0,-13-3 5,4 2-1,-13-3 6,-7 4-6,16 5-1,-25 0-1,5 3-1,-9 0 2,-12-2 1,0-1 2,-12-1-1,-9-1-2,-3-1-10,-18 0-19,1 1-21,-19-2-19,-8 1 5,-1-2 9,-19-2 17,-3 3 19,-8-2 6,-13 4 6,-6 0 4,-12 0 4,-9 4-3,-6 6 2,0 1 2,-7 8 1,-3 4 6,-16 6 7,-5 6-5,-2 10 8,-5 8 2,-1 19 4,1 12 4,-2 14-1,1 10-4,0 20 3,-7 6 6,-1 19 2,3 8 6,0 3 3,3 10-5,-1 9-1,-1 7-4,-1 12-11,1 7-2,2 12-2,-2 0 1,6 14 6,4 2 3,5 5 7,6-2-7,3 5-12,-4-1-6,-2-2-12,-2 15 3,-8 4 0,-1 6 2,-8 20 0,-4-6-4,-10 12-1,-5-1 1,-6 1-2,-3 2 5,1-8 0,0 0-2,5-13 11,0-7-2,6-12 1,4-13-3,4-23-6,4-14-1,5-26 0,-2-11 2,1-20-1,-2-14-2,-6-27 1,2-11-6,-5-24-18,-6-7-12,-5-16-33,-7-9-27,-14-25 63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15.6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18 439,'-40'16'199,"30"-12"-95,4-2-30,9 4-38,1-3-16,16 1-16,4 2 1,5-3-5,13-1 4,6-3 3,10-3-10,20-5-4,5 1-15,10-2-36,10 2-13,8 0-21,6 0 1,24 3 10,0 2 9,16 5 26,7-1 13,5 8 52,11 2 23,8 2 47,4 1 10,13 0-4,1 2-8,10 1-34,1 1-15,8 3-20,3 1 2,7-1-1,15 0 11,3 0 17,4 0-4,3-6-4,-4-2-8,10-1-20,1-6-3,8-3-4,-1-2 3,-3-8-4,6-1 3,-5-3-5,-12 0-1,1 0 1,-15 2-4,-12 2 16,12 3 0,-31 1 7,0 2 0,-22 5-11,-16 0 1,-13 3-4,-20 2-1,-13-4-3,-11 5 1,-25-6-2,-10-4-10,-24-2-48,-17-13-58,-24-10 7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14:15.1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496,'32'79'177,"-22"-38"-153,5 5-5,4 15 0,-3 10-5,6 24-7,-3 12 2,7 28-4,4 12-1,5 20 4,6 11 4,3 13 8,1 14-1,-1 18-3,-6 9-6,-4 26-6,-2 11 3,-4 21-6,-4 3 6,-2 3 0,-2 1 6,-1-8 9,2 0-2,-4-15 8,6-8-1,6-24 6,0-14 6,6-19 1,-4-7-1,-6-16-1,-1-10-2,-8-23-8,-3-14-2,1-13-17,-3-4-6,2-6-6,-1-3-5,-6-11-12,1-1-8,-4-12-4,-1-7-1,-2-6 14,-3-12 6,-2-14 7,-1 1 6,0-15-7,1-3-7,0-4-13,-1-7-10,0-4-4,0-5-4,1-2-5,-3-6-15,1 2-42,2-1-87,-5-5 128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47:58.5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552,'-7'7'189,"5"0"-210,3-3-28,1 1-86,-1 1 80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5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56 425,'-7'0'208,"0"-1"-101,1-2 0,0-1-16,3-3-31,1 0-15,1 0-19,1 0-8,2 2-6,0 0 1,4 0-7,0 3-1,2 0-2,1 1-3,1 1 2,2 0-2,0 5 0,3-2 0,-2 4-5,-1 2-1,-2-2-4,-4 2-4,-4 3 1,-5 0 0,-6 4-4,-4 0 1,-1-1-1,1 0 0,4-3 4,2-4 2,4-3 2,1-2 1,2-3-3,0 1-4,0-1 0,0 0-4,0 0 5,0 0 4,0 0 8,2 0 1,10 3 1,29 9 0,-26-4-3,0 1 4,-3 1-1,2 1-2,-5-2 2,0-1-3,-7-3 0,-2 2 2,-6 1 1,1 1 5,-8 1 12,-5-2 10,2-2 10,-3-1 1,4-1 0,1-1-5,3 1-4,-1-4-3,4 0-6,3 0-5,3 1-7,-1-1-1,3 2-5,0-2-1,0 0-11,0 0-9,0 0-17,0 0-12,2 5-41,4 8 58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4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8 328,'-5'-24'149,"7"10"-70,2 1-3,10 2-23,4 0 0,7 1 3,9 0 0,4 6-9,3 1-5,0 9-16,-9 7-6,-5 8-10,-7 4-4,-5 4-1,-4 2-2,-9 1 2,-3 1 0,-7 1-6,-4-1-5,-4-6-7,-2-2-1,0-8-9,0-4-6,5-4-8,3-3-3,4-4 2,1-1 6,5-1-2,-1 0 7,8 1 7,2 4-1,2 7 19,8 5-2,-3 8 6,4 4 4,1 6 0,-2 1-5,2-5 2,-1-1-1,-1-6-4,2-7-4,-6-1 2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4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-1 414,'-2'-4'182,"0"4"-106,-2 8-28,-2 6-15,-3 23-10,0 14 8,2 22 8,0 6-1,4-2-4,3-1-7,0-10-14,3-3-4,4-10 0,-2-8-5,2-16-8,-6-11-10,-1-10-24,3-6-8,-5-10-19,6-3-15,-4-21 52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4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5 371,'0'-2'185,"0"1"-25,-1 1-111,1 0-14,0 0-7,0 0 3,3 27 4,5 42 3,-2-19 1,-1 2-12,0 1-9,0-9-10,0 0-5,-1-7-3,2-3-8,1-1-16,-1-6-15,0-9-57,-2-2 63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4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4 448,'-11'35'174,"34"-45"-109,9-2-45,10 1 0,-2 1-9,-2-2-12,-2 3-2,-9-4-10,-1 1-2,1-1-31,-2 0-31,-2-1 48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3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24 523,'-2'-5'206,"1"-1"-137,-1-1-9,-3 4-21,1 1-7,-3 1-4,1 3-4,-4 1-2,-3 2 4,-3 4-11,-2 6 5,1 4-6,-6-2-3,2 4 1,2-3-1,1 0 0,8 2-5,3 1 2,0 1-6,7 0-2,3 3 3,10-1-3,4 0 1,2-2-1,0-2 0,1 1 0,0-3 0,0 0-2,-1-3-2,2-6-4,1-3-4,1-9-17,1-6-7,-3-6-23,0-3-10,-7-3-132,-1 0 137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8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82 550,'-4'32'220,"4"9"-155,2 2-6,5-2-22,2-3-12,2-14-19,-1-7 0,1-9 6,5-4 9,1-8 32,-1-5 8,4-12 3,-3-9-9,-3-11-25,4-2-9,-6-3-8,-5 0-3,-9 3-1,-6 8 0,-9 18-3,-1 15 1,-9 26-4,-8 11 3,4 19-6,-3 1-1,13 0-12,9-4-11,9-15-15,5-8 0,6-13 3,4-8 6,5-14 18,2-9 4,7-18 11,8-5 5,-4-14 7,3-1 1,-5-4 7,-9-2 0,0 7-6,-9 6-3,-4 24-7,-2 14-3,-5 30 4,2 18-2,-1 22 0,0 7-1,4 7-2,-1-7-5,6-11-35,-2-7-13,4-14-48,0-4-37,-1-6 94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2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97 197,'-29'-20'103,"28"16"-17,0-3-7,-1-1-9,2 5-3,-1-2 5,-1-1 2,0-3 2,-1-2-6,1 2-14,0 1-11,0-1-10,0-1-1,-1-5-4,1 1 3,1-1-8,1-1-1,0-3-7,0 1 0,1-2-1,2 1 1,0 3-5,-1 0-2,1 6-3,-1 3-4,1 4 1,1 3-5,3 1-5,-2 3 1,4 6-4,-2 6 5,2 13 1,2 5 2,0 10 3,0-2-1,2-5 2,-3-2 1,-1-11 0,0-5 0,-1-7-3,-1-5 0,-2-3-4,0-3 1,-1-4 0,-1 2 0,-1-7-8,-2-1-13,-1-2-28,-1 0-22,-1 4 43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1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2 301,'15'19'166,"2"5"-38,1-1-21,0-3-50,-1 0-17,-1-6-11,-2-3-1,-2-4 9,-2-3 10,-2-4 4,-1-5-1,0-6-13,1-3-6,1-9-17,2-1-4,-4-5-9,3-1-2,-1 0-3,0 1 0,2 13-1,-4 6-6,7 13-4,-3 7 0,1 9 6,3 6 5,-3 3 2,2 2 3,-1-4-3,-4-1-2,-5-4-3,-2-3-8,-3-6-13,-1-1-12,-2-3-10,-5-7 2,3-2-1,-2-4-1,2-7 25,3-1 7,-1-6 24,4-4 15,1-6-2,7 1-4,4-3-7,4 1-2,3 4 3,1 2 6,3 3 12,1 1 5,0 9 3,-1 3-3,0 11-12,-3 6-1,-4 12-5,-5 6-2,-11 3 2,-6 0-3,-6 0-3,-2-3 3,0-4-5,1-3 0,5-7-3,1-5-1,4-6 1,3-1-4,0-6 1,4-5-2,1-7 2,4-2 2,1-1-2,3 0 1,3 7-1,-2 3 2,2 10-9,-2 5 2,1 8-3,-1 3 2,-1-2 13,0 0-3,-2-5 1,-1 0-3,-1-5-3,-1-2 0,-2-3 5,1-5 2,-1-4 2,1 1 1,-2-2-3,0-1 4,-1 4-7,1 1-1,0 1 1,1 4-5,3 4-3,0 2 5,3 4-11,2 1-2,-1 0-8,2 2-15,-1-4-54,2-1 6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1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2 270,'13'20'119,"1"0"-40,2-1-22,-1-5 7,-1-3-4,-1-8 4,0-3 19,0-10 7,0-3 3,-2-6-15,-1-1-19,-6-5-18,-4 0-11,-6-2-13,-7 0 1,-4 6-7,3 5-4,-2 11-5,1 5-18,0 13-32,0 3-17,4 5-59,5 2-151,4-4 188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0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 414,'-20'-7'179,"-1"7"-98,-2 22-39,-3 11-16,3 5-23,2 2-42,6-4 25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0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7,'5'24'197,"5"7"-97,3 9-6,5 2-20,2-3-28,0 1-2,1-7-23,0-4-3,1-6-13,-1-6-8,0-6-23,-1-6-35,-4-11-69,-1-9 82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0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0 383,'3'7'169,"3"0"-85,2-4 15,4-5 5,0-4 0,3-9-10,1-4-12,-1-10-30,3-4-19,-5-5-14,-7 0 2,-5 4-5,-6 2 3,-7 7-2,-1 9-2,-4 16 2,-1 10-4,1 29-3,2 11-5,5 16-3,2 8-2,8 0-3,4 0 3,6-9-16,3-7-7,2-17-23,1-9-16,4-14-20,-3-6-34,5-20 75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0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6 449,'-6'-11'147,"4"3"-162,2 12-104,-2 4 82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29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67 426,'-8'3'182,"3"2"-116,4-1-32,5-1-13,10-2-14,8-5-2,16-4 15,3-4-1,8-7-9,-5-1-4,-4-1-29,-4 0-22,-7-4-39,-2 0 247,-6-3-137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29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7,'3'9'181,"0"9"-98,2 11-16,0 17-21,-1 5-8,1 1-24,-2-3-7,5-13 1,1-3-5,-2-9-9,6-7-7,-6-7-28,2-7-25,-1-8-47,-6-6 68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29.5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2,'6'51'183,"-2"8"-152,1-1-3,-4-9-16,0-5-12,-1-13-52,-1-3-51,2-9 62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7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72 589,'-10'2'229,"-5"9"-179,1 8-9,-6 13-21,0 10-11,7 12-4,-4 0-1,16-2-4,3-5-1,11-16 3,8-3-1,-1-15-3,1-5-1,1-9 5,-4-9 6,4-17 8,-1-2 3,-3-13-6,-3 1-6,-9 1-7,-6-2-2,-8 7 1,-6 1 1,-5 12 8,2 3 2,-1 9-1,1 1 1,6 4-7,-1 0 1,5 1-12,6-2-8,2-3-12,6-2-2,5-5 7,4 0 7,4 1 17,2 3 3,3 8 6,-1 7 1,0 15 0,5 7 0,-1 13-4,-2 7 0,-2 8-4,-4 1 0,-7 0-2,-1-7-3,0-4-22,-1-8-18,-2-10 33,10-3-9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29.3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1 498 383,'-3'-3'163,"2"2"-100,-2 0 5,2 1-2,0 0-6,0 0 6,1 0 13,-1 0 8,0 0-4,-4 8-12,-20 32-22,18-16-28,0 5-9,2 8-10,2 3 2,6-4-4,2-3 3,6-8-7,0-5 0,2-11 0,1-4-4,2-8 9,0-5 0,0-10 4,-2-2 1,-4-14-6,-4 1 3,-9-7-5,-5-3-4,-7-4 1,-4-1-3,-7 1 0,-1 2-1,-2 7-6,-3 3 6,1 7 7,-1 1 7,3 6 12,-2 2 0,8 2 3,5 2-1,11 0-3,3-3-5,19 0-5,6-6-6,6-2-8,8-1-8,-5-2-31,0 8-5,-1 5-39,0 3-29,1 7 81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6:48.4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25 50,'-29'-33'42,"27"27"1,2 3-2,0-2 18,0 2 25,0-1 10,0-1 12,0 3-13,0 2-21,0 0-13,0 0-14,0 0-16,0 0-15,0-1-10,0 0-4,0 1 5,0-1-6,0 0 1,5 0 0,1 1-4,28 1 7,-26 1 0,3-2-2,-4-3 6,3 3-4,-1 0 1,3 0 3,5 0-2,1 0 2,0 0 4,1 0 1,-6-4 2,0-1-4,2-2-5,-1 4-4,2-1 0,0 4 0,2-2 1,-2 2-1,0 0-2,2 0 1,-1 0 0,-1 0 1,0-1 0,1 1-1,-1 0 4,3 0-1,-1 0-4,2 0-1,0 1 2,2-1-1,2 1 1,-1 0 4,-1-1-8,-4-1 5,-2 0 1,-2 0-2,1 1 0,-1-1-3,1 1 5,-2-1-2,-1-3 1,-2 3 3,-2-3-7,3 2 1,-3 2 3,0-1 0,-1-1-1,-1 1 4,1 1-3,0-2 0,-1 1 1,0 1-4,0-2 2,1 2-1,2-1-1,0-1 4,-2 1-3,0-1 1,-2 1 0,-1 1-5,0-1 0,-3 0-36,-1 0 78,-1 0-37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4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49 594,'33'-31'205,"-35"47"-187,-1 8-6,0 19-4,1 4 2,3 4 9,3-1 3,4-13 3,1-2-5,6-11-8,2-8-1,3-9 10,0-8 14,4-13 18,2-6 3,4-14-3,-1-4-13,-7-10-15,-7 0-1,-18-4-5,-5 0 2,-18 3-1,-7 2-5,0 15-4,-3 10 1,7 20-2,2 13 1,3 21-2,-1 10-8,9 21-11,4 2-2,10 2-8,7-2 2,9-12 3,3-6 0,6-13 1,2-8 0,3-16-1,4-9 0,5-16 8,-3-10 6,2-13 6,-7-5 5,-11-8 4,-4-2-3,-15-4 5,-6-1-4,-20-1-3,-6 5 2,-10 14-11,1 13 3,5 24 2,0 14-2,5 23 3,1 14-2,8 19-5,7 1-2,11-1-4,5-7-1,10-11-1,6-6 2,3-12-6,7-8 5,6-15-1,-1-8-1,11-14 16,-2-10-1,1-16 10,-3-4 3,-14-7-1,-8-2 5,-16-3 0,-5 1 1,-22 0-1,-7 4-7,-9 17-6,-1 11 3,4 24-7,4 17-1,2 25 1,3 10-9,7 19-6,8 1-3,12-7-13,4-5 0,9-15 1,2-7 3,7-13 4,5-10 2,9-20 7,2-11 3,11-22 11,-2-8 2,-1-14-1,-4-3 3,-21-5-2,-9 0 0,-21 5 2,-4 6-5,-11 23-17,-6 14-15,-1 35-50,-7 19-39,4 29 72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3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0 360,'13'1'176,"0"4"-86,-3 10-13,0 6-12,-1 3-18,-4 1-6,-2 0-6,-3-5-2,-3-5-4,-1-4 3,-1-7-2,-3-2 1,-4-6-5,-2-6-7,1-10-3,2-4-4,4-7-5,3-2 6,3-3-7,2 1-3,6 8 0,3 5-5,3 15-5,2 7 2,2 13 2,-1 6 3,0 7 1,1 3 0,-6-2-1,0-3-3,1-2 7,-2-7-3,-2-5 2,1-1-1,-5-9-11,4 0 0,-2-9-2,1-5 0,0-5 10,-2-3-1,-3 3 2,1 4 5,-1 5-5,0 6-7,1 7-4,2 6-5,2 8 8,0 3 6,4 2 4,-1-2 1,4-5-1,0-2-1,3-8-2,-1-3 0,-4-6 6,-1-2 6,0-10 10,-4-2 2,-3-3-2,-4-6-1,-17 5-6,-2 2-3,-8 3-14,-3 3-7,7 11-18,1 5-16,3 17 73,6 9-29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32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93 628,'-23'10'224,"1"5"-190,3 5-7,2 6 1,4 1 2,5 1 1,3 0-1,11-7-8,3-5-9,12-9-12,0-9 1,4-13 3,2-5 3,-4-12 6,0-3-2,-5 1-1,-5-1-1,-3 5-1,-6 3 2,-5 4-1,-5 4 3,-5 7 2,-2 8-1,-6 12-3,-5 9-1,-2 15-5,-2 6-2,7 9-2,4-1-2,13-5-6,7-4-4,6-12-7,9-7-2,4-15-6,4-3 3,3-15 12,-3-8 3,2-10 9,-4-3 2,-5-6 0,-2 1-1,-7 6 4,-5-2 2,-5 11 12,0 7 11,-3 10 4,1 6 5,-1 9-11,2 9-10,0 12-11,1 9-3,6 8-6,1-4-2,7-1-19,0-10-18,1-9-32,4-6-19,0-17-48,1-4-22,4-13 100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8.5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84 343,'-6'-8'156,"5"5"-84,1-1-19,8 10-20,1 6 11,11 12 25,2 7 16,6 6 2,5 0-12,-1-1-20,0-2-6,-6-6-11,-3-4 1,-7-10-2,-1-4 2,-4-6-8,-5-4-2,-2-5 5,2-7-3,-1-14-1,-1-7-5,-1-15-18,-3-5-8,-1-7-15,-1 2-9,-1 11-10,-2 4-8,-3 14-28,0 1-21,-4 4 56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8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507,'18'1'196,"29"54"-141,-24-24-4,-3 10-7,0 9-4,1 15-9,1 7-1,1 8-10,0 1-7,0-5-3,0-1 1,2-10-6,-1-4-2,-4-13 0,-1-9-4,-8-12-10,-4-7-4,-3-11-10,-4 0-1,-5-9-21,-4-3-30,-6-8 49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1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0 531,'46'29'243,"-46"-8"-134,-2 7-27,1 5-17,-3 4-32,0 3-6,-3-1-6,-6-3-4,0-3-2,0-8-3,-7-6 0,3-4 5,-1-10-3,1-5-5,4-7-5,5-4-7,4-7-2,2-4 2,7-5-1,-1-1 2,6 7-2,2 6 1,2 9 1,3 10-1,0 11 2,1 5 1,-2 12 1,-2 1 1,-2 1-12,-1-3-13,-6-4-47,-3-4-45,-9-3 70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1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 634,'-5'-2'234,"1"3"-198,5 4-40,6 4-83,2-1 56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1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0 438,'-2'18'218,"-7"14"-80,-3 4-33,-4 12-67,0 2-13,2 1-15,1-1-7,2-7 1,3-4 0,6-10-2,2-7-2,3-6-7,1-6 2,0-9-12,1-1 7,0-12-1,1-5-1,0-5 12,-3-5-3,-3-2 11,1-1-4,-1 4 2,0 3-1,3 9-4,0 6 9,4 1 2,2 3 5,2 3-5,1 0 2,1 2-3,1 2-1,3 4 1,0 2 0,2 4-4,-3 6-1,-6 4 7,-2 2-4,-7 2 3,1-3-2,-4 0-6,-1-6-2,3-3-30,-3-4-22,3-9 30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7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44 617,'1'-24'254,"-1"10"-169,0 7-5,-2 4-15,-2 10-21,-3 7-11,2 28-17,-1 20-7,2 33-3,2 12 1,0 6 0,2-2-1,2-15-1,2-4-4,0-10-12,1-8-18,1-9-49,-1-4-38,3-14 71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0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3 582 222,'8'34'167,"2"-5"22,0-3-64,1-9-47,1-6-19,0-7-13,0-4 1,1-8 9,1-5 6,-2-15 4,-1-5-9,-3-9-17,-4-4-10,-7-9-6,-8-5-2,-12-11-5,-10-10-3,-9-1-8,-1 6-5,-1 21-18,4 16-3,5 28-5,-4 8-4,-3 18-20,1 9-21,7 9 40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0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80 347,'-12'2'178,"3"-2"-57,9 0-69,7-7-16,8-6-27,8-3-2,5-4-4,1 1 8,5 2 11,5 2 0,-3 6 16,-3 4-7,-3 9-4,-9 4-3,-5 15-3,4 3 8,-7 7-5,-4 0 1,0-1-5,-4 0-8,1-10 2,1-4-4,-1-8 1,1-6-4,-2-7 0,-1-5 4,-1-9-4,-2-3 5,-2-7-7,0-2-9,-1-7-15,-1-2-12,1 3-20,1 1-8,1 10-29,2 2-29,3 9 75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0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-1 598,'-10'0'249,"3"1"-170,-1 4-20,-3 3-16,-4 10-27,0 5-8,3 15-4,1 4-1,8 7-3,2-2 2,7-7-3,7-3 1,6-12-6,4-6-5,4-9-13,1-9-16,-2-8-26,1-3-35,-7-6 64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9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09 577,'-10'2'221,"8"-3"-173,4 0-11,5-1-12,6-3-12,8-5-3,6-1 6,6-3-7,1 1-2,6 3-1,0 0-5,-3 2 1,-3 0-4,-7 0-30,-6 4-32,-1-2 38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9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0 539,'9'20'243,"-6"10"-119,1 9-34,-3 10-42,-2-1-16,-4 1-16,-4-4-4,-4-8-3,-3 0-5,0-11-2,0-5 4,2-8-7,0-8-2,5-7-3,1-4-11,2-11 1,5-3 1,2-11 2,1-7 6,4-1 0,0 3 4,3 12 2,1 8 2,1 15 6,-2 2-1,3 13 1,2 7 2,-1 4-4,0 2-1,-1-2-1,-2-3-5,0-6-12,0-2-9,-3-6-23,-1-4-11,0-4-22,-1-4-7,-1-6-25,0-4-3,-3-3 23,-1-6 17,-2-2 74,0 2 30,-2 0 56,3 7 13,1 9 1,0 2-8,7 13-29,0 1-5,2 7-6,2 4-4,0-2-4,6 6-7,-7-8-17,1-2-2,-3-7-8,-1-3 5,0-5-2,0 0 8,-1-9 10,-1-3-2,-1-8-3,2-9-11,-1-4-11,-6-7-4,2-2-5,-1 2-8,0 6-25,2 8-15,-2 12-47,0 2 177,7 10-73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8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644,'-2'46'250,"1"4"-185,7 1-14,-3-9-48,-3-5-10,1-10-16,-1-5-10,5-8-38,0-4-36,3-8 69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8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529 393,'-1'0'198,"1"0"-59,-1 0-23,-5-1-31,-4-1-16,-26 1-21,25 7-11,-3 11-20,4 9-6,5 14-8,-1 3-2,5 2 2,2-3 1,4-11-4,4-6-2,6-10-1,2-6-6,3-10 5,0-5 4,0-12 6,-1-8 7,-5-14 6,-2-4-3,-7-6 4,-7-3 6,-11-3 6,-6-4 1,-13-3-6,-4-1-7,-11 2-1,-1 6 5,7 11-5,3 8-4,15 12-11,4 6-4,8 6-6,6 1-3,9-1-37,8-1-20,15 0-29,6-2-17,12 5 73,4 5 1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7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68,'2'0'202,"1"4"-87,2 4-82,2 11-33,0 5-25,0 7 17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5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0 130 618,'6'-18'241,"-2"-2"-165,-2-1-6,-5 2-15,-4 2-5,-13 0-24,-5 5-3,-15 6-21,-11 6-11,-11 11-4,1 5 3,3 6 2,8 1 5,12 2 5,-1-4-5,12-1 2,6 1 4,11-5-11,14 0-6,11-4-1,7 0-4,12-2 5,0-2 6,8-2 3,2-1 2,8 0 3,-1 1 0,1 4 0,-7 1 0,-13 2 2,-10 0-1,-15 1 1,-3 0 2,-10 7 11,-5 1 9,-11 2 9,-5 0 5,-11-6-10,-3-1-5,0-1-12,0-2-8,9 0-2,3-3-10,5-5-28,7 1-28,5-5 38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8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20 771,'-31'-22'272,"9"26"-252,6 11-16,4 25-58,4 15-22,2 22-73,3 17 92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7.0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4 425,'-10'-18'193,"3"5"-111,5 10 0,1 4-28,10 8-25,8 10-9,15 27-9,7 16 1,3 21-1,-3 6 2,2-6 1,-1-5 2,5-8-4,5-5-1,1-14-8,-4-8 0,-12-16-1,-9-7-2,-14-10 0,-4-7-3,-8-2 4,-5-2 3,-10-1-2,-12 0-2,-11-3-4,0 4-7,-2 5 0,5 3 5,6 8-8,3-1-8,7 0-88,5 0 75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5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643,'-13'1'206,"11"15"-329,2 9 97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5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43 407,'0'37'152,"3"0"-122,2 0 1,-2-4-20,1-3-5,-5-3-12,-4-7-2,-2-6 7,-8-3-1,-1-10 16,-4-1 11,-6-9 19,3-3 7,1-6-3,1-3-7,9-5-17,4-2-10,9-4-6,7-3-4,13 0-1,8 2 0,10 2 0,3 0 1,-1 3 0,-2 3 1,-2 10 1,0 2 5,4 15-3,-3 6 1,-1 10 1,-8 6 0,-10 5 4,-9 5 5,-17 7 0,-5 4-1,-12 1 0,-2 0-1,1-11-7,3-4 3,5-15-3,2-5-7,5-10 7,3-5-9,4-7-5,3-6 2,4-4-5,3-1 3,7-1 6,3 3 1,9 11 3,3 6-2,9 10-2,4 6-2,-5 3-17,-2 4-13,-14-3-57,-4-1 69,0-4-4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4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12 404,'3'19'168,"-22"6"-105,5 4 0,3 3-21,5 1-8,6-5-12,1-5-1,7-10-9,2-3 0,2-9 2,6-2 4,-1-13 11,3-5 5,3-10 2,-5-7-3,-2-4-1,-7-3-6,-9 1 0,0 7 4,-4 7-6,-3 7-3,-3 11 0,-6 3-1,-10 13-8,4 9-2,0 17-13,5 11-13,10 7-2,5-1-4,7-10-3,5-5 4,8-12-2,2-8 4,9-13 2,3-4 4,1-16 0,0-6 0,-5-12 7,-5-3-2,-5-6 8,-2 4 5,-4 6 0,-5 7 3,-2 15 9,-4 9 4,-3 13 8,0 12-3,1 21-7,-1 7-6,5 8-21,2-5-17,4-15-68,6-4 59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4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7 460,'-12'-16'223,"2"0"-55,3 2-125,3 1-14,1 3-13,3 2-9,2 7-8,8 5-6,7 17-2,11 14 3,7 21 6,5 8 2,1 4 3,-3-3-1,-8-4-4,-4-2 0,-7-8 0,-5-2 2,-4-15 0,-4-6-1,-6-11 4,-3-5 6,-5-2 26,-2-4 9,-4-1-2,-5-3-4,-7-4-22,-5-2-5,2 1-7,1-1-3,4 7-13,3 2-14,2 3-36,3 3-33,5 2 56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3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-2 620,'-13'1'233,"6"8"-181,-4 5-19,6 18-26,1 7-3,0 8 0,8 1 0,4-9-3,5-4 6,3-12-5,1-3 4,-2-12 4,-2-7 2,4-4 12,-2-7 1,-2-4 4,-2-2 2,-7-12 8,0-2 7,-9-12 1,-1-2-6,-9 4-6,-1 5-8,-2 15-3,-6 5-1,2 16-16,-5 8-13,1 16-63,5 13-29,7 9 55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3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95 432 538,'-17'-8'246,"-3"0"-106,-1 2-31,0-1-48,-2 0-14,-2-3-21,-3-3-10,-10-1-7,4 0 0,-12 0 4,-1 0 0,-1 0 10,-10-2 0,-2-3-7,0 1 2,-17-3-4,-3 0 1,-9 2-2,-6-1 1,-9 2-13,-3 1 0,-6 0-1,-11 0-4,-3 1 4,-4-2-2,-14 1 2,4 2-6,-13 2-1,-5 1-3,-6 3-5,-4 5 2,-1 3 4,-3 4 5,2 10 3,-5 3 1,2 9 1,1 4 1,2 6 4,6 4 5,8 7 5,9 4 4,8 5-3,9 5 3,20 6-3,7 2 6,17 1 8,5-5-4,15-6 10,9-6-11,17-11-5,10-1-5,12-12-10,5-5 1,8-7-10,3-6-13,3-7-43,1-1-29,3-7-47,0-7-12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2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3 153 539,'-1'-1'234,"0"0"-136,0 0-52,-3-5-15,-32-33-24,25 27 0,-10-4-4,-2 0 0,-2 2 3,-3 0-3,0 4 4,-2 4 1,0 2 6,-2 2 2,2 6-2,-3-1-2,-6 7-4,-3-3-3,-9 5 1,3 5 1,2 4-4,5 3 1,8 6-2,3 1-2,-2 0 1,2 1 5,3 6-5,3 1 2,5 5-3,1 1-3,5 2 2,2 2-2,4-1 1,7 2 1,4-3-1,5 3 2,13-2-2,2-2 2,9 0-2,-1-9-5,6-3 6,3-5-3,6-3 3,9-1 0,9-4 1,5 1 2,-1-5-2,1 2 2,5-4-1,4 0-1,1-6 1,0-1-1,-8-2 0,-1-5 0,7 3 3,-1-3 1,-5-4 1,-5-1 0,-6-7-1,-4-4 0,3-8 2,-3-2 2,-9-9 7,-5-3 2,-14-7 6,-3-1-1,-11 2 4,-3 3 3,-7 6 10,-4-1 6,-6 1 5,-3-5-2,-4-2-11,0-1-10,-7-2-15,-3-1-4,-9-1-6,-6-1 2,-8 0-2,-5-1 2,-3 4 3,0 2-2,4 7 19,0 3 2,-8 3 10,-5 2 6,-5 4-4,-1 3-4,4 5-4,5 3-3,-4 4 1,-3 1 1,1 4-7,-2 4 1,6 4-18,4 2-2,3 3-26,-1-2-22,3 0-56,5-1-34,5 4-45,10 2 671,7 3-390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2T11:24:28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8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228 382,'5'31'189,"2"-5"-64,4-2-38,-6-9-39,-1-1-18,0-5-21,-2-4-1,-4-5 2,-1-1 5,-4-5 2,-3-6 2,-1-5 0,2 0-1,-3-9-3,2-5-3,3-7-3,3-3-5,5-2 0,4 6-1,8 7 1,2 5 6,5 10 15,6 4 8,0 8 3,-2 2 0,-4 9-7,-4 5-6,-2 13 2,-3 6-2,-3 8-6,-3 2-3,-5-1-5,0-2-5,0-4-6,-2-6-8,-1-9-23,2 0-17,-2-11-36,3-2-27,2-5 72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7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 626,'-13'-9'248,"6"10"-184,5 3-14,1 3-42,1 2-14,5 0-57,1-2-22,4-1 49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6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5 293,'11'-22'100,"-3"25"-76,-1 14-2,2 17 9,0 6 12,3 4-12,0-1-3,3-7-8,0-6-1,3-12 4,1-5 11,-4-14 35,2-4 10,3-15 7,-3-9-10,1-12-35,-10-10-14,-8-5-11,-6-1-3,-15 2 10,0 8 8,-8 15-1,0 10-2,4 18-21,1 9-24,1 16-36,-1 8-22,5 5 44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7.8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8 575,'20'-20'237,"-32"32"-160,-3 3-4,-4 10-32,-6 3-16,0 10-15,1 4-3,6 4 1,7 3-7,11-5 3,11-3 1,12-7-2,5-9 3,6-10-4,-5-8-6,0-14-8,-5-3-1,-3-7-17,-3-4-10,-7 2-19,-5-2-2,-8 2 6,-7 4 11,-9 3 26,-3 2 10,-8 10 20,0 0 14,-7 8 27,2-1 6,6-1 7,3-1-5,15-4-21,3-1-10,15-6-19,7-4-2,14-8-9,3-3 2,2-4 0,0 3-1,-4 1 2,-1 2 1,-6 8 10,0 1-2,-5 10 6,0 7 4,-4 12 1,-1 8 5,-4 7 0,-1 6-4,-4-2-7,-1-1-5,-4-7-3,-1-4-4,-1-7 2,-3-2-2,1-9-4,-1-4 4,-1-7-7,0-3 1,0-7 0,-2-4-3,3-7 3,0-5 0,2-4-1,2-2 1,3 3 2,5 1-3,4 3 1,5 4 1,6 4-5,4 5 5,4 8 2,5 4-2,-2 9 5,0 4-2,-5 16 1,-6 5-1,-6 8 4,-5 4-3,-4-2 0,-1-2 1,-1-6 0,1-6-4,-2-10-2,0-9-2,-1-6-14,0-2 5,2-9 0,0-6 2,1-9 9,1-3-2,-1-5 2,-1 2-1,0 3-1,-2 5 2,1 9 1,-1 6 1,2 13 1,-1 7 1,2 11 0,1 4 1,1-1-2,-2-1-3,3-6-20,-1-5-23,-2-4-39,1-5-30,1-9 71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6.8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531,'9'0'191,"13"-4"-163,9-4-24,19-7-5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6.7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5 530,'-9'4'220,"6"0"-142,4-1-10,6 2-34,5-1-11,10 0-13,4-2-1,9-4-2,3-4-2,5-2-10,-2-1-6,-4 1-9,-2 0-8,-12 3-26,-4 0-34,-7 4 58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5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52 403,'9'-2'211,"-6"10"-69,-1 5-13,-2 7-45,-2 5-24,-4 3-20,-3-2-12,-2 1-7,-4-3-2,-5-9-7,4 2 1,2-9-7,1-4 0,0-5-4,4-6-2,-1-7 0,3-3-4,10-8 1,-3-4 0,7-1 4,2 1-2,5 9-4,0 5 0,0 10-5,3 7 7,0 10 6,2 8-2,-2 6 0,-3 3 3,0-1-5,0 1 6,0-7 1,-2-7 0,-3-3 1,-2-6 2,-2-6 3,-1 1 2,-1-7 2,0-1-5,0 1-1,0-1-3,-1 5 4,-1-2 1,-1-3-1,0 2-3,1-5-8,-1-4 0,0-3-2,2-6 4,1-6 1,0-1-2,0 0 6,-1 4-6,-2 6-1,0 6 0,-1 7-28,0 1-15,-3 0-37,1 6-36,-2 6 77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4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56,'10'46'198,"-1"-6"-52,-4-4-41,-3-7-62,1-4-27,0-8-81,1-2-119,0-12 121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4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257 588,'-5'-12'242,"-3"12"-163,1 3-12,2 20-47,-4 7-12,3 16-10,1 5 1,7-3 1,4-6 0,8-11 0,2-8-2,1-14 1,2-7 1,1-12 6,-2-7 1,-2-11 10,-1-4 3,-8-8-1,-4-1 6,-8-2 0,-5-3-1,-2 2 0,-5-2 1,-1 6 6,-3 3 1,2 10-1,1 3-2,1 4-14,6 6-3,1 2-14,4 3-19,12 4-28,2-2-14,8 1-17,4 1-6,-2 5-29,3 3-113,1 12 154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4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19 310,'13'32'174,"-3"-1"-35,-3-7-46,1-6-10,-2-9-16,-1-4-3,3-7 6,1-3 2,1-7-3,1-7-3,-5-5-12,-4-8-10,-2-1-16,-6-2-10,-2 5-6,-2 6-3,-2 8-6,-1 9-8,-4 12-43,3 10-21,2 15-44,5 4-31,7 5 96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4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80,'0'4'217,"2"5"-175,2 8-10,2 7-22,0 1-11,5 6-54,2-2-44,2-1 61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3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96 399,'0'0'174,"1"0"-96,4 21-8,25 40-12,-24-23-6,3-2-6,0-2-11,3-5-6,0-4 0,-3-8 2,-3-3 8,-2-7 1,2-1-7,-1-5-3,1-1-4,0-6-7,0-3 0,-1-9-12,2-4 1,-4-7 2,-2-2-7,-4-8-11,0 0-10,-1-3-29,-1 0-8,-1 4-30,-1 0-50,0 6 93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3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73 334,'3'29'185,"-3"-1"-24,-1-2-28,-4-3-33,-3-2-12,3-7-33,1-1-8,-1-8-26,3-2-2,2-1-4,1-2-2,-1-1 6,0 0 5,0 1 9,2-1-2,9-2-8,22-6-6,-20 9-12,-2 0-1,2 2 0,0 0-3,-4 0-1,-1-2 2,-1 0-1,-3 0 1,-1-2 0,2 2 1,-3 0 5,0 0-1,-2 0 5,0 0-3,0 0-5,0 0 0,0 0-5,0 0 0,0 0 0,0 0-1,0-1 6,0 0-2,1-2 0,4-12 0,6-28-8,-14 23 0,0 0-16,-3-2-10,1 1-13,0 4-13,1 2-8,-1 3-4,3 0-35,0 1-38,3-2 96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19:41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6 188 332,'-75'-15'138,"62"11"-78,-1 0-14,0 3-9,-2-4 3,4 5 16,1 1 2,-1 0 2,-2 0-3,3 5-23,-2 0-12,3 10-18,0 2-3,0 3-1,6 2 2,7-5 1,4-1-2,4-4-1,4-6-1,4-4 0,5-6 2,3-7 0,-1-2 0,-4-6 2,-6 0-1,-5-1 0,-4 0 2,-6-2 0,-4 2-4,-5 2-6,-8-2-4,-11 12-3,-4 0 4,-9 13 4,3 8-1,6 6 2,3 8-1,8 3-3,6-2 7,9 4-3,3-4-1,9-5 5,1 1-6,6-9 3,7-6-5,5-8-4,4-7 4,5-9 3,-2-5 4,-2-7 3,-6-2 1,-7-2-3,-5 1-1,-7 2 2,-6-1 0,-7 1-1,-5-3-1,-9 5-12,-2 9 3,-8 13 2,1 8-4,0 14 11,2 3-6,8 7 1,1 5 0,9-1 1,4 3 2,8-3 2,5-4 5,8-5-4,0-4 0,13-12-6,2-6-2,0-10 8,3-9-1,-7-5 8,-2-5 3,-4-3-5,-4 0 0,-9-3-1,-4 1-2,-6 2 0,-6-1 2,-5 5-4,-4 3-2,-9 12 0,5 6-2,-6 17-1,1 9 1,2 11-1,-3 6-1,10 1 2,5-2 4,11-1-5,6-1 1,10-7-1,6 2-2,8-11 0,3-6-1,7-11 0,-4-9 1,-2-13 4,-2-5 3,-9-5 0,-1 1 1,-11 2 0,-4 3 4,-9 1 0,-4 1-3,-8 1-1,-4-1-3,-4 4-4,-5 1-4,-1 15-1,-4 8-2,0 14 2,3 5 5,4 4-5,5-3 5,11 0 4,6-3 2,10-3 6,8 0-6,7-3 0,3-3-6,11-8 4,1-5 3,3-11 2,-1-6 6,-8-10-1,-2-2-5,-7-4 4,-5-1-3,-9 2 3,-6-2 2,-7 1-3,-6 0-1,-11 3-11,-1 4-2,-7 13-2,-5 10-1,-1 19 9,-4 7 0,1 11 0,6 6 2,10 3 0,6 0 1,12-1 2,6-2 1,5-6-1,6-3-2,5-9-1,5-8 1,12-10 1,-2-6 2,7-14 1,-2-5 2,-10-9-2,3-2-1,-14 1 1,-6 2 1,-6 1 1,-6-2 2,-12-5-9,0 1-2,-11-3-8,-6 5-6,-1 17 1,-1 6-2,2 19 4,7 13 3,4 12 3,2 7 4,8 3 1,4-3 4,12-1 2,3-3-2,10-7 1,4-5-3,6-17-3,5-8 2,5-12 7,0-9 2,-2-7 6,-2-4-1,-11-4-6,-6 1-3,-11 3 0,-6-4 2,-11-1 2,-5-1 4,-9 1-3,-5 4-2,-3 18-5,-1 4-6,1 21-1,4 11 2,1 13-1,3 6 1,7 2 3,7-5-3,8-9 3,6 0 3,10-8-3,2-3-1,10-4-1,5-6-3,8-12 8,0-5 4,4-12 2,-2-5 0,-10-2-5,0 3-1,-15-1 2,-4 2 3,-11-1 1,-4 0-3,-8 8-5,-6-1 2,-6 15-9,-3 7-1,-7 15-3,-1 9-2,3 10 3,1 1 6,13 1 1,6-1 3,9-7 5,5-6-4,8-11 2,4-4-4,7-12 5,5-5 4,5-13 8,3-5-1,-1-6-3,-2-1-3,-9 1-4,-7 2 3,-9 4-2,-4 3 3,-6 8-3,-4 3 1,-7 10-5,-9 8-1,-4 14-3,-1 5-2,3 10 3,6-1-2,9-6 3,5-5 3,7-10-4,4-6 0,6-10-3,3-6 1,8-8 9,3-6 6,-5-5 1,0 0-2,-5 2-6,-7 3 1,-5 7-2,-5 1 2,-13 8-5,0 5-9,-6 13-10,0 5-9,2 10-32,2 0 50,8-3-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6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93 459,'-6'-7'195,"5"2"-110,0 4-2,4 8-25,2 8-17,2 16-31,3 10-1,0 11-1,-2 4-5,1-4-8,-2-5-8,-5-14-3,-1-11 4,-2-12 10,-2-6 3,0-12-4,-2-5 1,1-17-2,-1-9 1,-2-14 4,2-5 1,0-9 2,-4-1 2,8 4 1,0 5 0,7 16-4,8 9-2,1 20 1,5 12 2,0 21 5,2 12 3,3 26 1,-1 8-3,0 13-2,-2-2-3,-2-8-2,-1-7 0,0-18-8,2-8-12,2-17-46,1-7-35,-6-16 61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3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413 611,'0'0'252,"-3"1"-159,1 4-18,-1 8-39,1 7-9,2 13-20,0 2-2,7 1 2,7-1-7,3-10 0,2-5-2,1-14-3,-5-5 4,3-10 1,-1-7 5,1-7 4,-4-8 0,-5-6-1,-4 0 0,-11-9-3,-5 0 3,-10-2 5,-6-6 0,-6 3 15,-2 2 6,-6 7 2,2 7 3,4 12-16,5 5-9,14 7-8,6 2-6,11-1-3,5 1-3,11-2-9,9-1-4,11 4-24,2 1-11,4 6-11,-4 3-1,-3 7 5,3 6-3,-3 9-15,-1 4-13,1 9-89,-3 1 11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2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4 286,'1'-10'155,"-5"24"-54,-2 12-9,-4 20-48,0 5-24,4 6-17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02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3 672,'-30'-33'285,"29"42"-144,4 10-98,6 20-26,1 5-6,-4 3-13,4-1-22,-5-10-49,4-5-35,1-14 64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9.9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644,'4'7'235,"14"-2"-194,4-7-12,-10 1-18,0 0-17,41-14-60,3-5-50,10-7 67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8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0 661,'19'6'260,"-26"7"-181,0 3-38,0 1-17,-2 3-11,1-1-2,5 0-9,5 2-1,10-1-1,4-2-5,3-1 8,1 0-2,-3-9 3,-1 2 1,-6-2 0,-5-1 2,-6 5 3,-6-3 3,-4 4-2,-8-1-5,-8 1-22,2 0-19,-4-5-51,3-2 53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7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84 486,'-68'-10'229,"65"16"-106,3-5-61,3-1-17,5-1-29,1-6-8,8-6-2,1-2-1,3-5 1,-1 2-1,-1 1 3,0 0-2,-3 4-2,0 2 1,-6 1 2,-1 2-1,0 5 2,-2 2 0,3 7 0,1 6 8,4 9-3,2 7 0,-3 5-1,1-1-6,-4-2 2,-2-5-3,-5-6-2,0-4 1,-4-7 0,-3-3 1,-2-4 2,0 0 4,0-2 0,1-3-2,3-5-6,-4-6-4,5-7-6,-1-4 3,4 2 2,1 1 0,4 7 3,5 5 1,-1 4-3,-2 3 0,5 6 0,-1 6-4,0 8 5,2 2 0,-3 4 0,2-3 5,-1-1-5,-1-5 1,0-4 1,-2-2-7,1-7 2,0 0-1,-3-8-3,0-3 6,-4-3 3,-2-4 3,-4-4 7,-5-1-2,-7-5-3,-1-1-2,-2 3-19,-1 2-11,2 7-63,0 4 58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6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12 674,'-35'-12'256,"29"12"-202,-4 1-13,0 6-20,-1 4-11,-5 12-5,0 10-1,-3 12-2,3 10-1,5 3 1,2-3 0,7-11-4,1-9 2,9-13-5,3-5 3,8-10-11,0-6-10,1-8-17,-1-7-18,-2-9-71,1 0 86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6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253,'12'3'166,"2"7"6,-1 2-39,-3 6-40,-2 3-19,-6 5-25,-2 1-1,-5 1-17,-4 0-2,-3-4-3,-1-1-5,1-4 4,0-6-1,1-6-5,1-4-2,4-7-4,1 0-6,2-7-8,1 1-3,1-8-5,1-1 3,3-3-1,-2 0 1,4 2 1,0 1-3,3 6 3,2 3-4,2 7 1,0 3 1,1 10 2,-1 6 9,0 2-6,1 3 3,-1-3 1,-2-2-6,-1-2 8,-1-3-2,-1-5-2,0-3 6,-1 1-6,-4-4-1,0-2 1,1-6-6,2-5 6,3 0 0,0-3 2,3-1 0,-7 0 1,1 3-1,2 4-2,-5 4 0,3 6-2,-2 4 3,1 11 0,4 5 1,0 12 1,-1 1-3,-4-2 2,-1 0 0,3-10-1,3-6 0,1-8-1,3-3 0,-1-8-4,-2-4 2,4-7 3,-2-3 3,-1-2 3,2 1 1,-7-1 5,-4 1-2,0 7 2,-2 4-3,1 8-3,1 1 0,-1 9-7,0 3 0,1 7-19,1 5-15,2-2-44,3-1-28,1-5 63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55.7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6,'5'7'179,"2"6"-79,4 8-23,2 7-3,-2 8-26,0 4-16,-4 1-11,-3 1-8,-2-3-6,-1-3-2,-1-4 1,0-3-2,2-10-7,-2-4-15,2-11-39,0-3-18,-2-11-14,0-7 2,1-11 20,0-7 14,1-8 13,-1-3 11,0 1 29,-1 2 17,5 11 29,3 4 15,4 9 4,4 5-2,4 1-7,7 4-10,3 4-5,1 3-4,0 5-8,-5 2-4,-10 2-2,-4 1-2,-14 0 10,-6 5 6,-12 6 1,-2 1 1,-10 2-16,-4-3-4,2-3-13,-5-6 0,12-5-16,4-2-20,7-5-57,4-3-18,9-8 59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49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7 413,'31'2'166,"-37"0"-113,7 5-26,7 3 6,-4-2-12,7 2-3,-1-2 10,-4-6-2,9 3 7,-3-4 1,6 2-5,1 3 3,4-5-4,5 1 0,5-4-5,5 2-1,11 0-9,3-4 1,10 5 0,2-1-3,1-2 4,4 1 2,5-3-4,1 2 1,4 2-1,-1 2-3,-1 1-2,7-2-1,2 0 1,-2-1-5,2-2 0,-5-2 1,4-5-6,-1-3 6,-7-2-3,-2 0 0,-9-2 0,1 4-3,-6 2 2,-6-2 2,-7 5-2,-6 3 2,-6 4-1,-4 3 2,-3 6-2,-5-5 5,-4 3-5,0 2-3,-7-2 5,0 4-3,-3-4-1,-3 0 2,-7-4-3,6 1 1,-6-3 3,3 1 4,-2-2-5,-2-1 1,1 1-2,0 0-3,0-1-18,0 0-21,5-1-61,16-7 62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6.7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38,'2'13'201,"4"11"-147,5 19-6,0 16-4,3 26-4,4 11-7,1 13-15,-1 2-7,0-4 0,-4-3-7,2-12-28,0-8-34,2-22 37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7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310,'36'-22'169,"3"9"-32,1 4-20,-5 11-37,-3 8-12,-8 13-26,-10 7-14,-10 10-7,-8 5-9,-10 2-6,-8-3 6,-4-9 3,0-4 0,1-16 0,7-2-1,3-11-6,2-5-3,3-8-4,-1-7-1,6-4-4,3 0 3,8 4-1,3 7-5,9 9 4,8 3 2,10 19 1,2 0 4,2 8-7,-2 2-16,-8-6-58,-2-1-157,-6-13 156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7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9 446,'-2'-13'210,"2"14"-101,13 13-28,1 14-40,3 7-13,5 10-4,-5 0-3,0-5-14,-8-4-6,-2-8-29,-5-7-23,-2-5 30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7.3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0 648,'-4'6'256,"-3"11"-187,-4 5-13,-1 13-31,1 10-9,-5-1-4,2 0 4,-2-8-5,-3-6-2,3-8-2,3-4-2,0-10 5,4-6 0,2-3 0,-4-7-1,3-6-9,1-5 0,-3-9-1,8 0-1,7 2 2,0 4 2,10 10 1,0 7 0,5 10 0,3 10-2,5 9 1,2 2 1,1-2-22,-3-3-12,5-9-50,-5-5-31,-2-7 71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6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0 650,'-15'5'253,"2"5"-196,1 7-4,-2 16-48,4 10-31,-1 14 16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6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3 370,'11'26'157,"9"-9"-85,-5-7-17,-2-9-7,0-3 2,-4-10 4,4-8-2,-2-11-16,-4-7-3,1-7-11,-4-3-3,-4-2-4,-2 2-4,-4 3-3,-2 3 3,5 17-1,-3 1 0,2 12-5,2 7-2,-4-1-4,2 2-2,2 2-4,4 3-6,2 11 2,9 7 1,0 10 6,-2 1 4,6 9 0,-2-1 2,2 1 0,0 1-1,-2-5 0,0-2 1,0-5-2,-2-5 0,-4-8 3,-2-5-1,-4-4 5,-1-4 0,-2-3 5,0-3 5,-1 3 1,0-9 0,-9-50-17,5 19-15,1-3-74,0-1 59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5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431 626,'-3'-4'244,"2"2"-177,0 6-27,-3 4-9,2 22-20,-2 10-8,5 18 2,1 1-5,5-3 4,4-4-3,-3-17-1,5-5 5,-5-18-6,1-4 3,0-9 0,-2-5-3,0-11 7,-3-11 0,-6-14 2,-3-8 4,-11-10 1,-2-1 2,-11 1 2,-5 1 2,-9 8 7,-2 3-1,5 9 11,4 2-8,11 7-10,5 3-3,10 3-14,5 0-1,10 0-2,6-2 1,13 2-4,8-1 2,12 3-20,3 3-18,1 8-26,-4 7-16,-6 15-48,-4 7 83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5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117 434,'-15'5'179,"-2"-4"-105,2 1-34,2-1-14,-2-1 5,7 2 14,3 0 9,4-1 5,1-1-12,0 0-20,0 0-5,17-1 2,40-6 3,-15 0-2,6-3-3,12 0-12,4 0-4,4-1-6,-4 1-1,-5-2-3,-2 3-2,-3-1 4,2 2-1,-1 3 5,-3-3-2,-9 4-5,-5 2-3,-12-2-6,-3 4 5,-4 1 4,-6-1-1,-4 0 5,0 0 0,-5 2-3,-2 1 4,-1-1-7,-2-2-5,0 0-26,0 0-27,1 0 42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00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92 403,'-4'-2'179,"1"1"-86,0 0-12,1-1-17,2 1-6,0 1-11,0-1-7,0 0-21,6-10-2,35-41 1,-14 22 1,8-3 0,0-1 0,4 0-4,-3 0 2,-7 10 2,-4 4-4,-11 10-1,-4 8-6,-2 6-2,-2 9 2,-3 17-1,-3 10 2,-5 10-4,-2 2-1,4-7 1,-2-6-5,6-11-1,3-1 1,0-5-7,1-4-8,1-1-28,-3-6-23,5-4 38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3:59.6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4 43 219,'12'-11'125,"-4"3"-16,1 2-22,-4-2-25,0 3-12,-4 4-9,0-1-5,-1 0 8,0 2 1,0 0 3,0 0-4,0 0-8,0 0 0,-4 28-4,-12 43 2,-3-6-10,-5 10-3,-7 20-10,-4 5-3,-3 5-4,0 1 2,3-13-3,3-8 3,8-20 0,5-12-6,5-16 1,5-10-1,4-16 0,2-2 0,3-6-8,0-3-8,0-2-14,0 2-13,0-1-43,2-19-147,16-43 158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40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568,'19'-11'238,"8"-3"-139,5 4-7,10 3-30,2 5-8,2 4-17,-8 3-8,-11 9-15,-7 2-6,-17 13-8,-5 8-14,-15 13-25,-5 6-14,-11 4-26,1 0 7,7-11 26,3-5 15,11-16 26,4-5 2,9-7-1,4-7 4,13 1 0,8-3 6,8 2 10,9 5-1,-1 0 8,-1 3-8,-1-3-4,-6-3-5,-2 1-9,-4-3-7,-7-2-49,-3 0-110,-10-6 113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6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09,'1'16'178,"3"11"-91,4 3-7,-1 1-30,-1-3-9,0-4-28,3-6-8,-1-7-2,-3-2-1,1-9 2,2-2 7,1-7 10,3-4 1,3-7 7,-5-2-5,2-3-6,-3 0-1,-2 4-4,4 6-2,-6 7-2,0 6-1,3 7-1,0 6-3,4 9-4,2 5-10,0 7-27,0 2-20,-3 0 36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40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658,'-2'-4'267,"4"25"-173,-1 15-16,2 25-42,2 14-5,-2 7-13,2 5-7,1-3-8,-1-3-5,-2-14-49,3-10-42,-4-19 55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9.9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7,'3'28'266,"7"75"-195,-2-27-4,-1 9-29,-1-4-16,-3-2-33,4-5-27,-5-16-77,4-7 74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9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198 672,'-32'-12'273,"33"12"-160,11-5-80,8-5-17,5-9-9,5-6-11,6-14-53,0-1-58,1-8 69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9.5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669,'-7'8'235,"-4"15"-210,2 12-5,2 20-6,0 3-2,6 0-4,1-6-3,0-10-19,7-9-27,1-13-166,3-4 141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9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72,'13'30'249,"17"35"-195,10 20 2,9 24-8,1 12-8,-5 8-14,-9-1-1,-2 2-5,-3-2-7,0-6-17,0-9-26,1-16-68,-1-15-78,-12-32 108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9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6 594,'18'18'224,"1"11"-161,1 6-32,2-1-9,-4-5-9,-2-6-4,3-7-6,-3-7-2,-2-3 2,-1-11-3,-5-7 8,4-12 4,-2-8 1,0-10 5,0-1-6,0-1-3,-1 1 5,-4 11-5,1 8-2,-1 12 1,0 10-4,6 11 2,1 8 1,2 11-7,1 7-12,-7 5-63,-2-1-103,-9-2 114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8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297 931,'-24'-9'349,"12"-9"-294,2-3 5,10-7-41,2-6-12,11-8-5,6 0 0,5 1 2,6 4 0,8 19-4,-1 8-3,6 25-6,-1 16-6,-3 19-3,0 11 0,-3 14 2,-4-2 3,-6-4 5,-5-6 4,-10-17 1,-4-8 2,-6-15 0,-3-6-1,-6-10 6,-6-4 4,-7-6 3,-7-6 4,-6-6-2,3-3-4,2 4-2,5 2-1,5 8-3,2 6-1,2 11-25,4 6-28,3 6-47,5 5-40,9 0 85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3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8,'3'25'275,"-2"1"-343,0 1 53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2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640,'-3'60'276,"1"12"-191,2 20-3,-2 4-17,-2-2-43,-2-7-11,2-12-11,0-9-5,2-12-37,3-8-26,4-18 39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2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0 759,'44'-1'278,"-47"29"-241,-3 9-15,-6 1-12,-4-5-38,-1-1-13,-4-7-24,1-5 7,0-9 24,3-4 14,7-12 26,3-3 3,3-11-5,2-5 1,5-6-9,3-4-3,7 2 5,2 1-3,2 13 3,0 8 4,0 12 6,-2 6 4,1 7 2,-2-1 2,1-1-6,3 4-5,-4-3 1,3 0-3,-2-5 6,0-2 5,1-6 8,0-4 0,0 0-2,1-1-2,2 1 2,-5 2 1,1-1 0,-5-2 3,0 0-13,4 2-1,-5 1-4,2 1-5,-3 3 2,1 1-2,0 1-3,1 1-11,-4-1-24,0-1-20,-3-1-49,-1-3 65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6.1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2 202,'16'-17'126,"11"-5"-6,5-2-14,6 1-18,-3-2-10,-3 6-17,-5 2-9,-8 6-13,1 6-6,-5 10-2,0 6-1,-3 12 1,-2 5-1,-3 10-10,-3 6-4,-2 1-11,-2 1-11,0-4-44,1-4-39,-1-11 55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2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410,'0'-1'205,"0"1"-76,3 6-21,8 22-9,31 55-23,-29-22-16,4 10-20,-6 1-4,-3-1-7,-1 2-3,-6-1-3,2-3-8,-3-8-3,-1-6-6,-2-12 0,-3-6 2,0-16-8,-1-6 6,-3-16-4,0-6-4,-1-11-3,-2-8-11,2-12-10,3-6 0,2-13-6,5-3 3,3-10 6,6-2-5,4 3 10,5 4-1,3 9 6,0 5 5,3 8 3,-5 2 4,-2 12 1,0 6 8,-5 11 5,2 5 5,-1 11 2,0 6-4,3 18-5,0 9-1,1 18-1,-4 2 0,-1 4 2,2-2-4,-5-3 4,0-1-5,-3-6 3,-4-6-1,-5-9-7,0-8 6,-2-13-7,-2-6 5,1-11-2,0-5-5,0-11-3,-1-8 0,2-11 2,1-4 1,5-2 2,3 3 0,6 7-1,1 9 1,1 9-2,4 6 2,-1 7-3,1 1 1,3 2 3,-1 1-1,2-5 1,1 1 0,3-3-2,-6-4 4,-2-1-3,-5-5 4,-8-6-3,1-3-3,-9-6 2,-2-2 0,-7-2 0,-2 4-2,2 15-3,-1 8-7,1 23 4,2 12 2,0 23 1,1 8 3,5 7 1,2-2 1,5 0 0,0-1 2,3 3 2,0 0-3,2-9-2,-1-1-5,2-11-19,-2-5-11,-2-6-43,0-9-128,-1-10 141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1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190 525,'0'3'217,"2"11"-131,-2 1-18,-2 13-28,2 5-15,-7 3-17,3 0-3,1-5 2,3-2 0,7-11 2,0-4 7,4-8 8,1-6 11,5-13 15,1-8 0,4-8-13,1-2-9,-11-2-17,-4 2-10,-10 0-6,-7 1-5,-10 5-2,-3 4 3,-7 6 5,0 9-1,-2 5 1,2 4 1,5 3-2,3-2 5,8-3-4,7 0-10,6-4-12,5-4-3,10-7 2,5-5 10,9 0 15,7 1 1,4 4 3,1 5 0,0 9-2,-4 6 0,-5 16 0,-5 6-2,-7 10 4,-5 3 4,-8-2 4,1-3 4,-1-8 1,2-3 0,2-11-5,-2-3-7,-1-11-1,1-4 1,0-10 12,0-8 6,1-9-4,-2-7-4,-2-6-11,-1-2-9,-1 1-19,-2 6-9,-2 11-25,0 5-14,-3 9-32,-3 3-142,2 4 168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0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8,'12'15'229,"0"11"-124,0 8-24,-5 1-42,-2 2-11,5-8-14,-5-6-1,0-11-4,0-6 4,-2-9 8,2-5 10,3-10 16,0-6-3,3-6-10,-2-2-10,1 2-15,1 5-5,-3 7-1,0 9-6,-2 7-4,0 11 0,2 16-10,1 9 1,3 14-25,-3 2-18,3 1-61,-1-3 74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0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378,'-9'29'169,"5"14"-97,5 27 11,3 15 2,5 23-9,1 7-5,-2 10-17,-2 1-6,1-7-15,-3-6-10,0-13-22,3-14-19,-2-23-64,4-13-51,-1-32 78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4:10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58 712,'19'-33'279,"-25"27"-205,0 5-6,4 1-36,-1 0-17,1 3-17,2-3-4,0 0 5,2 7 1,15 30 3,-7-29-3,2-9 0,2-2-1,-1-7 10,0-4 5,2-5-1,-4-2 3,0-2-10,-4-2-3,-3 4 1,2 2 1,-3 9-2,0 3 1,-1 9-4,0 4-8,4 12 2,2 8-1,1 12-12,1 1-6,-2 1-36,-4-6-24,-1-10-50,-4-3-12,-4-12 89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2:3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11,'9'37'196,"1"-3"-148,-6 4-23,-3-3-28,-1-3 1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29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10 0 620,'0'4'275,"8"4"-72,8 3-197,10 13-6,9 5 6,10 11 3,6 5-1,2 6-1,0 6-6,-6 4-2,-3 6-5,0 14 2,0 5-3,-2 11-12,-6 4-6,-8 10-13,-11 1 2,-19 11 14,-6 8 7,-16 4 10,-8 7 1,-11 20 3,-7 5 0,-22 20 2,-10 3 2,-19 7 4,-14-1 2,-15 1 1,-5 4 3,-20-4-7,-5 1-1,-14-7-14,-9-6-9,-11-8 6,-7 0 0,-13-5 14,-2 0 17,-16-9 19,-4-3 13,-11-12 29,-6-6 4,-4-11-1,-3-6-6,-7-10-14,-7-12-7,-4-14-12,-5-8-4,-7-20-23,-1-7-6,-5-20-14,1-13-10,2-14-9,0-10-12,3-11-19,-7-3-11,-9-5-12,0 4 2,-16-3-9,0-1 6,1-1 16,-1-4 14,0 3 7,-3 1-6,-2 7-33,2 6-6,13 7 28,9 3 18,12 4 42,6 3 4,12 3 14,7 4 13,11 8 17,12 1 7,9 10-9,1-3-5,23-1-8,2 3-1,14-3-11,9-1-6,9-3 4,10-1 1,18-2 22,10 2 2,26 0-2,9-2 2,25 1-6,14-3 4,19-4-15,13 2-5,17-7-17,7 1-24,11 2-26,5-1-15,9-2-17,9-1 2,14-8-11,2-11-19,14-8 6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40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678,'-6'28'251,"-10"67"-200,9-30-38,2 4-9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9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5,'13'5'253,"7"19"-147,8 9 27,15 23 5,7 21-1,5 42 2,-2 17-7,-15 27-31,-8 0-19,-19-4-54,-10-5-15,-11-11-40,-6-6-22,-18-12-74,-3-6-53,-13-17 112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9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70 728,'-5'5'290,"3"9"-195,2 4-16,0 11-36,0 5-10,3 1-13,1 0-9,4-6-5,1-7 0,3-3 2,4-6 5,4-5 16,1-3 0,-2-9-5,-2-5 2,-3-9-8,-2-2 3,-2-3 6,-3-5-2,-3-3 2,-5 1-3,-1 4-9,-1 9 1,-3 9-7,3 5-5,1 10-6,1 5-4,1 13-7,2 3 4,1 3 3,4 3 0,7-6 2,0 0 1,6-8 2,-2-5 0,1-9 7,-3-6 9,-2-7 8,-1-6 4,-2-8 0,-3-3-7,-2-6-3,-5-3-8,-4-4-5,-4 0-2,-4-2-18,2 4-6,-3 9-32,3 4-16,3 10-24,0 3-13,3 4-15,0 2-17,4 3 94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3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1 585,'-5'2'224,"2"4"-170,6 13-23,1 7-14,2 19-11,0 9 0,-3 7-2,-2 4-1,-2-7-1,-2-5 0,0-18 11,2-7 9,-1-15 20,0-7 15,2-6 11,-2-8-6,5-9-21,3-5-16,5-14-19,2-5-2,6-7-1,3-3 1,7 7 0,1 0 0,8 12-14,-3 5-9,-5 10-24,-1 2-14,-10 9-30,-4 5-31,-3 5 78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8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28 432,'0'-2'203,"9"-17"-93,12-31-8,-14 23-29,0-2-8,2 1-15,1 3-6,-2 7-17,0 8-7,-4 8-8,0 5-3,-2 16 1,-1 9-2,-1 14-5,-4 5-1,1 2-2,3-3 1,5-10 2,3-6-1,4-10 1,0-7 2,4-10 3,-3-7 3,5-6 0,-4-7 0,-2-4-2,1-2 0,-8-8 4,1 1 2,-4-5 3,0-1 4,-1 5 2,-1 3-10,-3 7-1,2 3-10,3 6-7,-1 1-3,3 4-24,-2-2-12,3 4-22,2 0-2,-1 5-4,1 6-5,1 0-145,2 5 149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7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-4 847,'-4'-4'309,"-1"5"-274,0 12 17,-4 11-14,-4 33-22,0 18-7,0 32-5,2 17-1,2 10-2,-2 3 6,4 3 33,5-7 13,-2-11 16,2-6-7,2-20-35,0-11-11,9-16-23,5-11-18,-4-17-28,-1-6-19,-2-14-30,-4-6 0,1-9-34,-1-6-20,-1-8 104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7.3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4 0 827,'-3'25'316,"3"5"-245,-8 1-23,-2 1-23,-3-1-17,-10-1-15,2 0-10,-4-2-11,-2-5 3,5-3 14,2-5 2,7-13 5,3-2 2,2-15-8,1-3 6,4-12 4,2-6 0,6 0 1,2 0 4,3 7 5,2 6 3,2 11 9,0 4-4,0 12-2,0 6 2,0 8-8,2 5-2,-2 3-3,0 1-1,-2 0-1,0-3 0,-2-7-4,-2-4-1,0-4-1,-3-4-1,1-1 9,-3-2-4,3-1 1,-4-2 2,2 0-4,1-1 1,-3 0 0,2 0-1,-4-5-5,6 2 1,0-4-1,5 1 2,2-7 3,-2-4-2,2-7 2,-3-3 0,1 5 0,-4 4 3,0 9-3,-4 4-1,2 14 1,-3 9 0,-2 15 2,0 7 1,-5 5 0,1-2-2,4-7-1,1-5-4,4-10 1,2-4-5,0-6 2,-1-6 3,0-7 1,3-2 1,2-9-1,1-6 2,2-5-1,-1-6 2,-5-2 9,2 1 1,-8 11 2,2 8 3,-4 10 4,-3 8-1,2 10-2,-7 5-11,1 11-27,0-2-12,2-2-38,5-3-11,4-8-38,2-3 84,5-3 16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6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19 486,'-5'-59'230,"5"9"-97,3 5-28,11 15-52,7 8-6,5 13-7,5 4 2,2 6 15,-2 5 3,2 8-11,-5 5-4,-5 2-12,-5 1-8,-4-2-10,-9 1-3,-10 1-4,-7 1-3,-16 4-4,-2 1-1,-11-1-20,-5-2-12,3-5-24,1-7-17,14-7-42,7-5 68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6.2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680,'-10'32'289,"8"7"-144,5 17-84,-2 6-17,1 5-21,-3-2-12,1-3-9,4-5-5,-1-9-17,-2-5-12,3-11-15,-4-7-7,0-11-31,2-7-38,-4-15 81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6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0 0 584,'-47'-4'252,"0"11"-100,2 4-82,4 10-6,4 3-15,7 7-23,4 4-12,7 9-10,9 6 1,14 9-7,12 7-1,14 7-5,3-1 0,3-4 0,1-4 3,-2-7 1,-2-3-4,-5-3-7,-7-4-5,-9-1-13,-8-7-1,-15-5 3,-9-1 5,-13-9 14,-4 4 4,-3-4-1,-1-2-7,0-8-32,1-4-27,6-7 48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522,'11'11'232,"8"-5"-98,5 0-88,11-6-41,0-6-20,3-4-70,1-3-151,-6-3 162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5.4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671,'46'-40'258,"-33"42"-179,5 3-38,5-3-15,3-2-9,1-1-29,1-2-7,-1 0-5,1 2-1,-6 1 4,-2 3 0,-1-1-22,-10-1-17,-4-1 41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5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-4 669,'-16'-1'266,"7"4"-198,12 16 16,4 9-3,15 18-7,5 17 1,7 16 3,2 10-8,-5 16-23,-7 0-12,-8 0-26,-5-2-4,-11-6-3,-5-2-3,-9-4-19,-6 0-8,-12-6-20,-2-5-10,-4-6-16,1-13-8,10-17-21,2-9-19,11-14 84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4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0 816,'-9'16'302,"0"18"-248,0 12-43,0 13-100,-2 4 6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9.5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750 103,'-39'-22'74,"27"-13"30,-2-2-14,6-9 7,-1-1-7,5-8-23,2-1-4,7 6-14,5 5-2,5 17 0,5 8-3,3 14-1,5 4-4,7 9-15,2 11-7,2 9-8,-2 8 0,-5 6-3,-4 0 0,-5-2 0,-1-4 0,-2-8 0,0-7-2,3-12 2,-3-6-1,1-11 6,-2-6 4,-1-11 0,5 0 0,-11-9-5,-1 5-2,-12-5-1,-14-4 2,-6 5 1,-9-3-2,-7 10 1,1 9-4,0 14-2,1 9-1,5 11-2,2 4 1,8 1-4,2-6-8,14-1-20,4-8-8,10-10-5,7-5 6,9-13 14,6-4 8,9-6 16,6-1 7,6 6 11,2 3 1,0 11-4,-3 10-2,-12 12-7,-5 10 0,-6 15-1,-5 6-1,-6 6 1,-2-3-1,-3-5 0,1-4 1,0-13-3,-1-2-1,1-12 4,-1-4 5,0-7 17,3-7 9,-2-12 11,0-8 3,-4-12-13,-6-6-7,-7-6-14,-4 0-7,-10 0-1,1 1-2,-1 12-4,0 7-3,10 18-33,1 8-22,7 10-66,6 3-44,2 9 106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4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0 257,'-1'-1'134,"-1"-6"-24,-9-26 6,9 27 10,1 0-6,1 0-20,-2-1-12,2 0-15,1 1-13,0 5-13,0 1-11,3 5-19,0 7-4,4 14-10,0 9-1,2 8 2,-1 4-3,-2-6 1,3 0 0,-2-11 0,0-6 0,-1-9-2,-2-8-1,1-3-7,0-4 2,0-7 3,0-5 3,1-9 3,0-4-1,0-4 3,-2-2-4,-2 2 5,0 1-5,2 11-1,-3 2 2,0 10-2,0 7 3,3 12-3,3 9 1,3 11-4,-1 4 2,-1 0 0,-1-4 1,2-10 0,-1-3-1,0-12 2,2-3 1,-1-7 3,1-10 3,-3-8 6,1-2 2,-3-8 2,-2 1-2,-4-8-7,-5-3-1,-2 3 2,0 0-6,0 8-10,0 3-10,1 9-48,2 3-22,0 4 183,4 2-98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3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823,'30'13'335,"-37"19"-229,-5 2-28,-5 11-93,2 0-40,-3 4 29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2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4 668,'9'-15'278,"0"6"-183,-5 11-16,-2 7-23,-9 12-67,-4 8-44,-3 18 34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2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98 452,'1'-19'234,"-1"-1"-71,3 1-73,0 3-20,0 5-29,1 5-10,2 9-14,2 7-3,1 15-14,0 9-1,-1 6-5,0 2-2,2-10 3,1-4 3,3-14 6,0-7 7,3-8 11,0-7 3,3-10 2,-1-4-1,-1-8-8,-2-5-3,-7-5-2,-3 0-5,-5 2-3,-6 4-2,-3 8-24,-3 3-21,-5 9-60,2 1 60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2.2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0 705,'-16'9'264,"-10"21"-216,0 13 3,-1 32-21,3 16-10,3 22-14,2 8-2,4 2 0,1-8 3,8-9 8,1-13-2,9-17-3,4-6-10,5-25-37,3-7-33,3-19 44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1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659,'12'9'258,"-1"9"-176,0 2-7,-8 5-28,-1 4-11,-11 0-28,-3 2 0,-7-1-1,-3-3 0,-2-2-1,2-2-2,0-8 1,1-2-3,3-11 2,3-2-3,3-9-3,5-4 1,5-7-5,3-6 4,7-7 1,5-1 1,6 1 0,2 3 3,1 8 6,-1 6-1,0 11-1,-1 8 0,1 14-3,-1 8-4,-3 10 6,0 4-3,-4-2-1,-5-1 2,2-10-3,-2-5 1,2-8-2,-2-6 0,-3-6-1,-2-6-3,-1 2 3,1 0 1,5-17 0,0-2 5,4-5-2,-5 9-1,-1 4 1,1 1-1,1 5-1,0-1-1,-1 2 1,6 5-3,-6 1 0,0 3 0,0 5-2,-4-3 3,1 8 3,2 2-2,-1 1 4,1 2-1,-4-5-3,3-1-1,-1 1-5,1-3-2,3-3-1,-1-3 3,-1-9 1,2-2 2,0-5 2,0-4 1,3-2 1,-2-3 1,-1 2 2,-1 1-2,-3 11-2,-4 1 1,-3 13 3,0 8-7,-3 14-18,2 9-21,1 4-51,2-3-34,7-2 80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1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4 516,'10'18'262,"1"21"-43,0 5-136,0 11-33,-2 2-14,-5-6-23,0-4-8,-2-8-1,-1-6-8,0-10-11,-1-4-6,0-11-8,-1-3-4,0-10-25,-3-6-17,0-10-39,0-2 7,0-12 30,0-4 26,1 0 54,-2-7 19,0 5 36,1 1 13,6 7 8,3 5-4,10 6-22,5 4-8,9 3 1,4 1 2,6 7 5,-3 3-4,-5 5-13,-2 5-8,-12 6-16,-2 2 0,-10 3-3,-7 3-2,-11 3 7,-7-2-7,-14 4-1,-7-4 0,-7-1-10,-3 1 2,8-6-23,6-5-18,12-5-47,5-4-31,15-2 76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0.7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0 115 664,'-15'-16'289,"-11"-5"-166,-1 1-19,-8-4-56,-8 4-17,-5 10-25,-7 4-2,-12 14-4,-1 8 0,3 12 4,4 7-1,15 11 0,11 3-3,15 4-1,8 2 0,17-1-1,7-3-1,16-2-1,5-2 0,12-3-2,4-3 1,4-7 3,-3-6 0,-13-7 5,-8-4-1,-14-6-1,-5-3 0,-9-1 4,-5 0 4,-11 5 4,-9-1 2,-11 1-7,-5 1-2,-7-2-5,2 2-1,5-1-17,6 0-19,10-3-59,4 0 56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0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541,'-11'4'262,"1"-3"-104,10 7-46,5 0-21,11 4-23,3 3-15,5 3-17,2 1-8,-2 6-19,0 2-4,-7 0-22,-4 0-15,-10 4-34,-6 0-23,-9 9-175,-4 3 176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9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26 776,'2'7'286,"14"-5"-235,6-2-25,8-10-15,5-4-22,6-9-34,3-3-26,5-4-70,0-2 86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38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0 599,'3'47'214,"0"6"-194,0-4-1,-4-4-20,-1-3-19,-3-4-67,-1-4-73,-3-13 102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9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3 740,'4'4'284,"17"0"-200,7 2-12,5 0-3,6-3-11,4-3-29,1-3-8,7-5-15,3-1-6,3-2-10,-1-3-10,-9 1-13,-7-1-6,-13 1-5,-6 2-7,-12 0-27,-4 3-24,-11 8 66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9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88 507,'5'11'229,"2"-8"-111,4-6-23,2-7-5,1-10-12,0-8-14,1-8-18,0 0-12,-7-3-12,-4 3 1,-7 5 3,-8 3-2,-4 8-10,-5 7-1,-2 13-26,-2 6-19,1 17-39,4 8-26,1 7 58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8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15 356,'-23'12'231,"10"0"17,3-4-98,12-5-55,8 0-22,9-7-28,6-3-7,10-9-10,4-4-5,7-2-15,4-1-5,6 3-20,0 1-12,-4 7-24,-4 2-15,-11 12-26,-2 6-32,-6 14 84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8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36 489,'-1'11'239,"1"-1"-34,8 0-158,5-4-11,5-3-7,4-5-5,6-8-7,5-4-5,2-8-12,1-4-15,-5-1-19,-3-3-6,-7 0-11,-2 0-3,-9 0-14,-7 2-13,-9 1 54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8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8 595,'-12'-10'250,"5"9"-149,1 2 6,1 12-33,-1 10-21,0 21-25,-1 11-3,2 15-13,1 6 4,0 0-9,-1 1-7,0-7 0,0-7 0,0-7 1,-2-7 3,4-8 0,-1-6 0,4-13-4,2-4 0,3-9-5,3-4-2,5-5 2,5 0-4,6-6 1,4-3 1,4-4 2,1-5 5,4 0-12,-1-3-13,-3 0-31,-2-1-23,-8 1-19,-8 2 54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8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1 623,'-1'28'232,"34"-29"-181,7-8-17,3-2-3,5-12-44,3-2-44,8-5 37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7.8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6 90 716,'-53'-41'306,"41"28"-188,-2-1-22,-1 3-50,-2 3-19,-3 5-14,2 7-5,0 19-9,1 9 0,3 17-4,5 7 1,10 0 7,5-2-9,7-10-14,-1-10-7,4-12-18,2-3-4,1-10-9,2-2-9,-3-15-41,-2-8 67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7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5 722,'0'-4'320,"-2"2"-177,-1 4-29,2-2-28,-3 10-42,-26 57-22,0 4-58,-4 13-51,4 10 56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6.9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106 681,'-5'-10'264,"0"5"-187,3 2-7,-3 6-32,2 8-6,-3 16-26,2 7-2,4 11-2,-1-1 3,6-6 6,0-7 3,1-11 6,0-2 2,0-8-5,1-4-1,-1-5-9,0-1 0,3-7-4,-1-4 1,0-6 0,2-6-2,-4-2 2,0-2-2,-1 4 1,1 3-1,-1 7-1,-2 8-1,4 7 1,1 7 1,5 15-2,1 1-2,0 4 1,0-3-1,0-7 3,-1-2 1,0-7-1,2 0 2,-1-9 1,2-5-2,0-5 6,-3-5 2,-2-7-1,-2-1 3,-2-5-3,-3-6-1,-5-5 2,-2 0-5,-6-2-7,2 8-9,-2 7-24,-2 1-18,2 8-40,-3-2-32,4 2 80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6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933,'-3'4'323,"0"11"-280,-9 22-56,-7 12-33,-11 18-88,-2 6 83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0-10-20T11:26:05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43,'0'0,"0"0,0 0,0 0,0 0,-80-24,32 5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5.8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42 634,'-61'-83'261,"61"63"-168,3 0-8,7 9-37,-2 3-9,1 6-21,6 4 0,3 22 0,7 14-5,5 29-1,-1 14-2,-3 5-5,-3-3 1,-8-16-2,-2-14 6,-4-17 11,-3-8 4,0-15 3,-2-6-4,2-9-8,1-10-1,1-15 0,3-9 1,2-17 2,2-8-2,0-5-8,0 3-2,0 14-3,-3 4-1,-1 15-9,1 7-15,-3 4-34,2 6-23,-1-1-53,4-1 205,0 2-71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38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753,'-3'57'279,"2"-10"-233,1-6-46,1-11-7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7:26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5 488,'26'-38'233,"-25"32"-91,-1 5-24,1 9-47,-1 12-14,0 17-31,-1 9-7,-3 11-12,-2 2-15,-1 0-61,0 0 47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7.7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29,'23'27'320,"17"18"-149,6 4-14,6 11-25,-1 3-20,-11-3-45,-4 3-17,-14-5-35,-7 0-8,-12-1-16,-9 2-19,-16-1-40,-8-6-25,-18-5-36,-2-8-6,-1-15 87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7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9 0 839,'-36'9'311,"6"13"-235,3 11-9,4 21-30,3 10-6,6 26-28,5 3-6,10 6-7,6 3-7,8-12-10,7-8-13,12-24-46,8-16-40,14-24 75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7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6 707,'23'19'277,"-31"-32"-192,10 3-21,-3 3-44,2 4-6,2 11-10,2 3 5,3 14 1,1 3 0,5 4-3,-1-2-4,6-4 1,2-4-3,-3-9-2,2-3-2,-2-12-1,-2-3 1,2-8 1,-1-5 4,-2-2 3,-2-2 3,-5-1 10,-2 0-4,-3 3 6,-2 1-2,-1 7-10,-1 5-1,-2 9-7,-1 8 0,1 10 2,1 5-1,3 5 2,6 0-1,7-4 1,2-5 4,10-10 1,-1-6 1,4-8 0,1-2 2,-6-8 6,0-2 5,-5-7 9,-2-1-8,-7 0 0,-3-3-9,-6 4-8,-3-3-7,-10 3-42,2 6-23,-7-2-65,0-2 79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6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454,'10'-35'195,"13"10"-85,6 2-36,6 7-19,-1 2 2,6 6-14,6 5 1,5 6-1,1 4-8,-6 4-8,-5 0-9,-16 3-11,-7 0-1,-16 0-2,-10 3 3,-15 1-6,-11-1-5,-15 1-6,-2-1-2,-3-5 6,6 0 7,12-7 1,6-5-5,14-4-21,5-7-8,10-8-14,8 0-3,8-7 3,4 1-2,9 6 10,3 0 2,3 11 14,3 8 12,5 12 23,0 10 16,-1 7 14,-5 8-3,-8 0-10,-3 0-7,-6-1-9,-4-8-4,-7-8-7,-1-8 1,-4-8-2,-3-3 4,0-2 0,-4-3-3,-3-6 2,-1 3-3,-1-7 3,-1-3 0,4-2 0,1-5-1,5 5-2,3 4-2,6 3-4,3 4 2,3 1 7,2 0 3,5 8 6,1 3-3,3 6-5,2 3-1,0 1-1,3-2 1,-2-1-4,2 4 5,-7-4-4,-5 0 0,-5-4-1,-6-7-3,-2-2 1,2 0-1,-4-7-1,4 2 4,-5-8 0,-1-2 1,0-1 3,0-2-4,0 2 5,4 3-1,0 5-1,2 1 2,1 7 5,0 0 0,0 5 5,-1 6-2,2 9-6,-2-1 2,-3 4-5,0-2-3,0-5-23,1-4-20,2-4-65,3-5 67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5.8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608,'17'35'279,"-2"7"-130,0 11-78,-4-4-26,-4-2-31,-3-6-13,-6-6-17,-2 2-6,-5-13-9,-1-4 0,1-12-4,-3-3-13,-1-8-74,2-6 84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5.6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69 659,'39'-23'272,"-45"-4"-162,4-4-25,-2 0-37,-2 4-14,-2 9-16,-1 6 3,-5 11 0,-2 5 5,-3 17-3,-1 7-6,3 14-10,0 4 1,9 2-5,3 0 0,10-5 0,8-2-6,10-4-4,6-5-3,14-4-1,2 0-1,4-8-5,0 3-6,-12-4-13,-1-2-1,-13 2 6,-9-3 7,-11 1 15,-9-1 4,-12 0 3,-6 3 1,-14 4 6,-8-1 8,-8-2 21,1-1 5,5-6-6,7 0-9,12-8-27,7-3-30,9-6-83,9-8 78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4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0,'25'32'336,"6"14"-189,8 20-16,-1 9-31,-6 9-51,-4 0-16,-12-5-26,-5-1-5,-12-3-20,-9-2-21,-17-4-69,-15-3-44,-26-6 91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9.1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0 658,'-3'7'234,"2"1"-224,-1 1 15,-2-9-21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4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-4 655,'-25'-2'253,"1"15"-193,-4 18 6,-2 29-43,4 18-4,1 31-10,6 4-5,9 8-2,1-6-1,11-16-1,6-11-4,13-27-34,10-14-35,11-28 44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4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10 900,'15'-16'330,"-20"16"-277,3 0-13,-2 6-41,0 4-23,-3 14-24,1 7-2,-1 5 10,5 2 17,6-9 22,5-5 2,10-11 12,2-5 6,1-9 19,3-7 2,4-11-1,3-6-3,5-7-15,-1-3-1,-5 1-4,-6-1-4,-9 0 2,-4 7-2,-9 8 3,-3 3-1,-7 8-10,-4 3-12,-6 2-36,3 2-20,-4 2-53,-1-2 469,1 1-281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3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605,'22'9'259,"-1"6"-144,1 4 2,-4 9-48,-3 5-20,-8 7-33,-5 0-5,-7-3-12,-5-3 0,-5-8-6,0-9-3,-1-8 7,-1-4 2,5-10 9,2 3-1,4-14 6,3-3-1,5-6-5,0-7 4,7 3-3,-1-4-1,6 6 0,2 2-5,4 13-3,1 3-3,-1 15-2,1 9 5,0 7 0,1 9 2,1 1 0,-2 1-2,-5-4 2,1-2-3,-4-7 2,0-1 3,2-9-6,-1-5 3,1-8-1,0-9-1,-1-3 9,0-4 2,0-3 7,-1 0 1,-4-1 0,0 3 1,-4 4-8,-1 4 0,-2 6-10,-1 4-3,0 2 1,0 0-4,-1 0 1,0 0 4,0 0-3,0 0-2,0 0 6,1 0-4,10 2 2,28 22 5,-25-27-2,0-1 1,3 2 2,-2 3-4,-2 5-1,2 6-2,-3 11-15,-2 1-12,-4 6-43,-1 0-22,-5-3 55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3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325,'21'-11'188,"1"0"-38,7 1-26,5 0-15,8 3-21,2-1-17,8 4-19,2 4-12,-6 1-17,-4 5-3,-19-1-15,-8 1-1,-14 3 0,-7 2 3,-15 7 2,-9 1 1,-15 3-6,-7 1-9,0-3-22,-1-4-10,14-7-30,5-7-37,18-10 70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3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2,'28'17'301,"1"10"-191,-4 2-9,-2 8-52,-3 4-21,-7-1-24,-4 0-3,-7-6-16,-4-4 0,-3-5-7,-2-6 1,-3-7 11,-1-4-1,-1-6-7,0-6-11,1-8-24,1-6-8,4-3-10,-3-2-5,-1-4-9,1 1-11,-2-6 58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2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5 274 684,'29'-74'278,"-25"46"-171,4-4-51,-6-3-10,-3 4-9,-7 3-3,-9 9-15,-6 3 0,-11 9 1,-4 4-3,-8 9 0,-1 6-4,2 9-6,2 2-1,9 7-1,7 3-1,15-1-5,7 2 1,17-2-7,9-1-1,19-1-8,13 0-5,18-7 4,4-2-3,1-4 11,-8-3 4,-12-1 4,-3 1 5,-12 0-1,-5-3 0,-18 2-3,-9 2 0,-22 1-3,-10 9 4,-19 4 0,-9 1 0,-7 6-1,-6-7-7,2-2 2,-2-5-11,5-7-35,9-2-34,10-11 48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2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640,'-11'12'246,"15"-7"-180,8 3-36,16-8-49,10-4-23,16-9 24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1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00 671,'-22'16'282,"9"-6"-161,5 0-38,8-6-48,5 3-16,9 0-19,6-3-2,12-4 2,6-5 1,15-4 1,3-1-1,-1-8 2,-2-1 0,-7-3-4,-3 1-10,-3 4-29,-6-1-18,-9 6-73,-9 5 85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0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8 0 517,'4'21'289,"2"8"-31,-2 13-151,-3 7-30,-7 12-31,-6 2-15,-8 1-22,-5-4-3,-5-10-3,0-2 2,-2-11 0,1-7-3,3-16 5,0-6-6,4-15-2,6-5-9,6-12-2,6-8 4,9-7 1,0-3 10,11-1 2,4 0-4,5 9 4,5 10 2,0 18-6,-1 8 2,1 19-3,0 4-3,2 2-4,1 3-19,3-4-53,-4-3-50,3-1 76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0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400,'-7'8'202,"5"5"-28,3 0-174,3 1-33,6-1 17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0T11:24:48.8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300 560,'-13'-67'241,"6"1"-150,10 7-18,7 7-26,5 23-26,5 7-7,8 19-3,4 12-5,5 27 2,-1 14-3,1 21-1,0 6 1,0 11-4,-2-2 2,0-7-3,-6-4 2,-9-25 0,-6-10 0,-11-18 1,-2-11-1,-2-10 2,-9-2-1,-3-10 0,-11-6 3,-4-12 0,-1-4 8,-7-5 10,4 3 8,3 8 8,3 7-4,7 15-7,4 13-11,4 16-18,4 7-16,2 14-28,3 2-13,6 1-30,4-9-19,7-10 71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10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3 455 455,'45'-18'196,"-49"6"-108,1 0 2,-2 5-38,0 5-11,0 16-16,-1 8-7,1 21-5,0 6-3,4 4-8,3-1 2,5-10 5,2-5 6,2-13 9,4-5 1,-1-13 0,2-6 0,3-13 2,-2-9 2,2-19 1,-1-6 0,-3-12-12,-4-5-2,-7-3-1,-8-2 5,-11 4 10,-5 0 2,-11 0 0,-4 5-10,-10 9-3,-4 8-3,-2 23-8,-1 6 1,7 20-6,4 8-3,9 10 5,4 5-3,11 5-1,6 0-1,12 3-1,9 0-3,12-6-6,8-4-1,15-12-11,10-6-1,10-10-5,4-4-2,-2-6-4,-5-3 2,-4 0 4,-1 0 5,-3 4 12,-5 3 3,-12 6 5,-9 1 1,-11 7 2,-4 6 0,-7 12 0,0 9 3,-6 14-3,-3 5 1,-4 10-3,3 1-6,-2-5-1,-1-3-6,5-17-7,-4-7 3,5-10 2,2-7 3,-1-8 5,2-6-4,-2-8-8,3-3 0,-3-6 3,0-1 4,-6-3 10,-6 0 2,-1 0 5,-1 1 2,5 3 1,-3 2 2,8 0-2,3-2-2,7-1-2,9-3-2,4-2 4,2 1 3,3 1 6,-2 5 9,-1 7 1,-1 2-1,-2 14 1,0 5-6,1 13-4,-4 5-2,-5 3-4,-1 0-3,-6-6 0,2-1-2,-3-8-17,1-4-19,-3-10-58,0-4 59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08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410 602,'-16'0'254,"9"1"-144,5 1-37,9-1-38,7 1-14,15-2-9,8-5-1,11-5 1,2-6-1,-2-4-10,-3-2-6,1-2-11,-2 2-4,1 1-7,-3-4 1,0 4 1,-4-1 7,-12 1 2,1 7 7,-14 1 7,-4 6-4,-2 5 8,-6 0-1,-2 2 13,-1 4 1,-5 10 6,1 10 1,-1 16-3,0 8 2,5 9-6,0 2 5,6-6 3,3-2 1,1-10 15,3-7-1,-2-10-6,1-8-3,1-10-4,1-6-3,3-10 3,0-7 4,2-14-7,0-6-2,-2-7-5,-2-7-4,-8-6 1,-3-2-5,-10-2 3,-7 2-6,-6 10 2,-4 6 0,-3 9-11,0 6-4,3 10-27,0 5-10,3 6-27,2 4-16,4 3-21,7 5-23,9 2 8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0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-1 511,'-1'0'223,"0"0"-121,0 0-2,0 0-59,0 0-11,-6 1-21,-28 9 0,27-8 0,-2 1-1,-2 1 9,4 3 0,-9 1 6,1 3-1,-5 4-7,-5 1-6,6 16-5,1 8-3,3 12-3,3 1-2,7 0 0,2-4 1,9-4 1,6-2 2,6-11-3,7-4-1,7-11-1,0-7 1,0-11 1,-1-4 1,-5-9-6,-2-4-7,-3-3-15,-1-3-14,-8 0-40,-1 3-31,-7 4 70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06.5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75 543,'-2'1'222,"6"0"-137,3 1-29,10-1-13,7 0-6,9-2 4,4-2-2,4 1-6,-3-1-2,3 0-10,0-1-3,0-4-10,-1 0-4,-1-3 0,-4 3-2,-6 2 0,-7 0 0,-9 1-3,1-1-3,-14 2-11,6 2-5,-8 2-24,-6-1-17,1 2 37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30:05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67 172,'-41'28'71,"35"-30"-37,4 3-8,-3-3 9,1 0 15,4 2 19,-9-3 1,4 1-4,1 2-10,-1-1-3,3 0 9,0 1 5,-3 2 5,5-2 0,-1 0-4,0 0-5,0 0-3,0 0-14,0 0-10,0 0-13,0 0-8,1 0-8,-1 0-2,0 0-3,0 0-2,1 0-2,0 0 1,15 4 1,35 3 3,-19-10 1,-1-1 0,2-3-3,0 3-1,-2-3 0,-1 0 3,-3 1-2,0-1-4,-5 2-8,0 0-7,-2 1-12,-2 1-5,-1-1-15,-1 0-8,-2 0-16,-3-3-16,-3 0 70,-2-1-1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7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862,'-3'14'340,"25"9"-235,8 3-18,16 18-18,7 17 0,9 21-12,9 14-9,2 15-21,-4 1-14,-20 0-10,-15 0 3,-25 5-2,-9 2-2,-30 4-6,-10-3-29,-21-10-82,-9-10-42,8-22 88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6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539,'1'3'245,"5"16"-92,1 9-113,4 19-27,-1 5-12,-2-18-6,-5-17-6,1 0-1,14 44 6,-1-13 4,1-9 7,-6-29 10,0-7 4,1-10 3,0-7-2,-4-9-4,-2-1 0,-5-5 4,-2-4-1,-5-1 0,-2 0 1,-3 6 0,1 8-5,1 7 2,1 6-2,6 21-11,1-7 0,0 1-9,1 26-6,8 15-4,6 4 0,4-25 1,4-3 5,2-8 5,3-5 1,4-12 7,-1-8 1,-1-12 12,-9-7 6,-5-7 4,-5-3 3,-7-4-7,2 0-5,-15-6-11,-2 0-4,-9 3 3,1 4-8,4 18-16,-4 3-16,10 16-39,-1 4-28,3 8 6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6.3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84,'2'29'5,"-2"-5"1,-1 30-46,5 0-30,0-6-68,1-7-60,1-13 135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6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81 632,'-1'-7'235,"1"-2"-188,5-3-14,4 2-14,4 6-12,4 6-1,8 19-1,1 13-9,3 12-14,0 5-13,0-6-6,-5-4 8,0-12 29,-2-7 21,-1-9 18,2-7 5,-4-12-5,1-7-3,-3-12-8,-8-4 3,-4-5-1,-5 0 1,-9-4 1,-1-2-5,-9-2-3,-4 2-6,-1 8-6,4 7-1,7 10-7,2 2 3,5 10-3,3-1-4,6 4 0,4 0-3,14 0-1,3-2 3,7-4-14,3-2-18,0-5-47,1 0-38,0-1 73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0-10-22T11:29:45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 0 787,'-25'14'314,"-4"18"-227,2 15-10,5 28-44,4 15-19,13 25-33,4 7-14,6 0-20,6-8-6,4-23 8,6-15-3,6-26-60,-1-9-132,5-16 164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74729A-0BDA-49ED-8305-026074D6D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5</TotalTime>
  <Pages>16</Pages>
  <Words>1555</Words>
  <Characters>8869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0404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subject/>
  <dc:creator>Anastasios</dc:creator>
  <cp:keywords/>
  <dc:description/>
  <cp:lastModifiedBy>user</cp:lastModifiedBy>
  <cp:revision>69</cp:revision>
  <cp:lastPrinted>2005-12-20T12:36:00Z</cp:lastPrinted>
  <dcterms:created xsi:type="dcterms:W3CDTF">2020-08-20T12:13:00Z</dcterms:created>
  <dcterms:modified xsi:type="dcterms:W3CDTF">2020-10-22T11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